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57" r:id="rId4"/>
    <p:sldId id="301" r:id="rId5"/>
    <p:sldId id="268" r:id="rId6"/>
    <p:sldId id="289" r:id="rId7"/>
    <p:sldId id="281" r:id="rId8"/>
    <p:sldId id="265" r:id="rId9"/>
    <p:sldId id="283" r:id="rId10"/>
    <p:sldId id="267" r:id="rId11"/>
    <p:sldId id="282" r:id="rId12"/>
    <p:sldId id="284" r:id="rId13"/>
    <p:sldId id="285" r:id="rId14"/>
    <p:sldId id="286" r:id="rId15"/>
    <p:sldId id="287" r:id="rId16"/>
    <p:sldId id="288" r:id="rId17"/>
    <p:sldId id="273" r:id="rId18"/>
  </p:sldIdLst>
  <p:sldSz cx="12192000" cy="68580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574F1F"/>
    <a:srgbClr val="EADEC8"/>
    <a:srgbClr val="FFFFFF"/>
    <a:srgbClr val="FDFBE9"/>
    <a:srgbClr val="EFE3CE"/>
    <a:srgbClr val="F7EEAB"/>
    <a:srgbClr val="FCF9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>
        <p:scale>
          <a:sx n="66" d="100"/>
          <a:sy n="66" d="100"/>
        </p:scale>
        <p:origin x="-216" y="594"/>
      </p:cViewPr>
      <p:guideLst>
        <p:guide orient="horz" pos="2121"/>
        <p:guide pos="38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gs" Target="tags/tag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6AC588E-D3A6-4A60-AD68-7EF54F3E5BA3}" type="doc">
      <dgm:prSet loTypeId="urn:microsoft.com/office/officeart/2005/8/layout/vProcess5" loCatId="process" qsTypeId="urn:microsoft.com/office/officeart/2005/8/quickstyle/simple1" qsCatId="simple" csTypeId="urn:microsoft.com/office/officeart/2005/8/colors/accent2_3" csCatId="accent2" phldr="1"/>
      <dgm:spPr/>
      <dgm:t>
        <a:bodyPr/>
        <a:lstStyle/>
        <a:p>
          <a:endParaRPr lang="zh-CN" altLang="en-US"/>
        </a:p>
      </dgm:t>
    </dgm:pt>
    <dgm:pt modelId="{3539209A-8414-4914-800D-3F34EB12D9B8}">
      <dgm:prSet phldrT="[文本]"/>
      <dgm:spPr/>
      <dgm:t>
        <a:bodyPr/>
        <a:lstStyle/>
        <a:p>
          <a:pPr algn="ctr"/>
          <a:r>
            <a:rPr lang="zh-CN" altLang="en-US" dirty="0" smtClean="0">
              <a:solidFill>
                <a:srgbClr val="000000"/>
              </a:solidFill>
            </a:rPr>
            <a:t>一个问题</a:t>
          </a:r>
          <a:endParaRPr lang="zh-CN" altLang="en-US" dirty="0">
            <a:solidFill>
              <a:srgbClr val="000000"/>
            </a:solidFill>
          </a:endParaRPr>
        </a:p>
      </dgm:t>
    </dgm:pt>
    <dgm:pt modelId="{3D66F806-291E-4A0A-BFB4-245EE02E3224}" cxnId="{9BEEAE6D-39A9-4C14-B2AD-25418E3CB1B1}" type="parTrans">
      <dgm:prSet/>
      <dgm:spPr/>
      <dgm:t>
        <a:bodyPr/>
        <a:lstStyle/>
        <a:p>
          <a:endParaRPr lang="zh-CN" altLang="en-US"/>
        </a:p>
      </dgm:t>
    </dgm:pt>
    <dgm:pt modelId="{D351F10C-3F25-401E-8DF3-714DC904340A}" cxnId="{9BEEAE6D-39A9-4C14-B2AD-25418E3CB1B1}" type="sibTrans">
      <dgm:prSet/>
      <dgm:spPr/>
      <dgm:t>
        <a:bodyPr/>
        <a:lstStyle/>
        <a:p>
          <a:endParaRPr lang="zh-CN" altLang="en-US"/>
        </a:p>
      </dgm:t>
    </dgm:pt>
    <dgm:pt modelId="{B029DDA7-7C60-4926-940B-27CC1527E01A}">
      <dgm:prSet phldrT="[文本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6B6C2E8A-2756-40F7-B5CC-97D5D01C0932}" cxnId="{1A42BC2A-39B2-4104-BF76-F2BD7DC0BD52}" type="parTrans">
      <dgm:prSet/>
      <dgm:spPr/>
      <dgm:t>
        <a:bodyPr/>
        <a:lstStyle/>
        <a:p>
          <a:endParaRPr lang="zh-CN" altLang="en-US"/>
        </a:p>
      </dgm:t>
    </dgm:pt>
    <dgm:pt modelId="{E9C332ED-BB50-4C72-BA42-E16DB40C9BD6}" cxnId="{1A42BC2A-39B2-4104-BF76-F2BD7DC0BD52}" type="sibTrans">
      <dgm:prSet/>
      <dgm:spPr/>
      <dgm:t>
        <a:bodyPr/>
        <a:lstStyle/>
        <a:p>
          <a:endParaRPr lang="zh-CN" altLang="en-US"/>
        </a:p>
      </dgm:t>
    </dgm:pt>
    <dgm:pt modelId="{94C14C50-0DD3-420C-91AD-C9F5CCAE87C8}">
      <dgm:prSet phldrT="[文本]"/>
      <dgm:spPr/>
      <dgm:t>
        <a:bodyPr/>
        <a:lstStyle/>
        <a:p>
          <a:pPr algn="ctr"/>
          <a:r>
            <a:rPr lang="zh-CN" altLang="en-US" dirty="0" smtClean="0">
              <a:solidFill>
                <a:srgbClr val="000000"/>
              </a:solidFill>
            </a:rPr>
            <a:t>受力分析</a:t>
          </a:r>
          <a:endParaRPr lang="zh-CN" altLang="en-US" dirty="0">
            <a:solidFill>
              <a:srgbClr val="000000"/>
            </a:solidFill>
          </a:endParaRPr>
        </a:p>
      </dgm:t>
    </dgm:pt>
    <dgm:pt modelId="{5203B756-2A47-49A7-AB8B-5AE1B13A577A}" cxnId="{095913CB-0959-4B2B-9231-F6115B61F83E}" type="parTrans">
      <dgm:prSet/>
      <dgm:spPr/>
      <dgm:t>
        <a:bodyPr/>
        <a:lstStyle/>
        <a:p>
          <a:endParaRPr lang="zh-CN" altLang="en-US"/>
        </a:p>
      </dgm:t>
    </dgm:pt>
    <dgm:pt modelId="{52C07B40-BFDC-4CB5-A7CE-1AA7DCE8AFD0}" cxnId="{095913CB-0959-4B2B-9231-F6115B61F83E}" type="sibTrans">
      <dgm:prSet/>
      <dgm:spPr/>
      <dgm:t>
        <a:bodyPr/>
        <a:lstStyle/>
        <a:p>
          <a:endParaRPr lang="zh-CN" altLang="en-US"/>
        </a:p>
      </dgm:t>
    </dgm:pt>
    <dgm:pt modelId="{7A4E62E1-E6C2-4A9E-AA83-03CB758B6C2B}">
      <dgm:prSet phldrT="[文本]"/>
      <dgm:spPr/>
      <dgm:t>
        <a:bodyPr/>
        <a:lstStyle/>
        <a:p>
          <a:r>
            <a:rPr lang="zh-CN" altLang="en-US" dirty="0" smtClean="0"/>
            <a:t>  </a:t>
          </a:r>
          <a:endParaRPr lang="zh-CN" altLang="en-US" dirty="0"/>
        </a:p>
      </dgm:t>
    </dgm:pt>
    <dgm:pt modelId="{4E9B9C31-73E6-4085-8418-959F7B28C73F}" cxnId="{B90DD1F4-19F5-454A-BDD1-AF716B31D669}" type="parTrans">
      <dgm:prSet/>
      <dgm:spPr/>
      <dgm:t>
        <a:bodyPr/>
        <a:lstStyle/>
        <a:p>
          <a:endParaRPr lang="zh-CN" altLang="en-US"/>
        </a:p>
      </dgm:t>
    </dgm:pt>
    <dgm:pt modelId="{6F7EF12F-3A58-41B3-9212-0EAB4A54184C}" cxnId="{B90DD1F4-19F5-454A-BDD1-AF716B31D669}" type="sibTrans">
      <dgm:prSet/>
      <dgm:spPr/>
      <dgm:t>
        <a:bodyPr/>
        <a:lstStyle/>
        <a:p>
          <a:endParaRPr lang="zh-CN" altLang="en-US"/>
        </a:p>
      </dgm:t>
    </dgm:pt>
    <dgm:pt modelId="{5BF5ACC9-EC4B-41D2-9048-D0499B186584}">
      <dgm:prSet phldrT="[文本]" phldr="1"/>
      <dgm:spPr/>
      <dgm:t>
        <a:bodyPr/>
        <a:lstStyle/>
        <a:p>
          <a:endParaRPr lang="zh-CN" altLang="en-US" dirty="0"/>
        </a:p>
      </dgm:t>
    </dgm:pt>
    <dgm:pt modelId="{DEF3D390-EA24-4A0E-9F25-E33F9B76EA49}" cxnId="{20284EE9-FAE1-411A-A840-12E8ABF02453}" type="parTrans">
      <dgm:prSet/>
      <dgm:spPr/>
      <dgm:t>
        <a:bodyPr/>
        <a:lstStyle/>
        <a:p>
          <a:endParaRPr lang="zh-CN" altLang="en-US"/>
        </a:p>
      </dgm:t>
    </dgm:pt>
    <dgm:pt modelId="{A01410EF-AE80-4662-B549-43AC6BE4FE96}" cxnId="{20284EE9-FAE1-411A-A840-12E8ABF02453}" type="sibTrans">
      <dgm:prSet/>
      <dgm:spPr/>
      <dgm:t>
        <a:bodyPr/>
        <a:lstStyle/>
        <a:p>
          <a:endParaRPr lang="zh-CN" altLang="en-US"/>
        </a:p>
      </dgm:t>
    </dgm:pt>
    <dgm:pt modelId="{8315D0A8-EE89-4676-9BDA-1AD5FD3C1AAD}">
      <dgm:prSet/>
      <dgm:spPr/>
      <dgm:t>
        <a:bodyPr/>
        <a:lstStyle/>
        <a:p>
          <a:endParaRPr lang="zh-CN" altLang="en-US"/>
        </a:p>
      </dgm:t>
    </dgm:pt>
    <dgm:pt modelId="{36FEDD47-25A1-4696-91CB-73498B5ED2F3}" cxnId="{8188DBE6-5790-4E7D-B55B-27AF5D5C326D}" type="parTrans">
      <dgm:prSet/>
      <dgm:spPr/>
      <dgm:t>
        <a:bodyPr/>
        <a:lstStyle/>
        <a:p>
          <a:endParaRPr lang="zh-CN" altLang="en-US"/>
        </a:p>
      </dgm:t>
    </dgm:pt>
    <dgm:pt modelId="{FF19A312-1157-448E-AE43-01A483525165}" cxnId="{8188DBE6-5790-4E7D-B55B-27AF5D5C326D}" type="sibTrans">
      <dgm:prSet/>
      <dgm:spPr/>
      <dgm:t>
        <a:bodyPr/>
        <a:lstStyle/>
        <a:p>
          <a:endParaRPr lang="zh-CN" altLang="en-US"/>
        </a:p>
      </dgm:t>
    </dgm:pt>
    <dgm:pt modelId="{A70DAD5D-F46C-4623-8819-5F3194A0E239}">
      <dgm:prSet/>
      <dgm:spPr/>
      <dgm:t>
        <a:bodyPr/>
        <a:lstStyle/>
        <a:p>
          <a:endParaRPr lang="zh-CN"/>
        </a:p>
      </dgm:t>
    </dgm:pt>
    <dgm:pt modelId="{FB642448-8AF4-4E35-8DBB-D810B8C2AEA4}" cxnId="{6B2F78D6-32A6-44EC-BF4D-27581389EBEA}" type="parTrans">
      <dgm:prSet/>
      <dgm:spPr/>
      <dgm:t>
        <a:bodyPr/>
        <a:lstStyle/>
        <a:p>
          <a:endParaRPr lang="zh-CN" altLang="en-US"/>
        </a:p>
      </dgm:t>
    </dgm:pt>
    <dgm:pt modelId="{D7052EC7-8D79-40FC-BFC4-75AC222D5118}" cxnId="{6B2F78D6-32A6-44EC-BF4D-27581389EBEA}" type="sibTrans">
      <dgm:prSet/>
      <dgm:spPr/>
      <dgm:t>
        <a:bodyPr/>
        <a:lstStyle/>
        <a:p>
          <a:endParaRPr lang="zh-CN" altLang="en-US"/>
        </a:p>
      </dgm:t>
    </dgm:pt>
    <dgm:pt modelId="{E35FBB77-BF76-4A90-843B-BE11C9A332EF}">
      <dgm:prSet/>
      <dgm:spPr/>
      <dgm:t>
        <a:bodyPr/>
        <a:lstStyle/>
        <a:p>
          <a:endParaRPr lang="zh-CN"/>
        </a:p>
      </dgm:t>
    </dgm:pt>
    <dgm:pt modelId="{080964BA-C615-4F2B-86FD-58BFCDAB77D0}" cxnId="{A0FEEB0F-F949-4DD9-8E04-FC560E7D502B}" type="parTrans">
      <dgm:prSet/>
      <dgm:spPr/>
      <dgm:t>
        <a:bodyPr/>
        <a:lstStyle/>
        <a:p>
          <a:endParaRPr lang="zh-CN" altLang="en-US"/>
        </a:p>
      </dgm:t>
    </dgm:pt>
    <dgm:pt modelId="{41A46A37-8A4E-4320-AB6C-354FF4A871CC}" cxnId="{A0FEEB0F-F949-4DD9-8E04-FC560E7D502B}" type="sibTrans">
      <dgm:prSet/>
      <dgm:spPr/>
      <dgm:t>
        <a:bodyPr/>
        <a:lstStyle/>
        <a:p>
          <a:endParaRPr lang="zh-CN" altLang="en-US"/>
        </a:p>
      </dgm:t>
    </dgm:pt>
    <dgm:pt modelId="{55D78F79-04DD-43F8-B2B0-A43ABC91B643}" type="pres">
      <dgm:prSet presAssocID="{D6AC588E-D3A6-4A60-AD68-7EF54F3E5BA3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35C43B8-1C2D-4493-89AC-7C7637D72AEA}" type="pres">
      <dgm:prSet presAssocID="{D6AC588E-D3A6-4A60-AD68-7EF54F3E5BA3}" presName="dummyMaxCanvas" presStyleCnt="0">
        <dgm:presLayoutVars/>
      </dgm:prSet>
      <dgm:spPr/>
    </dgm:pt>
    <dgm:pt modelId="{DAAF27B1-693E-4CF5-825B-F607BF2D3ABC}" type="pres">
      <dgm:prSet presAssocID="{D6AC588E-D3A6-4A60-AD68-7EF54F3E5BA3}" presName="FiveNodes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ACE9EEE-F4F2-4E54-8B23-C4B1AB26A877}" type="pres">
      <dgm:prSet presAssocID="{D6AC588E-D3A6-4A60-AD68-7EF54F3E5BA3}" presName="FiveNodes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2377125-BA65-4B60-9A9F-96A9674B1C90}" type="pres">
      <dgm:prSet presAssocID="{D6AC588E-D3A6-4A60-AD68-7EF54F3E5BA3}" presName="FiveNodes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A4DE82-A4EE-49FC-B563-564AC233DC0E}" type="pres">
      <dgm:prSet presAssocID="{D6AC588E-D3A6-4A60-AD68-7EF54F3E5BA3}" presName="FiveNodes_4" presStyleLbl="node1" presStyleIdx="3" presStyleCnt="5" custLinFactNeighborX="1471" custLinFactNeighborY="402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52C4D-9E31-46F4-A5AC-94AD8EAAC8C3}" type="pres">
      <dgm:prSet presAssocID="{D6AC588E-D3A6-4A60-AD68-7EF54F3E5BA3}" presName="FiveNodes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2B52D7-72AB-44D1-8C3B-1BD50E111F90}" type="pres">
      <dgm:prSet presAssocID="{D6AC588E-D3A6-4A60-AD68-7EF54F3E5BA3}" presName="FiveConn_1-2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D61123-DF1D-4954-9205-0885063124B4}" type="pres">
      <dgm:prSet presAssocID="{D6AC588E-D3A6-4A60-AD68-7EF54F3E5BA3}" presName="FiveConn_2-3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6B6C9F8-6B44-40CB-AF84-AAFE763E5776}" type="pres">
      <dgm:prSet presAssocID="{D6AC588E-D3A6-4A60-AD68-7EF54F3E5BA3}" presName="FiveConn_3-4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151839A-D98D-494C-924A-9D7A6111731A}" type="pres">
      <dgm:prSet presAssocID="{D6AC588E-D3A6-4A60-AD68-7EF54F3E5BA3}" presName="FiveConn_4-5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E57F768-2EEA-4ADF-81FF-40FF78CA223C}" type="pres">
      <dgm:prSet presAssocID="{D6AC588E-D3A6-4A60-AD68-7EF54F3E5BA3}" presName="FiveNodes_1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09E8E0F-7F49-4370-936D-5F8D9DAE43A4}" type="pres">
      <dgm:prSet presAssocID="{D6AC588E-D3A6-4A60-AD68-7EF54F3E5BA3}" presName="FiveNodes_2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ED79282-559B-4A3D-94FA-BD1ABA39AA7D}" type="pres">
      <dgm:prSet presAssocID="{D6AC588E-D3A6-4A60-AD68-7EF54F3E5BA3}" presName="FiveNodes_3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92CF768-B019-4A25-8073-A40F3E7C329A}" type="pres">
      <dgm:prSet presAssocID="{D6AC588E-D3A6-4A60-AD68-7EF54F3E5BA3}" presName="FiveNodes_4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59380EA-260C-48B1-9291-B93EC9278EDC}" type="pres">
      <dgm:prSet presAssocID="{D6AC588E-D3A6-4A60-AD68-7EF54F3E5BA3}" presName="FiveNodes_5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A42BC2A-39B2-4104-BF76-F2BD7DC0BD52}" srcId="{D6AC588E-D3A6-4A60-AD68-7EF54F3E5BA3}" destId="{B029DDA7-7C60-4926-940B-27CC1527E01A}" srcOrd="1" destOrd="0" parTransId="{6B6C2E8A-2756-40F7-B5CC-97D5D01C0932}" sibTransId="{E9C332ED-BB50-4C72-BA42-E16DB40C9BD6}"/>
    <dgm:cxn modelId="{8188DBE6-5790-4E7D-B55B-27AF5D5C326D}" srcId="{D6AC588E-D3A6-4A60-AD68-7EF54F3E5BA3}" destId="{8315D0A8-EE89-4676-9BDA-1AD5FD3C1AAD}" srcOrd="4" destOrd="0" parTransId="{36FEDD47-25A1-4696-91CB-73498B5ED2F3}" sibTransId="{FF19A312-1157-448E-AE43-01A483525165}"/>
    <dgm:cxn modelId="{9BEEAE6D-39A9-4C14-B2AD-25418E3CB1B1}" srcId="{D6AC588E-D3A6-4A60-AD68-7EF54F3E5BA3}" destId="{3539209A-8414-4914-800D-3F34EB12D9B8}" srcOrd="0" destOrd="0" parTransId="{3D66F806-291E-4A0A-BFB4-245EE02E3224}" sibTransId="{D351F10C-3F25-401E-8DF3-714DC904340A}"/>
    <dgm:cxn modelId="{8A09E965-67CA-415C-B302-0DDBB005BAB7}" type="presOf" srcId="{8315D0A8-EE89-4676-9BDA-1AD5FD3C1AAD}" destId="{759380EA-260C-48B1-9291-B93EC9278EDC}" srcOrd="1" destOrd="0" presId="urn:microsoft.com/office/officeart/2005/8/layout/vProcess5"/>
    <dgm:cxn modelId="{C8167978-7CA8-4BBE-A055-992813E207DC}" type="presOf" srcId="{94C14C50-0DD3-420C-91AD-C9F5CCAE87C8}" destId="{4ED79282-559B-4A3D-94FA-BD1ABA39AA7D}" srcOrd="1" destOrd="0" presId="urn:microsoft.com/office/officeart/2005/8/layout/vProcess5"/>
    <dgm:cxn modelId="{095913CB-0959-4B2B-9231-F6115B61F83E}" srcId="{D6AC588E-D3A6-4A60-AD68-7EF54F3E5BA3}" destId="{94C14C50-0DD3-420C-91AD-C9F5CCAE87C8}" srcOrd="2" destOrd="0" parTransId="{5203B756-2A47-49A7-AB8B-5AE1B13A577A}" sibTransId="{52C07B40-BFDC-4CB5-A7CE-1AA7DCE8AFD0}"/>
    <dgm:cxn modelId="{33A0AC2C-129B-4D20-951E-71A7D571874A}" type="presOf" srcId="{3539209A-8414-4914-800D-3F34EB12D9B8}" destId="{DE57F768-2EEA-4ADF-81FF-40FF78CA223C}" srcOrd="1" destOrd="0" presId="urn:microsoft.com/office/officeart/2005/8/layout/vProcess5"/>
    <dgm:cxn modelId="{ECB3DE62-31C2-4B83-8588-EEC49C847DFA}" type="presOf" srcId="{7A4E62E1-E6C2-4A9E-AA83-03CB758B6C2B}" destId="{ADA4DE82-A4EE-49FC-B563-564AC233DC0E}" srcOrd="0" destOrd="0" presId="urn:microsoft.com/office/officeart/2005/8/layout/vProcess5"/>
    <dgm:cxn modelId="{5106EF1C-3EBA-4BB1-91A3-6EF80E644243}" type="presOf" srcId="{6F7EF12F-3A58-41B3-9212-0EAB4A54184C}" destId="{9151839A-D98D-494C-924A-9D7A6111731A}" srcOrd="0" destOrd="0" presId="urn:microsoft.com/office/officeart/2005/8/layout/vProcess5"/>
    <dgm:cxn modelId="{04A2F619-D7BF-47A4-B650-E914FD423348}" type="presOf" srcId="{D6AC588E-D3A6-4A60-AD68-7EF54F3E5BA3}" destId="{55D78F79-04DD-43F8-B2B0-A43ABC91B643}" srcOrd="0" destOrd="0" presId="urn:microsoft.com/office/officeart/2005/8/layout/vProcess5"/>
    <dgm:cxn modelId="{17E75F20-D46E-4FEB-9D97-B91E4A4B00E6}" type="presOf" srcId="{8315D0A8-EE89-4676-9BDA-1AD5FD3C1AAD}" destId="{84F52C4D-9E31-46F4-A5AC-94AD8EAAC8C3}" srcOrd="0" destOrd="0" presId="urn:microsoft.com/office/officeart/2005/8/layout/vProcess5"/>
    <dgm:cxn modelId="{CAEB09FD-EA30-453E-8323-C5237FC3207C}" type="presOf" srcId="{B029DDA7-7C60-4926-940B-27CC1527E01A}" destId="{909E8E0F-7F49-4370-936D-5F8D9DAE43A4}" srcOrd="1" destOrd="0" presId="urn:microsoft.com/office/officeart/2005/8/layout/vProcess5"/>
    <dgm:cxn modelId="{DC3161B8-32BD-4B40-8C37-EB8CB35A453C}" type="presOf" srcId="{7A4E62E1-E6C2-4A9E-AA83-03CB758B6C2B}" destId="{A92CF768-B019-4A25-8073-A40F3E7C329A}" srcOrd="1" destOrd="0" presId="urn:microsoft.com/office/officeart/2005/8/layout/vProcess5"/>
    <dgm:cxn modelId="{482A0402-A207-4544-B390-58C9C55439ED}" type="presOf" srcId="{B029DDA7-7C60-4926-940B-27CC1527E01A}" destId="{AACE9EEE-F4F2-4E54-8B23-C4B1AB26A877}" srcOrd="0" destOrd="0" presId="urn:microsoft.com/office/officeart/2005/8/layout/vProcess5"/>
    <dgm:cxn modelId="{B5647115-38D7-47EE-A367-3D18C4B0397F}" type="presOf" srcId="{52C07B40-BFDC-4CB5-A7CE-1AA7DCE8AFD0}" destId="{C6B6C9F8-6B44-40CB-AF84-AAFE763E5776}" srcOrd="0" destOrd="0" presId="urn:microsoft.com/office/officeart/2005/8/layout/vProcess5"/>
    <dgm:cxn modelId="{A0FEEB0F-F949-4DD9-8E04-FC560E7D502B}" srcId="{D6AC588E-D3A6-4A60-AD68-7EF54F3E5BA3}" destId="{E35FBB77-BF76-4A90-843B-BE11C9A332EF}" srcOrd="5" destOrd="0" parTransId="{080964BA-C615-4F2B-86FD-58BFCDAB77D0}" sibTransId="{41A46A37-8A4E-4320-AB6C-354FF4A871CC}"/>
    <dgm:cxn modelId="{E8BE296F-49A1-445B-927F-6665B83D0481}" type="presOf" srcId="{3539209A-8414-4914-800D-3F34EB12D9B8}" destId="{DAAF27B1-693E-4CF5-825B-F607BF2D3ABC}" srcOrd="0" destOrd="0" presId="urn:microsoft.com/office/officeart/2005/8/layout/vProcess5"/>
    <dgm:cxn modelId="{BE7D910D-9347-4480-97DB-BEF79E5AD8AD}" type="presOf" srcId="{D351F10C-3F25-401E-8DF3-714DC904340A}" destId="{BE2B52D7-72AB-44D1-8C3B-1BD50E111F90}" srcOrd="0" destOrd="0" presId="urn:microsoft.com/office/officeart/2005/8/layout/vProcess5"/>
    <dgm:cxn modelId="{20284EE9-FAE1-411A-A840-12E8ABF02453}" srcId="{D6AC588E-D3A6-4A60-AD68-7EF54F3E5BA3}" destId="{5BF5ACC9-EC4B-41D2-9048-D0499B186584}" srcOrd="7" destOrd="0" parTransId="{DEF3D390-EA24-4A0E-9F25-E33F9B76EA49}" sibTransId="{A01410EF-AE80-4662-B549-43AC6BE4FE96}"/>
    <dgm:cxn modelId="{B90DD1F4-19F5-454A-BDD1-AF716B31D669}" srcId="{D6AC588E-D3A6-4A60-AD68-7EF54F3E5BA3}" destId="{7A4E62E1-E6C2-4A9E-AA83-03CB758B6C2B}" srcOrd="3" destOrd="0" parTransId="{4E9B9C31-73E6-4085-8418-959F7B28C73F}" sibTransId="{6F7EF12F-3A58-41B3-9212-0EAB4A54184C}"/>
    <dgm:cxn modelId="{D4570598-1762-4CC1-AF77-F2A0552E5791}" type="presOf" srcId="{94C14C50-0DD3-420C-91AD-C9F5CCAE87C8}" destId="{E2377125-BA65-4B60-9A9F-96A9674B1C90}" srcOrd="0" destOrd="0" presId="urn:microsoft.com/office/officeart/2005/8/layout/vProcess5"/>
    <dgm:cxn modelId="{A2AF21C3-CADE-4812-A050-3E48720D73F5}" type="presOf" srcId="{E9C332ED-BB50-4C72-BA42-E16DB40C9BD6}" destId="{41D61123-DF1D-4954-9205-0885063124B4}" srcOrd="0" destOrd="0" presId="urn:microsoft.com/office/officeart/2005/8/layout/vProcess5"/>
    <dgm:cxn modelId="{6B2F78D6-32A6-44EC-BF4D-27581389EBEA}" srcId="{D6AC588E-D3A6-4A60-AD68-7EF54F3E5BA3}" destId="{A70DAD5D-F46C-4623-8819-5F3194A0E239}" srcOrd="6" destOrd="0" parTransId="{FB642448-8AF4-4E35-8DBB-D810B8C2AEA4}" sibTransId="{D7052EC7-8D79-40FC-BFC4-75AC222D5118}"/>
    <dgm:cxn modelId="{642B7FB6-2D3B-4329-94CD-9824C4398578}" type="presParOf" srcId="{55D78F79-04DD-43F8-B2B0-A43ABC91B643}" destId="{335C43B8-1C2D-4493-89AC-7C7637D72AEA}" srcOrd="0" destOrd="0" presId="urn:microsoft.com/office/officeart/2005/8/layout/vProcess5"/>
    <dgm:cxn modelId="{41D16662-FEB3-43CB-8B0B-41749C771BC2}" type="presParOf" srcId="{55D78F79-04DD-43F8-B2B0-A43ABC91B643}" destId="{DAAF27B1-693E-4CF5-825B-F607BF2D3ABC}" srcOrd="1" destOrd="0" presId="urn:microsoft.com/office/officeart/2005/8/layout/vProcess5"/>
    <dgm:cxn modelId="{2B4B4B13-7D08-43F2-A22E-1EBFE5F8CE4A}" type="presParOf" srcId="{55D78F79-04DD-43F8-B2B0-A43ABC91B643}" destId="{AACE9EEE-F4F2-4E54-8B23-C4B1AB26A877}" srcOrd="2" destOrd="0" presId="urn:microsoft.com/office/officeart/2005/8/layout/vProcess5"/>
    <dgm:cxn modelId="{623535DB-3C3C-478E-BA47-71AC4503C5F0}" type="presParOf" srcId="{55D78F79-04DD-43F8-B2B0-A43ABC91B643}" destId="{E2377125-BA65-4B60-9A9F-96A9674B1C90}" srcOrd="3" destOrd="0" presId="urn:microsoft.com/office/officeart/2005/8/layout/vProcess5"/>
    <dgm:cxn modelId="{AB3F8B88-4BED-4860-B097-3391425497CC}" type="presParOf" srcId="{55D78F79-04DD-43F8-B2B0-A43ABC91B643}" destId="{ADA4DE82-A4EE-49FC-B563-564AC233DC0E}" srcOrd="4" destOrd="0" presId="urn:microsoft.com/office/officeart/2005/8/layout/vProcess5"/>
    <dgm:cxn modelId="{B6EC34D6-CADF-4942-8FE7-751BF761F492}" type="presParOf" srcId="{55D78F79-04DD-43F8-B2B0-A43ABC91B643}" destId="{84F52C4D-9E31-46F4-A5AC-94AD8EAAC8C3}" srcOrd="5" destOrd="0" presId="urn:microsoft.com/office/officeart/2005/8/layout/vProcess5"/>
    <dgm:cxn modelId="{7AF0BFD8-886C-4ECA-BD80-585BF47B3454}" type="presParOf" srcId="{55D78F79-04DD-43F8-B2B0-A43ABC91B643}" destId="{BE2B52D7-72AB-44D1-8C3B-1BD50E111F90}" srcOrd="6" destOrd="0" presId="urn:microsoft.com/office/officeart/2005/8/layout/vProcess5"/>
    <dgm:cxn modelId="{769412A9-FCDE-4B1C-B879-DE1A5A5F7068}" type="presParOf" srcId="{55D78F79-04DD-43F8-B2B0-A43ABC91B643}" destId="{41D61123-DF1D-4954-9205-0885063124B4}" srcOrd="7" destOrd="0" presId="urn:microsoft.com/office/officeart/2005/8/layout/vProcess5"/>
    <dgm:cxn modelId="{DFC53993-B177-484E-B4C7-A78A600C2A24}" type="presParOf" srcId="{55D78F79-04DD-43F8-B2B0-A43ABC91B643}" destId="{C6B6C9F8-6B44-40CB-AF84-AAFE763E5776}" srcOrd="8" destOrd="0" presId="urn:microsoft.com/office/officeart/2005/8/layout/vProcess5"/>
    <dgm:cxn modelId="{EB41BD36-ED41-42FB-A174-EC5AAD8FDC2A}" type="presParOf" srcId="{55D78F79-04DD-43F8-B2B0-A43ABC91B643}" destId="{9151839A-D98D-494C-924A-9D7A6111731A}" srcOrd="9" destOrd="0" presId="urn:microsoft.com/office/officeart/2005/8/layout/vProcess5"/>
    <dgm:cxn modelId="{10E15CAD-ACAB-43F6-90C9-A34C7B083B18}" type="presParOf" srcId="{55D78F79-04DD-43F8-B2B0-A43ABC91B643}" destId="{DE57F768-2EEA-4ADF-81FF-40FF78CA223C}" srcOrd="10" destOrd="0" presId="urn:microsoft.com/office/officeart/2005/8/layout/vProcess5"/>
    <dgm:cxn modelId="{5EEB9663-560C-4063-9656-6D44BDBB8FBF}" type="presParOf" srcId="{55D78F79-04DD-43F8-B2B0-A43ABC91B643}" destId="{909E8E0F-7F49-4370-936D-5F8D9DAE43A4}" srcOrd="11" destOrd="0" presId="urn:microsoft.com/office/officeart/2005/8/layout/vProcess5"/>
    <dgm:cxn modelId="{10D53CAA-D428-4291-9FE3-D01692457F97}" type="presParOf" srcId="{55D78F79-04DD-43F8-B2B0-A43ABC91B643}" destId="{4ED79282-559B-4A3D-94FA-BD1ABA39AA7D}" srcOrd="12" destOrd="0" presId="urn:microsoft.com/office/officeart/2005/8/layout/vProcess5"/>
    <dgm:cxn modelId="{59B48786-C0E9-4F31-8847-BDDF549C738A}" type="presParOf" srcId="{55D78F79-04DD-43F8-B2B0-A43ABC91B643}" destId="{A92CF768-B019-4A25-8073-A40F3E7C329A}" srcOrd="13" destOrd="0" presId="urn:microsoft.com/office/officeart/2005/8/layout/vProcess5"/>
    <dgm:cxn modelId="{1E568F33-215C-4F79-AC2A-F0143BA2597B}" type="presParOf" srcId="{55D78F79-04DD-43F8-B2B0-A43ABC91B643}" destId="{759380EA-260C-48B1-9291-B93EC9278EDC}" srcOrd="14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6647542" cy="4998056"/>
        <a:chOff x="0" y="0"/>
        <a:chExt cx="6647542" cy="4998056"/>
      </a:xfrm>
    </dsp:grpSpPr>
    <dsp:sp modelId="{DAAF27B1-693E-4CF5-825B-F607BF2D3ABC}">
      <dsp:nvSpPr>
        <dsp:cNvPr id="3" name="圆角矩形 2"/>
        <dsp:cNvSpPr/>
      </dsp:nvSpPr>
      <dsp:spPr bwMode="white">
        <a:xfrm>
          <a:off x="0" y="0"/>
          <a:ext cx="5118607" cy="899650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2">
            <a:shade val="80000"/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137160" tIns="137160" rIns="137160" bIns="137160" anchor="ctr"/>
        <a:lstStyle>
          <a:lvl1pPr algn="l">
            <a:defRPr sz="3600"/>
          </a:lvl1pPr>
          <a:lvl2pPr marL="285750" indent="-285750" algn="l">
            <a:defRPr sz="2800"/>
          </a:lvl2pPr>
          <a:lvl3pPr marL="571500" indent="-285750" algn="l">
            <a:defRPr sz="2800"/>
          </a:lvl3pPr>
          <a:lvl4pPr marL="857250" indent="-285750" algn="l">
            <a:defRPr sz="2800"/>
          </a:lvl4pPr>
          <a:lvl5pPr marL="1143000" indent="-285750" algn="l">
            <a:defRPr sz="2800"/>
          </a:lvl5pPr>
          <a:lvl6pPr marL="1428750" indent="-285750" algn="l">
            <a:defRPr sz="2800"/>
          </a:lvl6pPr>
          <a:lvl7pPr marL="1714500" indent="-285750" algn="l">
            <a:defRPr sz="2800"/>
          </a:lvl7pPr>
          <a:lvl8pPr marL="2000250" indent="-285750" algn="l">
            <a:defRPr sz="2800"/>
          </a:lvl8pPr>
          <a:lvl9pPr marL="2286000" indent="-285750" algn="l">
            <a:defRPr sz="28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rgbClr val="000000"/>
              </a:solidFill>
            </a:rPr>
            <a:t>一个问题</a:t>
          </a:r>
          <a:endParaRPr lang="zh-CN" altLang="en-US" dirty="0">
            <a:solidFill>
              <a:srgbClr val="000000"/>
            </a:solidFill>
          </a:endParaRPr>
        </a:p>
      </dsp:txBody>
      <dsp:txXfrm>
        <a:off x="0" y="0"/>
        <a:ext cx="5118607" cy="899650"/>
      </dsp:txXfrm>
    </dsp:sp>
    <dsp:sp modelId="{AACE9EEE-F4F2-4E54-8B23-C4B1AB26A877}">
      <dsp:nvSpPr>
        <dsp:cNvPr id="4" name="圆角矩形 3"/>
        <dsp:cNvSpPr/>
      </dsp:nvSpPr>
      <dsp:spPr bwMode="white">
        <a:xfrm>
          <a:off x="382234" y="1024601"/>
          <a:ext cx="5118607" cy="899650"/>
        </a:xfrm>
        <a:prstGeom prst="roundRect">
          <a:avLst>
            <a:gd name="adj" fmla="val 10000"/>
          </a:avLst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2">
            <a:shade val="80000"/>
            <a:hueOff val="-180000"/>
            <a:satOff val="-9215"/>
            <a:lumOff val="8922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137160" tIns="137160" rIns="137160" bIns="137160" anchor="ctr"/>
        <a:lstStyle>
          <a:lvl1pPr algn="l">
            <a:defRPr sz="3600"/>
          </a:lvl1pPr>
          <a:lvl2pPr marL="285750" indent="-285750" algn="l">
            <a:defRPr sz="2800"/>
          </a:lvl2pPr>
          <a:lvl3pPr marL="571500" indent="-285750" algn="l">
            <a:defRPr sz="2800"/>
          </a:lvl3pPr>
          <a:lvl4pPr marL="857250" indent="-285750" algn="l">
            <a:defRPr sz="2800"/>
          </a:lvl4pPr>
          <a:lvl5pPr marL="1143000" indent="-285750" algn="l">
            <a:defRPr sz="2800"/>
          </a:lvl5pPr>
          <a:lvl6pPr marL="1428750" indent="-285750" algn="l">
            <a:defRPr sz="2800"/>
          </a:lvl6pPr>
          <a:lvl7pPr marL="1714500" indent="-285750" algn="l">
            <a:defRPr sz="2800"/>
          </a:lvl7pPr>
          <a:lvl8pPr marL="2000250" indent="-285750" algn="l">
            <a:defRPr sz="2800"/>
          </a:lvl8pPr>
          <a:lvl9pPr marL="2286000" indent="-285750" algn="l">
            <a:defRPr sz="2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>
              <a:noFill/>
            </a:rPr>
            <a:t> </a:t>
          </a:r>
        </a:p>
      </dsp:txBody>
      <dsp:txXfrm>
        <a:off x="382234" y="1024601"/>
        <a:ext cx="5118607" cy="899650"/>
      </dsp:txXfrm>
    </dsp:sp>
    <dsp:sp modelId="{E2377125-BA65-4B60-9A9F-96A9674B1C90}">
      <dsp:nvSpPr>
        <dsp:cNvPr id="5" name="圆角矩形 4"/>
        <dsp:cNvSpPr/>
      </dsp:nvSpPr>
      <dsp:spPr bwMode="white">
        <a:xfrm>
          <a:off x="764467" y="2049203"/>
          <a:ext cx="5118607" cy="899650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2">
            <a:shade val="80000"/>
            <a:hueOff val="-360000"/>
            <a:satOff val="-18430"/>
            <a:lumOff val="17843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137160" tIns="137160" rIns="137160" bIns="137160" anchor="ctr"/>
        <a:lstStyle>
          <a:lvl1pPr algn="l">
            <a:defRPr sz="3600"/>
          </a:lvl1pPr>
          <a:lvl2pPr marL="285750" indent="-285750" algn="l">
            <a:defRPr sz="2800"/>
          </a:lvl2pPr>
          <a:lvl3pPr marL="571500" indent="-285750" algn="l">
            <a:defRPr sz="2800"/>
          </a:lvl3pPr>
          <a:lvl4pPr marL="857250" indent="-285750" algn="l">
            <a:defRPr sz="2800"/>
          </a:lvl4pPr>
          <a:lvl5pPr marL="1143000" indent="-285750" algn="l">
            <a:defRPr sz="2800"/>
          </a:lvl5pPr>
          <a:lvl6pPr marL="1428750" indent="-285750" algn="l">
            <a:defRPr sz="2800"/>
          </a:lvl6pPr>
          <a:lvl7pPr marL="1714500" indent="-285750" algn="l">
            <a:defRPr sz="2800"/>
          </a:lvl7pPr>
          <a:lvl8pPr marL="2000250" indent="-285750" algn="l">
            <a:defRPr sz="2800"/>
          </a:lvl8pPr>
          <a:lvl9pPr marL="2286000" indent="-285750" algn="l">
            <a:defRPr sz="28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rgbClr val="000000"/>
              </a:solidFill>
            </a:rPr>
            <a:t>受力分析</a:t>
          </a:r>
          <a:endParaRPr lang="zh-CN" altLang="en-US" dirty="0">
            <a:solidFill>
              <a:srgbClr val="000000"/>
            </a:solidFill>
          </a:endParaRPr>
        </a:p>
      </dsp:txBody>
      <dsp:txXfrm>
        <a:off x="764467" y="2049203"/>
        <a:ext cx="5118607" cy="899650"/>
      </dsp:txXfrm>
    </dsp:sp>
    <dsp:sp modelId="{ADA4DE82-A4EE-49FC-B563-564AC233DC0E}">
      <dsp:nvSpPr>
        <dsp:cNvPr id="6" name="圆角矩形 5"/>
        <dsp:cNvSpPr/>
      </dsp:nvSpPr>
      <dsp:spPr bwMode="white">
        <a:xfrm>
          <a:off x="1221996" y="3110033"/>
          <a:ext cx="5118607" cy="899650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2">
            <a:shade val="80000"/>
            <a:hueOff val="-540000"/>
            <a:satOff val="-27646"/>
            <a:lumOff val="26765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137160" tIns="137160" rIns="137160" bIns="137160" anchor="ctr"/>
        <a:lstStyle>
          <a:lvl1pPr algn="l">
            <a:defRPr sz="3600"/>
          </a:lvl1pPr>
          <a:lvl2pPr marL="285750" indent="-285750" algn="l">
            <a:defRPr sz="2800"/>
          </a:lvl2pPr>
          <a:lvl3pPr marL="571500" indent="-285750" algn="l">
            <a:defRPr sz="2800"/>
          </a:lvl3pPr>
          <a:lvl4pPr marL="857250" indent="-285750" algn="l">
            <a:defRPr sz="2800"/>
          </a:lvl4pPr>
          <a:lvl5pPr marL="1143000" indent="-285750" algn="l">
            <a:defRPr sz="2800"/>
          </a:lvl5pPr>
          <a:lvl6pPr marL="1428750" indent="-285750" algn="l">
            <a:defRPr sz="2800"/>
          </a:lvl6pPr>
          <a:lvl7pPr marL="1714500" indent="-285750" algn="l">
            <a:defRPr sz="2800"/>
          </a:lvl7pPr>
          <a:lvl8pPr marL="2000250" indent="-285750" algn="l">
            <a:defRPr sz="2800"/>
          </a:lvl8pPr>
          <a:lvl9pPr marL="2286000" indent="-285750" algn="l">
            <a:defRPr sz="2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  </a:t>
          </a:r>
          <a:endParaRPr lang="zh-CN" altLang="en-US" dirty="0"/>
        </a:p>
      </dsp:txBody>
      <dsp:txXfrm>
        <a:off x="1221996" y="3110033"/>
        <a:ext cx="5118607" cy="899650"/>
      </dsp:txXfrm>
    </dsp:sp>
    <dsp:sp modelId="{84F52C4D-9E31-46F4-A5AC-94AD8EAAC8C3}">
      <dsp:nvSpPr>
        <dsp:cNvPr id="7" name="圆角矩形 6"/>
        <dsp:cNvSpPr/>
      </dsp:nvSpPr>
      <dsp:spPr bwMode="white">
        <a:xfrm>
          <a:off x="1528935" y="4098406"/>
          <a:ext cx="5118607" cy="899650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2">
            <a:shade val="80000"/>
            <a:hueOff val="-720000"/>
            <a:satOff val="-36862"/>
            <a:lumOff val="3568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137160" tIns="137160" rIns="137160" bIns="137160" anchor="ctr"/>
        <a:lstStyle>
          <a:lvl1pPr algn="l">
            <a:defRPr sz="3600"/>
          </a:lvl1pPr>
          <a:lvl2pPr marL="285750" indent="-285750" algn="l">
            <a:defRPr sz="2800"/>
          </a:lvl2pPr>
          <a:lvl3pPr marL="571500" indent="-285750" algn="l">
            <a:defRPr sz="2800"/>
          </a:lvl3pPr>
          <a:lvl4pPr marL="857250" indent="-285750" algn="l">
            <a:defRPr sz="2800"/>
          </a:lvl4pPr>
          <a:lvl5pPr marL="1143000" indent="-285750" algn="l">
            <a:defRPr sz="2800"/>
          </a:lvl5pPr>
          <a:lvl6pPr marL="1428750" indent="-285750" algn="l">
            <a:defRPr sz="2800"/>
          </a:lvl6pPr>
          <a:lvl7pPr marL="1714500" indent="-285750" algn="l">
            <a:defRPr sz="2800"/>
          </a:lvl7pPr>
          <a:lvl8pPr marL="2000250" indent="-285750" algn="l">
            <a:defRPr sz="2800"/>
          </a:lvl8pPr>
          <a:lvl9pPr marL="2286000" indent="-285750" algn="l">
            <a:defRPr sz="2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1528935" y="4098406"/>
        <a:ext cx="5118607" cy="899650"/>
      </dsp:txXfrm>
    </dsp:sp>
    <dsp:sp modelId="{BE2B52D7-72AB-44D1-8C3B-1BD50E111F90}">
      <dsp:nvSpPr>
        <dsp:cNvPr id="8" name="下箭头 7"/>
        <dsp:cNvSpPr/>
      </dsp:nvSpPr>
      <dsp:spPr bwMode="white">
        <a:xfrm>
          <a:off x="4533835" y="657244"/>
          <a:ext cx="584773" cy="584773"/>
        </a:xfrm>
        <a:prstGeom prst="downArrow">
          <a:avLst>
            <a:gd name="adj1" fmla="val 55000"/>
            <a:gd name="adj2" fmla="val 45000"/>
          </a:avLst>
        </a:prstGeom>
      </dsp:spPr>
      <dsp:style>
        <a:lnRef idx="2">
          <a:schemeClr val="accent2">
            <a:alpha val="90000"/>
            <a:tint val="40000"/>
          </a:schemeClr>
        </a:lnRef>
        <a:fillRef idx="1">
          <a:schemeClr val="accent2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30480" tIns="30480" rIns="30480" bIns="30480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>
            <a:solidFill>
              <a:schemeClr val="dk1"/>
            </a:solidFill>
          </a:endParaRPr>
        </a:p>
      </dsp:txBody>
      <dsp:txXfrm>
        <a:off x="4533835" y="657244"/>
        <a:ext cx="584773" cy="584773"/>
      </dsp:txXfrm>
    </dsp:sp>
    <dsp:sp modelId="{41D61123-DF1D-4954-9205-0885063124B4}">
      <dsp:nvSpPr>
        <dsp:cNvPr id="9" name="下箭头 8"/>
        <dsp:cNvSpPr/>
      </dsp:nvSpPr>
      <dsp:spPr bwMode="white">
        <a:xfrm>
          <a:off x="4916068" y="1681846"/>
          <a:ext cx="584773" cy="584773"/>
        </a:xfrm>
        <a:prstGeom prst="downArrow">
          <a:avLst>
            <a:gd name="adj1" fmla="val 55000"/>
            <a:gd name="adj2" fmla="val 45000"/>
          </a:avLst>
        </a:prstGeom>
      </dsp:spPr>
      <dsp:style>
        <a:lnRef idx="2">
          <a:schemeClr val="accent2">
            <a:alpha val="90000"/>
            <a:tint val="40000"/>
          </a:schemeClr>
        </a:lnRef>
        <a:fillRef idx="1">
          <a:schemeClr val="accent2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30480" tIns="30480" rIns="30480" bIns="30480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>
            <a:solidFill>
              <a:schemeClr val="dk1"/>
            </a:solidFill>
          </a:endParaRPr>
        </a:p>
      </dsp:txBody>
      <dsp:txXfrm>
        <a:off x="4916068" y="1681846"/>
        <a:ext cx="584773" cy="584773"/>
      </dsp:txXfrm>
    </dsp:sp>
    <dsp:sp modelId="{C6B6C9F8-6B44-40CB-AF84-AAFE763E5776}">
      <dsp:nvSpPr>
        <dsp:cNvPr id="10" name="下箭头 9"/>
        <dsp:cNvSpPr/>
      </dsp:nvSpPr>
      <dsp:spPr bwMode="white">
        <a:xfrm>
          <a:off x="5298302" y="2691453"/>
          <a:ext cx="584773" cy="584773"/>
        </a:xfrm>
        <a:prstGeom prst="downArrow">
          <a:avLst>
            <a:gd name="adj1" fmla="val 55000"/>
            <a:gd name="adj2" fmla="val 45000"/>
          </a:avLst>
        </a:prstGeom>
      </dsp:spPr>
      <dsp:style>
        <a:lnRef idx="2">
          <a:schemeClr val="accent2">
            <a:alpha val="90000"/>
            <a:tint val="40000"/>
          </a:schemeClr>
        </a:lnRef>
        <a:fillRef idx="1">
          <a:schemeClr val="accent2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30480" tIns="30480" rIns="30480" bIns="30480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>
            <a:solidFill>
              <a:schemeClr val="dk1"/>
            </a:solidFill>
          </a:endParaRPr>
        </a:p>
      </dsp:txBody>
      <dsp:txXfrm>
        <a:off x="5298302" y="2691453"/>
        <a:ext cx="584773" cy="584773"/>
      </dsp:txXfrm>
    </dsp:sp>
    <dsp:sp modelId="{9151839A-D98D-494C-924A-9D7A6111731A}">
      <dsp:nvSpPr>
        <dsp:cNvPr id="11" name="下箭头 10"/>
        <dsp:cNvSpPr/>
      </dsp:nvSpPr>
      <dsp:spPr bwMode="white">
        <a:xfrm>
          <a:off x="5680536" y="3726051"/>
          <a:ext cx="584773" cy="584773"/>
        </a:xfrm>
        <a:prstGeom prst="downArrow">
          <a:avLst>
            <a:gd name="adj1" fmla="val 55000"/>
            <a:gd name="adj2" fmla="val 45000"/>
          </a:avLst>
        </a:prstGeom>
      </dsp:spPr>
      <dsp:style>
        <a:lnRef idx="2">
          <a:schemeClr val="accent2">
            <a:alpha val="90000"/>
            <a:tint val="40000"/>
          </a:schemeClr>
        </a:lnRef>
        <a:fillRef idx="1">
          <a:schemeClr val="accent2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30480" tIns="30480" rIns="30480" bIns="30480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>
            <a:solidFill>
              <a:schemeClr val="dk1"/>
            </a:solidFill>
          </a:endParaRPr>
        </a:p>
      </dsp:txBody>
      <dsp:txXfrm>
        <a:off x="5680536" y="3726051"/>
        <a:ext cx="584773" cy="5847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5" Type="http://schemas.openxmlformats.org/officeDocument/2006/relationships/theme" Target="../theme/theme2.xml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9A978C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3E0E12-7663-4513-968D-B82906780AB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9A978C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9A978C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9A978C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9A978C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4098" name="组合 6"/>
          <p:cNvPicPr/>
          <p:nvPr/>
        </p:nvPicPr>
        <p:blipFill>
          <a:blip r:embed="rId13"/>
          <a:stretch>
            <a:fillRect/>
          </a:stretch>
        </p:blipFill>
        <p:spPr>
          <a:xfrm>
            <a:off x="8972550" y="3151188"/>
            <a:ext cx="4170363" cy="3371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Freeform 1224"/>
          <p:cNvSpPr>
            <a:spLocks noEditPoints="1"/>
          </p:cNvSpPr>
          <p:nvPr/>
        </p:nvSpPr>
        <p:spPr bwMode="auto">
          <a:xfrm flipH="1">
            <a:off x="5495925" y="3911600"/>
            <a:ext cx="4054475" cy="2849563"/>
          </a:xfrm>
          <a:custGeom>
            <a:avLst/>
            <a:gdLst>
              <a:gd name="T0" fmla="*/ 2147483647 w 1162"/>
              <a:gd name="T1" fmla="*/ 2147483647 h 815"/>
              <a:gd name="T2" fmla="*/ 2147483647 w 1162"/>
              <a:gd name="T3" fmla="*/ 2147483647 h 815"/>
              <a:gd name="T4" fmla="*/ 2147483647 w 1162"/>
              <a:gd name="T5" fmla="*/ 2147483647 h 815"/>
              <a:gd name="T6" fmla="*/ 2147483647 w 1162"/>
              <a:gd name="T7" fmla="*/ 2147483647 h 815"/>
              <a:gd name="T8" fmla="*/ 2147483647 w 1162"/>
              <a:gd name="T9" fmla="*/ 2147483647 h 815"/>
              <a:gd name="T10" fmla="*/ 2147483647 w 1162"/>
              <a:gd name="T11" fmla="*/ 2147483647 h 815"/>
              <a:gd name="T12" fmla="*/ 2147483647 w 1162"/>
              <a:gd name="T13" fmla="*/ 2147483647 h 815"/>
              <a:gd name="T14" fmla="*/ 2147483647 w 1162"/>
              <a:gd name="T15" fmla="*/ 2147483647 h 815"/>
              <a:gd name="T16" fmla="*/ 2147483647 w 1162"/>
              <a:gd name="T17" fmla="*/ 2147483647 h 815"/>
              <a:gd name="T18" fmla="*/ 2147483647 w 1162"/>
              <a:gd name="T19" fmla="*/ 2147483647 h 815"/>
              <a:gd name="T20" fmla="*/ 2147483647 w 1162"/>
              <a:gd name="T21" fmla="*/ 2147483647 h 815"/>
              <a:gd name="T22" fmla="*/ 2147483647 w 1162"/>
              <a:gd name="T23" fmla="*/ 2147483647 h 815"/>
              <a:gd name="T24" fmla="*/ 2147483647 w 1162"/>
              <a:gd name="T25" fmla="*/ 2147483647 h 815"/>
              <a:gd name="T26" fmla="*/ 2147483647 w 1162"/>
              <a:gd name="T27" fmla="*/ 2147483647 h 815"/>
              <a:gd name="T28" fmla="*/ 2147483647 w 1162"/>
              <a:gd name="T29" fmla="*/ 2147483647 h 815"/>
              <a:gd name="T30" fmla="*/ 2147483647 w 1162"/>
              <a:gd name="T31" fmla="*/ 2147483647 h 815"/>
              <a:gd name="T32" fmla="*/ 2147483647 w 1162"/>
              <a:gd name="T33" fmla="*/ 2147483647 h 815"/>
              <a:gd name="T34" fmla="*/ 2147483647 w 1162"/>
              <a:gd name="T35" fmla="*/ 2147483647 h 815"/>
              <a:gd name="T36" fmla="*/ 2147483647 w 1162"/>
              <a:gd name="T37" fmla="*/ 2147483647 h 815"/>
              <a:gd name="T38" fmla="*/ 2147483647 w 1162"/>
              <a:gd name="T39" fmla="*/ 2147483647 h 815"/>
              <a:gd name="T40" fmla="*/ 2147483647 w 1162"/>
              <a:gd name="T41" fmla="*/ 2147483647 h 815"/>
              <a:gd name="T42" fmla="*/ 2147483647 w 1162"/>
              <a:gd name="T43" fmla="*/ 2147483647 h 815"/>
              <a:gd name="T44" fmla="*/ 2147483647 w 1162"/>
              <a:gd name="T45" fmla="*/ 2147483647 h 815"/>
              <a:gd name="T46" fmla="*/ 2147483647 w 1162"/>
              <a:gd name="T47" fmla="*/ 2147483647 h 815"/>
              <a:gd name="T48" fmla="*/ 2147483647 w 1162"/>
              <a:gd name="T49" fmla="*/ 2147483647 h 815"/>
              <a:gd name="T50" fmla="*/ 2147483647 w 1162"/>
              <a:gd name="T51" fmla="*/ 2147483647 h 815"/>
              <a:gd name="T52" fmla="*/ 2147483647 w 1162"/>
              <a:gd name="T53" fmla="*/ 2147483647 h 815"/>
              <a:gd name="T54" fmla="*/ 2147483647 w 1162"/>
              <a:gd name="T55" fmla="*/ 2147483647 h 815"/>
              <a:gd name="T56" fmla="*/ 2147483647 w 1162"/>
              <a:gd name="T57" fmla="*/ 2147483647 h 815"/>
              <a:gd name="T58" fmla="*/ 2147483647 w 1162"/>
              <a:gd name="T59" fmla="*/ 2147483647 h 815"/>
              <a:gd name="T60" fmla="*/ 2147483647 w 1162"/>
              <a:gd name="T61" fmla="*/ 2147483647 h 815"/>
              <a:gd name="T62" fmla="*/ 2147483647 w 1162"/>
              <a:gd name="T63" fmla="*/ 2147483647 h 815"/>
              <a:gd name="T64" fmla="*/ 2147483647 w 1162"/>
              <a:gd name="T65" fmla="*/ 2147483647 h 815"/>
              <a:gd name="T66" fmla="*/ 2147483647 w 1162"/>
              <a:gd name="T67" fmla="*/ 2147483647 h 815"/>
              <a:gd name="T68" fmla="*/ 2147483647 w 1162"/>
              <a:gd name="T69" fmla="*/ 2147483647 h 815"/>
              <a:gd name="T70" fmla="*/ 2147483647 w 1162"/>
              <a:gd name="T71" fmla="*/ 2147483647 h 815"/>
              <a:gd name="T72" fmla="*/ 2147483647 w 1162"/>
              <a:gd name="T73" fmla="*/ 2147483647 h 815"/>
              <a:gd name="T74" fmla="*/ 2147483647 w 1162"/>
              <a:gd name="T75" fmla="*/ 2147483647 h 815"/>
              <a:gd name="T76" fmla="*/ 2147483647 w 1162"/>
              <a:gd name="T77" fmla="*/ 2147483647 h 815"/>
              <a:gd name="T78" fmla="*/ 2147483647 w 1162"/>
              <a:gd name="T79" fmla="*/ 2147483647 h 815"/>
              <a:gd name="T80" fmla="*/ 2147483647 w 1162"/>
              <a:gd name="T81" fmla="*/ 2147483647 h 815"/>
              <a:gd name="T82" fmla="*/ 2147483647 w 1162"/>
              <a:gd name="T83" fmla="*/ 2147483647 h 815"/>
              <a:gd name="T84" fmla="*/ 2147483647 w 1162"/>
              <a:gd name="T85" fmla="*/ 2147483647 h 815"/>
              <a:gd name="T86" fmla="*/ 2147483647 w 1162"/>
              <a:gd name="T87" fmla="*/ 2147483647 h 815"/>
              <a:gd name="T88" fmla="*/ 2147483647 w 1162"/>
              <a:gd name="T89" fmla="*/ 2147483647 h 815"/>
              <a:gd name="T90" fmla="*/ 2147483647 w 1162"/>
              <a:gd name="T91" fmla="*/ 2147483647 h 815"/>
              <a:gd name="T92" fmla="*/ 2147483647 w 1162"/>
              <a:gd name="T93" fmla="*/ 2147483647 h 815"/>
              <a:gd name="T94" fmla="*/ 2147483647 w 1162"/>
              <a:gd name="T95" fmla="*/ 2147483647 h 815"/>
              <a:gd name="T96" fmla="*/ 2147483647 w 1162"/>
              <a:gd name="T97" fmla="*/ 2147483647 h 815"/>
              <a:gd name="T98" fmla="*/ 2147483647 w 1162"/>
              <a:gd name="T99" fmla="*/ 2147483647 h 815"/>
              <a:gd name="T100" fmla="*/ 2147483647 w 1162"/>
              <a:gd name="T101" fmla="*/ 2147483647 h 815"/>
              <a:gd name="T102" fmla="*/ 2147483647 w 1162"/>
              <a:gd name="T103" fmla="*/ 2147483647 h 815"/>
              <a:gd name="T104" fmla="*/ 2147483647 w 1162"/>
              <a:gd name="T105" fmla="*/ 2147483647 h 815"/>
              <a:gd name="T106" fmla="*/ 2147483647 w 1162"/>
              <a:gd name="T107" fmla="*/ 2147483647 h 815"/>
              <a:gd name="T108" fmla="*/ 2147483647 w 1162"/>
              <a:gd name="T109" fmla="*/ 2147483647 h 815"/>
              <a:gd name="T110" fmla="*/ 2147483647 w 1162"/>
              <a:gd name="T111" fmla="*/ 2147483647 h 815"/>
              <a:gd name="T112" fmla="*/ 2147483647 w 1162"/>
              <a:gd name="T113" fmla="*/ 2147483647 h 815"/>
              <a:gd name="T114" fmla="*/ 2147483647 w 1162"/>
              <a:gd name="T115" fmla="*/ 2147483647 h 815"/>
              <a:gd name="T116" fmla="*/ 2147483647 w 1162"/>
              <a:gd name="T117" fmla="*/ 2147483647 h 815"/>
              <a:gd name="T118" fmla="*/ 2147483647 w 1162"/>
              <a:gd name="T119" fmla="*/ 2147483647 h 815"/>
              <a:gd name="T120" fmla="*/ 2147483647 w 1162"/>
              <a:gd name="T121" fmla="*/ 2147483647 h 815"/>
              <a:gd name="T122" fmla="*/ 2147483647 w 1162"/>
              <a:gd name="T123" fmla="*/ 2147483647 h 815"/>
              <a:gd name="T124" fmla="*/ 2147483647 w 1162"/>
              <a:gd name="T125" fmla="*/ 2147483647 h 81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62" h="815">
                <a:moveTo>
                  <a:pt x="1160" y="552"/>
                </a:moveTo>
                <a:cubicBezTo>
                  <a:pt x="1159" y="552"/>
                  <a:pt x="1159" y="552"/>
                  <a:pt x="1158" y="551"/>
                </a:cubicBezTo>
                <a:cubicBezTo>
                  <a:pt x="1161" y="547"/>
                  <a:pt x="1162" y="542"/>
                  <a:pt x="1160" y="537"/>
                </a:cubicBezTo>
                <a:cubicBezTo>
                  <a:pt x="1159" y="534"/>
                  <a:pt x="1156" y="532"/>
                  <a:pt x="1155" y="530"/>
                </a:cubicBezTo>
                <a:cubicBezTo>
                  <a:pt x="1153" y="527"/>
                  <a:pt x="1153" y="523"/>
                  <a:pt x="1151" y="521"/>
                </a:cubicBezTo>
                <a:cubicBezTo>
                  <a:pt x="1148" y="518"/>
                  <a:pt x="1144" y="517"/>
                  <a:pt x="1142" y="514"/>
                </a:cubicBezTo>
                <a:cubicBezTo>
                  <a:pt x="1139" y="512"/>
                  <a:pt x="1138" y="509"/>
                  <a:pt x="1134" y="507"/>
                </a:cubicBezTo>
                <a:cubicBezTo>
                  <a:pt x="1131" y="505"/>
                  <a:pt x="1127" y="503"/>
                  <a:pt x="1123" y="503"/>
                </a:cubicBezTo>
                <a:cubicBezTo>
                  <a:pt x="1127" y="498"/>
                  <a:pt x="1130" y="492"/>
                  <a:pt x="1132" y="486"/>
                </a:cubicBezTo>
                <a:cubicBezTo>
                  <a:pt x="1137" y="477"/>
                  <a:pt x="1140" y="466"/>
                  <a:pt x="1136" y="456"/>
                </a:cubicBezTo>
                <a:cubicBezTo>
                  <a:pt x="1135" y="452"/>
                  <a:pt x="1132" y="448"/>
                  <a:pt x="1128" y="446"/>
                </a:cubicBezTo>
                <a:cubicBezTo>
                  <a:pt x="1126" y="445"/>
                  <a:pt x="1122" y="445"/>
                  <a:pt x="1121" y="442"/>
                </a:cubicBezTo>
                <a:cubicBezTo>
                  <a:pt x="1121" y="439"/>
                  <a:pt x="1121" y="437"/>
                  <a:pt x="1120" y="434"/>
                </a:cubicBezTo>
                <a:cubicBezTo>
                  <a:pt x="1118" y="423"/>
                  <a:pt x="1109" y="413"/>
                  <a:pt x="1098" y="410"/>
                </a:cubicBezTo>
                <a:cubicBezTo>
                  <a:pt x="1086" y="406"/>
                  <a:pt x="1072" y="408"/>
                  <a:pt x="1060" y="410"/>
                </a:cubicBezTo>
                <a:cubicBezTo>
                  <a:pt x="1045" y="413"/>
                  <a:pt x="1030" y="417"/>
                  <a:pt x="1015" y="421"/>
                </a:cubicBezTo>
                <a:cubicBezTo>
                  <a:pt x="1006" y="423"/>
                  <a:pt x="996" y="426"/>
                  <a:pt x="987" y="429"/>
                </a:cubicBezTo>
                <a:cubicBezTo>
                  <a:pt x="988" y="428"/>
                  <a:pt x="989" y="425"/>
                  <a:pt x="989" y="423"/>
                </a:cubicBezTo>
                <a:cubicBezTo>
                  <a:pt x="992" y="419"/>
                  <a:pt x="995" y="414"/>
                  <a:pt x="998" y="410"/>
                </a:cubicBezTo>
                <a:cubicBezTo>
                  <a:pt x="1006" y="400"/>
                  <a:pt x="1016" y="393"/>
                  <a:pt x="1026" y="384"/>
                </a:cubicBezTo>
                <a:cubicBezTo>
                  <a:pt x="1041" y="371"/>
                  <a:pt x="1052" y="354"/>
                  <a:pt x="1050" y="332"/>
                </a:cubicBezTo>
                <a:cubicBezTo>
                  <a:pt x="1048" y="314"/>
                  <a:pt x="1035" y="295"/>
                  <a:pt x="1017" y="290"/>
                </a:cubicBezTo>
                <a:cubicBezTo>
                  <a:pt x="1007" y="288"/>
                  <a:pt x="998" y="287"/>
                  <a:pt x="988" y="289"/>
                </a:cubicBezTo>
                <a:cubicBezTo>
                  <a:pt x="987" y="289"/>
                  <a:pt x="984" y="289"/>
                  <a:pt x="982" y="290"/>
                </a:cubicBezTo>
                <a:cubicBezTo>
                  <a:pt x="988" y="286"/>
                  <a:pt x="993" y="280"/>
                  <a:pt x="997" y="275"/>
                </a:cubicBezTo>
                <a:cubicBezTo>
                  <a:pt x="1002" y="269"/>
                  <a:pt x="1006" y="261"/>
                  <a:pt x="1003" y="253"/>
                </a:cubicBezTo>
                <a:cubicBezTo>
                  <a:pt x="1003" y="252"/>
                  <a:pt x="1002" y="252"/>
                  <a:pt x="1001" y="252"/>
                </a:cubicBezTo>
                <a:cubicBezTo>
                  <a:pt x="1000" y="252"/>
                  <a:pt x="998" y="252"/>
                  <a:pt x="997" y="253"/>
                </a:cubicBezTo>
                <a:cubicBezTo>
                  <a:pt x="994" y="253"/>
                  <a:pt x="994" y="252"/>
                  <a:pt x="995" y="249"/>
                </a:cubicBezTo>
                <a:cubicBezTo>
                  <a:pt x="996" y="248"/>
                  <a:pt x="994" y="246"/>
                  <a:pt x="993" y="246"/>
                </a:cubicBezTo>
                <a:cubicBezTo>
                  <a:pt x="994" y="243"/>
                  <a:pt x="993" y="240"/>
                  <a:pt x="991" y="238"/>
                </a:cubicBezTo>
                <a:cubicBezTo>
                  <a:pt x="988" y="234"/>
                  <a:pt x="984" y="233"/>
                  <a:pt x="980" y="232"/>
                </a:cubicBezTo>
                <a:cubicBezTo>
                  <a:pt x="975" y="231"/>
                  <a:pt x="972" y="225"/>
                  <a:pt x="966" y="225"/>
                </a:cubicBezTo>
                <a:cubicBezTo>
                  <a:pt x="961" y="224"/>
                  <a:pt x="955" y="224"/>
                  <a:pt x="949" y="225"/>
                </a:cubicBezTo>
                <a:cubicBezTo>
                  <a:pt x="934" y="227"/>
                  <a:pt x="920" y="232"/>
                  <a:pt x="905" y="234"/>
                </a:cubicBezTo>
                <a:cubicBezTo>
                  <a:pt x="898" y="235"/>
                  <a:pt x="891" y="235"/>
                  <a:pt x="884" y="237"/>
                </a:cubicBezTo>
                <a:cubicBezTo>
                  <a:pt x="879" y="238"/>
                  <a:pt x="874" y="240"/>
                  <a:pt x="870" y="242"/>
                </a:cubicBezTo>
                <a:cubicBezTo>
                  <a:pt x="870" y="241"/>
                  <a:pt x="871" y="240"/>
                  <a:pt x="872" y="239"/>
                </a:cubicBezTo>
                <a:cubicBezTo>
                  <a:pt x="874" y="236"/>
                  <a:pt x="875" y="234"/>
                  <a:pt x="877" y="232"/>
                </a:cubicBezTo>
                <a:cubicBezTo>
                  <a:pt x="894" y="206"/>
                  <a:pt x="903" y="178"/>
                  <a:pt x="899" y="148"/>
                </a:cubicBezTo>
                <a:cubicBezTo>
                  <a:pt x="895" y="121"/>
                  <a:pt x="885" y="86"/>
                  <a:pt x="857" y="76"/>
                </a:cubicBezTo>
                <a:cubicBezTo>
                  <a:pt x="851" y="73"/>
                  <a:pt x="844" y="69"/>
                  <a:pt x="838" y="70"/>
                </a:cubicBezTo>
                <a:cubicBezTo>
                  <a:pt x="833" y="70"/>
                  <a:pt x="827" y="73"/>
                  <a:pt x="824" y="77"/>
                </a:cubicBezTo>
                <a:cubicBezTo>
                  <a:pt x="822" y="78"/>
                  <a:pt x="819" y="81"/>
                  <a:pt x="816" y="82"/>
                </a:cubicBezTo>
                <a:cubicBezTo>
                  <a:pt x="813" y="82"/>
                  <a:pt x="810" y="81"/>
                  <a:pt x="806" y="80"/>
                </a:cubicBezTo>
                <a:cubicBezTo>
                  <a:pt x="800" y="79"/>
                  <a:pt x="794" y="79"/>
                  <a:pt x="788" y="82"/>
                </a:cubicBezTo>
                <a:cubicBezTo>
                  <a:pt x="775" y="87"/>
                  <a:pt x="763" y="95"/>
                  <a:pt x="752" y="105"/>
                </a:cubicBezTo>
                <a:cubicBezTo>
                  <a:pt x="747" y="110"/>
                  <a:pt x="743" y="116"/>
                  <a:pt x="738" y="121"/>
                </a:cubicBezTo>
                <a:cubicBezTo>
                  <a:pt x="736" y="124"/>
                  <a:pt x="733" y="127"/>
                  <a:pt x="733" y="131"/>
                </a:cubicBezTo>
                <a:cubicBezTo>
                  <a:pt x="732" y="131"/>
                  <a:pt x="732" y="131"/>
                  <a:pt x="732" y="131"/>
                </a:cubicBezTo>
                <a:cubicBezTo>
                  <a:pt x="729" y="130"/>
                  <a:pt x="729" y="126"/>
                  <a:pt x="727" y="125"/>
                </a:cubicBezTo>
                <a:cubicBezTo>
                  <a:pt x="724" y="123"/>
                  <a:pt x="722" y="123"/>
                  <a:pt x="719" y="123"/>
                </a:cubicBezTo>
                <a:cubicBezTo>
                  <a:pt x="712" y="122"/>
                  <a:pt x="704" y="122"/>
                  <a:pt x="697" y="123"/>
                </a:cubicBezTo>
                <a:cubicBezTo>
                  <a:pt x="689" y="124"/>
                  <a:pt x="681" y="125"/>
                  <a:pt x="673" y="126"/>
                </a:cubicBezTo>
                <a:cubicBezTo>
                  <a:pt x="670" y="127"/>
                  <a:pt x="668" y="127"/>
                  <a:pt x="665" y="128"/>
                </a:cubicBezTo>
                <a:cubicBezTo>
                  <a:pt x="662" y="127"/>
                  <a:pt x="658" y="124"/>
                  <a:pt x="655" y="122"/>
                </a:cubicBezTo>
                <a:cubicBezTo>
                  <a:pt x="652" y="121"/>
                  <a:pt x="648" y="119"/>
                  <a:pt x="645" y="117"/>
                </a:cubicBezTo>
                <a:cubicBezTo>
                  <a:pt x="638" y="114"/>
                  <a:pt x="630" y="111"/>
                  <a:pt x="623" y="109"/>
                </a:cubicBezTo>
                <a:cubicBezTo>
                  <a:pt x="610" y="106"/>
                  <a:pt x="595" y="105"/>
                  <a:pt x="581" y="106"/>
                </a:cubicBezTo>
                <a:cubicBezTo>
                  <a:pt x="567" y="107"/>
                  <a:pt x="554" y="112"/>
                  <a:pt x="543" y="121"/>
                </a:cubicBezTo>
                <a:cubicBezTo>
                  <a:pt x="540" y="124"/>
                  <a:pt x="535" y="128"/>
                  <a:pt x="533" y="132"/>
                </a:cubicBezTo>
                <a:cubicBezTo>
                  <a:pt x="533" y="132"/>
                  <a:pt x="533" y="132"/>
                  <a:pt x="533" y="132"/>
                </a:cubicBezTo>
                <a:cubicBezTo>
                  <a:pt x="530" y="131"/>
                  <a:pt x="528" y="131"/>
                  <a:pt x="525" y="130"/>
                </a:cubicBezTo>
                <a:cubicBezTo>
                  <a:pt x="520" y="116"/>
                  <a:pt x="514" y="101"/>
                  <a:pt x="505" y="89"/>
                </a:cubicBezTo>
                <a:cubicBezTo>
                  <a:pt x="499" y="81"/>
                  <a:pt x="488" y="68"/>
                  <a:pt x="477" y="74"/>
                </a:cubicBezTo>
                <a:cubicBezTo>
                  <a:pt x="474" y="75"/>
                  <a:pt x="472" y="78"/>
                  <a:pt x="469" y="79"/>
                </a:cubicBezTo>
                <a:cubicBezTo>
                  <a:pt x="465" y="81"/>
                  <a:pt x="463" y="78"/>
                  <a:pt x="460" y="76"/>
                </a:cubicBezTo>
                <a:cubicBezTo>
                  <a:pt x="457" y="74"/>
                  <a:pt x="454" y="74"/>
                  <a:pt x="451" y="77"/>
                </a:cubicBezTo>
                <a:cubicBezTo>
                  <a:pt x="450" y="79"/>
                  <a:pt x="449" y="76"/>
                  <a:pt x="447" y="75"/>
                </a:cubicBezTo>
                <a:cubicBezTo>
                  <a:pt x="445" y="73"/>
                  <a:pt x="443" y="72"/>
                  <a:pt x="440" y="71"/>
                </a:cubicBezTo>
                <a:cubicBezTo>
                  <a:pt x="436" y="69"/>
                  <a:pt x="433" y="69"/>
                  <a:pt x="429" y="72"/>
                </a:cubicBezTo>
                <a:cubicBezTo>
                  <a:pt x="424" y="75"/>
                  <a:pt x="419" y="82"/>
                  <a:pt x="415" y="87"/>
                </a:cubicBezTo>
                <a:cubicBezTo>
                  <a:pt x="410" y="92"/>
                  <a:pt x="407" y="99"/>
                  <a:pt x="402" y="105"/>
                </a:cubicBezTo>
                <a:cubicBezTo>
                  <a:pt x="397" y="112"/>
                  <a:pt x="390" y="118"/>
                  <a:pt x="386" y="126"/>
                </a:cubicBezTo>
                <a:cubicBezTo>
                  <a:pt x="383" y="133"/>
                  <a:pt x="381" y="139"/>
                  <a:pt x="380" y="147"/>
                </a:cubicBezTo>
                <a:cubicBezTo>
                  <a:pt x="377" y="162"/>
                  <a:pt x="373" y="177"/>
                  <a:pt x="371" y="192"/>
                </a:cubicBezTo>
                <a:cubicBezTo>
                  <a:pt x="369" y="183"/>
                  <a:pt x="366" y="173"/>
                  <a:pt x="362" y="164"/>
                </a:cubicBezTo>
                <a:cubicBezTo>
                  <a:pt x="357" y="153"/>
                  <a:pt x="351" y="143"/>
                  <a:pt x="344" y="133"/>
                </a:cubicBezTo>
                <a:cubicBezTo>
                  <a:pt x="342" y="129"/>
                  <a:pt x="341" y="125"/>
                  <a:pt x="338" y="122"/>
                </a:cubicBezTo>
                <a:cubicBezTo>
                  <a:pt x="337" y="121"/>
                  <a:pt x="333" y="120"/>
                  <a:pt x="333" y="119"/>
                </a:cubicBezTo>
                <a:cubicBezTo>
                  <a:pt x="332" y="118"/>
                  <a:pt x="331" y="117"/>
                  <a:pt x="330" y="116"/>
                </a:cubicBezTo>
                <a:cubicBezTo>
                  <a:pt x="329" y="114"/>
                  <a:pt x="328" y="113"/>
                  <a:pt x="327" y="111"/>
                </a:cubicBezTo>
                <a:cubicBezTo>
                  <a:pt x="325" y="109"/>
                  <a:pt x="322" y="106"/>
                  <a:pt x="319" y="104"/>
                </a:cubicBezTo>
                <a:cubicBezTo>
                  <a:pt x="319" y="103"/>
                  <a:pt x="319" y="103"/>
                  <a:pt x="319" y="103"/>
                </a:cubicBezTo>
                <a:cubicBezTo>
                  <a:pt x="314" y="98"/>
                  <a:pt x="313" y="88"/>
                  <a:pt x="310" y="82"/>
                </a:cubicBezTo>
                <a:cubicBezTo>
                  <a:pt x="307" y="74"/>
                  <a:pt x="304" y="67"/>
                  <a:pt x="300" y="60"/>
                </a:cubicBezTo>
                <a:cubicBezTo>
                  <a:pt x="296" y="53"/>
                  <a:pt x="291" y="46"/>
                  <a:pt x="286" y="40"/>
                </a:cubicBezTo>
                <a:cubicBezTo>
                  <a:pt x="280" y="33"/>
                  <a:pt x="274" y="26"/>
                  <a:pt x="267" y="20"/>
                </a:cubicBezTo>
                <a:cubicBezTo>
                  <a:pt x="261" y="15"/>
                  <a:pt x="254" y="10"/>
                  <a:pt x="246" y="6"/>
                </a:cubicBezTo>
                <a:cubicBezTo>
                  <a:pt x="244" y="5"/>
                  <a:pt x="238" y="2"/>
                  <a:pt x="236" y="4"/>
                </a:cubicBezTo>
                <a:cubicBezTo>
                  <a:pt x="229" y="0"/>
                  <a:pt x="223" y="18"/>
                  <a:pt x="222" y="23"/>
                </a:cubicBezTo>
                <a:cubicBezTo>
                  <a:pt x="217" y="41"/>
                  <a:pt x="218" y="59"/>
                  <a:pt x="222" y="77"/>
                </a:cubicBezTo>
                <a:cubicBezTo>
                  <a:pt x="227" y="99"/>
                  <a:pt x="234" y="120"/>
                  <a:pt x="245" y="140"/>
                </a:cubicBezTo>
                <a:cubicBezTo>
                  <a:pt x="251" y="150"/>
                  <a:pt x="259" y="158"/>
                  <a:pt x="267" y="167"/>
                </a:cubicBezTo>
                <a:cubicBezTo>
                  <a:pt x="271" y="172"/>
                  <a:pt x="276" y="177"/>
                  <a:pt x="281" y="182"/>
                </a:cubicBezTo>
                <a:cubicBezTo>
                  <a:pt x="269" y="179"/>
                  <a:pt x="256" y="178"/>
                  <a:pt x="244" y="180"/>
                </a:cubicBezTo>
                <a:cubicBezTo>
                  <a:pt x="244" y="176"/>
                  <a:pt x="243" y="172"/>
                  <a:pt x="243" y="168"/>
                </a:cubicBezTo>
                <a:cubicBezTo>
                  <a:pt x="242" y="163"/>
                  <a:pt x="242" y="159"/>
                  <a:pt x="241" y="154"/>
                </a:cubicBezTo>
                <a:cubicBezTo>
                  <a:pt x="239" y="146"/>
                  <a:pt x="237" y="138"/>
                  <a:pt x="233" y="130"/>
                </a:cubicBezTo>
                <a:cubicBezTo>
                  <a:pt x="229" y="122"/>
                  <a:pt x="222" y="115"/>
                  <a:pt x="217" y="107"/>
                </a:cubicBezTo>
                <a:cubicBezTo>
                  <a:pt x="213" y="99"/>
                  <a:pt x="210" y="90"/>
                  <a:pt x="204" y="84"/>
                </a:cubicBezTo>
                <a:cubicBezTo>
                  <a:pt x="199" y="80"/>
                  <a:pt x="196" y="76"/>
                  <a:pt x="193" y="71"/>
                </a:cubicBezTo>
                <a:cubicBezTo>
                  <a:pt x="191" y="68"/>
                  <a:pt x="189" y="65"/>
                  <a:pt x="186" y="63"/>
                </a:cubicBezTo>
                <a:cubicBezTo>
                  <a:pt x="183" y="59"/>
                  <a:pt x="179" y="56"/>
                  <a:pt x="176" y="52"/>
                </a:cubicBezTo>
                <a:cubicBezTo>
                  <a:pt x="170" y="47"/>
                  <a:pt x="162" y="42"/>
                  <a:pt x="156" y="49"/>
                </a:cubicBezTo>
                <a:cubicBezTo>
                  <a:pt x="156" y="49"/>
                  <a:pt x="156" y="49"/>
                  <a:pt x="156" y="49"/>
                </a:cubicBezTo>
                <a:cubicBezTo>
                  <a:pt x="153" y="45"/>
                  <a:pt x="149" y="42"/>
                  <a:pt x="145" y="42"/>
                </a:cubicBezTo>
                <a:cubicBezTo>
                  <a:pt x="138" y="42"/>
                  <a:pt x="131" y="41"/>
                  <a:pt x="126" y="45"/>
                </a:cubicBezTo>
                <a:cubicBezTo>
                  <a:pt x="119" y="50"/>
                  <a:pt x="114" y="58"/>
                  <a:pt x="108" y="65"/>
                </a:cubicBezTo>
                <a:cubicBezTo>
                  <a:pt x="103" y="72"/>
                  <a:pt x="98" y="79"/>
                  <a:pt x="94" y="87"/>
                </a:cubicBezTo>
                <a:cubicBezTo>
                  <a:pt x="87" y="103"/>
                  <a:pt x="77" y="119"/>
                  <a:pt x="74" y="137"/>
                </a:cubicBezTo>
                <a:cubicBezTo>
                  <a:pt x="72" y="145"/>
                  <a:pt x="71" y="154"/>
                  <a:pt x="71" y="163"/>
                </a:cubicBezTo>
                <a:cubicBezTo>
                  <a:pt x="71" y="168"/>
                  <a:pt x="71" y="172"/>
                  <a:pt x="72" y="177"/>
                </a:cubicBezTo>
                <a:cubicBezTo>
                  <a:pt x="72" y="178"/>
                  <a:pt x="72" y="179"/>
                  <a:pt x="72" y="181"/>
                </a:cubicBezTo>
                <a:cubicBezTo>
                  <a:pt x="69" y="178"/>
                  <a:pt x="65" y="177"/>
                  <a:pt x="63" y="173"/>
                </a:cubicBezTo>
                <a:cubicBezTo>
                  <a:pt x="58" y="164"/>
                  <a:pt x="47" y="163"/>
                  <a:pt x="38" y="160"/>
                </a:cubicBezTo>
                <a:cubicBezTo>
                  <a:pt x="35" y="159"/>
                  <a:pt x="32" y="159"/>
                  <a:pt x="30" y="158"/>
                </a:cubicBezTo>
                <a:cubicBezTo>
                  <a:pt x="26" y="152"/>
                  <a:pt x="23" y="145"/>
                  <a:pt x="19" y="139"/>
                </a:cubicBezTo>
                <a:cubicBezTo>
                  <a:pt x="13" y="133"/>
                  <a:pt x="6" y="127"/>
                  <a:pt x="0" y="122"/>
                </a:cubicBezTo>
                <a:cubicBezTo>
                  <a:pt x="0" y="126"/>
                  <a:pt x="0" y="126"/>
                  <a:pt x="0" y="126"/>
                </a:cubicBezTo>
                <a:cubicBezTo>
                  <a:pt x="1" y="127"/>
                  <a:pt x="2" y="128"/>
                  <a:pt x="3" y="129"/>
                </a:cubicBezTo>
                <a:cubicBezTo>
                  <a:pt x="9" y="134"/>
                  <a:pt x="15" y="139"/>
                  <a:pt x="19" y="145"/>
                </a:cubicBezTo>
                <a:cubicBezTo>
                  <a:pt x="22" y="149"/>
                  <a:pt x="24" y="154"/>
                  <a:pt x="27" y="158"/>
                </a:cubicBezTo>
                <a:cubicBezTo>
                  <a:pt x="20" y="157"/>
                  <a:pt x="13" y="158"/>
                  <a:pt x="5" y="160"/>
                </a:cubicBezTo>
                <a:cubicBezTo>
                  <a:pt x="4" y="160"/>
                  <a:pt x="2" y="161"/>
                  <a:pt x="0" y="162"/>
                </a:cubicBezTo>
                <a:cubicBezTo>
                  <a:pt x="1" y="160"/>
                  <a:pt x="0" y="159"/>
                  <a:pt x="0" y="157"/>
                </a:cubicBezTo>
                <a:cubicBezTo>
                  <a:pt x="0" y="166"/>
                  <a:pt x="0" y="166"/>
                  <a:pt x="0" y="166"/>
                </a:cubicBezTo>
                <a:cubicBezTo>
                  <a:pt x="5" y="163"/>
                  <a:pt x="10" y="162"/>
                  <a:pt x="15" y="162"/>
                </a:cubicBezTo>
                <a:cubicBezTo>
                  <a:pt x="27" y="159"/>
                  <a:pt x="38" y="163"/>
                  <a:pt x="49" y="167"/>
                </a:cubicBezTo>
                <a:cubicBezTo>
                  <a:pt x="52" y="168"/>
                  <a:pt x="57" y="169"/>
                  <a:pt x="59" y="173"/>
                </a:cubicBezTo>
                <a:cubicBezTo>
                  <a:pt x="60" y="174"/>
                  <a:pt x="61" y="176"/>
                  <a:pt x="62" y="178"/>
                </a:cubicBezTo>
                <a:cubicBezTo>
                  <a:pt x="65" y="182"/>
                  <a:pt x="70" y="183"/>
                  <a:pt x="73" y="188"/>
                </a:cubicBezTo>
                <a:cubicBezTo>
                  <a:pt x="79" y="197"/>
                  <a:pt x="80" y="209"/>
                  <a:pt x="81" y="220"/>
                </a:cubicBezTo>
                <a:cubicBezTo>
                  <a:pt x="81" y="231"/>
                  <a:pt x="82" y="242"/>
                  <a:pt x="84" y="253"/>
                </a:cubicBezTo>
                <a:cubicBezTo>
                  <a:pt x="86" y="264"/>
                  <a:pt x="87" y="275"/>
                  <a:pt x="90" y="285"/>
                </a:cubicBezTo>
                <a:cubicBezTo>
                  <a:pt x="97" y="304"/>
                  <a:pt x="108" y="320"/>
                  <a:pt x="114" y="338"/>
                </a:cubicBezTo>
                <a:cubicBezTo>
                  <a:pt x="114" y="339"/>
                  <a:pt x="114" y="339"/>
                  <a:pt x="115" y="339"/>
                </a:cubicBezTo>
                <a:cubicBezTo>
                  <a:pt x="115" y="339"/>
                  <a:pt x="115" y="340"/>
                  <a:pt x="115" y="340"/>
                </a:cubicBezTo>
                <a:cubicBezTo>
                  <a:pt x="114" y="343"/>
                  <a:pt x="115" y="346"/>
                  <a:pt x="118" y="348"/>
                </a:cubicBezTo>
                <a:cubicBezTo>
                  <a:pt x="122" y="353"/>
                  <a:pt x="124" y="359"/>
                  <a:pt x="127" y="365"/>
                </a:cubicBezTo>
                <a:cubicBezTo>
                  <a:pt x="128" y="366"/>
                  <a:pt x="131" y="374"/>
                  <a:pt x="129" y="374"/>
                </a:cubicBezTo>
                <a:cubicBezTo>
                  <a:pt x="128" y="374"/>
                  <a:pt x="126" y="374"/>
                  <a:pt x="125" y="374"/>
                </a:cubicBezTo>
                <a:cubicBezTo>
                  <a:pt x="124" y="376"/>
                  <a:pt x="123" y="377"/>
                  <a:pt x="124" y="378"/>
                </a:cubicBezTo>
                <a:cubicBezTo>
                  <a:pt x="118" y="374"/>
                  <a:pt x="115" y="366"/>
                  <a:pt x="109" y="361"/>
                </a:cubicBezTo>
                <a:cubicBezTo>
                  <a:pt x="108" y="360"/>
                  <a:pt x="106" y="360"/>
                  <a:pt x="106" y="362"/>
                </a:cubicBezTo>
                <a:cubicBezTo>
                  <a:pt x="105" y="367"/>
                  <a:pt x="108" y="371"/>
                  <a:pt x="110" y="375"/>
                </a:cubicBezTo>
                <a:cubicBezTo>
                  <a:pt x="110" y="375"/>
                  <a:pt x="114" y="383"/>
                  <a:pt x="112" y="382"/>
                </a:cubicBezTo>
                <a:cubicBezTo>
                  <a:pt x="110" y="382"/>
                  <a:pt x="107" y="380"/>
                  <a:pt x="105" y="379"/>
                </a:cubicBezTo>
                <a:cubicBezTo>
                  <a:pt x="102" y="378"/>
                  <a:pt x="98" y="378"/>
                  <a:pt x="97" y="381"/>
                </a:cubicBezTo>
                <a:cubicBezTo>
                  <a:pt x="96" y="382"/>
                  <a:pt x="96" y="382"/>
                  <a:pt x="96" y="382"/>
                </a:cubicBezTo>
                <a:cubicBezTo>
                  <a:pt x="90" y="377"/>
                  <a:pt x="82" y="372"/>
                  <a:pt x="75" y="368"/>
                </a:cubicBezTo>
                <a:cubicBezTo>
                  <a:pt x="66" y="363"/>
                  <a:pt x="57" y="357"/>
                  <a:pt x="47" y="352"/>
                </a:cubicBezTo>
                <a:cubicBezTo>
                  <a:pt x="38" y="348"/>
                  <a:pt x="29" y="342"/>
                  <a:pt x="20" y="337"/>
                </a:cubicBezTo>
                <a:cubicBezTo>
                  <a:pt x="13" y="333"/>
                  <a:pt x="7" y="329"/>
                  <a:pt x="0" y="326"/>
                </a:cubicBezTo>
                <a:cubicBezTo>
                  <a:pt x="0" y="330"/>
                  <a:pt x="0" y="330"/>
                  <a:pt x="0" y="330"/>
                </a:cubicBezTo>
                <a:cubicBezTo>
                  <a:pt x="7" y="333"/>
                  <a:pt x="13" y="337"/>
                  <a:pt x="20" y="341"/>
                </a:cubicBezTo>
                <a:cubicBezTo>
                  <a:pt x="29" y="346"/>
                  <a:pt x="38" y="351"/>
                  <a:pt x="47" y="356"/>
                </a:cubicBezTo>
                <a:cubicBezTo>
                  <a:pt x="52" y="359"/>
                  <a:pt x="56" y="361"/>
                  <a:pt x="61" y="363"/>
                </a:cubicBezTo>
                <a:cubicBezTo>
                  <a:pt x="60" y="363"/>
                  <a:pt x="59" y="363"/>
                  <a:pt x="58" y="363"/>
                </a:cubicBezTo>
                <a:cubicBezTo>
                  <a:pt x="56" y="362"/>
                  <a:pt x="54" y="360"/>
                  <a:pt x="51" y="359"/>
                </a:cubicBezTo>
                <a:cubicBezTo>
                  <a:pt x="51" y="359"/>
                  <a:pt x="50" y="359"/>
                  <a:pt x="50" y="359"/>
                </a:cubicBezTo>
                <a:cubicBezTo>
                  <a:pt x="48" y="357"/>
                  <a:pt x="45" y="356"/>
                  <a:pt x="43" y="356"/>
                </a:cubicBezTo>
                <a:cubicBezTo>
                  <a:pt x="32" y="352"/>
                  <a:pt x="20" y="349"/>
                  <a:pt x="9" y="348"/>
                </a:cubicBezTo>
                <a:cubicBezTo>
                  <a:pt x="6" y="348"/>
                  <a:pt x="3" y="348"/>
                  <a:pt x="0" y="347"/>
                </a:cubicBezTo>
                <a:cubicBezTo>
                  <a:pt x="0" y="350"/>
                  <a:pt x="0" y="350"/>
                  <a:pt x="0" y="350"/>
                </a:cubicBezTo>
                <a:cubicBezTo>
                  <a:pt x="12" y="352"/>
                  <a:pt x="25" y="353"/>
                  <a:pt x="37" y="356"/>
                </a:cubicBezTo>
                <a:cubicBezTo>
                  <a:pt x="41" y="357"/>
                  <a:pt x="45" y="359"/>
                  <a:pt x="48" y="360"/>
                </a:cubicBezTo>
                <a:cubicBezTo>
                  <a:pt x="48" y="360"/>
                  <a:pt x="48" y="361"/>
                  <a:pt x="48" y="361"/>
                </a:cubicBezTo>
                <a:cubicBezTo>
                  <a:pt x="51" y="366"/>
                  <a:pt x="54" y="370"/>
                  <a:pt x="56" y="374"/>
                </a:cubicBezTo>
                <a:cubicBezTo>
                  <a:pt x="59" y="380"/>
                  <a:pt x="61" y="386"/>
                  <a:pt x="64" y="392"/>
                </a:cubicBezTo>
                <a:cubicBezTo>
                  <a:pt x="70" y="403"/>
                  <a:pt x="78" y="412"/>
                  <a:pt x="87" y="421"/>
                </a:cubicBezTo>
                <a:cubicBezTo>
                  <a:pt x="91" y="425"/>
                  <a:pt x="96" y="428"/>
                  <a:pt x="101" y="432"/>
                </a:cubicBezTo>
                <a:cubicBezTo>
                  <a:pt x="107" y="436"/>
                  <a:pt x="111" y="442"/>
                  <a:pt x="115" y="448"/>
                </a:cubicBezTo>
                <a:cubicBezTo>
                  <a:pt x="122" y="460"/>
                  <a:pt x="126" y="473"/>
                  <a:pt x="131" y="485"/>
                </a:cubicBezTo>
                <a:cubicBezTo>
                  <a:pt x="131" y="485"/>
                  <a:pt x="131" y="486"/>
                  <a:pt x="131" y="486"/>
                </a:cubicBezTo>
                <a:cubicBezTo>
                  <a:pt x="130" y="489"/>
                  <a:pt x="131" y="492"/>
                  <a:pt x="132" y="495"/>
                </a:cubicBezTo>
                <a:cubicBezTo>
                  <a:pt x="134" y="499"/>
                  <a:pt x="135" y="503"/>
                  <a:pt x="135" y="507"/>
                </a:cubicBezTo>
                <a:cubicBezTo>
                  <a:pt x="136" y="515"/>
                  <a:pt x="137" y="524"/>
                  <a:pt x="142" y="531"/>
                </a:cubicBezTo>
                <a:cubicBezTo>
                  <a:pt x="146" y="535"/>
                  <a:pt x="151" y="538"/>
                  <a:pt x="154" y="542"/>
                </a:cubicBezTo>
                <a:cubicBezTo>
                  <a:pt x="158" y="545"/>
                  <a:pt x="162" y="549"/>
                  <a:pt x="166" y="553"/>
                </a:cubicBezTo>
                <a:cubicBezTo>
                  <a:pt x="175" y="561"/>
                  <a:pt x="184" y="569"/>
                  <a:pt x="194" y="575"/>
                </a:cubicBezTo>
                <a:cubicBezTo>
                  <a:pt x="204" y="582"/>
                  <a:pt x="213" y="588"/>
                  <a:pt x="224" y="594"/>
                </a:cubicBezTo>
                <a:cubicBezTo>
                  <a:pt x="228" y="596"/>
                  <a:pt x="232" y="598"/>
                  <a:pt x="237" y="599"/>
                </a:cubicBezTo>
                <a:cubicBezTo>
                  <a:pt x="243" y="600"/>
                  <a:pt x="248" y="602"/>
                  <a:pt x="253" y="606"/>
                </a:cubicBezTo>
                <a:cubicBezTo>
                  <a:pt x="257" y="609"/>
                  <a:pt x="261" y="612"/>
                  <a:pt x="265" y="615"/>
                </a:cubicBezTo>
                <a:cubicBezTo>
                  <a:pt x="270" y="618"/>
                  <a:pt x="272" y="621"/>
                  <a:pt x="275" y="626"/>
                </a:cubicBezTo>
                <a:cubicBezTo>
                  <a:pt x="270" y="632"/>
                  <a:pt x="277" y="639"/>
                  <a:pt x="281" y="643"/>
                </a:cubicBezTo>
                <a:cubicBezTo>
                  <a:pt x="291" y="651"/>
                  <a:pt x="296" y="663"/>
                  <a:pt x="303" y="673"/>
                </a:cubicBezTo>
                <a:cubicBezTo>
                  <a:pt x="312" y="684"/>
                  <a:pt x="322" y="694"/>
                  <a:pt x="329" y="706"/>
                </a:cubicBezTo>
                <a:cubicBezTo>
                  <a:pt x="334" y="716"/>
                  <a:pt x="340" y="726"/>
                  <a:pt x="345" y="736"/>
                </a:cubicBezTo>
                <a:cubicBezTo>
                  <a:pt x="348" y="741"/>
                  <a:pt x="351" y="747"/>
                  <a:pt x="353" y="753"/>
                </a:cubicBezTo>
                <a:cubicBezTo>
                  <a:pt x="354" y="758"/>
                  <a:pt x="352" y="762"/>
                  <a:pt x="352" y="766"/>
                </a:cubicBezTo>
                <a:cubicBezTo>
                  <a:pt x="352" y="768"/>
                  <a:pt x="353" y="770"/>
                  <a:pt x="353" y="771"/>
                </a:cubicBezTo>
                <a:cubicBezTo>
                  <a:pt x="353" y="771"/>
                  <a:pt x="353" y="772"/>
                  <a:pt x="353" y="772"/>
                </a:cubicBezTo>
                <a:cubicBezTo>
                  <a:pt x="352" y="777"/>
                  <a:pt x="353" y="783"/>
                  <a:pt x="353" y="789"/>
                </a:cubicBezTo>
                <a:cubicBezTo>
                  <a:pt x="354" y="795"/>
                  <a:pt x="354" y="800"/>
                  <a:pt x="354" y="806"/>
                </a:cubicBezTo>
                <a:cubicBezTo>
                  <a:pt x="353" y="809"/>
                  <a:pt x="353" y="812"/>
                  <a:pt x="352" y="815"/>
                </a:cubicBezTo>
                <a:cubicBezTo>
                  <a:pt x="356" y="815"/>
                  <a:pt x="356" y="815"/>
                  <a:pt x="356" y="815"/>
                </a:cubicBezTo>
                <a:cubicBezTo>
                  <a:pt x="357" y="810"/>
                  <a:pt x="357" y="805"/>
                  <a:pt x="357" y="800"/>
                </a:cubicBezTo>
                <a:cubicBezTo>
                  <a:pt x="357" y="791"/>
                  <a:pt x="357" y="782"/>
                  <a:pt x="356" y="774"/>
                </a:cubicBezTo>
                <a:cubicBezTo>
                  <a:pt x="358" y="775"/>
                  <a:pt x="362" y="775"/>
                  <a:pt x="366" y="773"/>
                </a:cubicBezTo>
                <a:cubicBezTo>
                  <a:pt x="373" y="770"/>
                  <a:pt x="385" y="768"/>
                  <a:pt x="389" y="760"/>
                </a:cubicBezTo>
                <a:cubicBezTo>
                  <a:pt x="393" y="752"/>
                  <a:pt x="394" y="744"/>
                  <a:pt x="392" y="735"/>
                </a:cubicBezTo>
                <a:cubicBezTo>
                  <a:pt x="392" y="735"/>
                  <a:pt x="393" y="735"/>
                  <a:pt x="393" y="735"/>
                </a:cubicBezTo>
                <a:cubicBezTo>
                  <a:pt x="393" y="735"/>
                  <a:pt x="394" y="734"/>
                  <a:pt x="393" y="734"/>
                </a:cubicBezTo>
                <a:cubicBezTo>
                  <a:pt x="392" y="731"/>
                  <a:pt x="391" y="729"/>
                  <a:pt x="390" y="726"/>
                </a:cubicBezTo>
                <a:cubicBezTo>
                  <a:pt x="391" y="727"/>
                  <a:pt x="393" y="728"/>
                  <a:pt x="394" y="729"/>
                </a:cubicBezTo>
                <a:cubicBezTo>
                  <a:pt x="397" y="730"/>
                  <a:pt x="399" y="731"/>
                  <a:pt x="402" y="732"/>
                </a:cubicBezTo>
                <a:cubicBezTo>
                  <a:pt x="398" y="732"/>
                  <a:pt x="396" y="739"/>
                  <a:pt x="397" y="743"/>
                </a:cubicBezTo>
                <a:cubicBezTo>
                  <a:pt x="397" y="743"/>
                  <a:pt x="398" y="743"/>
                  <a:pt x="398" y="743"/>
                </a:cubicBezTo>
                <a:cubicBezTo>
                  <a:pt x="399" y="740"/>
                  <a:pt x="400" y="732"/>
                  <a:pt x="404" y="733"/>
                </a:cubicBezTo>
                <a:cubicBezTo>
                  <a:pt x="405" y="733"/>
                  <a:pt x="405" y="732"/>
                  <a:pt x="405" y="732"/>
                </a:cubicBezTo>
                <a:cubicBezTo>
                  <a:pt x="411" y="732"/>
                  <a:pt x="417" y="731"/>
                  <a:pt x="421" y="726"/>
                </a:cubicBezTo>
                <a:cubicBezTo>
                  <a:pt x="420" y="728"/>
                  <a:pt x="421" y="730"/>
                  <a:pt x="421" y="732"/>
                </a:cubicBezTo>
                <a:cubicBezTo>
                  <a:pt x="427" y="752"/>
                  <a:pt x="465" y="751"/>
                  <a:pt x="469" y="732"/>
                </a:cubicBezTo>
                <a:cubicBezTo>
                  <a:pt x="469" y="732"/>
                  <a:pt x="470" y="731"/>
                  <a:pt x="470" y="731"/>
                </a:cubicBezTo>
                <a:cubicBezTo>
                  <a:pt x="469" y="734"/>
                  <a:pt x="468" y="736"/>
                  <a:pt x="467" y="738"/>
                </a:cubicBezTo>
                <a:cubicBezTo>
                  <a:pt x="463" y="745"/>
                  <a:pt x="455" y="749"/>
                  <a:pt x="447" y="750"/>
                </a:cubicBezTo>
                <a:cubicBezTo>
                  <a:pt x="439" y="751"/>
                  <a:pt x="431" y="750"/>
                  <a:pt x="425" y="746"/>
                </a:cubicBezTo>
                <a:cubicBezTo>
                  <a:pt x="419" y="743"/>
                  <a:pt x="415" y="738"/>
                  <a:pt x="411" y="732"/>
                </a:cubicBezTo>
                <a:cubicBezTo>
                  <a:pt x="411" y="732"/>
                  <a:pt x="410" y="732"/>
                  <a:pt x="410" y="733"/>
                </a:cubicBezTo>
                <a:cubicBezTo>
                  <a:pt x="412" y="749"/>
                  <a:pt x="433" y="756"/>
                  <a:pt x="447" y="753"/>
                </a:cubicBezTo>
                <a:cubicBezTo>
                  <a:pt x="453" y="752"/>
                  <a:pt x="459" y="751"/>
                  <a:pt x="463" y="748"/>
                </a:cubicBezTo>
                <a:cubicBezTo>
                  <a:pt x="461" y="759"/>
                  <a:pt x="460" y="772"/>
                  <a:pt x="458" y="784"/>
                </a:cubicBezTo>
                <a:cubicBezTo>
                  <a:pt x="456" y="793"/>
                  <a:pt x="454" y="803"/>
                  <a:pt x="454" y="812"/>
                </a:cubicBezTo>
                <a:cubicBezTo>
                  <a:pt x="454" y="813"/>
                  <a:pt x="454" y="813"/>
                  <a:pt x="454" y="813"/>
                </a:cubicBezTo>
                <a:cubicBezTo>
                  <a:pt x="453" y="805"/>
                  <a:pt x="453" y="798"/>
                  <a:pt x="455" y="791"/>
                </a:cubicBezTo>
                <a:cubicBezTo>
                  <a:pt x="455" y="790"/>
                  <a:pt x="454" y="790"/>
                  <a:pt x="454" y="790"/>
                </a:cubicBezTo>
                <a:cubicBezTo>
                  <a:pt x="450" y="797"/>
                  <a:pt x="450" y="806"/>
                  <a:pt x="451" y="814"/>
                </a:cubicBezTo>
                <a:cubicBezTo>
                  <a:pt x="451" y="814"/>
                  <a:pt x="451" y="815"/>
                  <a:pt x="451" y="815"/>
                </a:cubicBezTo>
                <a:cubicBezTo>
                  <a:pt x="459" y="815"/>
                  <a:pt x="459" y="815"/>
                  <a:pt x="459" y="815"/>
                </a:cubicBezTo>
                <a:cubicBezTo>
                  <a:pt x="476" y="808"/>
                  <a:pt x="492" y="798"/>
                  <a:pt x="507" y="788"/>
                </a:cubicBezTo>
                <a:cubicBezTo>
                  <a:pt x="525" y="776"/>
                  <a:pt x="543" y="763"/>
                  <a:pt x="561" y="752"/>
                </a:cubicBezTo>
                <a:cubicBezTo>
                  <a:pt x="579" y="740"/>
                  <a:pt x="597" y="727"/>
                  <a:pt x="616" y="716"/>
                </a:cubicBezTo>
                <a:cubicBezTo>
                  <a:pt x="631" y="707"/>
                  <a:pt x="645" y="697"/>
                  <a:pt x="658" y="686"/>
                </a:cubicBezTo>
                <a:cubicBezTo>
                  <a:pt x="653" y="695"/>
                  <a:pt x="653" y="705"/>
                  <a:pt x="660" y="713"/>
                </a:cubicBezTo>
                <a:cubicBezTo>
                  <a:pt x="662" y="716"/>
                  <a:pt x="665" y="718"/>
                  <a:pt x="668" y="720"/>
                </a:cubicBezTo>
                <a:cubicBezTo>
                  <a:pt x="664" y="721"/>
                  <a:pt x="661" y="724"/>
                  <a:pt x="658" y="726"/>
                </a:cubicBezTo>
                <a:cubicBezTo>
                  <a:pt x="651" y="731"/>
                  <a:pt x="645" y="736"/>
                  <a:pt x="638" y="741"/>
                </a:cubicBezTo>
                <a:cubicBezTo>
                  <a:pt x="628" y="749"/>
                  <a:pt x="617" y="756"/>
                  <a:pt x="606" y="762"/>
                </a:cubicBezTo>
                <a:cubicBezTo>
                  <a:pt x="596" y="767"/>
                  <a:pt x="586" y="774"/>
                  <a:pt x="577" y="781"/>
                </a:cubicBezTo>
                <a:cubicBezTo>
                  <a:pt x="560" y="794"/>
                  <a:pt x="541" y="804"/>
                  <a:pt x="523" y="815"/>
                </a:cubicBezTo>
                <a:cubicBezTo>
                  <a:pt x="530" y="815"/>
                  <a:pt x="530" y="815"/>
                  <a:pt x="530" y="815"/>
                </a:cubicBezTo>
                <a:cubicBezTo>
                  <a:pt x="546" y="805"/>
                  <a:pt x="563" y="795"/>
                  <a:pt x="578" y="784"/>
                </a:cubicBezTo>
                <a:cubicBezTo>
                  <a:pt x="597" y="771"/>
                  <a:pt x="617" y="760"/>
                  <a:pt x="636" y="747"/>
                </a:cubicBezTo>
                <a:cubicBezTo>
                  <a:pt x="643" y="742"/>
                  <a:pt x="649" y="738"/>
                  <a:pt x="656" y="732"/>
                </a:cubicBezTo>
                <a:cubicBezTo>
                  <a:pt x="660" y="729"/>
                  <a:pt x="666" y="721"/>
                  <a:pt x="672" y="721"/>
                </a:cubicBezTo>
                <a:cubicBezTo>
                  <a:pt x="676" y="721"/>
                  <a:pt x="680" y="721"/>
                  <a:pt x="684" y="720"/>
                </a:cubicBezTo>
                <a:cubicBezTo>
                  <a:pt x="689" y="718"/>
                  <a:pt x="693" y="716"/>
                  <a:pt x="698" y="714"/>
                </a:cubicBezTo>
                <a:cubicBezTo>
                  <a:pt x="702" y="713"/>
                  <a:pt x="706" y="713"/>
                  <a:pt x="710" y="712"/>
                </a:cubicBezTo>
                <a:cubicBezTo>
                  <a:pt x="712" y="713"/>
                  <a:pt x="715" y="714"/>
                  <a:pt x="719" y="714"/>
                </a:cubicBezTo>
                <a:cubicBezTo>
                  <a:pt x="727" y="715"/>
                  <a:pt x="736" y="713"/>
                  <a:pt x="741" y="706"/>
                </a:cubicBezTo>
                <a:cubicBezTo>
                  <a:pt x="744" y="702"/>
                  <a:pt x="747" y="698"/>
                  <a:pt x="747" y="693"/>
                </a:cubicBezTo>
                <a:cubicBezTo>
                  <a:pt x="747" y="692"/>
                  <a:pt x="748" y="691"/>
                  <a:pt x="748" y="690"/>
                </a:cubicBezTo>
                <a:cubicBezTo>
                  <a:pt x="751" y="688"/>
                  <a:pt x="754" y="686"/>
                  <a:pt x="757" y="683"/>
                </a:cubicBezTo>
                <a:cubicBezTo>
                  <a:pt x="769" y="675"/>
                  <a:pt x="780" y="665"/>
                  <a:pt x="792" y="656"/>
                </a:cubicBezTo>
                <a:cubicBezTo>
                  <a:pt x="802" y="647"/>
                  <a:pt x="813" y="639"/>
                  <a:pt x="821" y="628"/>
                </a:cubicBezTo>
                <a:cubicBezTo>
                  <a:pt x="821" y="628"/>
                  <a:pt x="821" y="628"/>
                  <a:pt x="821" y="629"/>
                </a:cubicBezTo>
                <a:cubicBezTo>
                  <a:pt x="822" y="644"/>
                  <a:pt x="825" y="659"/>
                  <a:pt x="830" y="673"/>
                </a:cubicBezTo>
                <a:cubicBezTo>
                  <a:pt x="833" y="681"/>
                  <a:pt x="836" y="688"/>
                  <a:pt x="840" y="695"/>
                </a:cubicBezTo>
                <a:cubicBezTo>
                  <a:pt x="843" y="702"/>
                  <a:pt x="846" y="709"/>
                  <a:pt x="850" y="715"/>
                </a:cubicBezTo>
                <a:cubicBezTo>
                  <a:pt x="858" y="725"/>
                  <a:pt x="868" y="734"/>
                  <a:pt x="881" y="735"/>
                </a:cubicBezTo>
                <a:cubicBezTo>
                  <a:pt x="888" y="736"/>
                  <a:pt x="895" y="735"/>
                  <a:pt x="902" y="735"/>
                </a:cubicBezTo>
                <a:cubicBezTo>
                  <a:pt x="910" y="735"/>
                  <a:pt x="917" y="735"/>
                  <a:pt x="924" y="734"/>
                </a:cubicBezTo>
                <a:cubicBezTo>
                  <a:pt x="932" y="733"/>
                  <a:pt x="940" y="732"/>
                  <a:pt x="948" y="729"/>
                </a:cubicBezTo>
                <a:cubicBezTo>
                  <a:pt x="953" y="727"/>
                  <a:pt x="960" y="725"/>
                  <a:pt x="965" y="721"/>
                </a:cubicBezTo>
                <a:cubicBezTo>
                  <a:pt x="973" y="712"/>
                  <a:pt x="980" y="697"/>
                  <a:pt x="980" y="684"/>
                </a:cubicBezTo>
                <a:cubicBezTo>
                  <a:pt x="980" y="670"/>
                  <a:pt x="973" y="658"/>
                  <a:pt x="967" y="646"/>
                </a:cubicBezTo>
                <a:cubicBezTo>
                  <a:pt x="960" y="631"/>
                  <a:pt x="953" y="616"/>
                  <a:pt x="943" y="603"/>
                </a:cubicBezTo>
                <a:cubicBezTo>
                  <a:pt x="940" y="599"/>
                  <a:pt x="936" y="593"/>
                  <a:pt x="931" y="588"/>
                </a:cubicBezTo>
                <a:cubicBezTo>
                  <a:pt x="935" y="588"/>
                  <a:pt x="939" y="588"/>
                  <a:pt x="942" y="588"/>
                </a:cubicBezTo>
                <a:cubicBezTo>
                  <a:pt x="943" y="589"/>
                  <a:pt x="943" y="589"/>
                  <a:pt x="944" y="589"/>
                </a:cubicBezTo>
                <a:cubicBezTo>
                  <a:pt x="947" y="588"/>
                  <a:pt x="954" y="592"/>
                  <a:pt x="957" y="593"/>
                </a:cubicBezTo>
                <a:cubicBezTo>
                  <a:pt x="961" y="594"/>
                  <a:pt x="966" y="596"/>
                  <a:pt x="970" y="598"/>
                </a:cubicBezTo>
                <a:cubicBezTo>
                  <a:pt x="977" y="600"/>
                  <a:pt x="984" y="600"/>
                  <a:pt x="991" y="600"/>
                </a:cubicBezTo>
                <a:cubicBezTo>
                  <a:pt x="997" y="601"/>
                  <a:pt x="1003" y="601"/>
                  <a:pt x="1009" y="600"/>
                </a:cubicBezTo>
                <a:cubicBezTo>
                  <a:pt x="1023" y="598"/>
                  <a:pt x="1036" y="595"/>
                  <a:pt x="1050" y="593"/>
                </a:cubicBezTo>
                <a:cubicBezTo>
                  <a:pt x="1057" y="592"/>
                  <a:pt x="1064" y="590"/>
                  <a:pt x="1071" y="589"/>
                </a:cubicBezTo>
                <a:cubicBezTo>
                  <a:pt x="1078" y="589"/>
                  <a:pt x="1084" y="588"/>
                  <a:pt x="1091" y="588"/>
                </a:cubicBezTo>
                <a:cubicBezTo>
                  <a:pt x="1098" y="587"/>
                  <a:pt x="1105" y="585"/>
                  <a:pt x="1112" y="582"/>
                </a:cubicBezTo>
                <a:cubicBezTo>
                  <a:pt x="1119" y="579"/>
                  <a:pt x="1127" y="576"/>
                  <a:pt x="1135" y="574"/>
                </a:cubicBezTo>
                <a:cubicBezTo>
                  <a:pt x="1143" y="571"/>
                  <a:pt x="1155" y="567"/>
                  <a:pt x="1159" y="560"/>
                </a:cubicBezTo>
                <a:cubicBezTo>
                  <a:pt x="1161" y="558"/>
                  <a:pt x="1162" y="554"/>
                  <a:pt x="1160" y="552"/>
                </a:cubicBezTo>
                <a:close/>
                <a:moveTo>
                  <a:pt x="1016" y="424"/>
                </a:moveTo>
                <a:cubicBezTo>
                  <a:pt x="1028" y="421"/>
                  <a:pt x="1041" y="418"/>
                  <a:pt x="1054" y="415"/>
                </a:cubicBezTo>
                <a:cubicBezTo>
                  <a:pt x="1065" y="413"/>
                  <a:pt x="1078" y="410"/>
                  <a:pt x="1090" y="412"/>
                </a:cubicBezTo>
                <a:cubicBezTo>
                  <a:pt x="1103" y="414"/>
                  <a:pt x="1115" y="423"/>
                  <a:pt x="1117" y="436"/>
                </a:cubicBezTo>
                <a:cubicBezTo>
                  <a:pt x="1118" y="439"/>
                  <a:pt x="1117" y="445"/>
                  <a:pt x="1120" y="447"/>
                </a:cubicBezTo>
                <a:cubicBezTo>
                  <a:pt x="1125" y="449"/>
                  <a:pt x="1129" y="449"/>
                  <a:pt x="1132" y="454"/>
                </a:cubicBezTo>
                <a:cubicBezTo>
                  <a:pt x="1137" y="464"/>
                  <a:pt x="1134" y="477"/>
                  <a:pt x="1129" y="486"/>
                </a:cubicBezTo>
                <a:cubicBezTo>
                  <a:pt x="1123" y="498"/>
                  <a:pt x="1116" y="510"/>
                  <a:pt x="1108" y="519"/>
                </a:cubicBezTo>
                <a:cubicBezTo>
                  <a:pt x="1103" y="524"/>
                  <a:pt x="1099" y="528"/>
                  <a:pt x="1095" y="533"/>
                </a:cubicBezTo>
                <a:cubicBezTo>
                  <a:pt x="1092" y="536"/>
                  <a:pt x="1089" y="540"/>
                  <a:pt x="1084" y="541"/>
                </a:cubicBezTo>
                <a:cubicBezTo>
                  <a:pt x="1084" y="541"/>
                  <a:pt x="1084" y="541"/>
                  <a:pt x="1084" y="541"/>
                </a:cubicBezTo>
                <a:cubicBezTo>
                  <a:pt x="1078" y="541"/>
                  <a:pt x="1072" y="542"/>
                  <a:pt x="1066" y="542"/>
                </a:cubicBezTo>
                <a:cubicBezTo>
                  <a:pt x="1049" y="544"/>
                  <a:pt x="1033" y="545"/>
                  <a:pt x="1016" y="545"/>
                </a:cubicBezTo>
                <a:cubicBezTo>
                  <a:pt x="1007" y="545"/>
                  <a:pt x="998" y="545"/>
                  <a:pt x="989" y="545"/>
                </a:cubicBezTo>
                <a:cubicBezTo>
                  <a:pt x="991" y="544"/>
                  <a:pt x="992" y="544"/>
                  <a:pt x="994" y="544"/>
                </a:cubicBezTo>
                <a:cubicBezTo>
                  <a:pt x="996" y="544"/>
                  <a:pt x="999" y="544"/>
                  <a:pt x="1002" y="544"/>
                </a:cubicBezTo>
                <a:cubicBezTo>
                  <a:pt x="1001" y="544"/>
                  <a:pt x="1001" y="544"/>
                  <a:pt x="1001" y="544"/>
                </a:cubicBezTo>
                <a:cubicBezTo>
                  <a:pt x="1001" y="544"/>
                  <a:pt x="1001" y="545"/>
                  <a:pt x="1001" y="545"/>
                </a:cubicBezTo>
                <a:cubicBezTo>
                  <a:pt x="1005" y="545"/>
                  <a:pt x="1008" y="544"/>
                  <a:pt x="1012" y="544"/>
                </a:cubicBezTo>
                <a:cubicBezTo>
                  <a:pt x="1013" y="544"/>
                  <a:pt x="1014" y="544"/>
                  <a:pt x="1015" y="544"/>
                </a:cubicBezTo>
                <a:cubicBezTo>
                  <a:pt x="1021" y="544"/>
                  <a:pt x="1027" y="544"/>
                  <a:pt x="1033" y="543"/>
                </a:cubicBezTo>
                <a:cubicBezTo>
                  <a:pt x="1040" y="541"/>
                  <a:pt x="1045" y="539"/>
                  <a:pt x="1051" y="537"/>
                </a:cubicBezTo>
                <a:cubicBezTo>
                  <a:pt x="1052" y="537"/>
                  <a:pt x="1051" y="536"/>
                  <a:pt x="1051" y="536"/>
                </a:cubicBezTo>
                <a:cubicBezTo>
                  <a:pt x="1045" y="538"/>
                  <a:pt x="1038" y="540"/>
                  <a:pt x="1031" y="541"/>
                </a:cubicBezTo>
                <a:cubicBezTo>
                  <a:pt x="1030" y="541"/>
                  <a:pt x="1028" y="541"/>
                  <a:pt x="1026" y="541"/>
                </a:cubicBezTo>
                <a:cubicBezTo>
                  <a:pt x="1033" y="540"/>
                  <a:pt x="1038" y="537"/>
                  <a:pt x="1044" y="536"/>
                </a:cubicBezTo>
                <a:cubicBezTo>
                  <a:pt x="1045" y="535"/>
                  <a:pt x="1045" y="535"/>
                  <a:pt x="1044" y="535"/>
                </a:cubicBezTo>
                <a:cubicBezTo>
                  <a:pt x="1037" y="536"/>
                  <a:pt x="1029" y="539"/>
                  <a:pt x="1022" y="540"/>
                </a:cubicBezTo>
                <a:cubicBezTo>
                  <a:pt x="1018" y="541"/>
                  <a:pt x="1015" y="541"/>
                  <a:pt x="1011" y="541"/>
                </a:cubicBezTo>
                <a:cubicBezTo>
                  <a:pt x="1011" y="541"/>
                  <a:pt x="1010" y="541"/>
                  <a:pt x="1010" y="541"/>
                </a:cubicBezTo>
                <a:cubicBezTo>
                  <a:pt x="1007" y="541"/>
                  <a:pt x="1003" y="541"/>
                  <a:pt x="1000" y="541"/>
                </a:cubicBezTo>
                <a:cubicBezTo>
                  <a:pt x="1007" y="539"/>
                  <a:pt x="1014" y="536"/>
                  <a:pt x="1020" y="534"/>
                </a:cubicBezTo>
                <a:cubicBezTo>
                  <a:pt x="1021" y="534"/>
                  <a:pt x="1020" y="533"/>
                  <a:pt x="1020" y="533"/>
                </a:cubicBezTo>
                <a:cubicBezTo>
                  <a:pt x="1008" y="537"/>
                  <a:pt x="996" y="540"/>
                  <a:pt x="984" y="543"/>
                </a:cubicBezTo>
                <a:cubicBezTo>
                  <a:pt x="984" y="543"/>
                  <a:pt x="984" y="543"/>
                  <a:pt x="984" y="543"/>
                </a:cubicBezTo>
                <a:cubicBezTo>
                  <a:pt x="982" y="543"/>
                  <a:pt x="981" y="543"/>
                  <a:pt x="979" y="544"/>
                </a:cubicBezTo>
                <a:cubicBezTo>
                  <a:pt x="978" y="544"/>
                  <a:pt x="977" y="544"/>
                  <a:pt x="977" y="544"/>
                </a:cubicBezTo>
                <a:cubicBezTo>
                  <a:pt x="981" y="542"/>
                  <a:pt x="985" y="539"/>
                  <a:pt x="989" y="537"/>
                </a:cubicBezTo>
                <a:cubicBezTo>
                  <a:pt x="996" y="533"/>
                  <a:pt x="1004" y="529"/>
                  <a:pt x="1012" y="527"/>
                </a:cubicBezTo>
                <a:cubicBezTo>
                  <a:pt x="1012" y="527"/>
                  <a:pt x="1012" y="526"/>
                  <a:pt x="1012" y="526"/>
                </a:cubicBezTo>
                <a:cubicBezTo>
                  <a:pt x="1003" y="528"/>
                  <a:pt x="997" y="531"/>
                  <a:pt x="989" y="535"/>
                </a:cubicBezTo>
                <a:cubicBezTo>
                  <a:pt x="985" y="536"/>
                  <a:pt x="982" y="538"/>
                  <a:pt x="978" y="540"/>
                </a:cubicBezTo>
                <a:cubicBezTo>
                  <a:pt x="976" y="541"/>
                  <a:pt x="973" y="542"/>
                  <a:pt x="971" y="543"/>
                </a:cubicBezTo>
                <a:cubicBezTo>
                  <a:pt x="970" y="543"/>
                  <a:pt x="969" y="543"/>
                  <a:pt x="968" y="543"/>
                </a:cubicBezTo>
                <a:cubicBezTo>
                  <a:pt x="962" y="542"/>
                  <a:pt x="955" y="541"/>
                  <a:pt x="950" y="544"/>
                </a:cubicBezTo>
                <a:cubicBezTo>
                  <a:pt x="946" y="546"/>
                  <a:pt x="943" y="548"/>
                  <a:pt x="941" y="552"/>
                </a:cubicBezTo>
                <a:cubicBezTo>
                  <a:pt x="938" y="550"/>
                  <a:pt x="933" y="551"/>
                  <a:pt x="930" y="551"/>
                </a:cubicBezTo>
                <a:cubicBezTo>
                  <a:pt x="929" y="551"/>
                  <a:pt x="928" y="551"/>
                  <a:pt x="927" y="551"/>
                </a:cubicBezTo>
                <a:cubicBezTo>
                  <a:pt x="937" y="549"/>
                  <a:pt x="947" y="544"/>
                  <a:pt x="956" y="541"/>
                </a:cubicBezTo>
                <a:cubicBezTo>
                  <a:pt x="964" y="538"/>
                  <a:pt x="971" y="535"/>
                  <a:pt x="978" y="532"/>
                </a:cubicBezTo>
                <a:cubicBezTo>
                  <a:pt x="985" y="528"/>
                  <a:pt x="993" y="524"/>
                  <a:pt x="1001" y="521"/>
                </a:cubicBezTo>
                <a:cubicBezTo>
                  <a:pt x="1001" y="520"/>
                  <a:pt x="1001" y="519"/>
                  <a:pt x="1000" y="520"/>
                </a:cubicBezTo>
                <a:cubicBezTo>
                  <a:pt x="992" y="523"/>
                  <a:pt x="985" y="527"/>
                  <a:pt x="977" y="530"/>
                </a:cubicBezTo>
                <a:cubicBezTo>
                  <a:pt x="970" y="533"/>
                  <a:pt x="963" y="535"/>
                  <a:pt x="955" y="538"/>
                </a:cubicBezTo>
                <a:cubicBezTo>
                  <a:pt x="942" y="543"/>
                  <a:pt x="928" y="548"/>
                  <a:pt x="914" y="549"/>
                </a:cubicBezTo>
                <a:cubicBezTo>
                  <a:pt x="913" y="549"/>
                  <a:pt x="913" y="550"/>
                  <a:pt x="912" y="550"/>
                </a:cubicBezTo>
                <a:cubicBezTo>
                  <a:pt x="912" y="550"/>
                  <a:pt x="911" y="550"/>
                  <a:pt x="911" y="550"/>
                </a:cubicBezTo>
                <a:cubicBezTo>
                  <a:pt x="909" y="550"/>
                  <a:pt x="907" y="550"/>
                  <a:pt x="905" y="550"/>
                </a:cubicBezTo>
                <a:cubicBezTo>
                  <a:pt x="905" y="550"/>
                  <a:pt x="906" y="549"/>
                  <a:pt x="906" y="549"/>
                </a:cubicBezTo>
                <a:cubicBezTo>
                  <a:pt x="906" y="549"/>
                  <a:pt x="907" y="549"/>
                  <a:pt x="907" y="549"/>
                </a:cubicBezTo>
                <a:cubicBezTo>
                  <a:pt x="911" y="549"/>
                  <a:pt x="915" y="547"/>
                  <a:pt x="919" y="545"/>
                </a:cubicBezTo>
                <a:cubicBezTo>
                  <a:pt x="924" y="543"/>
                  <a:pt x="929" y="540"/>
                  <a:pt x="934" y="538"/>
                </a:cubicBezTo>
                <a:cubicBezTo>
                  <a:pt x="944" y="532"/>
                  <a:pt x="954" y="526"/>
                  <a:pt x="965" y="523"/>
                </a:cubicBezTo>
                <a:cubicBezTo>
                  <a:pt x="966" y="522"/>
                  <a:pt x="966" y="521"/>
                  <a:pt x="965" y="521"/>
                </a:cubicBezTo>
                <a:cubicBezTo>
                  <a:pt x="954" y="525"/>
                  <a:pt x="944" y="529"/>
                  <a:pt x="934" y="534"/>
                </a:cubicBezTo>
                <a:cubicBezTo>
                  <a:pt x="929" y="536"/>
                  <a:pt x="924" y="539"/>
                  <a:pt x="919" y="541"/>
                </a:cubicBezTo>
                <a:cubicBezTo>
                  <a:pt x="916" y="543"/>
                  <a:pt x="912" y="544"/>
                  <a:pt x="909" y="545"/>
                </a:cubicBezTo>
                <a:cubicBezTo>
                  <a:pt x="910" y="545"/>
                  <a:pt x="910" y="544"/>
                  <a:pt x="910" y="544"/>
                </a:cubicBezTo>
                <a:cubicBezTo>
                  <a:pt x="911" y="543"/>
                  <a:pt x="912" y="543"/>
                  <a:pt x="913" y="542"/>
                </a:cubicBezTo>
                <a:cubicBezTo>
                  <a:pt x="916" y="541"/>
                  <a:pt x="919" y="539"/>
                  <a:pt x="921" y="538"/>
                </a:cubicBezTo>
                <a:cubicBezTo>
                  <a:pt x="928" y="534"/>
                  <a:pt x="934" y="529"/>
                  <a:pt x="940" y="525"/>
                </a:cubicBezTo>
                <a:cubicBezTo>
                  <a:pt x="947" y="521"/>
                  <a:pt x="954" y="517"/>
                  <a:pt x="960" y="513"/>
                </a:cubicBezTo>
                <a:cubicBezTo>
                  <a:pt x="967" y="508"/>
                  <a:pt x="974" y="504"/>
                  <a:pt x="980" y="500"/>
                </a:cubicBezTo>
                <a:cubicBezTo>
                  <a:pt x="981" y="500"/>
                  <a:pt x="980" y="500"/>
                  <a:pt x="980" y="500"/>
                </a:cubicBezTo>
                <a:cubicBezTo>
                  <a:pt x="964" y="508"/>
                  <a:pt x="950" y="518"/>
                  <a:pt x="934" y="527"/>
                </a:cubicBezTo>
                <a:cubicBezTo>
                  <a:pt x="928" y="531"/>
                  <a:pt x="923" y="534"/>
                  <a:pt x="917" y="537"/>
                </a:cubicBezTo>
                <a:cubicBezTo>
                  <a:pt x="918" y="535"/>
                  <a:pt x="920" y="534"/>
                  <a:pt x="921" y="532"/>
                </a:cubicBezTo>
                <a:cubicBezTo>
                  <a:pt x="921" y="532"/>
                  <a:pt x="921" y="532"/>
                  <a:pt x="921" y="532"/>
                </a:cubicBezTo>
                <a:cubicBezTo>
                  <a:pt x="926" y="532"/>
                  <a:pt x="930" y="529"/>
                  <a:pt x="934" y="526"/>
                </a:cubicBezTo>
                <a:cubicBezTo>
                  <a:pt x="939" y="523"/>
                  <a:pt x="943" y="520"/>
                  <a:pt x="948" y="517"/>
                </a:cubicBezTo>
                <a:cubicBezTo>
                  <a:pt x="957" y="510"/>
                  <a:pt x="965" y="503"/>
                  <a:pt x="972" y="495"/>
                </a:cubicBezTo>
                <a:cubicBezTo>
                  <a:pt x="973" y="494"/>
                  <a:pt x="972" y="494"/>
                  <a:pt x="972" y="494"/>
                </a:cubicBezTo>
                <a:cubicBezTo>
                  <a:pt x="964" y="503"/>
                  <a:pt x="955" y="510"/>
                  <a:pt x="945" y="516"/>
                </a:cubicBezTo>
                <a:cubicBezTo>
                  <a:pt x="940" y="519"/>
                  <a:pt x="936" y="522"/>
                  <a:pt x="931" y="524"/>
                </a:cubicBezTo>
                <a:cubicBezTo>
                  <a:pt x="930" y="525"/>
                  <a:pt x="929" y="525"/>
                  <a:pt x="928" y="526"/>
                </a:cubicBezTo>
                <a:cubicBezTo>
                  <a:pt x="928" y="526"/>
                  <a:pt x="928" y="526"/>
                  <a:pt x="928" y="525"/>
                </a:cubicBezTo>
                <a:cubicBezTo>
                  <a:pt x="928" y="525"/>
                  <a:pt x="928" y="525"/>
                  <a:pt x="928" y="525"/>
                </a:cubicBezTo>
                <a:cubicBezTo>
                  <a:pt x="934" y="521"/>
                  <a:pt x="939" y="517"/>
                  <a:pt x="945" y="513"/>
                </a:cubicBezTo>
                <a:cubicBezTo>
                  <a:pt x="950" y="510"/>
                  <a:pt x="953" y="508"/>
                  <a:pt x="957" y="502"/>
                </a:cubicBezTo>
                <a:cubicBezTo>
                  <a:pt x="957" y="502"/>
                  <a:pt x="957" y="502"/>
                  <a:pt x="957" y="502"/>
                </a:cubicBezTo>
                <a:cubicBezTo>
                  <a:pt x="960" y="499"/>
                  <a:pt x="963" y="496"/>
                  <a:pt x="965" y="494"/>
                </a:cubicBezTo>
                <a:cubicBezTo>
                  <a:pt x="974" y="485"/>
                  <a:pt x="983" y="476"/>
                  <a:pt x="994" y="469"/>
                </a:cubicBezTo>
                <a:cubicBezTo>
                  <a:pt x="994" y="469"/>
                  <a:pt x="994" y="468"/>
                  <a:pt x="993" y="469"/>
                </a:cubicBezTo>
                <a:cubicBezTo>
                  <a:pt x="983" y="474"/>
                  <a:pt x="975" y="483"/>
                  <a:pt x="966" y="491"/>
                </a:cubicBezTo>
                <a:cubicBezTo>
                  <a:pt x="964" y="492"/>
                  <a:pt x="962" y="494"/>
                  <a:pt x="960" y="496"/>
                </a:cubicBezTo>
                <a:cubicBezTo>
                  <a:pt x="957" y="497"/>
                  <a:pt x="954" y="499"/>
                  <a:pt x="951" y="501"/>
                </a:cubicBezTo>
                <a:cubicBezTo>
                  <a:pt x="953" y="499"/>
                  <a:pt x="955" y="497"/>
                  <a:pt x="957" y="495"/>
                </a:cubicBezTo>
                <a:cubicBezTo>
                  <a:pt x="964" y="488"/>
                  <a:pt x="972" y="481"/>
                  <a:pt x="979" y="475"/>
                </a:cubicBezTo>
                <a:cubicBezTo>
                  <a:pt x="982" y="471"/>
                  <a:pt x="986" y="468"/>
                  <a:pt x="989" y="465"/>
                </a:cubicBezTo>
                <a:cubicBezTo>
                  <a:pt x="993" y="461"/>
                  <a:pt x="997" y="459"/>
                  <a:pt x="1001" y="457"/>
                </a:cubicBezTo>
                <a:cubicBezTo>
                  <a:pt x="1006" y="453"/>
                  <a:pt x="1012" y="448"/>
                  <a:pt x="1019" y="447"/>
                </a:cubicBezTo>
                <a:cubicBezTo>
                  <a:pt x="1019" y="447"/>
                  <a:pt x="1019" y="446"/>
                  <a:pt x="1019" y="446"/>
                </a:cubicBezTo>
                <a:cubicBezTo>
                  <a:pt x="1013" y="446"/>
                  <a:pt x="1008" y="449"/>
                  <a:pt x="1003" y="453"/>
                </a:cubicBezTo>
                <a:cubicBezTo>
                  <a:pt x="997" y="458"/>
                  <a:pt x="990" y="462"/>
                  <a:pt x="984" y="468"/>
                </a:cubicBezTo>
                <a:cubicBezTo>
                  <a:pt x="975" y="474"/>
                  <a:pt x="967" y="481"/>
                  <a:pt x="959" y="489"/>
                </a:cubicBezTo>
                <a:cubicBezTo>
                  <a:pt x="955" y="492"/>
                  <a:pt x="951" y="497"/>
                  <a:pt x="947" y="501"/>
                </a:cubicBezTo>
                <a:cubicBezTo>
                  <a:pt x="955" y="492"/>
                  <a:pt x="964" y="484"/>
                  <a:pt x="972" y="476"/>
                </a:cubicBezTo>
                <a:cubicBezTo>
                  <a:pt x="977" y="471"/>
                  <a:pt x="982" y="465"/>
                  <a:pt x="987" y="462"/>
                </a:cubicBezTo>
                <a:cubicBezTo>
                  <a:pt x="992" y="459"/>
                  <a:pt x="996" y="457"/>
                  <a:pt x="1000" y="452"/>
                </a:cubicBezTo>
                <a:cubicBezTo>
                  <a:pt x="1001" y="452"/>
                  <a:pt x="1000" y="451"/>
                  <a:pt x="999" y="451"/>
                </a:cubicBezTo>
                <a:cubicBezTo>
                  <a:pt x="990" y="461"/>
                  <a:pt x="978" y="467"/>
                  <a:pt x="969" y="476"/>
                </a:cubicBezTo>
                <a:cubicBezTo>
                  <a:pt x="962" y="483"/>
                  <a:pt x="954" y="489"/>
                  <a:pt x="948" y="496"/>
                </a:cubicBezTo>
                <a:cubicBezTo>
                  <a:pt x="949" y="494"/>
                  <a:pt x="950" y="492"/>
                  <a:pt x="951" y="490"/>
                </a:cubicBezTo>
                <a:cubicBezTo>
                  <a:pt x="952" y="491"/>
                  <a:pt x="952" y="491"/>
                  <a:pt x="953" y="491"/>
                </a:cubicBezTo>
                <a:cubicBezTo>
                  <a:pt x="958" y="487"/>
                  <a:pt x="962" y="481"/>
                  <a:pt x="966" y="476"/>
                </a:cubicBezTo>
                <a:cubicBezTo>
                  <a:pt x="970" y="471"/>
                  <a:pt x="974" y="467"/>
                  <a:pt x="979" y="463"/>
                </a:cubicBezTo>
                <a:cubicBezTo>
                  <a:pt x="988" y="454"/>
                  <a:pt x="999" y="447"/>
                  <a:pt x="1008" y="439"/>
                </a:cubicBezTo>
                <a:cubicBezTo>
                  <a:pt x="1009" y="439"/>
                  <a:pt x="1008" y="439"/>
                  <a:pt x="1008" y="439"/>
                </a:cubicBezTo>
                <a:cubicBezTo>
                  <a:pt x="996" y="444"/>
                  <a:pt x="987" y="453"/>
                  <a:pt x="977" y="461"/>
                </a:cubicBezTo>
                <a:cubicBezTo>
                  <a:pt x="972" y="466"/>
                  <a:pt x="968" y="471"/>
                  <a:pt x="963" y="475"/>
                </a:cubicBezTo>
                <a:cubicBezTo>
                  <a:pt x="961" y="478"/>
                  <a:pt x="959" y="480"/>
                  <a:pt x="957" y="482"/>
                </a:cubicBezTo>
                <a:cubicBezTo>
                  <a:pt x="965" y="470"/>
                  <a:pt x="972" y="457"/>
                  <a:pt x="976" y="443"/>
                </a:cubicBezTo>
                <a:cubicBezTo>
                  <a:pt x="977" y="441"/>
                  <a:pt x="977" y="439"/>
                  <a:pt x="978" y="438"/>
                </a:cubicBezTo>
                <a:cubicBezTo>
                  <a:pt x="978" y="438"/>
                  <a:pt x="979" y="437"/>
                  <a:pt x="979" y="437"/>
                </a:cubicBezTo>
                <a:cubicBezTo>
                  <a:pt x="990" y="431"/>
                  <a:pt x="1004" y="428"/>
                  <a:pt x="1016" y="424"/>
                </a:cubicBezTo>
                <a:close/>
                <a:moveTo>
                  <a:pt x="893" y="481"/>
                </a:moveTo>
                <a:cubicBezTo>
                  <a:pt x="893" y="481"/>
                  <a:pt x="893" y="481"/>
                  <a:pt x="893" y="481"/>
                </a:cubicBezTo>
                <a:cubicBezTo>
                  <a:pt x="893" y="481"/>
                  <a:pt x="893" y="481"/>
                  <a:pt x="894" y="481"/>
                </a:cubicBezTo>
                <a:cubicBezTo>
                  <a:pt x="895" y="480"/>
                  <a:pt x="894" y="478"/>
                  <a:pt x="894" y="477"/>
                </a:cubicBezTo>
                <a:cubicBezTo>
                  <a:pt x="895" y="474"/>
                  <a:pt x="895" y="471"/>
                  <a:pt x="896" y="469"/>
                </a:cubicBezTo>
                <a:cubicBezTo>
                  <a:pt x="896" y="466"/>
                  <a:pt x="896" y="462"/>
                  <a:pt x="895" y="459"/>
                </a:cubicBezTo>
                <a:cubicBezTo>
                  <a:pt x="895" y="456"/>
                  <a:pt x="896" y="452"/>
                  <a:pt x="895" y="448"/>
                </a:cubicBezTo>
                <a:cubicBezTo>
                  <a:pt x="895" y="448"/>
                  <a:pt x="894" y="448"/>
                  <a:pt x="894" y="448"/>
                </a:cubicBezTo>
                <a:cubicBezTo>
                  <a:pt x="893" y="452"/>
                  <a:pt x="894" y="455"/>
                  <a:pt x="894" y="459"/>
                </a:cubicBezTo>
                <a:cubicBezTo>
                  <a:pt x="894" y="462"/>
                  <a:pt x="893" y="466"/>
                  <a:pt x="894" y="469"/>
                </a:cubicBezTo>
                <a:cubicBezTo>
                  <a:pt x="894" y="471"/>
                  <a:pt x="893" y="474"/>
                  <a:pt x="892" y="477"/>
                </a:cubicBezTo>
                <a:cubicBezTo>
                  <a:pt x="892" y="476"/>
                  <a:pt x="892" y="475"/>
                  <a:pt x="892" y="475"/>
                </a:cubicBezTo>
                <a:cubicBezTo>
                  <a:pt x="890" y="465"/>
                  <a:pt x="889" y="455"/>
                  <a:pt x="885" y="446"/>
                </a:cubicBezTo>
                <a:cubicBezTo>
                  <a:pt x="883" y="441"/>
                  <a:pt x="880" y="437"/>
                  <a:pt x="877" y="432"/>
                </a:cubicBezTo>
                <a:cubicBezTo>
                  <a:pt x="877" y="428"/>
                  <a:pt x="875" y="424"/>
                  <a:pt x="874" y="420"/>
                </a:cubicBezTo>
                <a:cubicBezTo>
                  <a:pt x="873" y="414"/>
                  <a:pt x="872" y="408"/>
                  <a:pt x="873" y="403"/>
                </a:cubicBezTo>
                <a:cubicBezTo>
                  <a:pt x="873" y="402"/>
                  <a:pt x="871" y="401"/>
                  <a:pt x="871" y="402"/>
                </a:cubicBezTo>
                <a:cubicBezTo>
                  <a:pt x="871" y="408"/>
                  <a:pt x="871" y="413"/>
                  <a:pt x="872" y="419"/>
                </a:cubicBezTo>
                <a:cubicBezTo>
                  <a:pt x="872" y="422"/>
                  <a:pt x="873" y="425"/>
                  <a:pt x="874" y="427"/>
                </a:cubicBezTo>
                <a:cubicBezTo>
                  <a:pt x="870" y="422"/>
                  <a:pt x="865" y="417"/>
                  <a:pt x="859" y="412"/>
                </a:cubicBezTo>
                <a:cubicBezTo>
                  <a:pt x="859" y="408"/>
                  <a:pt x="858" y="405"/>
                  <a:pt x="857" y="402"/>
                </a:cubicBezTo>
                <a:cubicBezTo>
                  <a:pt x="856" y="397"/>
                  <a:pt x="856" y="390"/>
                  <a:pt x="857" y="385"/>
                </a:cubicBezTo>
                <a:cubicBezTo>
                  <a:pt x="857" y="384"/>
                  <a:pt x="855" y="383"/>
                  <a:pt x="855" y="385"/>
                </a:cubicBezTo>
                <a:cubicBezTo>
                  <a:pt x="855" y="391"/>
                  <a:pt x="855" y="396"/>
                  <a:pt x="856" y="402"/>
                </a:cubicBezTo>
                <a:cubicBezTo>
                  <a:pt x="856" y="404"/>
                  <a:pt x="856" y="407"/>
                  <a:pt x="857" y="410"/>
                </a:cubicBezTo>
                <a:cubicBezTo>
                  <a:pt x="855" y="408"/>
                  <a:pt x="853" y="407"/>
                  <a:pt x="851" y="405"/>
                </a:cubicBezTo>
                <a:cubicBezTo>
                  <a:pt x="851" y="404"/>
                  <a:pt x="851" y="403"/>
                  <a:pt x="851" y="402"/>
                </a:cubicBezTo>
                <a:cubicBezTo>
                  <a:pt x="851" y="401"/>
                  <a:pt x="850" y="400"/>
                  <a:pt x="850" y="399"/>
                </a:cubicBezTo>
                <a:cubicBezTo>
                  <a:pt x="850" y="398"/>
                  <a:pt x="848" y="398"/>
                  <a:pt x="848" y="399"/>
                </a:cubicBezTo>
                <a:cubicBezTo>
                  <a:pt x="848" y="400"/>
                  <a:pt x="848" y="402"/>
                  <a:pt x="849" y="403"/>
                </a:cubicBezTo>
                <a:cubicBezTo>
                  <a:pt x="849" y="403"/>
                  <a:pt x="849" y="403"/>
                  <a:pt x="849" y="404"/>
                </a:cubicBezTo>
                <a:cubicBezTo>
                  <a:pt x="841" y="399"/>
                  <a:pt x="833" y="396"/>
                  <a:pt x="824" y="394"/>
                </a:cubicBezTo>
                <a:cubicBezTo>
                  <a:pt x="821" y="394"/>
                  <a:pt x="816" y="391"/>
                  <a:pt x="812" y="391"/>
                </a:cubicBezTo>
                <a:cubicBezTo>
                  <a:pt x="813" y="390"/>
                  <a:pt x="814" y="390"/>
                  <a:pt x="815" y="389"/>
                </a:cubicBezTo>
                <a:cubicBezTo>
                  <a:pt x="820" y="385"/>
                  <a:pt x="824" y="382"/>
                  <a:pt x="828" y="378"/>
                </a:cubicBezTo>
                <a:cubicBezTo>
                  <a:pt x="836" y="372"/>
                  <a:pt x="851" y="362"/>
                  <a:pt x="854" y="350"/>
                </a:cubicBezTo>
                <a:cubicBezTo>
                  <a:pt x="854" y="350"/>
                  <a:pt x="855" y="350"/>
                  <a:pt x="855" y="349"/>
                </a:cubicBezTo>
                <a:cubicBezTo>
                  <a:pt x="855" y="335"/>
                  <a:pt x="848" y="321"/>
                  <a:pt x="838" y="310"/>
                </a:cubicBezTo>
                <a:cubicBezTo>
                  <a:pt x="838" y="310"/>
                  <a:pt x="838" y="309"/>
                  <a:pt x="838" y="309"/>
                </a:cubicBezTo>
                <a:cubicBezTo>
                  <a:pt x="839" y="309"/>
                  <a:pt x="839" y="308"/>
                  <a:pt x="839" y="308"/>
                </a:cubicBezTo>
                <a:cubicBezTo>
                  <a:pt x="840" y="305"/>
                  <a:pt x="845" y="302"/>
                  <a:pt x="847" y="300"/>
                </a:cubicBezTo>
                <a:cubicBezTo>
                  <a:pt x="851" y="295"/>
                  <a:pt x="856" y="290"/>
                  <a:pt x="860" y="285"/>
                </a:cubicBezTo>
                <a:cubicBezTo>
                  <a:pt x="864" y="280"/>
                  <a:pt x="868" y="274"/>
                  <a:pt x="874" y="272"/>
                </a:cubicBezTo>
                <a:cubicBezTo>
                  <a:pt x="879" y="270"/>
                  <a:pt x="883" y="269"/>
                  <a:pt x="886" y="266"/>
                </a:cubicBezTo>
                <a:cubicBezTo>
                  <a:pt x="899" y="257"/>
                  <a:pt x="911" y="251"/>
                  <a:pt x="927" y="252"/>
                </a:cubicBezTo>
                <a:cubicBezTo>
                  <a:pt x="945" y="254"/>
                  <a:pt x="957" y="264"/>
                  <a:pt x="966" y="280"/>
                </a:cubicBezTo>
                <a:cubicBezTo>
                  <a:pt x="980" y="306"/>
                  <a:pt x="988" y="337"/>
                  <a:pt x="988" y="367"/>
                </a:cubicBezTo>
                <a:cubicBezTo>
                  <a:pt x="986" y="382"/>
                  <a:pt x="984" y="397"/>
                  <a:pt x="978" y="411"/>
                </a:cubicBezTo>
                <a:cubicBezTo>
                  <a:pt x="972" y="429"/>
                  <a:pt x="962" y="446"/>
                  <a:pt x="953" y="463"/>
                </a:cubicBezTo>
                <a:cubicBezTo>
                  <a:pt x="945" y="478"/>
                  <a:pt x="935" y="492"/>
                  <a:pt x="924" y="505"/>
                </a:cubicBezTo>
                <a:cubicBezTo>
                  <a:pt x="926" y="501"/>
                  <a:pt x="929" y="496"/>
                  <a:pt x="931" y="492"/>
                </a:cubicBezTo>
                <a:cubicBezTo>
                  <a:pt x="933" y="487"/>
                  <a:pt x="935" y="482"/>
                  <a:pt x="938" y="478"/>
                </a:cubicBezTo>
                <a:cubicBezTo>
                  <a:pt x="939" y="478"/>
                  <a:pt x="938" y="477"/>
                  <a:pt x="938" y="477"/>
                </a:cubicBezTo>
                <a:cubicBezTo>
                  <a:pt x="933" y="480"/>
                  <a:pt x="932" y="486"/>
                  <a:pt x="929" y="491"/>
                </a:cubicBezTo>
                <a:cubicBezTo>
                  <a:pt x="926" y="497"/>
                  <a:pt x="921" y="503"/>
                  <a:pt x="920" y="510"/>
                </a:cubicBezTo>
                <a:cubicBezTo>
                  <a:pt x="920" y="510"/>
                  <a:pt x="919" y="510"/>
                  <a:pt x="919" y="511"/>
                </a:cubicBezTo>
                <a:cubicBezTo>
                  <a:pt x="913" y="517"/>
                  <a:pt x="907" y="524"/>
                  <a:pt x="901" y="530"/>
                </a:cubicBezTo>
                <a:cubicBezTo>
                  <a:pt x="901" y="529"/>
                  <a:pt x="902" y="527"/>
                  <a:pt x="902" y="526"/>
                </a:cubicBezTo>
                <a:cubicBezTo>
                  <a:pt x="904" y="522"/>
                  <a:pt x="907" y="517"/>
                  <a:pt x="909" y="513"/>
                </a:cubicBezTo>
                <a:cubicBezTo>
                  <a:pt x="910" y="513"/>
                  <a:pt x="909" y="513"/>
                  <a:pt x="909" y="513"/>
                </a:cubicBezTo>
                <a:cubicBezTo>
                  <a:pt x="908" y="514"/>
                  <a:pt x="906" y="516"/>
                  <a:pt x="905" y="517"/>
                </a:cubicBezTo>
                <a:cubicBezTo>
                  <a:pt x="906" y="517"/>
                  <a:pt x="906" y="516"/>
                  <a:pt x="906" y="516"/>
                </a:cubicBezTo>
                <a:cubicBezTo>
                  <a:pt x="909" y="507"/>
                  <a:pt x="912" y="498"/>
                  <a:pt x="913" y="488"/>
                </a:cubicBezTo>
                <a:cubicBezTo>
                  <a:pt x="913" y="488"/>
                  <a:pt x="912" y="488"/>
                  <a:pt x="912" y="488"/>
                </a:cubicBezTo>
                <a:cubicBezTo>
                  <a:pt x="909" y="497"/>
                  <a:pt x="908" y="506"/>
                  <a:pt x="904" y="515"/>
                </a:cubicBezTo>
                <a:cubicBezTo>
                  <a:pt x="901" y="522"/>
                  <a:pt x="898" y="529"/>
                  <a:pt x="894" y="535"/>
                </a:cubicBezTo>
                <a:cubicBezTo>
                  <a:pt x="894" y="535"/>
                  <a:pt x="894" y="535"/>
                  <a:pt x="894" y="535"/>
                </a:cubicBezTo>
                <a:cubicBezTo>
                  <a:pt x="893" y="537"/>
                  <a:pt x="891" y="538"/>
                  <a:pt x="890" y="540"/>
                </a:cubicBezTo>
                <a:cubicBezTo>
                  <a:pt x="890" y="538"/>
                  <a:pt x="890" y="537"/>
                  <a:pt x="890" y="535"/>
                </a:cubicBezTo>
                <a:cubicBezTo>
                  <a:pt x="891" y="526"/>
                  <a:pt x="894" y="516"/>
                  <a:pt x="894" y="507"/>
                </a:cubicBezTo>
                <a:cubicBezTo>
                  <a:pt x="894" y="498"/>
                  <a:pt x="894" y="490"/>
                  <a:pt x="893" y="481"/>
                </a:cubicBezTo>
                <a:close/>
                <a:moveTo>
                  <a:pt x="713" y="477"/>
                </a:moveTo>
                <a:cubicBezTo>
                  <a:pt x="712" y="474"/>
                  <a:pt x="712" y="471"/>
                  <a:pt x="711" y="468"/>
                </a:cubicBezTo>
                <a:cubicBezTo>
                  <a:pt x="710" y="459"/>
                  <a:pt x="714" y="450"/>
                  <a:pt x="715" y="441"/>
                </a:cubicBezTo>
                <a:cubicBezTo>
                  <a:pt x="716" y="435"/>
                  <a:pt x="717" y="429"/>
                  <a:pt x="721" y="424"/>
                </a:cubicBezTo>
                <a:cubicBezTo>
                  <a:pt x="724" y="421"/>
                  <a:pt x="728" y="418"/>
                  <a:pt x="731" y="416"/>
                </a:cubicBezTo>
                <a:cubicBezTo>
                  <a:pt x="735" y="415"/>
                  <a:pt x="739" y="414"/>
                  <a:pt x="742" y="414"/>
                </a:cubicBezTo>
                <a:cubicBezTo>
                  <a:pt x="740" y="414"/>
                  <a:pt x="738" y="415"/>
                  <a:pt x="737" y="416"/>
                </a:cubicBezTo>
                <a:cubicBezTo>
                  <a:pt x="733" y="418"/>
                  <a:pt x="729" y="421"/>
                  <a:pt x="726" y="424"/>
                </a:cubicBezTo>
                <a:cubicBezTo>
                  <a:pt x="720" y="433"/>
                  <a:pt x="716" y="443"/>
                  <a:pt x="714" y="454"/>
                </a:cubicBezTo>
                <a:cubicBezTo>
                  <a:pt x="713" y="461"/>
                  <a:pt x="712" y="469"/>
                  <a:pt x="713" y="477"/>
                </a:cubicBezTo>
                <a:close/>
                <a:moveTo>
                  <a:pt x="712" y="421"/>
                </a:moveTo>
                <a:cubicBezTo>
                  <a:pt x="712" y="420"/>
                  <a:pt x="711" y="418"/>
                  <a:pt x="709" y="416"/>
                </a:cubicBezTo>
                <a:cubicBezTo>
                  <a:pt x="712" y="417"/>
                  <a:pt x="715" y="417"/>
                  <a:pt x="717" y="417"/>
                </a:cubicBezTo>
                <a:cubicBezTo>
                  <a:pt x="720" y="417"/>
                  <a:pt x="723" y="417"/>
                  <a:pt x="726" y="416"/>
                </a:cubicBezTo>
                <a:cubicBezTo>
                  <a:pt x="721" y="419"/>
                  <a:pt x="718" y="423"/>
                  <a:pt x="715" y="428"/>
                </a:cubicBezTo>
                <a:cubicBezTo>
                  <a:pt x="714" y="425"/>
                  <a:pt x="713" y="421"/>
                  <a:pt x="712" y="421"/>
                </a:cubicBezTo>
                <a:close/>
                <a:moveTo>
                  <a:pt x="741" y="410"/>
                </a:moveTo>
                <a:cubicBezTo>
                  <a:pt x="728" y="413"/>
                  <a:pt x="715" y="413"/>
                  <a:pt x="702" y="412"/>
                </a:cubicBezTo>
                <a:cubicBezTo>
                  <a:pt x="695" y="411"/>
                  <a:pt x="689" y="411"/>
                  <a:pt x="682" y="410"/>
                </a:cubicBezTo>
                <a:cubicBezTo>
                  <a:pt x="676" y="409"/>
                  <a:pt x="670" y="409"/>
                  <a:pt x="664" y="407"/>
                </a:cubicBezTo>
                <a:cubicBezTo>
                  <a:pt x="653" y="404"/>
                  <a:pt x="644" y="398"/>
                  <a:pt x="636" y="390"/>
                </a:cubicBezTo>
                <a:cubicBezTo>
                  <a:pt x="632" y="386"/>
                  <a:pt x="626" y="379"/>
                  <a:pt x="620" y="383"/>
                </a:cubicBezTo>
                <a:cubicBezTo>
                  <a:pt x="619" y="383"/>
                  <a:pt x="619" y="384"/>
                  <a:pt x="620" y="384"/>
                </a:cubicBezTo>
                <a:cubicBezTo>
                  <a:pt x="628" y="385"/>
                  <a:pt x="633" y="393"/>
                  <a:pt x="639" y="399"/>
                </a:cubicBezTo>
                <a:cubicBezTo>
                  <a:pt x="638" y="398"/>
                  <a:pt x="637" y="398"/>
                  <a:pt x="635" y="397"/>
                </a:cubicBezTo>
                <a:cubicBezTo>
                  <a:pt x="634" y="396"/>
                  <a:pt x="633" y="396"/>
                  <a:pt x="632" y="396"/>
                </a:cubicBezTo>
                <a:cubicBezTo>
                  <a:pt x="631" y="396"/>
                  <a:pt x="631" y="396"/>
                  <a:pt x="631" y="396"/>
                </a:cubicBezTo>
                <a:cubicBezTo>
                  <a:pt x="630" y="399"/>
                  <a:pt x="636" y="399"/>
                  <a:pt x="637" y="400"/>
                </a:cubicBezTo>
                <a:cubicBezTo>
                  <a:pt x="640" y="402"/>
                  <a:pt x="643" y="404"/>
                  <a:pt x="646" y="406"/>
                </a:cubicBezTo>
                <a:cubicBezTo>
                  <a:pt x="647" y="406"/>
                  <a:pt x="647" y="405"/>
                  <a:pt x="647" y="405"/>
                </a:cubicBezTo>
                <a:cubicBezTo>
                  <a:pt x="647" y="405"/>
                  <a:pt x="647" y="404"/>
                  <a:pt x="646" y="404"/>
                </a:cubicBezTo>
                <a:cubicBezTo>
                  <a:pt x="656" y="409"/>
                  <a:pt x="665" y="412"/>
                  <a:pt x="676" y="413"/>
                </a:cubicBezTo>
                <a:cubicBezTo>
                  <a:pt x="685" y="414"/>
                  <a:pt x="695" y="415"/>
                  <a:pt x="704" y="416"/>
                </a:cubicBezTo>
                <a:cubicBezTo>
                  <a:pt x="705" y="417"/>
                  <a:pt x="706" y="417"/>
                  <a:pt x="707" y="418"/>
                </a:cubicBezTo>
                <a:cubicBezTo>
                  <a:pt x="709" y="420"/>
                  <a:pt x="710" y="422"/>
                  <a:pt x="711" y="424"/>
                </a:cubicBezTo>
                <a:cubicBezTo>
                  <a:pt x="712" y="425"/>
                  <a:pt x="713" y="429"/>
                  <a:pt x="714" y="430"/>
                </a:cubicBezTo>
                <a:cubicBezTo>
                  <a:pt x="714" y="431"/>
                  <a:pt x="713" y="432"/>
                  <a:pt x="713" y="433"/>
                </a:cubicBezTo>
                <a:cubicBezTo>
                  <a:pt x="712" y="439"/>
                  <a:pt x="712" y="444"/>
                  <a:pt x="710" y="450"/>
                </a:cubicBezTo>
                <a:cubicBezTo>
                  <a:pt x="709" y="454"/>
                  <a:pt x="708" y="459"/>
                  <a:pt x="707" y="463"/>
                </a:cubicBezTo>
                <a:cubicBezTo>
                  <a:pt x="702" y="472"/>
                  <a:pt x="691" y="476"/>
                  <a:pt x="683" y="480"/>
                </a:cubicBezTo>
                <a:cubicBezTo>
                  <a:pt x="671" y="485"/>
                  <a:pt x="660" y="489"/>
                  <a:pt x="648" y="494"/>
                </a:cubicBezTo>
                <a:cubicBezTo>
                  <a:pt x="642" y="496"/>
                  <a:pt x="636" y="499"/>
                  <a:pt x="630" y="500"/>
                </a:cubicBezTo>
                <a:cubicBezTo>
                  <a:pt x="624" y="501"/>
                  <a:pt x="619" y="501"/>
                  <a:pt x="613" y="502"/>
                </a:cubicBezTo>
                <a:cubicBezTo>
                  <a:pt x="601" y="503"/>
                  <a:pt x="590" y="500"/>
                  <a:pt x="581" y="493"/>
                </a:cubicBezTo>
                <a:cubicBezTo>
                  <a:pt x="572" y="487"/>
                  <a:pt x="563" y="477"/>
                  <a:pt x="557" y="468"/>
                </a:cubicBezTo>
                <a:cubicBezTo>
                  <a:pt x="550" y="457"/>
                  <a:pt x="547" y="445"/>
                  <a:pt x="543" y="434"/>
                </a:cubicBezTo>
                <a:cubicBezTo>
                  <a:pt x="539" y="423"/>
                  <a:pt x="536" y="412"/>
                  <a:pt x="540" y="401"/>
                </a:cubicBezTo>
                <a:cubicBezTo>
                  <a:pt x="542" y="395"/>
                  <a:pt x="543" y="389"/>
                  <a:pt x="545" y="383"/>
                </a:cubicBezTo>
                <a:cubicBezTo>
                  <a:pt x="547" y="378"/>
                  <a:pt x="550" y="375"/>
                  <a:pt x="553" y="371"/>
                </a:cubicBezTo>
                <a:cubicBezTo>
                  <a:pt x="560" y="366"/>
                  <a:pt x="567" y="360"/>
                  <a:pt x="576" y="360"/>
                </a:cubicBezTo>
                <a:cubicBezTo>
                  <a:pt x="583" y="360"/>
                  <a:pt x="589" y="361"/>
                  <a:pt x="595" y="364"/>
                </a:cubicBezTo>
                <a:cubicBezTo>
                  <a:pt x="598" y="365"/>
                  <a:pt x="601" y="367"/>
                  <a:pt x="604" y="368"/>
                </a:cubicBezTo>
                <a:cubicBezTo>
                  <a:pt x="606" y="369"/>
                  <a:pt x="607" y="370"/>
                  <a:pt x="609" y="370"/>
                </a:cubicBezTo>
                <a:cubicBezTo>
                  <a:pt x="609" y="370"/>
                  <a:pt x="609" y="370"/>
                  <a:pt x="609" y="370"/>
                </a:cubicBezTo>
                <a:cubicBezTo>
                  <a:pt x="608" y="371"/>
                  <a:pt x="607" y="372"/>
                  <a:pt x="607" y="373"/>
                </a:cubicBezTo>
                <a:cubicBezTo>
                  <a:pt x="606" y="375"/>
                  <a:pt x="605" y="378"/>
                  <a:pt x="605" y="380"/>
                </a:cubicBezTo>
                <a:cubicBezTo>
                  <a:pt x="593" y="374"/>
                  <a:pt x="579" y="385"/>
                  <a:pt x="567" y="386"/>
                </a:cubicBezTo>
                <a:cubicBezTo>
                  <a:pt x="566" y="386"/>
                  <a:pt x="566" y="388"/>
                  <a:pt x="567" y="388"/>
                </a:cubicBezTo>
                <a:cubicBezTo>
                  <a:pt x="573" y="387"/>
                  <a:pt x="579" y="384"/>
                  <a:pt x="584" y="383"/>
                </a:cubicBezTo>
                <a:cubicBezTo>
                  <a:pt x="591" y="381"/>
                  <a:pt x="598" y="380"/>
                  <a:pt x="604" y="381"/>
                </a:cubicBezTo>
                <a:cubicBezTo>
                  <a:pt x="605" y="381"/>
                  <a:pt x="605" y="381"/>
                  <a:pt x="605" y="381"/>
                </a:cubicBezTo>
                <a:cubicBezTo>
                  <a:pt x="605" y="381"/>
                  <a:pt x="605" y="382"/>
                  <a:pt x="605" y="383"/>
                </a:cubicBezTo>
                <a:cubicBezTo>
                  <a:pt x="604" y="383"/>
                  <a:pt x="604" y="383"/>
                  <a:pt x="603" y="384"/>
                </a:cubicBezTo>
                <a:cubicBezTo>
                  <a:pt x="602" y="386"/>
                  <a:pt x="601" y="389"/>
                  <a:pt x="601" y="391"/>
                </a:cubicBezTo>
                <a:cubicBezTo>
                  <a:pt x="595" y="392"/>
                  <a:pt x="592" y="397"/>
                  <a:pt x="587" y="400"/>
                </a:cubicBezTo>
                <a:cubicBezTo>
                  <a:pt x="583" y="402"/>
                  <a:pt x="581" y="404"/>
                  <a:pt x="578" y="407"/>
                </a:cubicBezTo>
                <a:cubicBezTo>
                  <a:pt x="576" y="409"/>
                  <a:pt x="574" y="410"/>
                  <a:pt x="571" y="412"/>
                </a:cubicBezTo>
                <a:cubicBezTo>
                  <a:pt x="571" y="412"/>
                  <a:pt x="571" y="412"/>
                  <a:pt x="570" y="412"/>
                </a:cubicBezTo>
                <a:cubicBezTo>
                  <a:pt x="570" y="413"/>
                  <a:pt x="569" y="414"/>
                  <a:pt x="568" y="414"/>
                </a:cubicBezTo>
                <a:cubicBezTo>
                  <a:pt x="567" y="415"/>
                  <a:pt x="569" y="418"/>
                  <a:pt x="571" y="416"/>
                </a:cubicBezTo>
                <a:cubicBezTo>
                  <a:pt x="574" y="413"/>
                  <a:pt x="577" y="410"/>
                  <a:pt x="581" y="407"/>
                </a:cubicBezTo>
                <a:cubicBezTo>
                  <a:pt x="583" y="406"/>
                  <a:pt x="585" y="404"/>
                  <a:pt x="587" y="402"/>
                </a:cubicBezTo>
                <a:cubicBezTo>
                  <a:pt x="590" y="398"/>
                  <a:pt x="596" y="393"/>
                  <a:pt x="601" y="391"/>
                </a:cubicBezTo>
                <a:cubicBezTo>
                  <a:pt x="602" y="392"/>
                  <a:pt x="602" y="392"/>
                  <a:pt x="602" y="393"/>
                </a:cubicBezTo>
                <a:cubicBezTo>
                  <a:pt x="599" y="395"/>
                  <a:pt x="597" y="398"/>
                  <a:pt x="595" y="401"/>
                </a:cubicBezTo>
                <a:cubicBezTo>
                  <a:pt x="595" y="401"/>
                  <a:pt x="595" y="401"/>
                  <a:pt x="596" y="401"/>
                </a:cubicBezTo>
                <a:cubicBezTo>
                  <a:pt x="598" y="399"/>
                  <a:pt x="600" y="396"/>
                  <a:pt x="602" y="394"/>
                </a:cubicBezTo>
                <a:cubicBezTo>
                  <a:pt x="603" y="394"/>
                  <a:pt x="603" y="395"/>
                  <a:pt x="604" y="395"/>
                </a:cubicBezTo>
                <a:cubicBezTo>
                  <a:pt x="602" y="397"/>
                  <a:pt x="601" y="400"/>
                  <a:pt x="600" y="403"/>
                </a:cubicBezTo>
                <a:cubicBezTo>
                  <a:pt x="600" y="403"/>
                  <a:pt x="600" y="403"/>
                  <a:pt x="600" y="403"/>
                </a:cubicBezTo>
                <a:cubicBezTo>
                  <a:pt x="601" y="400"/>
                  <a:pt x="603" y="398"/>
                  <a:pt x="605" y="396"/>
                </a:cubicBezTo>
                <a:cubicBezTo>
                  <a:pt x="606" y="397"/>
                  <a:pt x="608" y="397"/>
                  <a:pt x="610" y="397"/>
                </a:cubicBezTo>
                <a:cubicBezTo>
                  <a:pt x="612" y="397"/>
                  <a:pt x="614" y="397"/>
                  <a:pt x="617" y="397"/>
                </a:cubicBezTo>
                <a:cubicBezTo>
                  <a:pt x="617" y="397"/>
                  <a:pt x="617" y="397"/>
                  <a:pt x="617" y="397"/>
                </a:cubicBezTo>
                <a:cubicBezTo>
                  <a:pt x="617" y="404"/>
                  <a:pt x="621" y="410"/>
                  <a:pt x="625" y="414"/>
                </a:cubicBezTo>
                <a:cubicBezTo>
                  <a:pt x="631" y="421"/>
                  <a:pt x="637" y="428"/>
                  <a:pt x="644" y="433"/>
                </a:cubicBezTo>
                <a:cubicBezTo>
                  <a:pt x="644" y="434"/>
                  <a:pt x="645" y="433"/>
                  <a:pt x="644" y="433"/>
                </a:cubicBezTo>
                <a:cubicBezTo>
                  <a:pt x="638" y="428"/>
                  <a:pt x="633" y="421"/>
                  <a:pt x="628" y="415"/>
                </a:cubicBezTo>
                <a:cubicBezTo>
                  <a:pt x="626" y="412"/>
                  <a:pt x="623" y="410"/>
                  <a:pt x="622" y="407"/>
                </a:cubicBezTo>
                <a:cubicBezTo>
                  <a:pt x="620" y="404"/>
                  <a:pt x="620" y="401"/>
                  <a:pt x="619" y="398"/>
                </a:cubicBezTo>
                <a:cubicBezTo>
                  <a:pt x="619" y="398"/>
                  <a:pt x="619" y="398"/>
                  <a:pt x="619" y="398"/>
                </a:cubicBezTo>
                <a:cubicBezTo>
                  <a:pt x="619" y="398"/>
                  <a:pt x="619" y="397"/>
                  <a:pt x="619" y="397"/>
                </a:cubicBezTo>
                <a:cubicBezTo>
                  <a:pt x="619" y="397"/>
                  <a:pt x="618" y="397"/>
                  <a:pt x="618" y="397"/>
                </a:cubicBezTo>
                <a:cubicBezTo>
                  <a:pt x="619" y="396"/>
                  <a:pt x="620" y="396"/>
                  <a:pt x="622" y="396"/>
                </a:cubicBezTo>
                <a:cubicBezTo>
                  <a:pt x="622" y="398"/>
                  <a:pt x="623" y="400"/>
                  <a:pt x="625" y="401"/>
                </a:cubicBezTo>
                <a:cubicBezTo>
                  <a:pt x="626" y="404"/>
                  <a:pt x="629" y="405"/>
                  <a:pt x="630" y="406"/>
                </a:cubicBezTo>
                <a:cubicBezTo>
                  <a:pt x="630" y="407"/>
                  <a:pt x="631" y="406"/>
                  <a:pt x="631" y="406"/>
                </a:cubicBezTo>
                <a:cubicBezTo>
                  <a:pt x="629" y="405"/>
                  <a:pt x="628" y="403"/>
                  <a:pt x="627" y="401"/>
                </a:cubicBezTo>
                <a:cubicBezTo>
                  <a:pt x="625" y="399"/>
                  <a:pt x="624" y="398"/>
                  <a:pt x="623" y="396"/>
                </a:cubicBezTo>
                <a:cubicBezTo>
                  <a:pt x="624" y="396"/>
                  <a:pt x="625" y="395"/>
                  <a:pt x="625" y="395"/>
                </a:cubicBezTo>
                <a:cubicBezTo>
                  <a:pt x="625" y="396"/>
                  <a:pt x="625" y="396"/>
                  <a:pt x="626" y="397"/>
                </a:cubicBezTo>
                <a:cubicBezTo>
                  <a:pt x="632" y="405"/>
                  <a:pt x="641" y="409"/>
                  <a:pt x="651" y="412"/>
                </a:cubicBezTo>
                <a:cubicBezTo>
                  <a:pt x="651" y="412"/>
                  <a:pt x="651" y="412"/>
                  <a:pt x="651" y="412"/>
                </a:cubicBezTo>
                <a:cubicBezTo>
                  <a:pt x="641" y="409"/>
                  <a:pt x="634" y="402"/>
                  <a:pt x="627" y="395"/>
                </a:cubicBezTo>
                <a:cubicBezTo>
                  <a:pt x="627" y="395"/>
                  <a:pt x="627" y="395"/>
                  <a:pt x="627" y="395"/>
                </a:cubicBezTo>
                <a:cubicBezTo>
                  <a:pt x="628" y="394"/>
                  <a:pt x="629" y="394"/>
                  <a:pt x="630" y="394"/>
                </a:cubicBezTo>
                <a:cubicBezTo>
                  <a:pt x="631" y="393"/>
                  <a:pt x="631" y="392"/>
                  <a:pt x="630" y="392"/>
                </a:cubicBezTo>
                <a:cubicBezTo>
                  <a:pt x="626" y="392"/>
                  <a:pt x="622" y="392"/>
                  <a:pt x="619" y="393"/>
                </a:cubicBezTo>
                <a:cubicBezTo>
                  <a:pt x="615" y="393"/>
                  <a:pt x="612" y="393"/>
                  <a:pt x="610" y="390"/>
                </a:cubicBezTo>
                <a:cubicBezTo>
                  <a:pt x="608" y="387"/>
                  <a:pt x="607" y="383"/>
                  <a:pt x="608" y="380"/>
                </a:cubicBezTo>
                <a:cubicBezTo>
                  <a:pt x="610" y="372"/>
                  <a:pt x="619" y="365"/>
                  <a:pt x="627" y="371"/>
                </a:cubicBezTo>
                <a:cubicBezTo>
                  <a:pt x="631" y="374"/>
                  <a:pt x="634" y="378"/>
                  <a:pt x="639" y="380"/>
                </a:cubicBezTo>
                <a:cubicBezTo>
                  <a:pt x="643" y="382"/>
                  <a:pt x="648" y="382"/>
                  <a:pt x="652" y="383"/>
                </a:cubicBezTo>
                <a:cubicBezTo>
                  <a:pt x="665" y="384"/>
                  <a:pt x="677" y="388"/>
                  <a:pt x="689" y="392"/>
                </a:cubicBezTo>
                <a:cubicBezTo>
                  <a:pt x="700" y="394"/>
                  <a:pt x="711" y="398"/>
                  <a:pt x="722" y="400"/>
                </a:cubicBezTo>
                <a:cubicBezTo>
                  <a:pt x="731" y="401"/>
                  <a:pt x="741" y="399"/>
                  <a:pt x="750" y="398"/>
                </a:cubicBezTo>
                <a:cubicBezTo>
                  <a:pt x="758" y="397"/>
                  <a:pt x="766" y="395"/>
                  <a:pt x="774" y="394"/>
                </a:cubicBezTo>
                <a:cubicBezTo>
                  <a:pt x="778" y="393"/>
                  <a:pt x="785" y="392"/>
                  <a:pt x="787" y="388"/>
                </a:cubicBezTo>
                <a:cubicBezTo>
                  <a:pt x="787" y="387"/>
                  <a:pt x="786" y="386"/>
                  <a:pt x="786" y="387"/>
                </a:cubicBezTo>
                <a:cubicBezTo>
                  <a:pt x="784" y="390"/>
                  <a:pt x="778" y="390"/>
                  <a:pt x="775" y="391"/>
                </a:cubicBezTo>
                <a:cubicBezTo>
                  <a:pt x="771" y="392"/>
                  <a:pt x="767" y="392"/>
                  <a:pt x="764" y="393"/>
                </a:cubicBezTo>
                <a:cubicBezTo>
                  <a:pt x="758" y="394"/>
                  <a:pt x="752" y="395"/>
                  <a:pt x="746" y="395"/>
                </a:cubicBezTo>
                <a:cubicBezTo>
                  <a:pt x="740" y="396"/>
                  <a:pt x="733" y="397"/>
                  <a:pt x="727" y="396"/>
                </a:cubicBezTo>
                <a:cubicBezTo>
                  <a:pt x="720" y="396"/>
                  <a:pt x="712" y="394"/>
                  <a:pt x="705" y="392"/>
                </a:cubicBezTo>
                <a:cubicBezTo>
                  <a:pt x="709" y="392"/>
                  <a:pt x="712" y="391"/>
                  <a:pt x="715" y="390"/>
                </a:cubicBezTo>
                <a:cubicBezTo>
                  <a:pt x="723" y="388"/>
                  <a:pt x="731" y="387"/>
                  <a:pt x="740" y="387"/>
                </a:cubicBezTo>
                <a:cubicBezTo>
                  <a:pt x="740" y="387"/>
                  <a:pt x="740" y="386"/>
                  <a:pt x="740" y="386"/>
                </a:cubicBezTo>
                <a:cubicBezTo>
                  <a:pt x="733" y="385"/>
                  <a:pt x="727" y="386"/>
                  <a:pt x="721" y="388"/>
                </a:cubicBezTo>
                <a:cubicBezTo>
                  <a:pt x="717" y="389"/>
                  <a:pt x="712" y="390"/>
                  <a:pt x="707" y="390"/>
                </a:cubicBezTo>
                <a:cubicBezTo>
                  <a:pt x="704" y="390"/>
                  <a:pt x="700" y="389"/>
                  <a:pt x="697" y="390"/>
                </a:cubicBezTo>
                <a:cubicBezTo>
                  <a:pt x="694" y="389"/>
                  <a:pt x="691" y="388"/>
                  <a:pt x="688" y="387"/>
                </a:cubicBezTo>
                <a:cubicBezTo>
                  <a:pt x="688" y="387"/>
                  <a:pt x="688" y="387"/>
                  <a:pt x="688" y="387"/>
                </a:cubicBezTo>
                <a:cubicBezTo>
                  <a:pt x="690" y="387"/>
                  <a:pt x="693" y="386"/>
                  <a:pt x="695" y="386"/>
                </a:cubicBezTo>
                <a:cubicBezTo>
                  <a:pt x="706" y="385"/>
                  <a:pt x="716" y="383"/>
                  <a:pt x="726" y="381"/>
                </a:cubicBezTo>
                <a:cubicBezTo>
                  <a:pt x="727" y="381"/>
                  <a:pt x="727" y="380"/>
                  <a:pt x="726" y="380"/>
                </a:cubicBezTo>
                <a:cubicBezTo>
                  <a:pt x="717" y="382"/>
                  <a:pt x="708" y="384"/>
                  <a:pt x="698" y="384"/>
                </a:cubicBezTo>
                <a:cubicBezTo>
                  <a:pt x="694" y="384"/>
                  <a:pt x="690" y="385"/>
                  <a:pt x="686" y="385"/>
                </a:cubicBezTo>
                <a:cubicBezTo>
                  <a:pt x="683" y="385"/>
                  <a:pt x="680" y="384"/>
                  <a:pt x="678" y="383"/>
                </a:cubicBezTo>
                <a:cubicBezTo>
                  <a:pt x="678" y="383"/>
                  <a:pt x="679" y="383"/>
                  <a:pt x="680" y="383"/>
                </a:cubicBezTo>
                <a:cubicBezTo>
                  <a:pt x="687" y="382"/>
                  <a:pt x="694" y="380"/>
                  <a:pt x="701" y="378"/>
                </a:cubicBezTo>
                <a:cubicBezTo>
                  <a:pt x="717" y="375"/>
                  <a:pt x="732" y="370"/>
                  <a:pt x="748" y="367"/>
                </a:cubicBezTo>
                <a:cubicBezTo>
                  <a:pt x="749" y="366"/>
                  <a:pt x="748" y="366"/>
                  <a:pt x="748" y="366"/>
                </a:cubicBezTo>
                <a:cubicBezTo>
                  <a:pt x="740" y="366"/>
                  <a:pt x="734" y="369"/>
                  <a:pt x="726" y="371"/>
                </a:cubicBezTo>
                <a:cubicBezTo>
                  <a:pt x="718" y="372"/>
                  <a:pt x="711" y="375"/>
                  <a:pt x="703" y="376"/>
                </a:cubicBezTo>
                <a:cubicBezTo>
                  <a:pt x="695" y="377"/>
                  <a:pt x="688" y="379"/>
                  <a:pt x="681" y="380"/>
                </a:cubicBezTo>
                <a:cubicBezTo>
                  <a:pt x="675" y="381"/>
                  <a:pt x="669" y="380"/>
                  <a:pt x="664" y="379"/>
                </a:cubicBezTo>
                <a:cubicBezTo>
                  <a:pt x="667" y="378"/>
                  <a:pt x="670" y="378"/>
                  <a:pt x="673" y="377"/>
                </a:cubicBezTo>
                <a:cubicBezTo>
                  <a:pt x="678" y="376"/>
                  <a:pt x="684" y="377"/>
                  <a:pt x="689" y="375"/>
                </a:cubicBezTo>
                <a:cubicBezTo>
                  <a:pt x="694" y="374"/>
                  <a:pt x="699" y="372"/>
                  <a:pt x="704" y="371"/>
                </a:cubicBezTo>
                <a:cubicBezTo>
                  <a:pt x="705" y="371"/>
                  <a:pt x="704" y="370"/>
                  <a:pt x="704" y="370"/>
                </a:cubicBezTo>
                <a:cubicBezTo>
                  <a:pt x="694" y="372"/>
                  <a:pt x="684" y="374"/>
                  <a:pt x="674" y="375"/>
                </a:cubicBezTo>
                <a:cubicBezTo>
                  <a:pt x="675" y="375"/>
                  <a:pt x="676" y="374"/>
                  <a:pt x="677" y="374"/>
                </a:cubicBezTo>
                <a:cubicBezTo>
                  <a:pt x="687" y="369"/>
                  <a:pt x="698" y="363"/>
                  <a:pt x="709" y="359"/>
                </a:cubicBezTo>
                <a:cubicBezTo>
                  <a:pt x="710" y="359"/>
                  <a:pt x="710" y="359"/>
                  <a:pt x="709" y="359"/>
                </a:cubicBezTo>
                <a:cubicBezTo>
                  <a:pt x="690" y="363"/>
                  <a:pt x="674" y="378"/>
                  <a:pt x="654" y="376"/>
                </a:cubicBezTo>
                <a:cubicBezTo>
                  <a:pt x="654" y="376"/>
                  <a:pt x="654" y="377"/>
                  <a:pt x="653" y="377"/>
                </a:cubicBezTo>
                <a:cubicBezTo>
                  <a:pt x="652" y="377"/>
                  <a:pt x="651" y="377"/>
                  <a:pt x="650" y="377"/>
                </a:cubicBezTo>
                <a:cubicBezTo>
                  <a:pt x="657" y="376"/>
                  <a:pt x="664" y="374"/>
                  <a:pt x="670" y="371"/>
                </a:cubicBezTo>
                <a:cubicBezTo>
                  <a:pt x="680" y="368"/>
                  <a:pt x="689" y="364"/>
                  <a:pt x="698" y="360"/>
                </a:cubicBezTo>
                <a:cubicBezTo>
                  <a:pt x="718" y="351"/>
                  <a:pt x="738" y="342"/>
                  <a:pt x="760" y="338"/>
                </a:cubicBezTo>
                <a:cubicBezTo>
                  <a:pt x="761" y="337"/>
                  <a:pt x="760" y="336"/>
                  <a:pt x="760" y="336"/>
                </a:cubicBezTo>
                <a:cubicBezTo>
                  <a:pt x="739" y="340"/>
                  <a:pt x="720" y="349"/>
                  <a:pt x="701" y="357"/>
                </a:cubicBezTo>
                <a:cubicBezTo>
                  <a:pt x="691" y="361"/>
                  <a:pt x="681" y="365"/>
                  <a:pt x="671" y="369"/>
                </a:cubicBezTo>
                <a:cubicBezTo>
                  <a:pt x="663" y="371"/>
                  <a:pt x="655" y="373"/>
                  <a:pt x="647" y="375"/>
                </a:cubicBezTo>
                <a:cubicBezTo>
                  <a:pt x="647" y="374"/>
                  <a:pt x="647" y="374"/>
                  <a:pt x="647" y="374"/>
                </a:cubicBezTo>
                <a:cubicBezTo>
                  <a:pt x="654" y="373"/>
                  <a:pt x="661" y="370"/>
                  <a:pt x="667" y="367"/>
                </a:cubicBezTo>
                <a:cubicBezTo>
                  <a:pt x="680" y="362"/>
                  <a:pt x="691" y="352"/>
                  <a:pt x="705" y="349"/>
                </a:cubicBezTo>
                <a:cubicBezTo>
                  <a:pt x="705" y="349"/>
                  <a:pt x="705" y="349"/>
                  <a:pt x="705" y="349"/>
                </a:cubicBezTo>
                <a:cubicBezTo>
                  <a:pt x="698" y="350"/>
                  <a:pt x="693" y="352"/>
                  <a:pt x="687" y="356"/>
                </a:cubicBezTo>
                <a:cubicBezTo>
                  <a:pt x="679" y="360"/>
                  <a:pt x="671" y="364"/>
                  <a:pt x="663" y="367"/>
                </a:cubicBezTo>
                <a:cubicBezTo>
                  <a:pt x="661" y="368"/>
                  <a:pt x="658" y="369"/>
                  <a:pt x="656" y="369"/>
                </a:cubicBezTo>
                <a:cubicBezTo>
                  <a:pt x="658" y="368"/>
                  <a:pt x="661" y="366"/>
                  <a:pt x="663" y="365"/>
                </a:cubicBezTo>
                <a:cubicBezTo>
                  <a:pt x="663" y="365"/>
                  <a:pt x="663" y="365"/>
                  <a:pt x="663" y="365"/>
                </a:cubicBezTo>
                <a:cubicBezTo>
                  <a:pt x="660" y="366"/>
                  <a:pt x="657" y="366"/>
                  <a:pt x="654" y="367"/>
                </a:cubicBezTo>
                <a:cubicBezTo>
                  <a:pt x="651" y="369"/>
                  <a:pt x="648" y="370"/>
                  <a:pt x="644" y="371"/>
                </a:cubicBezTo>
                <a:cubicBezTo>
                  <a:pt x="644" y="371"/>
                  <a:pt x="644" y="371"/>
                  <a:pt x="643" y="371"/>
                </a:cubicBezTo>
                <a:cubicBezTo>
                  <a:pt x="647" y="369"/>
                  <a:pt x="650" y="367"/>
                  <a:pt x="654" y="365"/>
                </a:cubicBezTo>
                <a:cubicBezTo>
                  <a:pt x="659" y="362"/>
                  <a:pt x="664" y="359"/>
                  <a:pt x="668" y="355"/>
                </a:cubicBezTo>
                <a:cubicBezTo>
                  <a:pt x="677" y="349"/>
                  <a:pt x="687" y="343"/>
                  <a:pt x="697" y="338"/>
                </a:cubicBezTo>
                <a:cubicBezTo>
                  <a:pt x="698" y="338"/>
                  <a:pt x="697" y="337"/>
                  <a:pt x="696" y="337"/>
                </a:cubicBezTo>
                <a:cubicBezTo>
                  <a:pt x="686" y="342"/>
                  <a:pt x="675" y="347"/>
                  <a:pt x="665" y="354"/>
                </a:cubicBezTo>
                <a:cubicBezTo>
                  <a:pt x="660" y="358"/>
                  <a:pt x="655" y="361"/>
                  <a:pt x="649" y="364"/>
                </a:cubicBezTo>
                <a:cubicBezTo>
                  <a:pt x="648" y="365"/>
                  <a:pt x="647" y="366"/>
                  <a:pt x="646" y="366"/>
                </a:cubicBezTo>
                <a:cubicBezTo>
                  <a:pt x="646" y="366"/>
                  <a:pt x="646" y="366"/>
                  <a:pt x="647" y="365"/>
                </a:cubicBezTo>
                <a:cubicBezTo>
                  <a:pt x="649" y="364"/>
                  <a:pt x="651" y="362"/>
                  <a:pt x="653" y="361"/>
                </a:cubicBezTo>
                <a:cubicBezTo>
                  <a:pt x="658" y="358"/>
                  <a:pt x="663" y="355"/>
                  <a:pt x="668" y="351"/>
                </a:cubicBezTo>
                <a:cubicBezTo>
                  <a:pt x="677" y="344"/>
                  <a:pt x="685" y="335"/>
                  <a:pt x="696" y="330"/>
                </a:cubicBezTo>
                <a:cubicBezTo>
                  <a:pt x="697" y="329"/>
                  <a:pt x="696" y="328"/>
                  <a:pt x="696" y="329"/>
                </a:cubicBezTo>
                <a:cubicBezTo>
                  <a:pt x="683" y="334"/>
                  <a:pt x="674" y="344"/>
                  <a:pt x="663" y="351"/>
                </a:cubicBezTo>
                <a:cubicBezTo>
                  <a:pt x="659" y="354"/>
                  <a:pt x="654" y="356"/>
                  <a:pt x="650" y="359"/>
                </a:cubicBezTo>
                <a:cubicBezTo>
                  <a:pt x="650" y="359"/>
                  <a:pt x="650" y="359"/>
                  <a:pt x="650" y="359"/>
                </a:cubicBezTo>
                <a:cubicBezTo>
                  <a:pt x="655" y="355"/>
                  <a:pt x="660" y="351"/>
                  <a:pt x="666" y="347"/>
                </a:cubicBezTo>
                <a:cubicBezTo>
                  <a:pt x="676" y="340"/>
                  <a:pt x="685" y="332"/>
                  <a:pt x="695" y="324"/>
                </a:cubicBezTo>
                <a:cubicBezTo>
                  <a:pt x="705" y="316"/>
                  <a:pt x="716" y="308"/>
                  <a:pt x="725" y="298"/>
                </a:cubicBezTo>
                <a:cubicBezTo>
                  <a:pt x="729" y="293"/>
                  <a:pt x="733" y="287"/>
                  <a:pt x="738" y="283"/>
                </a:cubicBezTo>
                <a:cubicBezTo>
                  <a:pt x="741" y="282"/>
                  <a:pt x="743" y="280"/>
                  <a:pt x="745" y="278"/>
                </a:cubicBezTo>
                <a:cubicBezTo>
                  <a:pt x="745" y="278"/>
                  <a:pt x="746" y="278"/>
                  <a:pt x="746" y="278"/>
                </a:cubicBezTo>
                <a:cubicBezTo>
                  <a:pt x="758" y="276"/>
                  <a:pt x="768" y="279"/>
                  <a:pt x="779" y="281"/>
                </a:cubicBezTo>
                <a:cubicBezTo>
                  <a:pt x="788" y="284"/>
                  <a:pt x="796" y="285"/>
                  <a:pt x="804" y="289"/>
                </a:cubicBezTo>
                <a:cubicBezTo>
                  <a:pt x="804" y="289"/>
                  <a:pt x="805" y="289"/>
                  <a:pt x="805" y="289"/>
                </a:cubicBezTo>
                <a:cubicBezTo>
                  <a:pt x="807" y="290"/>
                  <a:pt x="808" y="291"/>
                  <a:pt x="810" y="292"/>
                </a:cubicBezTo>
                <a:cubicBezTo>
                  <a:pt x="828" y="302"/>
                  <a:pt x="847" y="320"/>
                  <a:pt x="852" y="341"/>
                </a:cubicBezTo>
                <a:cubicBezTo>
                  <a:pt x="852" y="342"/>
                  <a:pt x="852" y="342"/>
                  <a:pt x="852" y="342"/>
                </a:cubicBezTo>
                <a:cubicBezTo>
                  <a:pt x="854" y="351"/>
                  <a:pt x="846" y="359"/>
                  <a:pt x="839" y="365"/>
                </a:cubicBezTo>
                <a:cubicBezTo>
                  <a:pt x="832" y="371"/>
                  <a:pt x="825" y="377"/>
                  <a:pt x="817" y="382"/>
                </a:cubicBezTo>
                <a:cubicBezTo>
                  <a:pt x="806" y="391"/>
                  <a:pt x="792" y="397"/>
                  <a:pt x="778" y="402"/>
                </a:cubicBezTo>
                <a:cubicBezTo>
                  <a:pt x="766" y="406"/>
                  <a:pt x="754" y="407"/>
                  <a:pt x="741" y="410"/>
                </a:cubicBezTo>
                <a:close/>
                <a:moveTo>
                  <a:pt x="521" y="621"/>
                </a:moveTo>
                <a:cubicBezTo>
                  <a:pt x="520" y="621"/>
                  <a:pt x="520" y="621"/>
                  <a:pt x="519" y="621"/>
                </a:cubicBezTo>
                <a:cubicBezTo>
                  <a:pt x="521" y="620"/>
                  <a:pt x="522" y="617"/>
                  <a:pt x="522" y="615"/>
                </a:cubicBezTo>
                <a:cubicBezTo>
                  <a:pt x="523" y="613"/>
                  <a:pt x="520" y="613"/>
                  <a:pt x="520" y="614"/>
                </a:cubicBezTo>
                <a:cubicBezTo>
                  <a:pt x="520" y="616"/>
                  <a:pt x="519" y="617"/>
                  <a:pt x="519" y="618"/>
                </a:cubicBezTo>
                <a:cubicBezTo>
                  <a:pt x="518" y="618"/>
                  <a:pt x="517" y="619"/>
                  <a:pt x="516" y="619"/>
                </a:cubicBezTo>
                <a:cubicBezTo>
                  <a:pt x="515" y="619"/>
                  <a:pt x="515" y="620"/>
                  <a:pt x="516" y="621"/>
                </a:cubicBezTo>
                <a:cubicBezTo>
                  <a:pt x="514" y="621"/>
                  <a:pt x="513" y="621"/>
                  <a:pt x="512" y="621"/>
                </a:cubicBezTo>
                <a:cubicBezTo>
                  <a:pt x="509" y="622"/>
                  <a:pt x="506" y="623"/>
                  <a:pt x="504" y="624"/>
                </a:cubicBezTo>
                <a:cubicBezTo>
                  <a:pt x="501" y="625"/>
                  <a:pt x="499" y="625"/>
                  <a:pt x="497" y="624"/>
                </a:cubicBezTo>
                <a:cubicBezTo>
                  <a:pt x="497" y="623"/>
                  <a:pt x="497" y="623"/>
                  <a:pt x="496" y="622"/>
                </a:cubicBezTo>
                <a:cubicBezTo>
                  <a:pt x="495" y="621"/>
                  <a:pt x="495" y="620"/>
                  <a:pt x="493" y="619"/>
                </a:cubicBezTo>
                <a:cubicBezTo>
                  <a:pt x="493" y="619"/>
                  <a:pt x="492" y="619"/>
                  <a:pt x="492" y="619"/>
                </a:cubicBezTo>
                <a:cubicBezTo>
                  <a:pt x="492" y="619"/>
                  <a:pt x="492" y="619"/>
                  <a:pt x="491" y="619"/>
                </a:cubicBezTo>
                <a:cubicBezTo>
                  <a:pt x="491" y="619"/>
                  <a:pt x="490" y="618"/>
                  <a:pt x="490" y="618"/>
                </a:cubicBezTo>
                <a:cubicBezTo>
                  <a:pt x="491" y="616"/>
                  <a:pt x="492" y="615"/>
                  <a:pt x="494" y="613"/>
                </a:cubicBezTo>
                <a:cubicBezTo>
                  <a:pt x="495" y="611"/>
                  <a:pt x="498" y="609"/>
                  <a:pt x="499" y="606"/>
                </a:cubicBezTo>
                <a:cubicBezTo>
                  <a:pt x="503" y="600"/>
                  <a:pt x="506" y="592"/>
                  <a:pt x="513" y="588"/>
                </a:cubicBezTo>
                <a:cubicBezTo>
                  <a:pt x="518" y="585"/>
                  <a:pt x="522" y="583"/>
                  <a:pt x="525" y="578"/>
                </a:cubicBezTo>
                <a:cubicBezTo>
                  <a:pt x="528" y="571"/>
                  <a:pt x="532" y="566"/>
                  <a:pt x="536" y="560"/>
                </a:cubicBezTo>
                <a:cubicBezTo>
                  <a:pt x="547" y="548"/>
                  <a:pt x="558" y="537"/>
                  <a:pt x="570" y="526"/>
                </a:cubicBezTo>
                <a:cubicBezTo>
                  <a:pt x="573" y="523"/>
                  <a:pt x="577" y="519"/>
                  <a:pt x="580" y="515"/>
                </a:cubicBezTo>
                <a:cubicBezTo>
                  <a:pt x="582" y="512"/>
                  <a:pt x="585" y="507"/>
                  <a:pt x="589" y="505"/>
                </a:cubicBezTo>
                <a:cubicBezTo>
                  <a:pt x="590" y="504"/>
                  <a:pt x="590" y="502"/>
                  <a:pt x="588" y="503"/>
                </a:cubicBezTo>
                <a:cubicBezTo>
                  <a:pt x="585" y="504"/>
                  <a:pt x="582" y="508"/>
                  <a:pt x="579" y="511"/>
                </a:cubicBezTo>
                <a:cubicBezTo>
                  <a:pt x="576" y="515"/>
                  <a:pt x="573" y="519"/>
                  <a:pt x="569" y="523"/>
                </a:cubicBezTo>
                <a:cubicBezTo>
                  <a:pt x="565" y="526"/>
                  <a:pt x="562" y="529"/>
                  <a:pt x="559" y="532"/>
                </a:cubicBezTo>
                <a:cubicBezTo>
                  <a:pt x="559" y="531"/>
                  <a:pt x="560" y="530"/>
                  <a:pt x="561" y="529"/>
                </a:cubicBezTo>
                <a:cubicBezTo>
                  <a:pt x="563" y="526"/>
                  <a:pt x="566" y="522"/>
                  <a:pt x="569" y="519"/>
                </a:cubicBezTo>
                <a:cubicBezTo>
                  <a:pt x="574" y="513"/>
                  <a:pt x="580" y="507"/>
                  <a:pt x="584" y="500"/>
                </a:cubicBezTo>
                <a:cubicBezTo>
                  <a:pt x="584" y="500"/>
                  <a:pt x="584" y="500"/>
                  <a:pt x="584" y="500"/>
                </a:cubicBezTo>
                <a:cubicBezTo>
                  <a:pt x="592" y="504"/>
                  <a:pt x="601" y="507"/>
                  <a:pt x="610" y="506"/>
                </a:cubicBezTo>
                <a:cubicBezTo>
                  <a:pt x="614" y="505"/>
                  <a:pt x="618" y="505"/>
                  <a:pt x="623" y="505"/>
                </a:cubicBezTo>
                <a:cubicBezTo>
                  <a:pt x="617" y="510"/>
                  <a:pt x="609" y="520"/>
                  <a:pt x="608" y="521"/>
                </a:cubicBezTo>
                <a:cubicBezTo>
                  <a:pt x="594" y="537"/>
                  <a:pt x="577" y="551"/>
                  <a:pt x="563" y="567"/>
                </a:cubicBezTo>
                <a:cubicBezTo>
                  <a:pt x="555" y="575"/>
                  <a:pt x="547" y="582"/>
                  <a:pt x="540" y="590"/>
                </a:cubicBezTo>
                <a:cubicBezTo>
                  <a:pt x="533" y="596"/>
                  <a:pt x="529" y="602"/>
                  <a:pt x="527" y="610"/>
                </a:cubicBezTo>
                <a:cubicBezTo>
                  <a:pt x="526" y="611"/>
                  <a:pt x="526" y="613"/>
                  <a:pt x="525" y="616"/>
                </a:cubicBezTo>
                <a:cubicBezTo>
                  <a:pt x="525" y="616"/>
                  <a:pt x="525" y="616"/>
                  <a:pt x="524" y="616"/>
                </a:cubicBezTo>
                <a:cubicBezTo>
                  <a:pt x="524" y="616"/>
                  <a:pt x="523" y="617"/>
                  <a:pt x="523" y="617"/>
                </a:cubicBezTo>
                <a:cubicBezTo>
                  <a:pt x="522" y="618"/>
                  <a:pt x="521" y="619"/>
                  <a:pt x="521" y="621"/>
                </a:cubicBezTo>
                <a:cubicBezTo>
                  <a:pt x="521" y="621"/>
                  <a:pt x="521" y="621"/>
                  <a:pt x="521" y="621"/>
                </a:cubicBezTo>
                <a:close/>
                <a:moveTo>
                  <a:pt x="453" y="616"/>
                </a:moveTo>
                <a:cubicBezTo>
                  <a:pt x="451" y="615"/>
                  <a:pt x="449" y="613"/>
                  <a:pt x="448" y="612"/>
                </a:cubicBezTo>
                <a:cubicBezTo>
                  <a:pt x="448" y="611"/>
                  <a:pt x="448" y="610"/>
                  <a:pt x="447" y="610"/>
                </a:cubicBezTo>
                <a:cubicBezTo>
                  <a:pt x="450" y="612"/>
                  <a:pt x="453" y="613"/>
                  <a:pt x="457" y="614"/>
                </a:cubicBezTo>
                <a:cubicBezTo>
                  <a:pt x="458" y="615"/>
                  <a:pt x="459" y="616"/>
                  <a:pt x="460" y="617"/>
                </a:cubicBezTo>
                <a:cubicBezTo>
                  <a:pt x="465" y="619"/>
                  <a:pt x="471" y="620"/>
                  <a:pt x="476" y="622"/>
                </a:cubicBezTo>
                <a:cubicBezTo>
                  <a:pt x="482" y="624"/>
                  <a:pt x="486" y="624"/>
                  <a:pt x="492" y="622"/>
                </a:cubicBezTo>
                <a:cubicBezTo>
                  <a:pt x="492" y="622"/>
                  <a:pt x="492" y="622"/>
                  <a:pt x="492" y="622"/>
                </a:cubicBezTo>
                <a:cubicBezTo>
                  <a:pt x="492" y="623"/>
                  <a:pt x="493" y="623"/>
                  <a:pt x="493" y="624"/>
                </a:cubicBezTo>
                <a:cubicBezTo>
                  <a:pt x="494" y="628"/>
                  <a:pt x="498" y="630"/>
                  <a:pt x="503" y="629"/>
                </a:cubicBezTo>
                <a:cubicBezTo>
                  <a:pt x="506" y="628"/>
                  <a:pt x="508" y="627"/>
                  <a:pt x="511" y="625"/>
                </a:cubicBezTo>
                <a:cubicBezTo>
                  <a:pt x="513" y="625"/>
                  <a:pt x="515" y="625"/>
                  <a:pt x="517" y="625"/>
                </a:cubicBezTo>
                <a:cubicBezTo>
                  <a:pt x="518" y="634"/>
                  <a:pt x="509" y="640"/>
                  <a:pt x="501" y="639"/>
                </a:cubicBezTo>
                <a:cubicBezTo>
                  <a:pt x="492" y="639"/>
                  <a:pt x="484" y="635"/>
                  <a:pt x="476" y="632"/>
                </a:cubicBezTo>
                <a:cubicBezTo>
                  <a:pt x="472" y="630"/>
                  <a:pt x="468" y="628"/>
                  <a:pt x="464" y="626"/>
                </a:cubicBezTo>
                <a:cubicBezTo>
                  <a:pt x="461" y="624"/>
                  <a:pt x="458" y="621"/>
                  <a:pt x="454" y="619"/>
                </a:cubicBezTo>
                <a:cubicBezTo>
                  <a:pt x="454" y="619"/>
                  <a:pt x="453" y="619"/>
                  <a:pt x="453" y="619"/>
                </a:cubicBezTo>
                <a:cubicBezTo>
                  <a:pt x="454" y="618"/>
                  <a:pt x="454" y="617"/>
                  <a:pt x="453" y="616"/>
                </a:cubicBezTo>
                <a:close/>
                <a:moveTo>
                  <a:pt x="360" y="549"/>
                </a:moveTo>
                <a:cubicBezTo>
                  <a:pt x="361" y="525"/>
                  <a:pt x="362" y="499"/>
                  <a:pt x="367" y="475"/>
                </a:cubicBezTo>
                <a:cubicBezTo>
                  <a:pt x="367" y="474"/>
                  <a:pt x="367" y="474"/>
                  <a:pt x="366" y="473"/>
                </a:cubicBezTo>
                <a:cubicBezTo>
                  <a:pt x="366" y="473"/>
                  <a:pt x="366" y="473"/>
                  <a:pt x="367" y="473"/>
                </a:cubicBezTo>
                <a:cubicBezTo>
                  <a:pt x="368" y="472"/>
                  <a:pt x="370" y="471"/>
                  <a:pt x="372" y="471"/>
                </a:cubicBezTo>
                <a:cubicBezTo>
                  <a:pt x="372" y="471"/>
                  <a:pt x="372" y="471"/>
                  <a:pt x="372" y="471"/>
                </a:cubicBezTo>
                <a:cubicBezTo>
                  <a:pt x="372" y="471"/>
                  <a:pt x="372" y="471"/>
                  <a:pt x="372" y="472"/>
                </a:cubicBezTo>
                <a:cubicBezTo>
                  <a:pt x="371" y="472"/>
                  <a:pt x="371" y="473"/>
                  <a:pt x="371" y="474"/>
                </a:cubicBezTo>
                <a:cubicBezTo>
                  <a:pt x="371" y="476"/>
                  <a:pt x="370" y="478"/>
                  <a:pt x="370" y="479"/>
                </a:cubicBezTo>
                <a:cubicBezTo>
                  <a:pt x="370" y="480"/>
                  <a:pt x="371" y="480"/>
                  <a:pt x="371" y="480"/>
                </a:cubicBezTo>
                <a:cubicBezTo>
                  <a:pt x="372" y="478"/>
                  <a:pt x="373" y="475"/>
                  <a:pt x="373" y="473"/>
                </a:cubicBezTo>
                <a:cubicBezTo>
                  <a:pt x="373" y="472"/>
                  <a:pt x="374" y="471"/>
                  <a:pt x="373" y="470"/>
                </a:cubicBezTo>
                <a:cubicBezTo>
                  <a:pt x="376" y="469"/>
                  <a:pt x="378" y="468"/>
                  <a:pt x="380" y="466"/>
                </a:cubicBezTo>
                <a:cubicBezTo>
                  <a:pt x="380" y="467"/>
                  <a:pt x="380" y="467"/>
                  <a:pt x="380" y="468"/>
                </a:cubicBezTo>
                <a:cubicBezTo>
                  <a:pt x="380" y="468"/>
                  <a:pt x="380" y="469"/>
                  <a:pt x="380" y="469"/>
                </a:cubicBezTo>
                <a:cubicBezTo>
                  <a:pt x="377" y="475"/>
                  <a:pt x="377" y="484"/>
                  <a:pt x="376" y="490"/>
                </a:cubicBezTo>
                <a:cubicBezTo>
                  <a:pt x="374" y="499"/>
                  <a:pt x="375" y="507"/>
                  <a:pt x="375" y="516"/>
                </a:cubicBezTo>
                <a:cubicBezTo>
                  <a:pt x="375" y="526"/>
                  <a:pt x="375" y="535"/>
                  <a:pt x="374" y="545"/>
                </a:cubicBezTo>
                <a:cubicBezTo>
                  <a:pt x="373" y="550"/>
                  <a:pt x="372" y="556"/>
                  <a:pt x="371" y="561"/>
                </a:cubicBezTo>
                <a:cubicBezTo>
                  <a:pt x="370" y="565"/>
                  <a:pt x="369" y="568"/>
                  <a:pt x="369" y="571"/>
                </a:cubicBezTo>
                <a:cubicBezTo>
                  <a:pt x="369" y="571"/>
                  <a:pt x="369" y="571"/>
                  <a:pt x="368" y="571"/>
                </a:cubicBezTo>
                <a:cubicBezTo>
                  <a:pt x="366" y="575"/>
                  <a:pt x="368" y="580"/>
                  <a:pt x="365" y="584"/>
                </a:cubicBezTo>
                <a:cubicBezTo>
                  <a:pt x="364" y="585"/>
                  <a:pt x="364" y="586"/>
                  <a:pt x="363" y="587"/>
                </a:cubicBezTo>
                <a:cubicBezTo>
                  <a:pt x="363" y="586"/>
                  <a:pt x="363" y="585"/>
                  <a:pt x="363" y="584"/>
                </a:cubicBezTo>
                <a:cubicBezTo>
                  <a:pt x="363" y="572"/>
                  <a:pt x="360" y="561"/>
                  <a:pt x="360" y="549"/>
                </a:cubicBezTo>
                <a:close/>
                <a:moveTo>
                  <a:pt x="359" y="574"/>
                </a:moveTo>
                <a:cubicBezTo>
                  <a:pt x="360" y="581"/>
                  <a:pt x="361" y="587"/>
                  <a:pt x="357" y="593"/>
                </a:cubicBezTo>
                <a:cubicBezTo>
                  <a:pt x="356" y="594"/>
                  <a:pt x="355" y="595"/>
                  <a:pt x="355" y="596"/>
                </a:cubicBezTo>
                <a:cubicBezTo>
                  <a:pt x="354" y="596"/>
                  <a:pt x="353" y="597"/>
                  <a:pt x="352" y="598"/>
                </a:cubicBezTo>
                <a:cubicBezTo>
                  <a:pt x="351" y="598"/>
                  <a:pt x="351" y="599"/>
                  <a:pt x="350" y="599"/>
                </a:cubicBezTo>
                <a:cubicBezTo>
                  <a:pt x="350" y="599"/>
                  <a:pt x="349" y="599"/>
                  <a:pt x="349" y="599"/>
                </a:cubicBezTo>
                <a:cubicBezTo>
                  <a:pt x="349" y="598"/>
                  <a:pt x="349" y="596"/>
                  <a:pt x="349" y="595"/>
                </a:cubicBezTo>
                <a:cubicBezTo>
                  <a:pt x="350" y="595"/>
                  <a:pt x="350" y="596"/>
                  <a:pt x="350" y="596"/>
                </a:cubicBezTo>
                <a:cubicBezTo>
                  <a:pt x="350" y="596"/>
                  <a:pt x="351" y="596"/>
                  <a:pt x="351" y="595"/>
                </a:cubicBezTo>
                <a:cubicBezTo>
                  <a:pt x="351" y="591"/>
                  <a:pt x="352" y="587"/>
                  <a:pt x="352" y="582"/>
                </a:cubicBezTo>
                <a:cubicBezTo>
                  <a:pt x="351" y="579"/>
                  <a:pt x="351" y="576"/>
                  <a:pt x="350" y="573"/>
                </a:cubicBezTo>
                <a:cubicBezTo>
                  <a:pt x="351" y="575"/>
                  <a:pt x="352" y="577"/>
                  <a:pt x="352" y="580"/>
                </a:cubicBezTo>
                <a:cubicBezTo>
                  <a:pt x="352" y="583"/>
                  <a:pt x="352" y="587"/>
                  <a:pt x="352" y="590"/>
                </a:cubicBezTo>
                <a:cubicBezTo>
                  <a:pt x="352" y="591"/>
                  <a:pt x="353" y="591"/>
                  <a:pt x="353" y="590"/>
                </a:cubicBezTo>
                <a:cubicBezTo>
                  <a:pt x="353" y="586"/>
                  <a:pt x="353" y="582"/>
                  <a:pt x="353" y="578"/>
                </a:cubicBezTo>
                <a:cubicBezTo>
                  <a:pt x="352" y="574"/>
                  <a:pt x="352" y="571"/>
                  <a:pt x="350" y="568"/>
                </a:cubicBezTo>
                <a:cubicBezTo>
                  <a:pt x="350" y="568"/>
                  <a:pt x="349" y="568"/>
                  <a:pt x="349" y="568"/>
                </a:cubicBezTo>
                <a:cubicBezTo>
                  <a:pt x="349" y="567"/>
                  <a:pt x="349" y="566"/>
                  <a:pt x="349" y="565"/>
                </a:cubicBezTo>
                <a:cubicBezTo>
                  <a:pt x="348" y="562"/>
                  <a:pt x="348" y="558"/>
                  <a:pt x="348" y="554"/>
                </a:cubicBezTo>
                <a:cubicBezTo>
                  <a:pt x="347" y="551"/>
                  <a:pt x="348" y="548"/>
                  <a:pt x="347" y="544"/>
                </a:cubicBezTo>
                <a:cubicBezTo>
                  <a:pt x="347" y="538"/>
                  <a:pt x="347" y="532"/>
                  <a:pt x="346" y="526"/>
                </a:cubicBezTo>
                <a:cubicBezTo>
                  <a:pt x="346" y="525"/>
                  <a:pt x="345" y="525"/>
                  <a:pt x="345" y="526"/>
                </a:cubicBezTo>
                <a:cubicBezTo>
                  <a:pt x="345" y="533"/>
                  <a:pt x="344" y="540"/>
                  <a:pt x="346" y="547"/>
                </a:cubicBezTo>
                <a:cubicBezTo>
                  <a:pt x="347" y="553"/>
                  <a:pt x="346" y="561"/>
                  <a:pt x="347" y="567"/>
                </a:cubicBezTo>
                <a:cubicBezTo>
                  <a:pt x="347" y="574"/>
                  <a:pt x="350" y="580"/>
                  <a:pt x="349" y="586"/>
                </a:cubicBezTo>
                <a:cubicBezTo>
                  <a:pt x="349" y="587"/>
                  <a:pt x="349" y="588"/>
                  <a:pt x="349" y="590"/>
                </a:cubicBezTo>
                <a:cubicBezTo>
                  <a:pt x="349" y="589"/>
                  <a:pt x="349" y="589"/>
                  <a:pt x="349" y="588"/>
                </a:cubicBezTo>
                <a:cubicBezTo>
                  <a:pt x="347" y="584"/>
                  <a:pt x="345" y="579"/>
                  <a:pt x="344" y="575"/>
                </a:cubicBezTo>
                <a:cubicBezTo>
                  <a:pt x="342" y="564"/>
                  <a:pt x="340" y="552"/>
                  <a:pt x="340" y="541"/>
                </a:cubicBezTo>
                <a:cubicBezTo>
                  <a:pt x="340" y="522"/>
                  <a:pt x="344" y="504"/>
                  <a:pt x="340" y="485"/>
                </a:cubicBezTo>
                <a:cubicBezTo>
                  <a:pt x="340" y="485"/>
                  <a:pt x="341" y="485"/>
                  <a:pt x="341" y="485"/>
                </a:cubicBezTo>
                <a:cubicBezTo>
                  <a:pt x="349" y="482"/>
                  <a:pt x="356" y="478"/>
                  <a:pt x="364" y="474"/>
                </a:cubicBezTo>
                <a:cubicBezTo>
                  <a:pt x="361" y="484"/>
                  <a:pt x="360" y="496"/>
                  <a:pt x="359" y="506"/>
                </a:cubicBezTo>
                <a:cubicBezTo>
                  <a:pt x="359" y="518"/>
                  <a:pt x="358" y="530"/>
                  <a:pt x="357" y="542"/>
                </a:cubicBezTo>
                <a:cubicBezTo>
                  <a:pt x="357" y="553"/>
                  <a:pt x="358" y="563"/>
                  <a:pt x="359" y="574"/>
                </a:cubicBezTo>
                <a:close/>
                <a:moveTo>
                  <a:pt x="323" y="576"/>
                </a:moveTo>
                <a:cubicBezTo>
                  <a:pt x="323" y="576"/>
                  <a:pt x="323" y="576"/>
                  <a:pt x="323" y="576"/>
                </a:cubicBezTo>
                <a:cubicBezTo>
                  <a:pt x="322" y="577"/>
                  <a:pt x="322" y="577"/>
                  <a:pt x="321" y="578"/>
                </a:cubicBezTo>
                <a:cubicBezTo>
                  <a:pt x="320" y="578"/>
                  <a:pt x="320" y="579"/>
                  <a:pt x="319" y="579"/>
                </a:cubicBezTo>
                <a:cubicBezTo>
                  <a:pt x="319" y="579"/>
                  <a:pt x="319" y="579"/>
                  <a:pt x="319" y="579"/>
                </a:cubicBezTo>
                <a:cubicBezTo>
                  <a:pt x="311" y="566"/>
                  <a:pt x="307" y="551"/>
                  <a:pt x="302" y="537"/>
                </a:cubicBezTo>
                <a:cubicBezTo>
                  <a:pt x="297" y="523"/>
                  <a:pt x="291" y="509"/>
                  <a:pt x="286" y="495"/>
                </a:cubicBezTo>
                <a:cubicBezTo>
                  <a:pt x="282" y="486"/>
                  <a:pt x="277" y="478"/>
                  <a:pt x="272" y="469"/>
                </a:cubicBezTo>
                <a:cubicBezTo>
                  <a:pt x="274" y="471"/>
                  <a:pt x="276" y="473"/>
                  <a:pt x="279" y="475"/>
                </a:cubicBezTo>
                <a:cubicBezTo>
                  <a:pt x="286" y="480"/>
                  <a:pt x="294" y="484"/>
                  <a:pt x="303" y="487"/>
                </a:cubicBezTo>
                <a:cubicBezTo>
                  <a:pt x="303" y="487"/>
                  <a:pt x="303" y="487"/>
                  <a:pt x="303" y="487"/>
                </a:cubicBezTo>
                <a:cubicBezTo>
                  <a:pt x="303" y="491"/>
                  <a:pt x="304" y="495"/>
                  <a:pt x="305" y="499"/>
                </a:cubicBezTo>
                <a:cubicBezTo>
                  <a:pt x="305" y="503"/>
                  <a:pt x="306" y="506"/>
                  <a:pt x="307" y="510"/>
                </a:cubicBezTo>
                <a:cubicBezTo>
                  <a:pt x="309" y="517"/>
                  <a:pt x="313" y="524"/>
                  <a:pt x="316" y="531"/>
                </a:cubicBezTo>
                <a:cubicBezTo>
                  <a:pt x="321" y="545"/>
                  <a:pt x="326" y="560"/>
                  <a:pt x="336" y="571"/>
                </a:cubicBezTo>
                <a:cubicBezTo>
                  <a:pt x="335" y="571"/>
                  <a:pt x="334" y="570"/>
                  <a:pt x="333" y="570"/>
                </a:cubicBezTo>
                <a:cubicBezTo>
                  <a:pt x="330" y="570"/>
                  <a:pt x="327" y="571"/>
                  <a:pt x="325" y="573"/>
                </a:cubicBezTo>
                <a:cubicBezTo>
                  <a:pt x="325" y="574"/>
                  <a:pt x="324" y="574"/>
                  <a:pt x="324" y="575"/>
                </a:cubicBezTo>
                <a:cubicBezTo>
                  <a:pt x="323" y="574"/>
                  <a:pt x="323" y="574"/>
                  <a:pt x="322" y="574"/>
                </a:cubicBezTo>
                <a:cubicBezTo>
                  <a:pt x="322" y="574"/>
                  <a:pt x="321" y="574"/>
                  <a:pt x="322" y="574"/>
                </a:cubicBezTo>
                <a:cubicBezTo>
                  <a:pt x="322" y="575"/>
                  <a:pt x="322" y="575"/>
                  <a:pt x="323" y="576"/>
                </a:cubicBezTo>
                <a:close/>
                <a:moveTo>
                  <a:pt x="176" y="253"/>
                </a:moveTo>
                <a:cubicBezTo>
                  <a:pt x="172" y="261"/>
                  <a:pt x="166" y="272"/>
                  <a:pt x="168" y="281"/>
                </a:cubicBezTo>
                <a:cubicBezTo>
                  <a:pt x="167" y="278"/>
                  <a:pt x="166" y="274"/>
                  <a:pt x="165" y="270"/>
                </a:cubicBezTo>
                <a:cubicBezTo>
                  <a:pt x="165" y="271"/>
                  <a:pt x="166" y="271"/>
                  <a:pt x="167" y="271"/>
                </a:cubicBezTo>
                <a:cubicBezTo>
                  <a:pt x="167" y="272"/>
                  <a:pt x="167" y="271"/>
                  <a:pt x="167" y="271"/>
                </a:cubicBezTo>
                <a:cubicBezTo>
                  <a:pt x="167" y="269"/>
                  <a:pt x="165" y="267"/>
                  <a:pt x="165" y="265"/>
                </a:cubicBezTo>
                <a:cubicBezTo>
                  <a:pt x="166" y="262"/>
                  <a:pt x="166" y="259"/>
                  <a:pt x="167" y="256"/>
                </a:cubicBezTo>
                <a:cubicBezTo>
                  <a:pt x="168" y="251"/>
                  <a:pt x="170" y="245"/>
                  <a:pt x="173" y="241"/>
                </a:cubicBezTo>
                <a:cubicBezTo>
                  <a:pt x="174" y="241"/>
                  <a:pt x="173" y="241"/>
                  <a:pt x="173" y="241"/>
                </a:cubicBezTo>
                <a:cubicBezTo>
                  <a:pt x="169" y="246"/>
                  <a:pt x="167" y="252"/>
                  <a:pt x="165" y="258"/>
                </a:cubicBezTo>
                <a:cubicBezTo>
                  <a:pt x="165" y="258"/>
                  <a:pt x="165" y="258"/>
                  <a:pt x="165" y="259"/>
                </a:cubicBezTo>
                <a:cubicBezTo>
                  <a:pt x="164" y="257"/>
                  <a:pt x="164" y="256"/>
                  <a:pt x="164" y="255"/>
                </a:cubicBezTo>
                <a:cubicBezTo>
                  <a:pt x="164" y="252"/>
                  <a:pt x="164" y="249"/>
                  <a:pt x="165" y="246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4"/>
                  <a:pt x="165" y="244"/>
                  <a:pt x="165" y="244"/>
                </a:cubicBezTo>
                <a:cubicBezTo>
                  <a:pt x="167" y="237"/>
                  <a:pt x="170" y="232"/>
                  <a:pt x="174" y="226"/>
                </a:cubicBezTo>
                <a:cubicBezTo>
                  <a:pt x="174" y="226"/>
                  <a:pt x="173" y="226"/>
                  <a:pt x="173" y="226"/>
                </a:cubicBezTo>
                <a:cubicBezTo>
                  <a:pt x="170" y="229"/>
                  <a:pt x="167" y="234"/>
                  <a:pt x="165" y="239"/>
                </a:cubicBezTo>
                <a:cubicBezTo>
                  <a:pt x="165" y="237"/>
                  <a:pt x="165" y="236"/>
                  <a:pt x="165" y="234"/>
                </a:cubicBezTo>
                <a:cubicBezTo>
                  <a:pt x="165" y="230"/>
                  <a:pt x="166" y="226"/>
                  <a:pt x="166" y="222"/>
                </a:cubicBezTo>
                <a:cubicBezTo>
                  <a:pt x="166" y="221"/>
                  <a:pt x="164" y="221"/>
                  <a:pt x="164" y="222"/>
                </a:cubicBezTo>
                <a:cubicBezTo>
                  <a:pt x="164" y="224"/>
                  <a:pt x="164" y="227"/>
                  <a:pt x="164" y="229"/>
                </a:cubicBezTo>
                <a:cubicBezTo>
                  <a:pt x="164" y="231"/>
                  <a:pt x="163" y="233"/>
                  <a:pt x="163" y="235"/>
                </a:cubicBezTo>
                <a:cubicBezTo>
                  <a:pt x="163" y="238"/>
                  <a:pt x="163" y="241"/>
                  <a:pt x="164" y="244"/>
                </a:cubicBezTo>
                <a:cubicBezTo>
                  <a:pt x="164" y="245"/>
                  <a:pt x="163" y="247"/>
                  <a:pt x="163" y="248"/>
                </a:cubicBezTo>
                <a:cubicBezTo>
                  <a:pt x="163" y="250"/>
                  <a:pt x="162" y="253"/>
                  <a:pt x="162" y="257"/>
                </a:cubicBezTo>
                <a:cubicBezTo>
                  <a:pt x="161" y="250"/>
                  <a:pt x="160" y="244"/>
                  <a:pt x="160" y="237"/>
                </a:cubicBezTo>
                <a:cubicBezTo>
                  <a:pt x="161" y="233"/>
                  <a:pt x="161" y="229"/>
                  <a:pt x="159" y="226"/>
                </a:cubicBezTo>
                <a:cubicBezTo>
                  <a:pt x="156" y="222"/>
                  <a:pt x="152" y="218"/>
                  <a:pt x="151" y="212"/>
                </a:cubicBezTo>
                <a:cubicBezTo>
                  <a:pt x="151" y="204"/>
                  <a:pt x="151" y="198"/>
                  <a:pt x="146" y="190"/>
                </a:cubicBezTo>
                <a:cubicBezTo>
                  <a:pt x="144" y="187"/>
                  <a:pt x="141" y="183"/>
                  <a:pt x="140" y="179"/>
                </a:cubicBezTo>
                <a:cubicBezTo>
                  <a:pt x="139" y="178"/>
                  <a:pt x="138" y="170"/>
                  <a:pt x="141" y="171"/>
                </a:cubicBezTo>
                <a:cubicBezTo>
                  <a:pt x="143" y="171"/>
                  <a:pt x="144" y="172"/>
                  <a:pt x="146" y="173"/>
                </a:cubicBezTo>
                <a:cubicBezTo>
                  <a:pt x="151" y="175"/>
                  <a:pt x="158" y="178"/>
                  <a:pt x="160" y="184"/>
                </a:cubicBezTo>
                <a:cubicBezTo>
                  <a:pt x="161" y="186"/>
                  <a:pt x="162" y="189"/>
                  <a:pt x="164" y="190"/>
                </a:cubicBezTo>
                <a:cubicBezTo>
                  <a:pt x="164" y="192"/>
                  <a:pt x="166" y="194"/>
                  <a:pt x="166" y="195"/>
                </a:cubicBezTo>
                <a:cubicBezTo>
                  <a:pt x="167" y="197"/>
                  <a:pt x="168" y="199"/>
                  <a:pt x="169" y="200"/>
                </a:cubicBezTo>
                <a:cubicBezTo>
                  <a:pt x="170" y="202"/>
                  <a:pt x="170" y="203"/>
                  <a:pt x="171" y="205"/>
                </a:cubicBezTo>
                <a:cubicBezTo>
                  <a:pt x="172" y="213"/>
                  <a:pt x="178" y="221"/>
                  <a:pt x="180" y="229"/>
                </a:cubicBezTo>
                <a:cubicBezTo>
                  <a:pt x="181" y="233"/>
                  <a:pt x="182" y="238"/>
                  <a:pt x="183" y="242"/>
                </a:cubicBezTo>
                <a:cubicBezTo>
                  <a:pt x="184" y="247"/>
                  <a:pt x="184" y="251"/>
                  <a:pt x="185" y="256"/>
                </a:cubicBezTo>
                <a:cubicBezTo>
                  <a:pt x="185" y="256"/>
                  <a:pt x="185" y="256"/>
                  <a:pt x="185" y="256"/>
                </a:cubicBezTo>
                <a:cubicBezTo>
                  <a:pt x="184" y="258"/>
                  <a:pt x="182" y="260"/>
                  <a:pt x="181" y="263"/>
                </a:cubicBezTo>
                <a:cubicBezTo>
                  <a:pt x="179" y="267"/>
                  <a:pt x="179" y="271"/>
                  <a:pt x="179" y="275"/>
                </a:cubicBezTo>
                <a:cubicBezTo>
                  <a:pt x="177" y="287"/>
                  <a:pt x="178" y="301"/>
                  <a:pt x="180" y="312"/>
                </a:cubicBezTo>
                <a:cubicBezTo>
                  <a:pt x="181" y="318"/>
                  <a:pt x="182" y="325"/>
                  <a:pt x="184" y="331"/>
                </a:cubicBezTo>
                <a:cubicBezTo>
                  <a:pt x="179" y="322"/>
                  <a:pt x="178" y="312"/>
                  <a:pt x="174" y="303"/>
                </a:cubicBezTo>
                <a:cubicBezTo>
                  <a:pt x="173" y="297"/>
                  <a:pt x="171" y="291"/>
                  <a:pt x="169" y="286"/>
                </a:cubicBezTo>
                <a:cubicBezTo>
                  <a:pt x="169" y="286"/>
                  <a:pt x="170" y="286"/>
                  <a:pt x="170" y="285"/>
                </a:cubicBezTo>
                <a:cubicBezTo>
                  <a:pt x="170" y="280"/>
                  <a:pt x="170" y="275"/>
                  <a:pt x="171" y="270"/>
                </a:cubicBezTo>
                <a:cubicBezTo>
                  <a:pt x="172" y="264"/>
                  <a:pt x="174" y="258"/>
                  <a:pt x="176" y="253"/>
                </a:cubicBezTo>
                <a:cubicBezTo>
                  <a:pt x="176" y="253"/>
                  <a:pt x="176" y="253"/>
                  <a:pt x="176" y="253"/>
                </a:cubicBezTo>
                <a:close/>
                <a:moveTo>
                  <a:pt x="157" y="248"/>
                </a:moveTo>
                <a:cubicBezTo>
                  <a:pt x="158" y="254"/>
                  <a:pt x="159" y="260"/>
                  <a:pt x="160" y="266"/>
                </a:cubicBezTo>
                <a:cubicBezTo>
                  <a:pt x="162" y="271"/>
                  <a:pt x="163" y="276"/>
                  <a:pt x="165" y="281"/>
                </a:cubicBezTo>
                <a:cubicBezTo>
                  <a:pt x="163" y="278"/>
                  <a:pt x="162" y="275"/>
                  <a:pt x="161" y="273"/>
                </a:cubicBezTo>
                <a:cubicBezTo>
                  <a:pt x="157" y="261"/>
                  <a:pt x="152" y="250"/>
                  <a:pt x="148" y="238"/>
                </a:cubicBezTo>
                <a:cubicBezTo>
                  <a:pt x="140" y="219"/>
                  <a:pt x="131" y="197"/>
                  <a:pt x="136" y="176"/>
                </a:cubicBezTo>
                <a:cubicBezTo>
                  <a:pt x="136" y="177"/>
                  <a:pt x="136" y="177"/>
                  <a:pt x="136" y="177"/>
                </a:cubicBezTo>
                <a:cubicBezTo>
                  <a:pt x="137" y="186"/>
                  <a:pt x="145" y="191"/>
                  <a:pt x="147" y="200"/>
                </a:cubicBezTo>
                <a:cubicBezTo>
                  <a:pt x="148" y="205"/>
                  <a:pt x="147" y="211"/>
                  <a:pt x="149" y="216"/>
                </a:cubicBezTo>
                <a:cubicBezTo>
                  <a:pt x="150" y="221"/>
                  <a:pt x="156" y="225"/>
                  <a:pt x="157" y="230"/>
                </a:cubicBezTo>
                <a:cubicBezTo>
                  <a:pt x="158" y="236"/>
                  <a:pt x="157" y="242"/>
                  <a:pt x="157" y="248"/>
                </a:cubicBezTo>
                <a:close/>
                <a:moveTo>
                  <a:pt x="163" y="261"/>
                </a:moveTo>
                <a:cubicBezTo>
                  <a:pt x="163" y="261"/>
                  <a:pt x="163" y="262"/>
                  <a:pt x="164" y="263"/>
                </a:cubicBezTo>
                <a:cubicBezTo>
                  <a:pt x="164" y="264"/>
                  <a:pt x="164" y="265"/>
                  <a:pt x="164" y="266"/>
                </a:cubicBezTo>
                <a:cubicBezTo>
                  <a:pt x="163" y="264"/>
                  <a:pt x="163" y="262"/>
                  <a:pt x="163" y="261"/>
                </a:cubicBezTo>
                <a:close/>
                <a:moveTo>
                  <a:pt x="213" y="192"/>
                </a:moveTo>
                <a:cubicBezTo>
                  <a:pt x="206" y="196"/>
                  <a:pt x="200" y="201"/>
                  <a:pt x="196" y="208"/>
                </a:cubicBezTo>
                <a:cubicBezTo>
                  <a:pt x="194" y="213"/>
                  <a:pt x="192" y="218"/>
                  <a:pt x="192" y="223"/>
                </a:cubicBezTo>
                <a:cubicBezTo>
                  <a:pt x="190" y="220"/>
                  <a:pt x="189" y="218"/>
                  <a:pt x="187" y="215"/>
                </a:cubicBezTo>
                <a:cubicBezTo>
                  <a:pt x="184" y="210"/>
                  <a:pt x="183" y="204"/>
                  <a:pt x="182" y="197"/>
                </a:cubicBezTo>
                <a:cubicBezTo>
                  <a:pt x="179" y="184"/>
                  <a:pt x="177" y="170"/>
                  <a:pt x="174" y="157"/>
                </a:cubicBezTo>
                <a:cubicBezTo>
                  <a:pt x="172" y="143"/>
                  <a:pt x="169" y="130"/>
                  <a:pt x="164" y="117"/>
                </a:cubicBezTo>
                <a:cubicBezTo>
                  <a:pt x="164" y="115"/>
                  <a:pt x="162" y="111"/>
                  <a:pt x="160" y="110"/>
                </a:cubicBezTo>
                <a:cubicBezTo>
                  <a:pt x="160" y="102"/>
                  <a:pt x="160" y="95"/>
                  <a:pt x="161" y="87"/>
                </a:cubicBezTo>
                <a:cubicBezTo>
                  <a:pt x="161" y="81"/>
                  <a:pt x="161" y="74"/>
                  <a:pt x="164" y="68"/>
                </a:cubicBezTo>
                <a:cubicBezTo>
                  <a:pt x="167" y="63"/>
                  <a:pt x="169" y="72"/>
                  <a:pt x="170" y="74"/>
                </a:cubicBezTo>
                <a:cubicBezTo>
                  <a:pt x="171" y="78"/>
                  <a:pt x="173" y="80"/>
                  <a:pt x="176" y="82"/>
                </a:cubicBezTo>
                <a:cubicBezTo>
                  <a:pt x="183" y="89"/>
                  <a:pt x="187" y="98"/>
                  <a:pt x="189" y="107"/>
                </a:cubicBezTo>
                <a:cubicBezTo>
                  <a:pt x="191" y="112"/>
                  <a:pt x="191" y="116"/>
                  <a:pt x="191" y="121"/>
                </a:cubicBezTo>
                <a:cubicBezTo>
                  <a:pt x="191" y="123"/>
                  <a:pt x="192" y="125"/>
                  <a:pt x="193" y="127"/>
                </a:cubicBezTo>
                <a:cubicBezTo>
                  <a:pt x="194" y="128"/>
                  <a:pt x="196" y="129"/>
                  <a:pt x="197" y="129"/>
                </a:cubicBezTo>
                <a:cubicBezTo>
                  <a:pt x="200" y="131"/>
                  <a:pt x="202" y="132"/>
                  <a:pt x="203" y="135"/>
                </a:cubicBezTo>
                <a:cubicBezTo>
                  <a:pt x="205" y="139"/>
                  <a:pt x="207" y="143"/>
                  <a:pt x="208" y="146"/>
                </a:cubicBezTo>
                <a:cubicBezTo>
                  <a:pt x="212" y="155"/>
                  <a:pt x="214" y="164"/>
                  <a:pt x="213" y="174"/>
                </a:cubicBezTo>
                <a:cubicBezTo>
                  <a:pt x="213" y="180"/>
                  <a:pt x="212" y="186"/>
                  <a:pt x="213" y="192"/>
                </a:cubicBezTo>
                <a:close/>
                <a:moveTo>
                  <a:pt x="193" y="242"/>
                </a:moveTo>
                <a:cubicBezTo>
                  <a:pt x="193" y="240"/>
                  <a:pt x="192" y="239"/>
                  <a:pt x="192" y="238"/>
                </a:cubicBezTo>
                <a:cubicBezTo>
                  <a:pt x="192" y="236"/>
                  <a:pt x="191" y="234"/>
                  <a:pt x="191" y="233"/>
                </a:cubicBezTo>
                <a:cubicBezTo>
                  <a:pt x="191" y="232"/>
                  <a:pt x="191" y="232"/>
                  <a:pt x="191" y="232"/>
                </a:cubicBezTo>
                <a:cubicBezTo>
                  <a:pt x="192" y="232"/>
                  <a:pt x="192" y="233"/>
                  <a:pt x="193" y="234"/>
                </a:cubicBezTo>
                <a:cubicBezTo>
                  <a:pt x="194" y="237"/>
                  <a:pt x="194" y="239"/>
                  <a:pt x="193" y="242"/>
                </a:cubicBezTo>
                <a:close/>
                <a:moveTo>
                  <a:pt x="189" y="237"/>
                </a:moveTo>
                <a:cubicBezTo>
                  <a:pt x="189" y="239"/>
                  <a:pt x="190" y="241"/>
                  <a:pt x="190" y="243"/>
                </a:cubicBezTo>
                <a:cubicBezTo>
                  <a:pt x="190" y="244"/>
                  <a:pt x="190" y="245"/>
                  <a:pt x="191" y="246"/>
                </a:cubicBezTo>
                <a:cubicBezTo>
                  <a:pt x="189" y="248"/>
                  <a:pt x="188" y="251"/>
                  <a:pt x="186" y="254"/>
                </a:cubicBezTo>
                <a:cubicBezTo>
                  <a:pt x="186" y="246"/>
                  <a:pt x="183" y="237"/>
                  <a:pt x="181" y="228"/>
                </a:cubicBezTo>
                <a:cubicBezTo>
                  <a:pt x="180" y="224"/>
                  <a:pt x="179" y="219"/>
                  <a:pt x="177" y="214"/>
                </a:cubicBezTo>
                <a:cubicBezTo>
                  <a:pt x="177" y="214"/>
                  <a:pt x="177" y="215"/>
                  <a:pt x="177" y="215"/>
                </a:cubicBezTo>
                <a:cubicBezTo>
                  <a:pt x="181" y="220"/>
                  <a:pt x="185" y="225"/>
                  <a:pt x="190" y="230"/>
                </a:cubicBezTo>
                <a:cubicBezTo>
                  <a:pt x="188" y="231"/>
                  <a:pt x="188" y="235"/>
                  <a:pt x="189" y="237"/>
                </a:cubicBezTo>
                <a:close/>
                <a:moveTo>
                  <a:pt x="161" y="121"/>
                </a:moveTo>
                <a:cubicBezTo>
                  <a:pt x="162" y="124"/>
                  <a:pt x="163" y="128"/>
                  <a:pt x="165" y="131"/>
                </a:cubicBezTo>
                <a:cubicBezTo>
                  <a:pt x="165" y="132"/>
                  <a:pt x="166" y="134"/>
                  <a:pt x="167" y="135"/>
                </a:cubicBezTo>
                <a:cubicBezTo>
                  <a:pt x="167" y="136"/>
                  <a:pt x="167" y="137"/>
                  <a:pt x="167" y="138"/>
                </a:cubicBezTo>
                <a:cubicBezTo>
                  <a:pt x="170" y="150"/>
                  <a:pt x="172" y="162"/>
                  <a:pt x="174" y="173"/>
                </a:cubicBezTo>
                <a:cubicBezTo>
                  <a:pt x="176" y="184"/>
                  <a:pt x="177" y="196"/>
                  <a:pt x="180" y="207"/>
                </a:cubicBezTo>
                <a:cubicBezTo>
                  <a:pt x="182" y="213"/>
                  <a:pt x="185" y="218"/>
                  <a:pt x="188" y="223"/>
                </a:cubicBezTo>
                <a:cubicBezTo>
                  <a:pt x="186" y="221"/>
                  <a:pt x="184" y="218"/>
                  <a:pt x="182" y="216"/>
                </a:cubicBezTo>
                <a:cubicBezTo>
                  <a:pt x="175" y="206"/>
                  <a:pt x="169" y="195"/>
                  <a:pt x="167" y="183"/>
                </a:cubicBezTo>
                <a:cubicBezTo>
                  <a:pt x="164" y="171"/>
                  <a:pt x="162" y="159"/>
                  <a:pt x="161" y="148"/>
                </a:cubicBezTo>
                <a:cubicBezTo>
                  <a:pt x="160" y="142"/>
                  <a:pt x="160" y="137"/>
                  <a:pt x="159" y="132"/>
                </a:cubicBezTo>
                <a:cubicBezTo>
                  <a:pt x="159" y="127"/>
                  <a:pt x="158" y="123"/>
                  <a:pt x="158" y="118"/>
                </a:cubicBezTo>
                <a:cubicBezTo>
                  <a:pt x="158" y="118"/>
                  <a:pt x="158" y="118"/>
                  <a:pt x="158" y="117"/>
                </a:cubicBezTo>
                <a:cubicBezTo>
                  <a:pt x="159" y="119"/>
                  <a:pt x="160" y="120"/>
                  <a:pt x="161" y="121"/>
                </a:cubicBezTo>
                <a:close/>
                <a:moveTo>
                  <a:pt x="184" y="312"/>
                </a:moveTo>
                <a:cubicBezTo>
                  <a:pt x="182" y="304"/>
                  <a:pt x="181" y="297"/>
                  <a:pt x="181" y="290"/>
                </a:cubicBezTo>
                <a:cubicBezTo>
                  <a:pt x="181" y="288"/>
                  <a:pt x="181" y="286"/>
                  <a:pt x="182" y="284"/>
                </a:cubicBezTo>
                <a:cubicBezTo>
                  <a:pt x="185" y="294"/>
                  <a:pt x="191" y="303"/>
                  <a:pt x="198" y="311"/>
                </a:cubicBezTo>
                <a:cubicBezTo>
                  <a:pt x="202" y="315"/>
                  <a:pt x="206" y="320"/>
                  <a:pt x="211" y="324"/>
                </a:cubicBezTo>
                <a:cubicBezTo>
                  <a:pt x="210" y="328"/>
                  <a:pt x="211" y="332"/>
                  <a:pt x="209" y="336"/>
                </a:cubicBezTo>
                <a:cubicBezTo>
                  <a:pt x="208" y="338"/>
                  <a:pt x="207" y="344"/>
                  <a:pt x="204" y="345"/>
                </a:cubicBezTo>
                <a:cubicBezTo>
                  <a:pt x="202" y="347"/>
                  <a:pt x="197" y="345"/>
                  <a:pt x="194" y="344"/>
                </a:cubicBezTo>
                <a:cubicBezTo>
                  <a:pt x="192" y="339"/>
                  <a:pt x="189" y="335"/>
                  <a:pt x="188" y="329"/>
                </a:cubicBezTo>
                <a:cubicBezTo>
                  <a:pt x="186" y="324"/>
                  <a:pt x="185" y="318"/>
                  <a:pt x="184" y="312"/>
                </a:cubicBezTo>
                <a:close/>
                <a:moveTo>
                  <a:pt x="208" y="347"/>
                </a:moveTo>
                <a:cubicBezTo>
                  <a:pt x="210" y="344"/>
                  <a:pt x="211" y="340"/>
                  <a:pt x="212" y="336"/>
                </a:cubicBezTo>
                <a:cubicBezTo>
                  <a:pt x="213" y="333"/>
                  <a:pt x="213" y="330"/>
                  <a:pt x="213" y="327"/>
                </a:cubicBezTo>
                <a:cubicBezTo>
                  <a:pt x="218" y="331"/>
                  <a:pt x="223" y="335"/>
                  <a:pt x="229" y="338"/>
                </a:cubicBezTo>
                <a:cubicBezTo>
                  <a:pt x="230" y="338"/>
                  <a:pt x="230" y="338"/>
                  <a:pt x="231" y="338"/>
                </a:cubicBezTo>
                <a:cubicBezTo>
                  <a:pt x="229" y="341"/>
                  <a:pt x="229" y="345"/>
                  <a:pt x="228" y="348"/>
                </a:cubicBezTo>
                <a:cubicBezTo>
                  <a:pt x="228" y="354"/>
                  <a:pt x="228" y="359"/>
                  <a:pt x="229" y="364"/>
                </a:cubicBezTo>
                <a:cubicBezTo>
                  <a:pt x="230" y="370"/>
                  <a:pt x="234" y="376"/>
                  <a:pt x="235" y="382"/>
                </a:cubicBezTo>
                <a:cubicBezTo>
                  <a:pt x="236" y="386"/>
                  <a:pt x="235" y="390"/>
                  <a:pt x="235" y="395"/>
                </a:cubicBezTo>
                <a:cubicBezTo>
                  <a:pt x="235" y="400"/>
                  <a:pt x="235" y="405"/>
                  <a:pt x="236" y="410"/>
                </a:cubicBezTo>
                <a:cubicBezTo>
                  <a:pt x="236" y="412"/>
                  <a:pt x="236" y="413"/>
                  <a:pt x="236" y="415"/>
                </a:cubicBezTo>
                <a:cubicBezTo>
                  <a:pt x="235" y="414"/>
                  <a:pt x="234" y="413"/>
                  <a:pt x="232" y="412"/>
                </a:cubicBezTo>
                <a:cubicBezTo>
                  <a:pt x="227" y="411"/>
                  <a:pt x="224" y="414"/>
                  <a:pt x="219" y="414"/>
                </a:cubicBezTo>
                <a:cubicBezTo>
                  <a:pt x="217" y="414"/>
                  <a:pt x="215" y="414"/>
                  <a:pt x="214" y="415"/>
                </a:cubicBezTo>
                <a:cubicBezTo>
                  <a:pt x="213" y="408"/>
                  <a:pt x="211" y="402"/>
                  <a:pt x="211" y="396"/>
                </a:cubicBezTo>
                <a:cubicBezTo>
                  <a:pt x="210" y="390"/>
                  <a:pt x="209" y="384"/>
                  <a:pt x="208" y="377"/>
                </a:cubicBezTo>
                <a:cubicBezTo>
                  <a:pt x="207" y="372"/>
                  <a:pt x="206" y="367"/>
                  <a:pt x="203" y="362"/>
                </a:cubicBezTo>
                <a:cubicBezTo>
                  <a:pt x="200" y="358"/>
                  <a:pt x="198" y="353"/>
                  <a:pt x="195" y="347"/>
                </a:cubicBezTo>
                <a:cubicBezTo>
                  <a:pt x="195" y="347"/>
                  <a:pt x="195" y="347"/>
                  <a:pt x="195" y="347"/>
                </a:cubicBezTo>
                <a:cubicBezTo>
                  <a:pt x="200" y="348"/>
                  <a:pt x="204" y="350"/>
                  <a:pt x="208" y="347"/>
                </a:cubicBezTo>
                <a:close/>
                <a:moveTo>
                  <a:pt x="233" y="367"/>
                </a:moveTo>
                <a:cubicBezTo>
                  <a:pt x="232" y="361"/>
                  <a:pt x="231" y="355"/>
                  <a:pt x="232" y="348"/>
                </a:cubicBezTo>
                <a:cubicBezTo>
                  <a:pt x="232" y="346"/>
                  <a:pt x="233" y="342"/>
                  <a:pt x="233" y="339"/>
                </a:cubicBezTo>
                <a:cubicBezTo>
                  <a:pt x="240" y="343"/>
                  <a:pt x="248" y="347"/>
                  <a:pt x="255" y="346"/>
                </a:cubicBezTo>
                <a:cubicBezTo>
                  <a:pt x="250" y="353"/>
                  <a:pt x="246" y="361"/>
                  <a:pt x="242" y="368"/>
                </a:cubicBezTo>
                <a:cubicBezTo>
                  <a:pt x="240" y="372"/>
                  <a:pt x="239" y="376"/>
                  <a:pt x="238" y="380"/>
                </a:cubicBezTo>
                <a:cubicBezTo>
                  <a:pt x="237" y="375"/>
                  <a:pt x="235" y="371"/>
                  <a:pt x="233" y="367"/>
                </a:cubicBezTo>
                <a:close/>
                <a:moveTo>
                  <a:pt x="246" y="367"/>
                </a:moveTo>
                <a:cubicBezTo>
                  <a:pt x="252" y="355"/>
                  <a:pt x="260" y="342"/>
                  <a:pt x="271" y="334"/>
                </a:cubicBezTo>
                <a:cubicBezTo>
                  <a:pt x="281" y="327"/>
                  <a:pt x="291" y="320"/>
                  <a:pt x="303" y="315"/>
                </a:cubicBezTo>
                <a:cubicBezTo>
                  <a:pt x="308" y="314"/>
                  <a:pt x="313" y="312"/>
                  <a:pt x="318" y="311"/>
                </a:cubicBezTo>
                <a:cubicBezTo>
                  <a:pt x="325" y="310"/>
                  <a:pt x="331" y="309"/>
                  <a:pt x="338" y="309"/>
                </a:cubicBezTo>
                <a:cubicBezTo>
                  <a:pt x="348" y="308"/>
                  <a:pt x="358" y="309"/>
                  <a:pt x="368" y="311"/>
                </a:cubicBezTo>
                <a:cubicBezTo>
                  <a:pt x="371" y="311"/>
                  <a:pt x="410" y="317"/>
                  <a:pt x="409" y="321"/>
                </a:cubicBezTo>
                <a:cubicBezTo>
                  <a:pt x="409" y="321"/>
                  <a:pt x="409" y="321"/>
                  <a:pt x="409" y="322"/>
                </a:cubicBezTo>
                <a:cubicBezTo>
                  <a:pt x="409" y="322"/>
                  <a:pt x="409" y="322"/>
                  <a:pt x="409" y="322"/>
                </a:cubicBezTo>
                <a:cubicBezTo>
                  <a:pt x="409" y="322"/>
                  <a:pt x="408" y="323"/>
                  <a:pt x="408" y="324"/>
                </a:cubicBezTo>
                <a:cubicBezTo>
                  <a:pt x="408" y="323"/>
                  <a:pt x="408" y="323"/>
                  <a:pt x="408" y="323"/>
                </a:cubicBezTo>
                <a:cubicBezTo>
                  <a:pt x="394" y="317"/>
                  <a:pt x="378" y="315"/>
                  <a:pt x="363" y="314"/>
                </a:cubicBezTo>
                <a:cubicBezTo>
                  <a:pt x="355" y="314"/>
                  <a:pt x="348" y="315"/>
                  <a:pt x="340" y="314"/>
                </a:cubicBezTo>
                <a:cubicBezTo>
                  <a:pt x="333" y="314"/>
                  <a:pt x="327" y="314"/>
                  <a:pt x="320" y="314"/>
                </a:cubicBezTo>
                <a:cubicBezTo>
                  <a:pt x="306" y="316"/>
                  <a:pt x="291" y="323"/>
                  <a:pt x="280" y="330"/>
                </a:cubicBezTo>
                <a:cubicBezTo>
                  <a:pt x="267" y="338"/>
                  <a:pt x="257" y="349"/>
                  <a:pt x="253" y="363"/>
                </a:cubicBezTo>
                <a:cubicBezTo>
                  <a:pt x="252" y="363"/>
                  <a:pt x="254" y="364"/>
                  <a:pt x="254" y="363"/>
                </a:cubicBezTo>
                <a:cubicBezTo>
                  <a:pt x="261" y="349"/>
                  <a:pt x="272" y="338"/>
                  <a:pt x="286" y="330"/>
                </a:cubicBezTo>
                <a:cubicBezTo>
                  <a:pt x="299" y="324"/>
                  <a:pt x="312" y="317"/>
                  <a:pt x="327" y="317"/>
                </a:cubicBezTo>
                <a:cubicBezTo>
                  <a:pt x="333" y="317"/>
                  <a:pt x="340" y="318"/>
                  <a:pt x="347" y="318"/>
                </a:cubicBezTo>
                <a:cubicBezTo>
                  <a:pt x="353" y="317"/>
                  <a:pt x="360" y="317"/>
                  <a:pt x="367" y="318"/>
                </a:cubicBezTo>
                <a:cubicBezTo>
                  <a:pt x="374" y="319"/>
                  <a:pt x="382" y="320"/>
                  <a:pt x="389" y="321"/>
                </a:cubicBezTo>
                <a:cubicBezTo>
                  <a:pt x="395" y="322"/>
                  <a:pt x="402" y="325"/>
                  <a:pt x="408" y="324"/>
                </a:cubicBezTo>
                <a:cubicBezTo>
                  <a:pt x="408" y="324"/>
                  <a:pt x="408" y="324"/>
                  <a:pt x="408" y="324"/>
                </a:cubicBezTo>
                <a:cubicBezTo>
                  <a:pt x="408" y="325"/>
                  <a:pt x="407" y="327"/>
                  <a:pt x="407" y="328"/>
                </a:cubicBezTo>
                <a:cubicBezTo>
                  <a:pt x="401" y="325"/>
                  <a:pt x="394" y="326"/>
                  <a:pt x="387" y="326"/>
                </a:cubicBezTo>
                <a:cubicBezTo>
                  <a:pt x="379" y="325"/>
                  <a:pt x="371" y="323"/>
                  <a:pt x="363" y="322"/>
                </a:cubicBezTo>
                <a:cubicBezTo>
                  <a:pt x="363" y="322"/>
                  <a:pt x="363" y="323"/>
                  <a:pt x="363" y="323"/>
                </a:cubicBezTo>
                <a:cubicBezTo>
                  <a:pt x="369" y="325"/>
                  <a:pt x="377" y="326"/>
                  <a:pt x="384" y="327"/>
                </a:cubicBezTo>
                <a:cubicBezTo>
                  <a:pt x="392" y="327"/>
                  <a:pt x="399" y="327"/>
                  <a:pt x="407" y="330"/>
                </a:cubicBezTo>
                <a:cubicBezTo>
                  <a:pt x="407" y="330"/>
                  <a:pt x="407" y="331"/>
                  <a:pt x="406" y="331"/>
                </a:cubicBezTo>
                <a:cubicBezTo>
                  <a:pt x="402" y="332"/>
                  <a:pt x="399" y="331"/>
                  <a:pt x="395" y="331"/>
                </a:cubicBezTo>
                <a:cubicBezTo>
                  <a:pt x="391" y="331"/>
                  <a:pt x="388" y="331"/>
                  <a:pt x="385" y="330"/>
                </a:cubicBezTo>
                <a:cubicBezTo>
                  <a:pt x="384" y="330"/>
                  <a:pt x="383" y="331"/>
                  <a:pt x="384" y="331"/>
                </a:cubicBezTo>
                <a:cubicBezTo>
                  <a:pt x="387" y="334"/>
                  <a:pt x="390" y="333"/>
                  <a:pt x="394" y="333"/>
                </a:cubicBezTo>
                <a:cubicBezTo>
                  <a:pt x="398" y="333"/>
                  <a:pt x="402" y="334"/>
                  <a:pt x="406" y="334"/>
                </a:cubicBezTo>
                <a:cubicBezTo>
                  <a:pt x="406" y="335"/>
                  <a:pt x="406" y="336"/>
                  <a:pt x="406" y="337"/>
                </a:cubicBezTo>
                <a:cubicBezTo>
                  <a:pt x="406" y="337"/>
                  <a:pt x="406" y="337"/>
                  <a:pt x="405" y="336"/>
                </a:cubicBezTo>
                <a:cubicBezTo>
                  <a:pt x="405" y="336"/>
                  <a:pt x="405" y="335"/>
                  <a:pt x="405" y="335"/>
                </a:cubicBezTo>
                <a:cubicBezTo>
                  <a:pt x="398" y="336"/>
                  <a:pt x="392" y="337"/>
                  <a:pt x="386" y="338"/>
                </a:cubicBezTo>
                <a:cubicBezTo>
                  <a:pt x="381" y="338"/>
                  <a:pt x="375" y="338"/>
                  <a:pt x="370" y="338"/>
                </a:cubicBezTo>
                <a:cubicBezTo>
                  <a:pt x="369" y="339"/>
                  <a:pt x="369" y="339"/>
                  <a:pt x="370" y="339"/>
                </a:cubicBezTo>
                <a:cubicBezTo>
                  <a:pt x="376" y="340"/>
                  <a:pt x="382" y="339"/>
                  <a:pt x="388" y="338"/>
                </a:cubicBezTo>
                <a:cubicBezTo>
                  <a:pt x="393" y="338"/>
                  <a:pt x="398" y="338"/>
                  <a:pt x="403" y="337"/>
                </a:cubicBezTo>
                <a:cubicBezTo>
                  <a:pt x="399" y="339"/>
                  <a:pt x="396" y="341"/>
                  <a:pt x="391" y="341"/>
                </a:cubicBezTo>
                <a:cubicBezTo>
                  <a:pt x="388" y="342"/>
                  <a:pt x="384" y="342"/>
                  <a:pt x="380" y="343"/>
                </a:cubicBezTo>
                <a:cubicBezTo>
                  <a:pt x="372" y="343"/>
                  <a:pt x="365" y="343"/>
                  <a:pt x="357" y="344"/>
                </a:cubicBezTo>
                <a:cubicBezTo>
                  <a:pt x="357" y="345"/>
                  <a:pt x="357" y="345"/>
                  <a:pt x="357" y="345"/>
                </a:cubicBezTo>
                <a:cubicBezTo>
                  <a:pt x="366" y="345"/>
                  <a:pt x="375" y="345"/>
                  <a:pt x="383" y="344"/>
                </a:cubicBezTo>
                <a:cubicBezTo>
                  <a:pt x="387" y="344"/>
                  <a:pt x="391" y="343"/>
                  <a:pt x="395" y="342"/>
                </a:cubicBezTo>
                <a:cubicBezTo>
                  <a:pt x="399" y="341"/>
                  <a:pt x="402" y="341"/>
                  <a:pt x="405" y="338"/>
                </a:cubicBezTo>
                <a:cubicBezTo>
                  <a:pt x="406" y="338"/>
                  <a:pt x="406" y="338"/>
                  <a:pt x="406" y="338"/>
                </a:cubicBezTo>
                <a:cubicBezTo>
                  <a:pt x="406" y="338"/>
                  <a:pt x="406" y="339"/>
                  <a:pt x="406" y="340"/>
                </a:cubicBezTo>
                <a:cubicBezTo>
                  <a:pt x="406" y="340"/>
                  <a:pt x="406" y="340"/>
                  <a:pt x="406" y="340"/>
                </a:cubicBezTo>
                <a:cubicBezTo>
                  <a:pt x="401" y="339"/>
                  <a:pt x="397" y="343"/>
                  <a:pt x="392" y="344"/>
                </a:cubicBezTo>
                <a:cubicBezTo>
                  <a:pt x="389" y="345"/>
                  <a:pt x="385" y="345"/>
                  <a:pt x="382" y="346"/>
                </a:cubicBezTo>
                <a:cubicBezTo>
                  <a:pt x="378" y="347"/>
                  <a:pt x="374" y="348"/>
                  <a:pt x="370" y="348"/>
                </a:cubicBezTo>
                <a:cubicBezTo>
                  <a:pt x="363" y="348"/>
                  <a:pt x="354" y="348"/>
                  <a:pt x="347" y="347"/>
                </a:cubicBezTo>
                <a:cubicBezTo>
                  <a:pt x="339" y="346"/>
                  <a:pt x="331" y="344"/>
                  <a:pt x="324" y="344"/>
                </a:cubicBezTo>
                <a:cubicBezTo>
                  <a:pt x="323" y="344"/>
                  <a:pt x="323" y="345"/>
                  <a:pt x="324" y="346"/>
                </a:cubicBezTo>
                <a:cubicBezTo>
                  <a:pt x="332" y="348"/>
                  <a:pt x="340" y="348"/>
                  <a:pt x="349" y="349"/>
                </a:cubicBezTo>
                <a:cubicBezTo>
                  <a:pt x="355" y="351"/>
                  <a:pt x="362" y="351"/>
                  <a:pt x="368" y="350"/>
                </a:cubicBezTo>
                <a:cubicBezTo>
                  <a:pt x="376" y="349"/>
                  <a:pt x="382" y="347"/>
                  <a:pt x="389" y="346"/>
                </a:cubicBezTo>
                <a:cubicBezTo>
                  <a:pt x="390" y="346"/>
                  <a:pt x="391" y="345"/>
                  <a:pt x="392" y="345"/>
                </a:cubicBezTo>
                <a:cubicBezTo>
                  <a:pt x="390" y="346"/>
                  <a:pt x="388" y="347"/>
                  <a:pt x="386" y="347"/>
                </a:cubicBezTo>
                <a:cubicBezTo>
                  <a:pt x="379" y="349"/>
                  <a:pt x="371" y="350"/>
                  <a:pt x="365" y="353"/>
                </a:cubicBezTo>
                <a:cubicBezTo>
                  <a:pt x="364" y="353"/>
                  <a:pt x="364" y="353"/>
                  <a:pt x="365" y="353"/>
                </a:cubicBezTo>
                <a:cubicBezTo>
                  <a:pt x="368" y="354"/>
                  <a:pt x="372" y="352"/>
                  <a:pt x="375" y="352"/>
                </a:cubicBezTo>
                <a:cubicBezTo>
                  <a:pt x="381" y="350"/>
                  <a:pt x="386" y="349"/>
                  <a:pt x="392" y="347"/>
                </a:cubicBezTo>
                <a:cubicBezTo>
                  <a:pt x="393" y="347"/>
                  <a:pt x="406" y="343"/>
                  <a:pt x="406" y="341"/>
                </a:cubicBezTo>
                <a:cubicBezTo>
                  <a:pt x="406" y="341"/>
                  <a:pt x="406" y="341"/>
                  <a:pt x="406" y="341"/>
                </a:cubicBezTo>
                <a:cubicBezTo>
                  <a:pt x="406" y="342"/>
                  <a:pt x="406" y="343"/>
                  <a:pt x="406" y="344"/>
                </a:cubicBezTo>
                <a:cubicBezTo>
                  <a:pt x="405" y="344"/>
                  <a:pt x="403" y="345"/>
                  <a:pt x="401" y="346"/>
                </a:cubicBezTo>
                <a:cubicBezTo>
                  <a:pt x="400" y="347"/>
                  <a:pt x="398" y="348"/>
                  <a:pt x="397" y="350"/>
                </a:cubicBezTo>
                <a:cubicBezTo>
                  <a:pt x="396" y="350"/>
                  <a:pt x="397" y="350"/>
                  <a:pt x="397" y="350"/>
                </a:cubicBezTo>
                <a:cubicBezTo>
                  <a:pt x="395" y="350"/>
                  <a:pt x="393" y="351"/>
                  <a:pt x="392" y="352"/>
                </a:cubicBezTo>
                <a:cubicBezTo>
                  <a:pt x="387" y="353"/>
                  <a:pt x="382" y="356"/>
                  <a:pt x="378" y="359"/>
                </a:cubicBezTo>
                <a:cubicBezTo>
                  <a:pt x="368" y="365"/>
                  <a:pt x="358" y="370"/>
                  <a:pt x="347" y="372"/>
                </a:cubicBezTo>
                <a:cubicBezTo>
                  <a:pt x="346" y="372"/>
                  <a:pt x="346" y="373"/>
                  <a:pt x="347" y="373"/>
                </a:cubicBezTo>
                <a:cubicBezTo>
                  <a:pt x="352" y="373"/>
                  <a:pt x="357" y="372"/>
                  <a:pt x="362" y="370"/>
                </a:cubicBezTo>
                <a:cubicBezTo>
                  <a:pt x="367" y="368"/>
                  <a:pt x="373" y="365"/>
                  <a:pt x="377" y="362"/>
                </a:cubicBezTo>
                <a:cubicBezTo>
                  <a:pt x="383" y="358"/>
                  <a:pt x="389" y="355"/>
                  <a:pt x="396" y="353"/>
                </a:cubicBezTo>
                <a:cubicBezTo>
                  <a:pt x="399" y="352"/>
                  <a:pt x="404" y="352"/>
                  <a:pt x="407" y="350"/>
                </a:cubicBezTo>
                <a:cubicBezTo>
                  <a:pt x="407" y="350"/>
                  <a:pt x="407" y="351"/>
                  <a:pt x="407" y="352"/>
                </a:cubicBezTo>
                <a:cubicBezTo>
                  <a:pt x="406" y="352"/>
                  <a:pt x="404" y="352"/>
                  <a:pt x="403" y="353"/>
                </a:cubicBezTo>
                <a:cubicBezTo>
                  <a:pt x="403" y="353"/>
                  <a:pt x="403" y="353"/>
                  <a:pt x="403" y="353"/>
                </a:cubicBezTo>
                <a:cubicBezTo>
                  <a:pt x="404" y="353"/>
                  <a:pt x="406" y="353"/>
                  <a:pt x="407" y="352"/>
                </a:cubicBezTo>
                <a:cubicBezTo>
                  <a:pt x="407" y="352"/>
                  <a:pt x="407" y="352"/>
                  <a:pt x="408" y="352"/>
                </a:cubicBezTo>
                <a:cubicBezTo>
                  <a:pt x="408" y="353"/>
                  <a:pt x="408" y="353"/>
                  <a:pt x="408" y="354"/>
                </a:cubicBezTo>
                <a:cubicBezTo>
                  <a:pt x="408" y="354"/>
                  <a:pt x="408" y="354"/>
                  <a:pt x="408" y="354"/>
                </a:cubicBezTo>
                <a:cubicBezTo>
                  <a:pt x="405" y="354"/>
                  <a:pt x="402" y="356"/>
                  <a:pt x="400" y="357"/>
                </a:cubicBezTo>
                <a:cubicBezTo>
                  <a:pt x="399" y="358"/>
                  <a:pt x="400" y="358"/>
                  <a:pt x="400" y="358"/>
                </a:cubicBezTo>
                <a:cubicBezTo>
                  <a:pt x="403" y="357"/>
                  <a:pt x="406" y="357"/>
                  <a:pt x="408" y="355"/>
                </a:cubicBezTo>
                <a:cubicBezTo>
                  <a:pt x="408" y="355"/>
                  <a:pt x="408" y="355"/>
                  <a:pt x="408" y="355"/>
                </a:cubicBezTo>
                <a:cubicBezTo>
                  <a:pt x="409" y="360"/>
                  <a:pt x="411" y="365"/>
                  <a:pt x="412" y="370"/>
                </a:cubicBezTo>
                <a:cubicBezTo>
                  <a:pt x="403" y="375"/>
                  <a:pt x="397" y="386"/>
                  <a:pt x="391" y="394"/>
                </a:cubicBezTo>
                <a:cubicBezTo>
                  <a:pt x="391" y="394"/>
                  <a:pt x="391" y="395"/>
                  <a:pt x="391" y="395"/>
                </a:cubicBezTo>
                <a:cubicBezTo>
                  <a:pt x="395" y="391"/>
                  <a:pt x="398" y="386"/>
                  <a:pt x="402" y="382"/>
                </a:cubicBezTo>
                <a:cubicBezTo>
                  <a:pt x="405" y="379"/>
                  <a:pt x="409" y="375"/>
                  <a:pt x="413" y="371"/>
                </a:cubicBezTo>
                <a:cubicBezTo>
                  <a:pt x="414" y="375"/>
                  <a:pt x="415" y="378"/>
                  <a:pt x="416" y="381"/>
                </a:cubicBezTo>
                <a:cubicBezTo>
                  <a:pt x="412" y="382"/>
                  <a:pt x="406" y="387"/>
                  <a:pt x="403" y="389"/>
                </a:cubicBezTo>
                <a:cubicBezTo>
                  <a:pt x="398" y="393"/>
                  <a:pt x="392" y="399"/>
                  <a:pt x="389" y="405"/>
                </a:cubicBezTo>
                <a:cubicBezTo>
                  <a:pt x="389" y="406"/>
                  <a:pt x="390" y="407"/>
                  <a:pt x="390" y="406"/>
                </a:cubicBezTo>
                <a:cubicBezTo>
                  <a:pt x="394" y="400"/>
                  <a:pt x="398" y="396"/>
                  <a:pt x="404" y="391"/>
                </a:cubicBezTo>
                <a:cubicBezTo>
                  <a:pt x="406" y="389"/>
                  <a:pt x="410" y="386"/>
                  <a:pt x="413" y="385"/>
                </a:cubicBezTo>
                <a:cubicBezTo>
                  <a:pt x="414" y="384"/>
                  <a:pt x="416" y="384"/>
                  <a:pt x="417" y="383"/>
                </a:cubicBezTo>
                <a:cubicBezTo>
                  <a:pt x="417" y="384"/>
                  <a:pt x="417" y="385"/>
                  <a:pt x="418" y="386"/>
                </a:cubicBezTo>
                <a:cubicBezTo>
                  <a:pt x="413" y="387"/>
                  <a:pt x="407" y="395"/>
                  <a:pt x="404" y="398"/>
                </a:cubicBezTo>
                <a:cubicBezTo>
                  <a:pt x="402" y="401"/>
                  <a:pt x="399" y="404"/>
                  <a:pt x="396" y="407"/>
                </a:cubicBezTo>
                <a:cubicBezTo>
                  <a:pt x="393" y="412"/>
                  <a:pt x="389" y="417"/>
                  <a:pt x="387" y="422"/>
                </a:cubicBezTo>
                <a:cubicBezTo>
                  <a:pt x="387" y="423"/>
                  <a:pt x="388" y="423"/>
                  <a:pt x="388" y="422"/>
                </a:cubicBezTo>
                <a:cubicBezTo>
                  <a:pt x="392" y="419"/>
                  <a:pt x="393" y="414"/>
                  <a:pt x="396" y="410"/>
                </a:cubicBezTo>
                <a:cubicBezTo>
                  <a:pt x="399" y="406"/>
                  <a:pt x="401" y="403"/>
                  <a:pt x="404" y="400"/>
                </a:cubicBezTo>
                <a:cubicBezTo>
                  <a:pt x="407" y="397"/>
                  <a:pt x="410" y="394"/>
                  <a:pt x="412" y="392"/>
                </a:cubicBezTo>
                <a:cubicBezTo>
                  <a:pt x="414" y="390"/>
                  <a:pt x="416" y="388"/>
                  <a:pt x="418" y="387"/>
                </a:cubicBezTo>
                <a:cubicBezTo>
                  <a:pt x="419" y="389"/>
                  <a:pt x="419" y="390"/>
                  <a:pt x="420" y="392"/>
                </a:cubicBezTo>
                <a:cubicBezTo>
                  <a:pt x="415" y="394"/>
                  <a:pt x="413" y="399"/>
                  <a:pt x="409" y="402"/>
                </a:cubicBezTo>
                <a:cubicBezTo>
                  <a:pt x="407" y="404"/>
                  <a:pt x="402" y="409"/>
                  <a:pt x="404" y="412"/>
                </a:cubicBezTo>
                <a:cubicBezTo>
                  <a:pt x="404" y="413"/>
                  <a:pt x="404" y="413"/>
                  <a:pt x="404" y="412"/>
                </a:cubicBezTo>
                <a:cubicBezTo>
                  <a:pt x="407" y="408"/>
                  <a:pt x="408" y="404"/>
                  <a:pt x="412" y="400"/>
                </a:cubicBezTo>
                <a:cubicBezTo>
                  <a:pt x="415" y="398"/>
                  <a:pt x="418" y="395"/>
                  <a:pt x="420" y="393"/>
                </a:cubicBezTo>
                <a:cubicBezTo>
                  <a:pt x="421" y="394"/>
                  <a:pt x="422" y="396"/>
                  <a:pt x="423" y="397"/>
                </a:cubicBezTo>
                <a:cubicBezTo>
                  <a:pt x="421" y="399"/>
                  <a:pt x="419" y="403"/>
                  <a:pt x="418" y="405"/>
                </a:cubicBezTo>
                <a:cubicBezTo>
                  <a:pt x="418" y="406"/>
                  <a:pt x="419" y="406"/>
                  <a:pt x="419" y="406"/>
                </a:cubicBezTo>
                <a:cubicBezTo>
                  <a:pt x="421" y="404"/>
                  <a:pt x="422" y="401"/>
                  <a:pt x="424" y="398"/>
                </a:cubicBezTo>
                <a:cubicBezTo>
                  <a:pt x="424" y="399"/>
                  <a:pt x="424" y="400"/>
                  <a:pt x="425" y="400"/>
                </a:cubicBezTo>
                <a:cubicBezTo>
                  <a:pt x="426" y="402"/>
                  <a:pt x="428" y="404"/>
                  <a:pt x="429" y="405"/>
                </a:cubicBezTo>
                <a:cubicBezTo>
                  <a:pt x="428" y="407"/>
                  <a:pt x="427" y="409"/>
                  <a:pt x="426" y="410"/>
                </a:cubicBezTo>
                <a:cubicBezTo>
                  <a:pt x="424" y="414"/>
                  <a:pt x="421" y="417"/>
                  <a:pt x="419" y="421"/>
                </a:cubicBezTo>
                <a:cubicBezTo>
                  <a:pt x="413" y="430"/>
                  <a:pt x="407" y="439"/>
                  <a:pt x="399" y="447"/>
                </a:cubicBezTo>
                <a:cubicBezTo>
                  <a:pt x="384" y="462"/>
                  <a:pt x="366" y="470"/>
                  <a:pt x="347" y="478"/>
                </a:cubicBezTo>
                <a:cubicBezTo>
                  <a:pt x="347" y="478"/>
                  <a:pt x="347" y="478"/>
                  <a:pt x="347" y="478"/>
                </a:cubicBezTo>
                <a:cubicBezTo>
                  <a:pt x="342" y="480"/>
                  <a:pt x="337" y="482"/>
                  <a:pt x="331" y="483"/>
                </a:cubicBezTo>
                <a:cubicBezTo>
                  <a:pt x="330" y="483"/>
                  <a:pt x="329" y="484"/>
                  <a:pt x="328" y="484"/>
                </a:cubicBezTo>
                <a:cubicBezTo>
                  <a:pt x="313" y="486"/>
                  <a:pt x="298" y="483"/>
                  <a:pt x="285" y="475"/>
                </a:cubicBezTo>
                <a:cubicBezTo>
                  <a:pt x="281" y="472"/>
                  <a:pt x="275" y="468"/>
                  <a:pt x="272" y="464"/>
                </a:cubicBezTo>
                <a:cubicBezTo>
                  <a:pt x="270" y="461"/>
                  <a:pt x="268" y="456"/>
                  <a:pt x="264" y="454"/>
                </a:cubicBezTo>
                <a:cubicBezTo>
                  <a:pt x="254" y="449"/>
                  <a:pt x="253" y="437"/>
                  <a:pt x="250" y="427"/>
                </a:cubicBezTo>
                <a:cubicBezTo>
                  <a:pt x="249" y="426"/>
                  <a:pt x="248" y="426"/>
                  <a:pt x="248" y="427"/>
                </a:cubicBezTo>
                <a:cubicBezTo>
                  <a:pt x="248" y="432"/>
                  <a:pt x="249" y="438"/>
                  <a:pt x="250" y="444"/>
                </a:cubicBezTo>
                <a:cubicBezTo>
                  <a:pt x="250" y="443"/>
                  <a:pt x="249" y="443"/>
                  <a:pt x="249" y="442"/>
                </a:cubicBezTo>
                <a:cubicBezTo>
                  <a:pt x="247" y="439"/>
                  <a:pt x="245" y="436"/>
                  <a:pt x="244" y="432"/>
                </a:cubicBezTo>
                <a:cubicBezTo>
                  <a:pt x="242" y="425"/>
                  <a:pt x="240" y="417"/>
                  <a:pt x="239" y="410"/>
                </a:cubicBezTo>
                <a:cubicBezTo>
                  <a:pt x="237" y="395"/>
                  <a:pt x="240" y="381"/>
                  <a:pt x="246" y="367"/>
                </a:cubicBezTo>
                <a:close/>
                <a:moveTo>
                  <a:pt x="407" y="347"/>
                </a:moveTo>
                <a:cubicBezTo>
                  <a:pt x="406" y="347"/>
                  <a:pt x="406" y="348"/>
                  <a:pt x="406" y="348"/>
                </a:cubicBezTo>
                <a:cubicBezTo>
                  <a:pt x="406" y="347"/>
                  <a:pt x="402" y="348"/>
                  <a:pt x="401" y="349"/>
                </a:cubicBezTo>
                <a:cubicBezTo>
                  <a:pt x="400" y="349"/>
                  <a:pt x="399" y="349"/>
                  <a:pt x="398" y="350"/>
                </a:cubicBezTo>
                <a:cubicBezTo>
                  <a:pt x="399" y="349"/>
                  <a:pt x="401" y="348"/>
                  <a:pt x="402" y="347"/>
                </a:cubicBezTo>
                <a:cubicBezTo>
                  <a:pt x="404" y="346"/>
                  <a:pt x="405" y="346"/>
                  <a:pt x="406" y="345"/>
                </a:cubicBezTo>
                <a:cubicBezTo>
                  <a:pt x="406" y="346"/>
                  <a:pt x="407" y="347"/>
                  <a:pt x="407" y="347"/>
                </a:cubicBezTo>
                <a:close/>
                <a:moveTo>
                  <a:pt x="449" y="263"/>
                </a:moveTo>
                <a:cubicBezTo>
                  <a:pt x="449" y="261"/>
                  <a:pt x="449" y="258"/>
                  <a:pt x="450" y="256"/>
                </a:cubicBezTo>
                <a:cubicBezTo>
                  <a:pt x="450" y="256"/>
                  <a:pt x="450" y="256"/>
                  <a:pt x="450" y="256"/>
                </a:cubicBezTo>
                <a:cubicBezTo>
                  <a:pt x="451" y="257"/>
                  <a:pt x="452" y="259"/>
                  <a:pt x="452" y="261"/>
                </a:cubicBezTo>
                <a:cubicBezTo>
                  <a:pt x="452" y="261"/>
                  <a:pt x="451" y="262"/>
                  <a:pt x="451" y="263"/>
                </a:cubicBezTo>
                <a:cubicBezTo>
                  <a:pt x="450" y="266"/>
                  <a:pt x="451" y="268"/>
                  <a:pt x="451" y="271"/>
                </a:cubicBezTo>
                <a:cubicBezTo>
                  <a:pt x="451" y="273"/>
                  <a:pt x="451" y="276"/>
                  <a:pt x="452" y="278"/>
                </a:cubicBezTo>
                <a:cubicBezTo>
                  <a:pt x="451" y="278"/>
                  <a:pt x="451" y="278"/>
                  <a:pt x="451" y="279"/>
                </a:cubicBezTo>
                <a:cubicBezTo>
                  <a:pt x="451" y="278"/>
                  <a:pt x="451" y="278"/>
                  <a:pt x="451" y="278"/>
                </a:cubicBezTo>
                <a:cubicBezTo>
                  <a:pt x="449" y="273"/>
                  <a:pt x="449" y="268"/>
                  <a:pt x="449" y="263"/>
                </a:cubicBezTo>
                <a:close/>
                <a:moveTo>
                  <a:pt x="448" y="255"/>
                </a:moveTo>
                <a:cubicBezTo>
                  <a:pt x="448" y="252"/>
                  <a:pt x="448" y="248"/>
                  <a:pt x="448" y="245"/>
                </a:cubicBezTo>
                <a:cubicBezTo>
                  <a:pt x="448" y="246"/>
                  <a:pt x="448" y="248"/>
                  <a:pt x="449" y="249"/>
                </a:cubicBezTo>
                <a:cubicBezTo>
                  <a:pt x="449" y="250"/>
                  <a:pt x="449" y="252"/>
                  <a:pt x="450" y="253"/>
                </a:cubicBezTo>
                <a:cubicBezTo>
                  <a:pt x="449" y="253"/>
                  <a:pt x="448" y="254"/>
                  <a:pt x="448" y="255"/>
                </a:cubicBezTo>
                <a:close/>
                <a:moveTo>
                  <a:pt x="450" y="283"/>
                </a:moveTo>
                <a:cubicBezTo>
                  <a:pt x="456" y="280"/>
                  <a:pt x="463" y="279"/>
                  <a:pt x="469" y="277"/>
                </a:cubicBezTo>
                <a:cubicBezTo>
                  <a:pt x="477" y="274"/>
                  <a:pt x="485" y="272"/>
                  <a:pt x="493" y="271"/>
                </a:cubicBezTo>
                <a:cubicBezTo>
                  <a:pt x="501" y="270"/>
                  <a:pt x="509" y="271"/>
                  <a:pt x="517" y="274"/>
                </a:cubicBezTo>
                <a:cubicBezTo>
                  <a:pt x="526" y="276"/>
                  <a:pt x="535" y="277"/>
                  <a:pt x="542" y="281"/>
                </a:cubicBezTo>
                <a:cubicBezTo>
                  <a:pt x="549" y="284"/>
                  <a:pt x="556" y="289"/>
                  <a:pt x="562" y="293"/>
                </a:cubicBezTo>
                <a:cubicBezTo>
                  <a:pt x="570" y="298"/>
                  <a:pt x="577" y="303"/>
                  <a:pt x="582" y="312"/>
                </a:cubicBezTo>
                <a:cubicBezTo>
                  <a:pt x="586" y="318"/>
                  <a:pt x="589" y="323"/>
                  <a:pt x="594" y="328"/>
                </a:cubicBezTo>
                <a:cubicBezTo>
                  <a:pt x="594" y="329"/>
                  <a:pt x="594" y="329"/>
                  <a:pt x="594" y="329"/>
                </a:cubicBezTo>
                <a:cubicBezTo>
                  <a:pt x="594" y="329"/>
                  <a:pt x="594" y="329"/>
                  <a:pt x="595" y="330"/>
                </a:cubicBezTo>
                <a:cubicBezTo>
                  <a:pt x="595" y="330"/>
                  <a:pt x="596" y="330"/>
                  <a:pt x="596" y="330"/>
                </a:cubicBezTo>
                <a:cubicBezTo>
                  <a:pt x="596" y="336"/>
                  <a:pt x="597" y="343"/>
                  <a:pt x="598" y="349"/>
                </a:cubicBezTo>
                <a:cubicBezTo>
                  <a:pt x="599" y="353"/>
                  <a:pt x="600" y="358"/>
                  <a:pt x="602" y="363"/>
                </a:cubicBezTo>
                <a:cubicBezTo>
                  <a:pt x="600" y="362"/>
                  <a:pt x="598" y="361"/>
                  <a:pt x="596" y="360"/>
                </a:cubicBezTo>
                <a:cubicBezTo>
                  <a:pt x="593" y="359"/>
                  <a:pt x="590" y="358"/>
                  <a:pt x="587" y="358"/>
                </a:cubicBezTo>
                <a:cubicBezTo>
                  <a:pt x="586" y="357"/>
                  <a:pt x="585" y="356"/>
                  <a:pt x="584" y="356"/>
                </a:cubicBezTo>
                <a:cubicBezTo>
                  <a:pt x="582" y="355"/>
                  <a:pt x="579" y="354"/>
                  <a:pt x="577" y="354"/>
                </a:cubicBezTo>
                <a:cubicBezTo>
                  <a:pt x="577" y="354"/>
                  <a:pt x="576" y="354"/>
                  <a:pt x="577" y="354"/>
                </a:cubicBezTo>
                <a:cubicBezTo>
                  <a:pt x="578" y="355"/>
                  <a:pt x="580" y="356"/>
                  <a:pt x="582" y="356"/>
                </a:cubicBezTo>
                <a:cubicBezTo>
                  <a:pt x="582" y="356"/>
                  <a:pt x="584" y="357"/>
                  <a:pt x="586" y="357"/>
                </a:cubicBezTo>
                <a:cubicBezTo>
                  <a:pt x="582" y="356"/>
                  <a:pt x="579" y="356"/>
                  <a:pt x="575" y="356"/>
                </a:cubicBezTo>
                <a:cubicBezTo>
                  <a:pt x="568" y="357"/>
                  <a:pt x="560" y="361"/>
                  <a:pt x="553" y="366"/>
                </a:cubicBezTo>
                <a:cubicBezTo>
                  <a:pt x="544" y="369"/>
                  <a:pt x="536" y="371"/>
                  <a:pt x="526" y="374"/>
                </a:cubicBezTo>
                <a:cubicBezTo>
                  <a:pt x="521" y="375"/>
                  <a:pt x="516" y="376"/>
                  <a:pt x="510" y="378"/>
                </a:cubicBezTo>
                <a:cubicBezTo>
                  <a:pt x="508" y="379"/>
                  <a:pt x="505" y="380"/>
                  <a:pt x="502" y="381"/>
                </a:cubicBezTo>
                <a:cubicBezTo>
                  <a:pt x="501" y="381"/>
                  <a:pt x="501" y="382"/>
                  <a:pt x="500" y="382"/>
                </a:cubicBezTo>
                <a:cubicBezTo>
                  <a:pt x="500" y="382"/>
                  <a:pt x="500" y="382"/>
                  <a:pt x="500" y="382"/>
                </a:cubicBezTo>
                <a:cubicBezTo>
                  <a:pt x="500" y="383"/>
                  <a:pt x="500" y="383"/>
                  <a:pt x="500" y="383"/>
                </a:cubicBezTo>
                <a:cubicBezTo>
                  <a:pt x="504" y="385"/>
                  <a:pt x="510" y="380"/>
                  <a:pt x="513" y="379"/>
                </a:cubicBezTo>
                <a:cubicBezTo>
                  <a:pt x="518" y="378"/>
                  <a:pt x="523" y="377"/>
                  <a:pt x="529" y="375"/>
                </a:cubicBezTo>
                <a:cubicBezTo>
                  <a:pt x="534" y="374"/>
                  <a:pt x="540" y="372"/>
                  <a:pt x="546" y="370"/>
                </a:cubicBezTo>
                <a:cubicBezTo>
                  <a:pt x="547" y="370"/>
                  <a:pt x="548" y="370"/>
                  <a:pt x="550" y="369"/>
                </a:cubicBezTo>
                <a:cubicBezTo>
                  <a:pt x="549" y="370"/>
                  <a:pt x="548" y="371"/>
                  <a:pt x="547" y="372"/>
                </a:cubicBezTo>
                <a:cubicBezTo>
                  <a:pt x="543" y="374"/>
                  <a:pt x="539" y="377"/>
                  <a:pt x="535" y="379"/>
                </a:cubicBezTo>
                <a:cubicBezTo>
                  <a:pt x="531" y="381"/>
                  <a:pt x="526" y="382"/>
                  <a:pt x="521" y="384"/>
                </a:cubicBezTo>
                <a:cubicBezTo>
                  <a:pt x="517" y="386"/>
                  <a:pt x="513" y="388"/>
                  <a:pt x="508" y="389"/>
                </a:cubicBezTo>
                <a:cubicBezTo>
                  <a:pt x="507" y="390"/>
                  <a:pt x="505" y="391"/>
                  <a:pt x="503" y="392"/>
                </a:cubicBezTo>
                <a:cubicBezTo>
                  <a:pt x="502" y="392"/>
                  <a:pt x="499" y="394"/>
                  <a:pt x="498" y="394"/>
                </a:cubicBezTo>
                <a:cubicBezTo>
                  <a:pt x="498" y="394"/>
                  <a:pt x="498" y="394"/>
                  <a:pt x="498" y="394"/>
                </a:cubicBezTo>
                <a:cubicBezTo>
                  <a:pt x="497" y="394"/>
                  <a:pt x="496" y="395"/>
                  <a:pt x="497" y="396"/>
                </a:cubicBezTo>
                <a:cubicBezTo>
                  <a:pt x="497" y="396"/>
                  <a:pt x="497" y="396"/>
                  <a:pt x="497" y="396"/>
                </a:cubicBezTo>
                <a:cubicBezTo>
                  <a:pt x="497" y="396"/>
                  <a:pt x="498" y="396"/>
                  <a:pt x="499" y="396"/>
                </a:cubicBezTo>
                <a:cubicBezTo>
                  <a:pt x="507" y="392"/>
                  <a:pt x="516" y="388"/>
                  <a:pt x="525" y="384"/>
                </a:cubicBezTo>
                <a:cubicBezTo>
                  <a:pt x="532" y="381"/>
                  <a:pt x="540" y="378"/>
                  <a:pt x="546" y="374"/>
                </a:cubicBezTo>
                <a:cubicBezTo>
                  <a:pt x="546" y="374"/>
                  <a:pt x="546" y="374"/>
                  <a:pt x="546" y="374"/>
                </a:cubicBezTo>
                <a:cubicBezTo>
                  <a:pt x="544" y="376"/>
                  <a:pt x="543" y="379"/>
                  <a:pt x="542" y="381"/>
                </a:cubicBezTo>
                <a:cubicBezTo>
                  <a:pt x="542" y="381"/>
                  <a:pt x="542" y="381"/>
                  <a:pt x="542" y="382"/>
                </a:cubicBezTo>
                <a:cubicBezTo>
                  <a:pt x="535" y="386"/>
                  <a:pt x="529" y="392"/>
                  <a:pt x="523" y="397"/>
                </a:cubicBezTo>
                <a:cubicBezTo>
                  <a:pt x="519" y="401"/>
                  <a:pt x="515" y="406"/>
                  <a:pt x="510" y="408"/>
                </a:cubicBezTo>
                <a:cubicBezTo>
                  <a:pt x="507" y="409"/>
                  <a:pt x="505" y="409"/>
                  <a:pt x="504" y="411"/>
                </a:cubicBezTo>
                <a:cubicBezTo>
                  <a:pt x="504" y="412"/>
                  <a:pt x="504" y="413"/>
                  <a:pt x="505" y="412"/>
                </a:cubicBezTo>
                <a:cubicBezTo>
                  <a:pt x="512" y="408"/>
                  <a:pt x="518" y="403"/>
                  <a:pt x="524" y="398"/>
                </a:cubicBezTo>
                <a:cubicBezTo>
                  <a:pt x="528" y="395"/>
                  <a:pt x="532" y="393"/>
                  <a:pt x="535" y="390"/>
                </a:cubicBezTo>
                <a:cubicBezTo>
                  <a:pt x="536" y="389"/>
                  <a:pt x="539" y="387"/>
                  <a:pt x="541" y="385"/>
                </a:cubicBezTo>
                <a:cubicBezTo>
                  <a:pt x="540" y="387"/>
                  <a:pt x="540" y="389"/>
                  <a:pt x="539" y="391"/>
                </a:cubicBezTo>
                <a:cubicBezTo>
                  <a:pt x="539" y="391"/>
                  <a:pt x="539" y="391"/>
                  <a:pt x="539" y="391"/>
                </a:cubicBezTo>
                <a:cubicBezTo>
                  <a:pt x="536" y="392"/>
                  <a:pt x="534" y="394"/>
                  <a:pt x="532" y="397"/>
                </a:cubicBezTo>
                <a:cubicBezTo>
                  <a:pt x="529" y="400"/>
                  <a:pt x="526" y="403"/>
                  <a:pt x="524" y="407"/>
                </a:cubicBezTo>
                <a:cubicBezTo>
                  <a:pt x="522" y="409"/>
                  <a:pt x="521" y="413"/>
                  <a:pt x="519" y="415"/>
                </a:cubicBezTo>
                <a:cubicBezTo>
                  <a:pt x="517" y="417"/>
                  <a:pt x="515" y="418"/>
                  <a:pt x="512" y="420"/>
                </a:cubicBezTo>
                <a:cubicBezTo>
                  <a:pt x="510" y="422"/>
                  <a:pt x="507" y="424"/>
                  <a:pt x="507" y="428"/>
                </a:cubicBezTo>
                <a:cubicBezTo>
                  <a:pt x="507" y="428"/>
                  <a:pt x="508" y="428"/>
                  <a:pt x="508" y="428"/>
                </a:cubicBezTo>
                <a:cubicBezTo>
                  <a:pt x="510" y="422"/>
                  <a:pt x="515" y="421"/>
                  <a:pt x="518" y="417"/>
                </a:cubicBezTo>
                <a:cubicBezTo>
                  <a:pt x="521" y="414"/>
                  <a:pt x="523" y="411"/>
                  <a:pt x="525" y="408"/>
                </a:cubicBezTo>
                <a:cubicBezTo>
                  <a:pt x="529" y="402"/>
                  <a:pt x="534" y="397"/>
                  <a:pt x="539" y="392"/>
                </a:cubicBezTo>
                <a:cubicBezTo>
                  <a:pt x="538" y="395"/>
                  <a:pt x="537" y="397"/>
                  <a:pt x="536" y="400"/>
                </a:cubicBezTo>
                <a:cubicBezTo>
                  <a:pt x="536" y="401"/>
                  <a:pt x="535" y="403"/>
                  <a:pt x="535" y="404"/>
                </a:cubicBezTo>
                <a:cubicBezTo>
                  <a:pt x="535" y="404"/>
                  <a:pt x="535" y="404"/>
                  <a:pt x="535" y="404"/>
                </a:cubicBezTo>
                <a:cubicBezTo>
                  <a:pt x="533" y="406"/>
                  <a:pt x="530" y="408"/>
                  <a:pt x="529" y="411"/>
                </a:cubicBezTo>
                <a:cubicBezTo>
                  <a:pt x="529" y="411"/>
                  <a:pt x="530" y="411"/>
                  <a:pt x="530" y="411"/>
                </a:cubicBezTo>
                <a:cubicBezTo>
                  <a:pt x="532" y="409"/>
                  <a:pt x="533" y="407"/>
                  <a:pt x="535" y="405"/>
                </a:cubicBezTo>
                <a:cubicBezTo>
                  <a:pt x="533" y="415"/>
                  <a:pt x="535" y="424"/>
                  <a:pt x="539" y="435"/>
                </a:cubicBezTo>
                <a:cubicBezTo>
                  <a:pt x="541" y="440"/>
                  <a:pt x="542" y="445"/>
                  <a:pt x="544" y="450"/>
                </a:cubicBezTo>
                <a:cubicBezTo>
                  <a:pt x="538" y="455"/>
                  <a:pt x="528" y="454"/>
                  <a:pt x="521" y="453"/>
                </a:cubicBezTo>
                <a:cubicBezTo>
                  <a:pt x="512" y="452"/>
                  <a:pt x="503" y="450"/>
                  <a:pt x="494" y="448"/>
                </a:cubicBezTo>
                <a:cubicBezTo>
                  <a:pt x="486" y="445"/>
                  <a:pt x="478" y="440"/>
                  <a:pt x="470" y="436"/>
                </a:cubicBezTo>
                <a:cubicBezTo>
                  <a:pt x="463" y="433"/>
                  <a:pt x="456" y="429"/>
                  <a:pt x="451" y="422"/>
                </a:cubicBezTo>
                <a:cubicBezTo>
                  <a:pt x="445" y="416"/>
                  <a:pt x="439" y="411"/>
                  <a:pt x="434" y="405"/>
                </a:cubicBezTo>
                <a:cubicBezTo>
                  <a:pt x="433" y="405"/>
                  <a:pt x="433" y="405"/>
                  <a:pt x="433" y="404"/>
                </a:cubicBezTo>
                <a:cubicBezTo>
                  <a:pt x="433" y="404"/>
                  <a:pt x="433" y="404"/>
                  <a:pt x="432" y="403"/>
                </a:cubicBezTo>
                <a:cubicBezTo>
                  <a:pt x="427" y="398"/>
                  <a:pt x="424" y="392"/>
                  <a:pt x="421" y="384"/>
                </a:cubicBezTo>
                <a:cubicBezTo>
                  <a:pt x="419" y="377"/>
                  <a:pt x="417" y="369"/>
                  <a:pt x="414" y="362"/>
                </a:cubicBezTo>
                <a:cubicBezTo>
                  <a:pt x="412" y="355"/>
                  <a:pt x="410" y="347"/>
                  <a:pt x="410" y="340"/>
                </a:cubicBezTo>
                <a:cubicBezTo>
                  <a:pt x="410" y="332"/>
                  <a:pt x="411" y="325"/>
                  <a:pt x="415" y="318"/>
                </a:cubicBezTo>
                <a:cubicBezTo>
                  <a:pt x="419" y="311"/>
                  <a:pt x="425" y="305"/>
                  <a:pt x="430" y="299"/>
                </a:cubicBezTo>
                <a:cubicBezTo>
                  <a:pt x="436" y="293"/>
                  <a:pt x="442" y="287"/>
                  <a:pt x="450" y="283"/>
                </a:cubicBezTo>
                <a:close/>
                <a:moveTo>
                  <a:pt x="455" y="277"/>
                </a:moveTo>
                <a:cubicBezTo>
                  <a:pt x="455" y="276"/>
                  <a:pt x="456" y="275"/>
                  <a:pt x="456" y="274"/>
                </a:cubicBezTo>
                <a:cubicBezTo>
                  <a:pt x="456" y="275"/>
                  <a:pt x="456" y="276"/>
                  <a:pt x="456" y="276"/>
                </a:cubicBezTo>
                <a:cubicBezTo>
                  <a:pt x="456" y="277"/>
                  <a:pt x="455" y="277"/>
                  <a:pt x="455" y="277"/>
                </a:cubicBezTo>
                <a:close/>
                <a:moveTo>
                  <a:pt x="528" y="466"/>
                </a:moveTo>
                <a:cubicBezTo>
                  <a:pt x="532" y="466"/>
                  <a:pt x="536" y="464"/>
                  <a:pt x="539" y="462"/>
                </a:cubicBezTo>
                <a:cubicBezTo>
                  <a:pt x="542" y="460"/>
                  <a:pt x="544" y="459"/>
                  <a:pt x="547" y="457"/>
                </a:cubicBezTo>
                <a:cubicBezTo>
                  <a:pt x="547" y="457"/>
                  <a:pt x="547" y="457"/>
                  <a:pt x="547" y="457"/>
                </a:cubicBezTo>
                <a:cubicBezTo>
                  <a:pt x="544" y="460"/>
                  <a:pt x="542" y="463"/>
                  <a:pt x="540" y="465"/>
                </a:cubicBezTo>
                <a:cubicBezTo>
                  <a:pt x="537" y="469"/>
                  <a:pt x="533" y="469"/>
                  <a:pt x="529" y="472"/>
                </a:cubicBezTo>
                <a:cubicBezTo>
                  <a:pt x="529" y="472"/>
                  <a:pt x="529" y="473"/>
                  <a:pt x="529" y="473"/>
                </a:cubicBezTo>
                <a:cubicBezTo>
                  <a:pt x="533" y="474"/>
                  <a:pt x="537" y="470"/>
                  <a:pt x="539" y="468"/>
                </a:cubicBezTo>
                <a:cubicBezTo>
                  <a:pt x="542" y="465"/>
                  <a:pt x="545" y="462"/>
                  <a:pt x="548" y="458"/>
                </a:cubicBezTo>
                <a:cubicBezTo>
                  <a:pt x="550" y="463"/>
                  <a:pt x="552" y="467"/>
                  <a:pt x="555" y="471"/>
                </a:cubicBezTo>
                <a:cubicBezTo>
                  <a:pt x="558" y="476"/>
                  <a:pt x="562" y="480"/>
                  <a:pt x="566" y="485"/>
                </a:cubicBezTo>
                <a:cubicBezTo>
                  <a:pt x="560" y="486"/>
                  <a:pt x="555" y="490"/>
                  <a:pt x="549" y="491"/>
                </a:cubicBezTo>
                <a:cubicBezTo>
                  <a:pt x="542" y="492"/>
                  <a:pt x="535" y="491"/>
                  <a:pt x="528" y="489"/>
                </a:cubicBezTo>
                <a:cubicBezTo>
                  <a:pt x="514" y="484"/>
                  <a:pt x="500" y="479"/>
                  <a:pt x="488" y="471"/>
                </a:cubicBezTo>
                <a:cubicBezTo>
                  <a:pt x="481" y="467"/>
                  <a:pt x="475" y="463"/>
                  <a:pt x="470" y="458"/>
                </a:cubicBezTo>
                <a:cubicBezTo>
                  <a:pt x="470" y="457"/>
                  <a:pt x="469" y="456"/>
                  <a:pt x="469" y="456"/>
                </a:cubicBezTo>
                <a:cubicBezTo>
                  <a:pt x="463" y="451"/>
                  <a:pt x="459" y="445"/>
                  <a:pt x="454" y="438"/>
                </a:cubicBezTo>
                <a:cubicBezTo>
                  <a:pt x="451" y="433"/>
                  <a:pt x="446" y="427"/>
                  <a:pt x="443" y="421"/>
                </a:cubicBezTo>
                <a:cubicBezTo>
                  <a:pt x="443" y="420"/>
                  <a:pt x="443" y="419"/>
                  <a:pt x="442" y="418"/>
                </a:cubicBezTo>
                <a:cubicBezTo>
                  <a:pt x="447" y="423"/>
                  <a:pt x="451" y="429"/>
                  <a:pt x="457" y="433"/>
                </a:cubicBezTo>
                <a:cubicBezTo>
                  <a:pt x="463" y="437"/>
                  <a:pt x="471" y="440"/>
                  <a:pt x="477" y="443"/>
                </a:cubicBezTo>
                <a:cubicBezTo>
                  <a:pt x="480" y="445"/>
                  <a:pt x="483" y="446"/>
                  <a:pt x="485" y="447"/>
                </a:cubicBezTo>
                <a:cubicBezTo>
                  <a:pt x="485" y="447"/>
                  <a:pt x="485" y="447"/>
                  <a:pt x="485" y="447"/>
                </a:cubicBezTo>
                <a:cubicBezTo>
                  <a:pt x="504" y="463"/>
                  <a:pt x="522" y="480"/>
                  <a:pt x="546" y="486"/>
                </a:cubicBezTo>
                <a:cubicBezTo>
                  <a:pt x="547" y="486"/>
                  <a:pt x="548" y="485"/>
                  <a:pt x="547" y="485"/>
                </a:cubicBezTo>
                <a:cubicBezTo>
                  <a:pt x="536" y="478"/>
                  <a:pt x="523" y="474"/>
                  <a:pt x="513" y="466"/>
                </a:cubicBezTo>
                <a:cubicBezTo>
                  <a:pt x="507" y="462"/>
                  <a:pt x="502" y="456"/>
                  <a:pt x="496" y="451"/>
                </a:cubicBezTo>
                <a:cubicBezTo>
                  <a:pt x="502" y="453"/>
                  <a:pt x="508" y="454"/>
                  <a:pt x="514" y="456"/>
                </a:cubicBezTo>
                <a:cubicBezTo>
                  <a:pt x="513" y="456"/>
                  <a:pt x="512" y="456"/>
                  <a:pt x="511" y="456"/>
                </a:cubicBezTo>
                <a:cubicBezTo>
                  <a:pt x="509" y="456"/>
                  <a:pt x="508" y="457"/>
                  <a:pt x="507" y="457"/>
                </a:cubicBezTo>
                <a:cubicBezTo>
                  <a:pt x="507" y="458"/>
                  <a:pt x="507" y="459"/>
                  <a:pt x="507" y="459"/>
                </a:cubicBezTo>
                <a:cubicBezTo>
                  <a:pt x="510" y="460"/>
                  <a:pt x="513" y="458"/>
                  <a:pt x="515" y="457"/>
                </a:cubicBezTo>
                <a:cubicBezTo>
                  <a:pt x="517" y="457"/>
                  <a:pt x="518" y="457"/>
                  <a:pt x="520" y="456"/>
                </a:cubicBezTo>
                <a:cubicBezTo>
                  <a:pt x="525" y="457"/>
                  <a:pt x="532" y="458"/>
                  <a:pt x="538" y="457"/>
                </a:cubicBezTo>
                <a:cubicBezTo>
                  <a:pt x="534" y="458"/>
                  <a:pt x="531" y="460"/>
                  <a:pt x="527" y="460"/>
                </a:cubicBezTo>
                <a:cubicBezTo>
                  <a:pt x="523" y="460"/>
                  <a:pt x="519" y="460"/>
                  <a:pt x="515" y="462"/>
                </a:cubicBezTo>
                <a:cubicBezTo>
                  <a:pt x="514" y="462"/>
                  <a:pt x="514" y="464"/>
                  <a:pt x="516" y="464"/>
                </a:cubicBezTo>
                <a:cubicBezTo>
                  <a:pt x="522" y="463"/>
                  <a:pt x="528" y="461"/>
                  <a:pt x="535" y="459"/>
                </a:cubicBezTo>
                <a:cubicBezTo>
                  <a:pt x="538" y="459"/>
                  <a:pt x="542" y="457"/>
                  <a:pt x="545" y="454"/>
                </a:cubicBezTo>
                <a:cubicBezTo>
                  <a:pt x="545" y="454"/>
                  <a:pt x="545" y="453"/>
                  <a:pt x="545" y="453"/>
                </a:cubicBezTo>
                <a:cubicBezTo>
                  <a:pt x="546" y="454"/>
                  <a:pt x="546" y="455"/>
                  <a:pt x="547" y="456"/>
                </a:cubicBezTo>
                <a:cubicBezTo>
                  <a:pt x="544" y="457"/>
                  <a:pt x="541" y="459"/>
                  <a:pt x="538" y="460"/>
                </a:cubicBezTo>
                <a:cubicBezTo>
                  <a:pt x="534" y="462"/>
                  <a:pt x="531" y="463"/>
                  <a:pt x="528" y="465"/>
                </a:cubicBezTo>
                <a:cubicBezTo>
                  <a:pt x="528" y="466"/>
                  <a:pt x="528" y="467"/>
                  <a:pt x="528" y="466"/>
                </a:cubicBezTo>
                <a:close/>
                <a:moveTo>
                  <a:pt x="527" y="554"/>
                </a:moveTo>
                <a:cubicBezTo>
                  <a:pt x="521" y="565"/>
                  <a:pt x="511" y="574"/>
                  <a:pt x="508" y="586"/>
                </a:cubicBezTo>
                <a:cubicBezTo>
                  <a:pt x="508" y="587"/>
                  <a:pt x="508" y="587"/>
                  <a:pt x="509" y="587"/>
                </a:cubicBezTo>
                <a:cubicBezTo>
                  <a:pt x="508" y="587"/>
                  <a:pt x="508" y="587"/>
                  <a:pt x="508" y="587"/>
                </a:cubicBezTo>
                <a:cubicBezTo>
                  <a:pt x="503" y="592"/>
                  <a:pt x="500" y="599"/>
                  <a:pt x="496" y="605"/>
                </a:cubicBezTo>
                <a:cubicBezTo>
                  <a:pt x="494" y="608"/>
                  <a:pt x="490" y="612"/>
                  <a:pt x="487" y="615"/>
                </a:cubicBezTo>
                <a:cubicBezTo>
                  <a:pt x="487" y="615"/>
                  <a:pt x="487" y="615"/>
                  <a:pt x="487" y="614"/>
                </a:cubicBezTo>
                <a:cubicBezTo>
                  <a:pt x="488" y="614"/>
                  <a:pt x="488" y="614"/>
                  <a:pt x="489" y="613"/>
                </a:cubicBezTo>
                <a:cubicBezTo>
                  <a:pt x="490" y="607"/>
                  <a:pt x="492" y="600"/>
                  <a:pt x="495" y="595"/>
                </a:cubicBezTo>
                <a:cubicBezTo>
                  <a:pt x="498" y="588"/>
                  <a:pt x="503" y="584"/>
                  <a:pt x="507" y="578"/>
                </a:cubicBezTo>
                <a:cubicBezTo>
                  <a:pt x="515" y="569"/>
                  <a:pt x="521" y="558"/>
                  <a:pt x="526" y="547"/>
                </a:cubicBezTo>
                <a:cubicBezTo>
                  <a:pt x="532" y="536"/>
                  <a:pt x="537" y="524"/>
                  <a:pt x="544" y="513"/>
                </a:cubicBezTo>
                <a:cubicBezTo>
                  <a:pt x="548" y="507"/>
                  <a:pt x="554" y="500"/>
                  <a:pt x="554" y="493"/>
                </a:cubicBezTo>
                <a:cubicBezTo>
                  <a:pt x="558" y="491"/>
                  <a:pt x="562" y="489"/>
                  <a:pt x="567" y="487"/>
                </a:cubicBezTo>
                <a:cubicBezTo>
                  <a:pt x="567" y="487"/>
                  <a:pt x="567" y="487"/>
                  <a:pt x="567" y="487"/>
                </a:cubicBezTo>
                <a:cubicBezTo>
                  <a:pt x="571" y="490"/>
                  <a:pt x="575" y="494"/>
                  <a:pt x="579" y="497"/>
                </a:cubicBezTo>
                <a:cubicBezTo>
                  <a:pt x="580" y="497"/>
                  <a:pt x="581" y="498"/>
                  <a:pt x="582" y="499"/>
                </a:cubicBezTo>
                <a:cubicBezTo>
                  <a:pt x="582" y="499"/>
                  <a:pt x="582" y="499"/>
                  <a:pt x="582" y="499"/>
                </a:cubicBezTo>
                <a:cubicBezTo>
                  <a:pt x="575" y="507"/>
                  <a:pt x="568" y="514"/>
                  <a:pt x="562" y="522"/>
                </a:cubicBezTo>
                <a:cubicBezTo>
                  <a:pt x="558" y="527"/>
                  <a:pt x="553" y="532"/>
                  <a:pt x="552" y="538"/>
                </a:cubicBezTo>
                <a:cubicBezTo>
                  <a:pt x="546" y="544"/>
                  <a:pt x="540" y="551"/>
                  <a:pt x="534" y="558"/>
                </a:cubicBezTo>
                <a:cubicBezTo>
                  <a:pt x="530" y="563"/>
                  <a:pt x="526" y="567"/>
                  <a:pt x="523" y="573"/>
                </a:cubicBezTo>
                <a:cubicBezTo>
                  <a:pt x="521" y="578"/>
                  <a:pt x="520" y="581"/>
                  <a:pt x="515" y="583"/>
                </a:cubicBezTo>
                <a:cubicBezTo>
                  <a:pt x="513" y="584"/>
                  <a:pt x="511" y="585"/>
                  <a:pt x="509" y="587"/>
                </a:cubicBezTo>
                <a:cubicBezTo>
                  <a:pt x="513" y="581"/>
                  <a:pt x="515" y="575"/>
                  <a:pt x="519" y="570"/>
                </a:cubicBezTo>
                <a:cubicBezTo>
                  <a:pt x="522" y="565"/>
                  <a:pt x="525" y="560"/>
                  <a:pt x="528" y="555"/>
                </a:cubicBezTo>
                <a:cubicBezTo>
                  <a:pt x="528" y="554"/>
                  <a:pt x="528" y="554"/>
                  <a:pt x="527" y="554"/>
                </a:cubicBezTo>
                <a:close/>
                <a:moveTo>
                  <a:pt x="486" y="620"/>
                </a:moveTo>
                <a:cubicBezTo>
                  <a:pt x="486" y="620"/>
                  <a:pt x="486" y="620"/>
                  <a:pt x="486" y="620"/>
                </a:cubicBezTo>
                <a:cubicBezTo>
                  <a:pt x="481" y="620"/>
                  <a:pt x="477" y="618"/>
                  <a:pt x="472" y="617"/>
                </a:cubicBezTo>
                <a:cubicBezTo>
                  <a:pt x="469" y="616"/>
                  <a:pt x="460" y="615"/>
                  <a:pt x="461" y="611"/>
                </a:cubicBezTo>
                <a:cubicBezTo>
                  <a:pt x="464" y="600"/>
                  <a:pt x="470" y="589"/>
                  <a:pt x="475" y="578"/>
                </a:cubicBezTo>
                <a:cubicBezTo>
                  <a:pt x="482" y="563"/>
                  <a:pt x="488" y="547"/>
                  <a:pt x="493" y="532"/>
                </a:cubicBezTo>
                <a:cubicBezTo>
                  <a:pt x="499" y="517"/>
                  <a:pt x="505" y="501"/>
                  <a:pt x="509" y="486"/>
                </a:cubicBezTo>
                <a:cubicBezTo>
                  <a:pt x="516" y="489"/>
                  <a:pt x="523" y="491"/>
                  <a:pt x="531" y="493"/>
                </a:cubicBezTo>
                <a:cubicBezTo>
                  <a:pt x="530" y="493"/>
                  <a:pt x="530" y="494"/>
                  <a:pt x="530" y="494"/>
                </a:cubicBezTo>
                <a:cubicBezTo>
                  <a:pt x="531" y="498"/>
                  <a:pt x="525" y="505"/>
                  <a:pt x="522" y="508"/>
                </a:cubicBezTo>
                <a:cubicBezTo>
                  <a:pt x="518" y="513"/>
                  <a:pt x="516" y="520"/>
                  <a:pt x="514" y="526"/>
                </a:cubicBezTo>
                <a:cubicBezTo>
                  <a:pt x="511" y="534"/>
                  <a:pt x="508" y="542"/>
                  <a:pt x="505" y="550"/>
                </a:cubicBezTo>
                <a:cubicBezTo>
                  <a:pt x="502" y="556"/>
                  <a:pt x="498" y="563"/>
                  <a:pt x="496" y="569"/>
                </a:cubicBezTo>
                <a:cubicBezTo>
                  <a:pt x="491" y="580"/>
                  <a:pt x="487" y="591"/>
                  <a:pt x="484" y="602"/>
                </a:cubicBezTo>
                <a:cubicBezTo>
                  <a:pt x="482" y="609"/>
                  <a:pt x="481" y="615"/>
                  <a:pt x="486" y="620"/>
                </a:cubicBezTo>
                <a:close/>
                <a:moveTo>
                  <a:pt x="466" y="585"/>
                </a:moveTo>
                <a:cubicBezTo>
                  <a:pt x="466" y="579"/>
                  <a:pt x="466" y="573"/>
                  <a:pt x="465" y="568"/>
                </a:cubicBezTo>
                <a:cubicBezTo>
                  <a:pt x="464" y="560"/>
                  <a:pt x="462" y="553"/>
                  <a:pt x="462" y="546"/>
                </a:cubicBezTo>
                <a:cubicBezTo>
                  <a:pt x="461" y="539"/>
                  <a:pt x="462" y="533"/>
                  <a:pt x="462" y="526"/>
                </a:cubicBezTo>
                <a:cubicBezTo>
                  <a:pt x="462" y="513"/>
                  <a:pt x="462" y="499"/>
                  <a:pt x="466" y="486"/>
                </a:cubicBezTo>
                <a:cubicBezTo>
                  <a:pt x="468" y="479"/>
                  <a:pt x="471" y="471"/>
                  <a:pt x="471" y="463"/>
                </a:cubicBezTo>
                <a:cubicBezTo>
                  <a:pt x="477" y="469"/>
                  <a:pt x="484" y="473"/>
                  <a:pt x="491" y="477"/>
                </a:cubicBezTo>
                <a:cubicBezTo>
                  <a:pt x="496" y="480"/>
                  <a:pt x="500" y="482"/>
                  <a:pt x="505" y="484"/>
                </a:cubicBezTo>
                <a:cubicBezTo>
                  <a:pt x="503" y="494"/>
                  <a:pt x="499" y="503"/>
                  <a:pt x="496" y="513"/>
                </a:cubicBezTo>
                <a:cubicBezTo>
                  <a:pt x="493" y="522"/>
                  <a:pt x="490" y="531"/>
                  <a:pt x="486" y="540"/>
                </a:cubicBezTo>
                <a:cubicBezTo>
                  <a:pt x="480" y="557"/>
                  <a:pt x="473" y="573"/>
                  <a:pt x="466" y="590"/>
                </a:cubicBezTo>
                <a:cubicBezTo>
                  <a:pt x="466" y="588"/>
                  <a:pt x="466" y="586"/>
                  <a:pt x="466" y="585"/>
                </a:cubicBezTo>
                <a:close/>
                <a:moveTo>
                  <a:pt x="492" y="588"/>
                </a:moveTo>
                <a:cubicBezTo>
                  <a:pt x="497" y="576"/>
                  <a:pt x="502" y="564"/>
                  <a:pt x="508" y="552"/>
                </a:cubicBezTo>
                <a:cubicBezTo>
                  <a:pt x="511" y="546"/>
                  <a:pt x="513" y="539"/>
                  <a:pt x="515" y="533"/>
                </a:cubicBezTo>
                <a:cubicBezTo>
                  <a:pt x="518" y="526"/>
                  <a:pt x="520" y="518"/>
                  <a:pt x="524" y="511"/>
                </a:cubicBezTo>
                <a:cubicBezTo>
                  <a:pt x="527" y="507"/>
                  <a:pt x="535" y="499"/>
                  <a:pt x="532" y="493"/>
                </a:cubicBezTo>
                <a:cubicBezTo>
                  <a:pt x="533" y="493"/>
                  <a:pt x="533" y="494"/>
                  <a:pt x="534" y="494"/>
                </a:cubicBezTo>
                <a:cubicBezTo>
                  <a:pt x="539" y="495"/>
                  <a:pt x="546" y="495"/>
                  <a:pt x="551" y="494"/>
                </a:cubicBezTo>
                <a:cubicBezTo>
                  <a:pt x="548" y="503"/>
                  <a:pt x="541" y="510"/>
                  <a:pt x="537" y="519"/>
                </a:cubicBezTo>
                <a:cubicBezTo>
                  <a:pt x="531" y="530"/>
                  <a:pt x="525" y="541"/>
                  <a:pt x="519" y="553"/>
                </a:cubicBezTo>
                <a:cubicBezTo>
                  <a:pt x="516" y="559"/>
                  <a:pt x="513" y="565"/>
                  <a:pt x="509" y="570"/>
                </a:cubicBezTo>
                <a:cubicBezTo>
                  <a:pt x="506" y="575"/>
                  <a:pt x="501" y="579"/>
                  <a:pt x="498" y="583"/>
                </a:cubicBezTo>
                <a:cubicBezTo>
                  <a:pt x="492" y="590"/>
                  <a:pt x="489" y="597"/>
                  <a:pt x="487" y="605"/>
                </a:cubicBezTo>
                <a:cubicBezTo>
                  <a:pt x="488" y="599"/>
                  <a:pt x="491" y="592"/>
                  <a:pt x="492" y="588"/>
                </a:cubicBezTo>
                <a:close/>
                <a:moveTo>
                  <a:pt x="244" y="441"/>
                </a:moveTo>
                <a:cubicBezTo>
                  <a:pt x="246" y="444"/>
                  <a:pt x="249" y="447"/>
                  <a:pt x="252" y="449"/>
                </a:cubicBezTo>
                <a:cubicBezTo>
                  <a:pt x="253" y="451"/>
                  <a:pt x="255" y="453"/>
                  <a:pt x="257" y="455"/>
                </a:cubicBezTo>
                <a:cubicBezTo>
                  <a:pt x="257" y="455"/>
                  <a:pt x="258" y="456"/>
                  <a:pt x="259" y="456"/>
                </a:cubicBezTo>
                <a:cubicBezTo>
                  <a:pt x="260" y="458"/>
                  <a:pt x="263" y="462"/>
                  <a:pt x="263" y="462"/>
                </a:cubicBezTo>
                <a:cubicBezTo>
                  <a:pt x="264" y="463"/>
                  <a:pt x="264" y="463"/>
                  <a:pt x="264" y="463"/>
                </a:cubicBezTo>
                <a:cubicBezTo>
                  <a:pt x="262" y="468"/>
                  <a:pt x="259" y="473"/>
                  <a:pt x="258" y="479"/>
                </a:cubicBezTo>
                <a:cubicBezTo>
                  <a:pt x="256" y="474"/>
                  <a:pt x="253" y="470"/>
                  <a:pt x="248" y="473"/>
                </a:cubicBezTo>
                <a:cubicBezTo>
                  <a:pt x="245" y="475"/>
                  <a:pt x="242" y="478"/>
                  <a:pt x="239" y="481"/>
                </a:cubicBezTo>
                <a:cubicBezTo>
                  <a:pt x="239" y="480"/>
                  <a:pt x="239" y="479"/>
                  <a:pt x="239" y="478"/>
                </a:cubicBezTo>
                <a:cubicBezTo>
                  <a:pt x="239" y="472"/>
                  <a:pt x="238" y="466"/>
                  <a:pt x="240" y="460"/>
                </a:cubicBezTo>
                <a:cubicBezTo>
                  <a:pt x="241" y="454"/>
                  <a:pt x="242" y="449"/>
                  <a:pt x="243" y="444"/>
                </a:cubicBezTo>
                <a:cubicBezTo>
                  <a:pt x="244" y="443"/>
                  <a:pt x="244" y="442"/>
                  <a:pt x="244" y="441"/>
                </a:cubicBezTo>
                <a:close/>
                <a:moveTo>
                  <a:pt x="262" y="474"/>
                </a:moveTo>
                <a:cubicBezTo>
                  <a:pt x="263" y="471"/>
                  <a:pt x="265" y="468"/>
                  <a:pt x="266" y="466"/>
                </a:cubicBezTo>
                <a:cubicBezTo>
                  <a:pt x="267" y="468"/>
                  <a:pt x="269" y="470"/>
                  <a:pt x="270" y="472"/>
                </a:cubicBezTo>
                <a:cubicBezTo>
                  <a:pt x="277" y="483"/>
                  <a:pt x="282" y="494"/>
                  <a:pt x="287" y="506"/>
                </a:cubicBezTo>
                <a:cubicBezTo>
                  <a:pt x="292" y="519"/>
                  <a:pt x="297" y="532"/>
                  <a:pt x="301" y="545"/>
                </a:cubicBezTo>
                <a:cubicBezTo>
                  <a:pt x="297" y="539"/>
                  <a:pt x="294" y="533"/>
                  <a:pt x="290" y="527"/>
                </a:cubicBezTo>
                <a:cubicBezTo>
                  <a:pt x="282" y="515"/>
                  <a:pt x="272" y="505"/>
                  <a:pt x="265" y="493"/>
                </a:cubicBezTo>
                <a:cubicBezTo>
                  <a:pt x="263" y="490"/>
                  <a:pt x="262" y="488"/>
                  <a:pt x="262" y="485"/>
                </a:cubicBezTo>
                <a:cubicBezTo>
                  <a:pt x="261" y="482"/>
                  <a:pt x="261" y="477"/>
                  <a:pt x="262" y="474"/>
                </a:cubicBezTo>
                <a:close/>
                <a:moveTo>
                  <a:pt x="319" y="530"/>
                </a:moveTo>
                <a:cubicBezTo>
                  <a:pt x="316" y="522"/>
                  <a:pt x="312" y="515"/>
                  <a:pt x="310" y="507"/>
                </a:cubicBezTo>
                <a:cubicBezTo>
                  <a:pt x="309" y="501"/>
                  <a:pt x="308" y="493"/>
                  <a:pt x="305" y="487"/>
                </a:cubicBezTo>
                <a:cubicBezTo>
                  <a:pt x="315" y="490"/>
                  <a:pt x="325" y="490"/>
                  <a:pt x="336" y="487"/>
                </a:cubicBezTo>
                <a:cubicBezTo>
                  <a:pt x="336" y="486"/>
                  <a:pt x="336" y="486"/>
                  <a:pt x="337" y="486"/>
                </a:cubicBezTo>
                <a:cubicBezTo>
                  <a:pt x="340" y="505"/>
                  <a:pt x="335" y="524"/>
                  <a:pt x="337" y="543"/>
                </a:cubicBezTo>
                <a:cubicBezTo>
                  <a:pt x="337" y="552"/>
                  <a:pt x="338" y="562"/>
                  <a:pt x="340" y="571"/>
                </a:cubicBezTo>
                <a:cubicBezTo>
                  <a:pt x="340" y="571"/>
                  <a:pt x="340" y="571"/>
                  <a:pt x="340" y="571"/>
                </a:cubicBezTo>
                <a:cubicBezTo>
                  <a:pt x="340" y="571"/>
                  <a:pt x="340" y="570"/>
                  <a:pt x="339" y="570"/>
                </a:cubicBezTo>
                <a:cubicBezTo>
                  <a:pt x="329" y="558"/>
                  <a:pt x="325" y="544"/>
                  <a:pt x="319" y="530"/>
                </a:cubicBezTo>
                <a:close/>
                <a:moveTo>
                  <a:pt x="370" y="572"/>
                </a:moveTo>
                <a:cubicBezTo>
                  <a:pt x="370" y="571"/>
                  <a:pt x="370" y="571"/>
                  <a:pt x="370" y="571"/>
                </a:cubicBezTo>
                <a:cubicBezTo>
                  <a:pt x="374" y="565"/>
                  <a:pt x="375" y="556"/>
                  <a:pt x="376" y="549"/>
                </a:cubicBezTo>
                <a:cubicBezTo>
                  <a:pt x="377" y="539"/>
                  <a:pt x="378" y="530"/>
                  <a:pt x="378" y="520"/>
                </a:cubicBezTo>
                <a:cubicBezTo>
                  <a:pt x="378" y="510"/>
                  <a:pt x="377" y="501"/>
                  <a:pt x="379" y="491"/>
                </a:cubicBezTo>
                <a:cubicBezTo>
                  <a:pt x="381" y="484"/>
                  <a:pt x="381" y="477"/>
                  <a:pt x="382" y="470"/>
                </a:cubicBezTo>
                <a:cubicBezTo>
                  <a:pt x="382" y="470"/>
                  <a:pt x="382" y="470"/>
                  <a:pt x="382" y="469"/>
                </a:cubicBezTo>
                <a:cubicBezTo>
                  <a:pt x="382" y="469"/>
                  <a:pt x="383" y="468"/>
                  <a:pt x="383" y="467"/>
                </a:cubicBezTo>
                <a:cubicBezTo>
                  <a:pt x="383" y="466"/>
                  <a:pt x="384" y="465"/>
                  <a:pt x="384" y="464"/>
                </a:cubicBezTo>
                <a:cubicBezTo>
                  <a:pt x="387" y="462"/>
                  <a:pt x="391" y="459"/>
                  <a:pt x="394" y="456"/>
                </a:cubicBezTo>
                <a:cubicBezTo>
                  <a:pt x="403" y="449"/>
                  <a:pt x="410" y="441"/>
                  <a:pt x="417" y="431"/>
                </a:cubicBezTo>
                <a:cubicBezTo>
                  <a:pt x="420" y="426"/>
                  <a:pt x="423" y="421"/>
                  <a:pt x="426" y="416"/>
                </a:cubicBezTo>
                <a:cubicBezTo>
                  <a:pt x="428" y="413"/>
                  <a:pt x="429" y="409"/>
                  <a:pt x="431" y="407"/>
                </a:cubicBezTo>
                <a:cubicBezTo>
                  <a:pt x="432" y="408"/>
                  <a:pt x="432" y="408"/>
                  <a:pt x="433" y="409"/>
                </a:cubicBezTo>
                <a:cubicBezTo>
                  <a:pt x="433" y="409"/>
                  <a:pt x="433" y="409"/>
                  <a:pt x="433" y="410"/>
                </a:cubicBezTo>
                <a:cubicBezTo>
                  <a:pt x="438" y="415"/>
                  <a:pt x="439" y="423"/>
                  <a:pt x="443" y="429"/>
                </a:cubicBezTo>
                <a:cubicBezTo>
                  <a:pt x="444" y="430"/>
                  <a:pt x="445" y="432"/>
                  <a:pt x="446" y="433"/>
                </a:cubicBezTo>
                <a:cubicBezTo>
                  <a:pt x="443" y="440"/>
                  <a:pt x="440" y="448"/>
                  <a:pt x="439" y="455"/>
                </a:cubicBezTo>
                <a:cubicBezTo>
                  <a:pt x="438" y="464"/>
                  <a:pt x="440" y="472"/>
                  <a:pt x="438" y="481"/>
                </a:cubicBezTo>
                <a:cubicBezTo>
                  <a:pt x="436" y="489"/>
                  <a:pt x="434" y="498"/>
                  <a:pt x="434" y="507"/>
                </a:cubicBezTo>
                <a:cubicBezTo>
                  <a:pt x="434" y="516"/>
                  <a:pt x="435" y="525"/>
                  <a:pt x="436" y="534"/>
                </a:cubicBezTo>
                <a:cubicBezTo>
                  <a:pt x="437" y="543"/>
                  <a:pt x="437" y="552"/>
                  <a:pt x="437" y="562"/>
                </a:cubicBezTo>
                <a:cubicBezTo>
                  <a:pt x="437" y="570"/>
                  <a:pt x="438" y="579"/>
                  <a:pt x="438" y="587"/>
                </a:cubicBezTo>
                <a:cubicBezTo>
                  <a:pt x="439" y="593"/>
                  <a:pt x="440" y="599"/>
                  <a:pt x="443" y="604"/>
                </a:cubicBezTo>
                <a:cubicBezTo>
                  <a:pt x="442" y="604"/>
                  <a:pt x="442" y="604"/>
                  <a:pt x="442" y="604"/>
                </a:cubicBezTo>
                <a:cubicBezTo>
                  <a:pt x="442" y="604"/>
                  <a:pt x="441" y="604"/>
                  <a:pt x="441" y="604"/>
                </a:cubicBezTo>
                <a:cubicBezTo>
                  <a:pt x="441" y="604"/>
                  <a:pt x="441" y="604"/>
                  <a:pt x="441" y="604"/>
                </a:cubicBezTo>
                <a:cubicBezTo>
                  <a:pt x="442" y="604"/>
                  <a:pt x="441" y="604"/>
                  <a:pt x="442" y="605"/>
                </a:cubicBezTo>
                <a:cubicBezTo>
                  <a:pt x="442" y="605"/>
                  <a:pt x="442" y="606"/>
                  <a:pt x="442" y="606"/>
                </a:cubicBezTo>
                <a:cubicBezTo>
                  <a:pt x="442" y="606"/>
                  <a:pt x="442" y="607"/>
                  <a:pt x="442" y="607"/>
                </a:cubicBezTo>
                <a:cubicBezTo>
                  <a:pt x="442" y="608"/>
                  <a:pt x="442" y="608"/>
                  <a:pt x="442" y="608"/>
                </a:cubicBezTo>
                <a:cubicBezTo>
                  <a:pt x="441" y="607"/>
                  <a:pt x="441" y="607"/>
                  <a:pt x="440" y="608"/>
                </a:cubicBezTo>
                <a:cubicBezTo>
                  <a:pt x="439" y="609"/>
                  <a:pt x="439" y="613"/>
                  <a:pt x="440" y="615"/>
                </a:cubicBezTo>
                <a:cubicBezTo>
                  <a:pt x="441" y="617"/>
                  <a:pt x="442" y="618"/>
                  <a:pt x="444" y="619"/>
                </a:cubicBezTo>
                <a:cubicBezTo>
                  <a:pt x="443" y="622"/>
                  <a:pt x="444" y="625"/>
                  <a:pt x="444" y="628"/>
                </a:cubicBezTo>
                <a:cubicBezTo>
                  <a:pt x="445" y="634"/>
                  <a:pt x="445" y="640"/>
                  <a:pt x="444" y="646"/>
                </a:cubicBezTo>
                <a:cubicBezTo>
                  <a:pt x="443" y="658"/>
                  <a:pt x="439" y="670"/>
                  <a:pt x="435" y="682"/>
                </a:cubicBezTo>
                <a:cubicBezTo>
                  <a:pt x="433" y="688"/>
                  <a:pt x="431" y="694"/>
                  <a:pt x="428" y="700"/>
                </a:cubicBezTo>
                <a:cubicBezTo>
                  <a:pt x="428" y="694"/>
                  <a:pt x="422" y="688"/>
                  <a:pt x="419" y="684"/>
                </a:cubicBezTo>
                <a:cubicBezTo>
                  <a:pt x="412" y="672"/>
                  <a:pt x="406" y="659"/>
                  <a:pt x="400" y="647"/>
                </a:cubicBezTo>
                <a:cubicBezTo>
                  <a:pt x="394" y="633"/>
                  <a:pt x="390" y="620"/>
                  <a:pt x="382" y="607"/>
                </a:cubicBezTo>
                <a:cubicBezTo>
                  <a:pt x="381" y="604"/>
                  <a:pt x="378" y="602"/>
                  <a:pt x="377" y="598"/>
                </a:cubicBezTo>
                <a:cubicBezTo>
                  <a:pt x="376" y="596"/>
                  <a:pt x="376" y="593"/>
                  <a:pt x="375" y="590"/>
                </a:cubicBezTo>
                <a:cubicBezTo>
                  <a:pt x="374" y="586"/>
                  <a:pt x="373" y="583"/>
                  <a:pt x="369" y="581"/>
                </a:cubicBezTo>
                <a:cubicBezTo>
                  <a:pt x="370" y="578"/>
                  <a:pt x="370" y="575"/>
                  <a:pt x="370" y="572"/>
                </a:cubicBezTo>
                <a:close/>
                <a:moveTo>
                  <a:pt x="444" y="615"/>
                </a:moveTo>
                <a:cubicBezTo>
                  <a:pt x="444" y="615"/>
                  <a:pt x="444" y="614"/>
                  <a:pt x="443" y="614"/>
                </a:cubicBezTo>
                <a:cubicBezTo>
                  <a:pt x="443" y="613"/>
                  <a:pt x="443" y="612"/>
                  <a:pt x="443" y="611"/>
                </a:cubicBezTo>
                <a:cubicBezTo>
                  <a:pt x="443" y="611"/>
                  <a:pt x="444" y="611"/>
                  <a:pt x="444" y="611"/>
                </a:cubicBezTo>
                <a:cubicBezTo>
                  <a:pt x="445" y="612"/>
                  <a:pt x="445" y="613"/>
                  <a:pt x="446" y="614"/>
                </a:cubicBezTo>
                <a:cubicBezTo>
                  <a:pt x="446" y="614"/>
                  <a:pt x="446" y="614"/>
                  <a:pt x="446" y="614"/>
                </a:cubicBezTo>
                <a:cubicBezTo>
                  <a:pt x="445" y="614"/>
                  <a:pt x="445" y="614"/>
                  <a:pt x="445" y="615"/>
                </a:cubicBezTo>
                <a:cubicBezTo>
                  <a:pt x="445" y="615"/>
                  <a:pt x="444" y="615"/>
                  <a:pt x="444" y="615"/>
                </a:cubicBezTo>
                <a:close/>
                <a:moveTo>
                  <a:pt x="443" y="595"/>
                </a:moveTo>
                <a:cubicBezTo>
                  <a:pt x="442" y="589"/>
                  <a:pt x="442" y="583"/>
                  <a:pt x="441" y="577"/>
                </a:cubicBezTo>
                <a:cubicBezTo>
                  <a:pt x="439" y="560"/>
                  <a:pt x="441" y="543"/>
                  <a:pt x="439" y="526"/>
                </a:cubicBezTo>
                <a:cubicBezTo>
                  <a:pt x="438" y="517"/>
                  <a:pt x="437" y="508"/>
                  <a:pt x="438" y="500"/>
                </a:cubicBezTo>
                <a:cubicBezTo>
                  <a:pt x="439" y="492"/>
                  <a:pt x="442" y="484"/>
                  <a:pt x="443" y="476"/>
                </a:cubicBezTo>
                <a:cubicBezTo>
                  <a:pt x="443" y="468"/>
                  <a:pt x="441" y="461"/>
                  <a:pt x="443" y="454"/>
                </a:cubicBezTo>
                <a:cubicBezTo>
                  <a:pt x="444" y="448"/>
                  <a:pt x="446" y="442"/>
                  <a:pt x="448" y="436"/>
                </a:cubicBezTo>
                <a:cubicBezTo>
                  <a:pt x="451" y="440"/>
                  <a:pt x="454" y="444"/>
                  <a:pt x="457" y="448"/>
                </a:cubicBezTo>
                <a:cubicBezTo>
                  <a:pt x="460" y="453"/>
                  <a:pt x="463" y="457"/>
                  <a:pt x="467" y="460"/>
                </a:cubicBezTo>
                <a:cubicBezTo>
                  <a:pt x="468" y="471"/>
                  <a:pt x="463" y="482"/>
                  <a:pt x="461" y="492"/>
                </a:cubicBezTo>
                <a:cubicBezTo>
                  <a:pt x="459" y="503"/>
                  <a:pt x="459" y="515"/>
                  <a:pt x="459" y="526"/>
                </a:cubicBezTo>
                <a:cubicBezTo>
                  <a:pt x="458" y="539"/>
                  <a:pt x="459" y="551"/>
                  <a:pt x="461" y="564"/>
                </a:cubicBezTo>
                <a:cubicBezTo>
                  <a:pt x="463" y="571"/>
                  <a:pt x="463" y="578"/>
                  <a:pt x="463" y="585"/>
                </a:cubicBezTo>
                <a:cubicBezTo>
                  <a:pt x="463" y="586"/>
                  <a:pt x="463" y="593"/>
                  <a:pt x="463" y="596"/>
                </a:cubicBezTo>
                <a:cubicBezTo>
                  <a:pt x="461" y="599"/>
                  <a:pt x="459" y="603"/>
                  <a:pt x="458" y="607"/>
                </a:cubicBezTo>
                <a:cubicBezTo>
                  <a:pt x="456" y="607"/>
                  <a:pt x="455" y="608"/>
                  <a:pt x="454" y="608"/>
                </a:cubicBezTo>
                <a:cubicBezTo>
                  <a:pt x="452" y="608"/>
                  <a:pt x="451" y="607"/>
                  <a:pt x="449" y="607"/>
                </a:cubicBezTo>
                <a:cubicBezTo>
                  <a:pt x="449" y="606"/>
                  <a:pt x="448" y="606"/>
                  <a:pt x="448" y="606"/>
                </a:cubicBezTo>
                <a:cubicBezTo>
                  <a:pt x="445" y="603"/>
                  <a:pt x="444" y="599"/>
                  <a:pt x="443" y="595"/>
                </a:cubicBezTo>
                <a:close/>
                <a:moveTo>
                  <a:pt x="908" y="527"/>
                </a:moveTo>
                <a:cubicBezTo>
                  <a:pt x="916" y="520"/>
                  <a:pt x="922" y="512"/>
                  <a:pt x="928" y="505"/>
                </a:cubicBezTo>
                <a:cubicBezTo>
                  <a:pt x="940" y="490"/>
                  <a:pt x="950" y="475"/>
                  <a:pt x="959" y="459"/>
                </a:cubicBezTo>
                <a:cubicBezTo>
                  <a:pt x="967" y="443"/>
                  <a:pt x="976" y="427"/>
                  <a:pt x="981" y="410"/>
                </a:cubicBezTo>
                <a:cubicBezTo>
                  <a:pt x="985" y="398"/>
                  <a:pt x="986" y="385"/>
                  <a:pt x="988" y="372"/>
                </a:cubicBezTo>
                <a:cubicBezTo>
                  <a:pt x="988" y="388"/>
                  <a:pt x="985" y="403"/>
                  <a:pt x="980" y="418"/>
                </a:cubicBezTo>
                <a:cubicBezTo>
                  <a:pt x="974" y="435"/>
                  <a:pt x="971" y="452"/>
                  <a:pt x="962" y="467"/>
                </a:cubicBezTo>
                <a:cubicBezTo>
                  <a:pt x="957" y="475"/>
                  <a:pt x="952" y="482"/>
                  <a:pt x="947" y="490"/>
                </a:cubicBezTo>
                <a:cubicBezTo>
                  <a:pt x="943" y="497"/>
                  <a:pt x="939" y="504"/>
                  <a:pt x="934" y="510"/>
                </a:cubicBezTo>
                <a:cubicBezTo>
                  <a:pt x="927" y="521"/>
                  <a:pt x="917" y="531"/>
                  <a:pt x="909" y="541"/>
                </a:cubicBezTo>
                <a:cubicBezTo>
                  <a:pt x="907" y="542"/>
                  <a:pt x="906" y="544"/>
                  <a:pt x="905" y="546"/>
                </a:cubicBezTo>
                <a:cubicBezTo>
                  <a:pt x="904" y="547"/>
                  <a:pt x="904" y="548"/>
                  <a:pt x="903" y="549"/>
                </a:cubicBezTo>
                <a:cubicBezTo>
                  <a:pt x="902" y="549"/>
                  <a:pt x="902" y="549"/>
                  <a:pt x="902" y="549"/>
                </a:cubicBezTo>
                <a:cubicBezTo>
                  <a:pt x="901" y="549"/>
                  <a:pt x="901" y="550"/>
                  <a:pt x="901" y="550"/>
                </a:cubicBezTo>
                <a:cubicBezTo>
                  <a:pt x="898" y="550"/>
                  <a:pt x="896" y="550"/>
                  <a:pt x="893" y="551"/>
                </a:cubicBezTo>
                <a:cubicBezTo>
                  <a:pt x="892" y="551"/>
                  <a:pt x="890" y="551"/>
                  <a:pt x="888" y="551"/>
                </a:cubicBezTo>
                <a:cubicBezTo>
                  <a:pt x="889" y="550"/>
                  <a:pt x="889" y="548"/>
                  <a:pt x="890" y="546"/>
                </a:cubicBezTo>
                <a:cubicBezTo>
                  <a:pt x="893" y="538"/>
                  <a:pt x="902" y="533"/>
                  <a:pt x="908" y="527"/>
                </a:cubicBezTo>
                <a:close/>
                <a:moveTo>
                  <a:pt x="988" y="406"/>
                </a:moveTo>
                <a:cubicBezTo>
                  <a:pt x="988" y="406"/>
                  <a:pt x="988" y="406"/>
                  <a:pt x="988" y="406"/>
                </a:cubicBezTo>
                <a:cubicBezTo>
                  <a:pt x="988" y="406"/>
                  <a:pt x="988" y="406"/>
                  <a:pt x="989" y="406"/>
                </a:cubicBezTo>
                <a:cubicBezTo>
                  <a:pt x="988" y="407"/>
                  <a:pt x="987" y="408"/>
                  <a:pt x="987" y="409"/>
                </a:cubicBezTo>
                <a:cubicBezTo>
                  <a:pt x="987" y="408"/>
                  <a:pt x="987" y="407"/>
                  <a:pt x="987" y="407"/>
                </a:cubicBezTo>
                <a:cubicBezTo>
                  <a:pt x="988" y="406"/>
                  <a:pt x="988" y="406"/>
                  <a:pt x="988" y="406"/>
                </a:cubicBezTo>
                <a:close/>
                <a:moveTo>
                  <a:pt x="949" y="508"/>
                </a:moveTo>
                <a:cubicBezTo>
                  <a:pt x="952" y="506"/>
                  <a:pt x="954" y="504"/>
                  <a:pt x="956" y="502"/>
                </a:cubicBezTo>
                <a:cubicBezTo>
                  <a:pt x="954" y="505"/>
                  <a:pt x="952" y="506"/>
                  <a:pt x="949" y="508"/>
                </a:cubicBezTo>
                <a:close/>
                <a:moveTo>
                  <a:pt x="986" y="292"/>
                </a:moveTo>
                <a:cubicBezTo>
                  <a:pt x="990" y="292"/>
                  <a:pt x="993" y="291"/>
                  <a:pt x="997" y="291"/>
                </a:cubicBezTo>
                <a:cubicBezTo>
                  <a:pt x="1007" y="292"/>
                  <a:pt x="1018" y="293"/>
                  <a:pt x="1026" y="299"/>
                </a:cubicBezTo>
                <a:cubicBezTo>
                  <a:pt x="1041" y="309"/>
                  <a:pt x="1048" y="326"/>
                  <a:pt x="1046" y="344"/>
                </a:cubicBezTo>
                <a:cubicBezTo>
                  <a:pt x="1044" y="355"/>
                  <a:pt x="1040" y="365"/>
                  <a:pt x="1033" y="373"/>
                </a:cubicBezTo>
                <a:cubicBezTo>
                  <a:pt x="1027" y="379"/>
                  <a:pt x="1020" y="384"/>
                  <a:pt x="1013" y="390"/>
                </a:cubicBezTo>
                <a:cubicBezTo>
                  <a:pt x="1012" y="390"/>
                  <a:pt x="1012" y="391"/>
                  <a:pt x="1012" y="391"/>
                </a:cubicBezTo>
                <a:cubicBezTo>
                  <a:pt x="1016" y="387"/>
                  <a:pt x="1019" y="383"/>
                  <a:pt x="1023" y="379"/>
                </a:cubicBezTo>
                <a:cubicBezTo>
                  <a:pt x="1023" y="378"/>
                  <a:pt x="1023" y="377"/>
                  <a:pt x="1022" y="378"/>
                </a:cubicBezTo>
                <a:cubicBezTo>
                  <a:pt x="1016" y="382"/>
                  <a:pt x="1013" y="387"/>
                  <a:pt x="1008" y="392"/>
                </a:cubicBezTo>
                <a:cubicBezTo>
                  <a:pt x="1004" y="397"/>
                  <a:pt x="998" y="401"/>
                  <a:pt x="994" y="407"/>
                </a:cubicBezTo>
                <a:cubicBezTo>
                  <a:pt x="990" y="411"/>
                  <a:pt x="985" y="418"/>
                  <a:pt x="983" y="424"/>
                </a:cubicBezTo>
                <a:cubicBezTo>
                  <a:pt x="985" y="416"/>
                  <a:pt x="989" y="410"/>
                  <a:pt x="994" y="403"/>
                </a:cubicBezTo>
                <a:cubicBezTo>
                  <a:pt x="998" y="397"/>
                  <a:pt x="1002" y="393"/>
                  <a:pt x="1007" y="388"/>
                </a:cubicBezTo>
                <a:cubicBezTo>
                  <a:pt x="1010" y="385"/>
                  <a:pt x="1014" y="382"/>
                  <a:pt x="1016" y="377"/>
                </a:cubicBezTo>
                <a:cubicBezTo>
                  <a:pt x="1016" y="377"/>
                  <a:pt x="1016" y="377"/>
                  <a:pt x="1015" y="377"/>
                </a:cubicBezTo>
                <a:cubicBezTo>
                  <a:pt x="1007" y="385"/>
                  <a:pt x="999" y="391"/>
                  <a:pt x="992" y="400"/>
                </a:cubicBezTo>
                <a:cubicBezTo>
                  <a:pt x="994" y="396"/>
                  <a:pt x="996" y="393"/>
                  <a:pt x="999" y="389"/>
                </a:cubicBezTo>
                <a:cubicBezTo>
                  <a:pt x="1003" y="386"/>
                  <a:pt x="1006" y="382"/>
                  <a:pt x="1010" y="378"/>
                </a:cubicBezTo>
                <a:cubicBezTo>
                  <a:pt x="1011" y="378"/>
                  <a:pt x="1010" y="377"/>
                  <a:pt x="1009" y="377"/>
                </a:cubicBezTo>
                <a:cubicBezTo>
                  <a:pt x="1005" y="381"/>
                  <a:pt x="1000" y="385"/>
                  <a:pt x="995" y="390"/>
                </a:cubicBezTo>
                <a:cubicBezTo>
                  <a:pt x="999" y="385"/>
                  <a:pt x="1002" y="381"/>
                  <a:pt x="1005" y="376"/>
                </a:cubicBezTo>
                <a:cubicBezTo>
                  <a:pt x="1009" y="372"/>
                  <a:pt x="1013" y="368"/>
                  <a:pt x="1017" y="364"/>
                </a:cubicBezTo>
                <a:cubicBezTo>
                  <a:pt x="1022" y="359"/>
                  <a:pt x="1030" y="350"/>
                  <a:pt x="1027" y="342"/>
                </a:cubicBezTo>
                <a:cubicBezTo>
                  <a:pt x="1027" y="342"/>
                  <a:pt x="1027" y="342"/>
                  <a:pt x="1027" y="342"/>
                </a:cubicBezTo>
                <a:cubicBezTo>
                  <a:pt x="1020" y="363"/>
                  <a:pt x="998" y="373"/>
                  <a:pt x="990" y="393"/>
                </a:cubicBezTo>
                <a:cubicBezTo>
                  <a:pt x="991" y="388"/>
                  <a:pt x="992" y="383"/>
                  <a:pt x="992" y="378"/>
                </a:cubicBezTo>
                <a:cubicBezTo>
                  <a:pt x="993" y="373"/>
                  <a:pt x="997" y="368"/>
                  <a:pt x="1000" y="365"/>
                </a:cubicBezTo>
                <a:cubicBezTo>
                  <a:pt x="1005" y="359"/>
                  <a:pt x="1012" y="354"/>
                  <a:pt x="1017" y="348"/>
                </a:cubicBezTo>
                <a:cubicBezTo>
                  <a:pt x="1017" y="348"/>
                  <a:pt x="1017" y="347"/>
                  <a:pt x="1017" y="347"/>
                </a:cubicBezTo>
                <a:cubicBezTo>
                  <a:pt x="1009" y="353"/>
                  <a:pt x="1003" y="360"/>
                  <a:pt x="997" y="367"/>
                </a:cubicBezTo>
                <a:cubicBezTo>
                  <a:pt x="996" y="369"/>
                  <a:pt x="994" y="371"/>
                  <a:pt x="992" y="374"/>
                </a:cubicBezTo>
                <a:cubicBezTo>
                  <a:pt x="992" y="372"/>
                  <a:pt x="992" y="371"/>
                  <a:pt x="992" y="369"/>
                </a:cubicBezTo>
                <a:cubicBezTo>
                  <a:pt x="994" y="366"/>
                  <a:pt x="995" y="363"/>
                  <a:pt x="996" y="359"/>
                </a:cubicBezTo>
                <a:cubicBezTo>
                  <a:pt x="998" y="356"/>
                  <a:pt x="1000" y="353"/>
                  <a:pt x="1002" y="349"/>
                </a:cubicBezTo>
                <a:cubicBezTo>
                  <a:pt x="1009" y="341"/>
                  <a:pt x="1017" y="334"/>
                  <a:pt x="1027" y="330"/>
                </a:cubicBezTo>
                <a:cubicBezTo>
                  <a:pt x="1027" y="330"/>
                  <a:pt x="1027" y="330"/>
                  <a:pt x="1026" y="330"/>
                </a:cubicBezTo>
                <a:cubicBezTo>
                  <a:pt x="1020" y="331"/>
                  <a:pt x="1015" y="335"/>
                  <a:pt x="1011" y="339"/>
                </a:cubicBezTo>
                <a:cubicBezTo>
                  <a:pt x="1007" y="342"/>
                  <a:pt x="1003" y="346"/>
                  <a:pt x="1000" y="350"/>
                </a:cubicBezTo>
                <a:cubicBezTo>
                  <a:pt x="999" y="352"/>
                  <a:pt x="995" y="357"/>
                  <a:pt x="992" y="362"/>
                </a:cubicBezTo>
                <a:cubicBezTo>
                  <a:pt x="992" y="361"/>
                  <a:pt x="992" y="360"/>
                  <a:pt x="992" y="359"/>
                </a:cubicBezTo>
                <a:cubicBezTo>
                  <a:pt x="992" y="359"/>
                  <a:pt x="992" y="359"/>
                  <a:pt x="992" y="359"/>
                </a:cubicBezTo>
                <a:cubicBezTo>
                  <a:pt x="993" y="356"/>
                  <a:pt x="993" y="354"/>
                  <a:pt x="994" y="351"/>
                </a:cubicBezTo>
                <a:cubicBezTo>
                  <a:pt x="996" y="349"/>
                  <a:pt x="997" y="346"/>
                  <a:pt x="998" y="344"/>
                </a:cubicBezTo>
                <a:cubicBezTo>
                  <a:pt x="999" y="343"/>
                  <a:pt x="997" y="342"/>
                  <a:pt x="997" y="343"/>
                </a:cubicBezTo>
                <a:cubicBezTo>
                  <a:pt x="995" y="346"/>
                  <a:pt x="993" y="349"/>
                  <a:pt x="992" y="352"/>
                </a:cubicBezTo>
                <a:cubicBezTo>
                  <a:pt x="992" y="352"/>
                  <a:pt x="992" y="353"/>
                  <a:pt x="991" y="353"/>
                </a:cubicBezTo>
                <a:cubicBezTo>
                  <a:pt x="991" y="352"/>
                  <a:pt x="991" y="351"/>
                  <a:pt x="991" y="350"/>
                </a:cubicBezTo>
                <a:cubicBezTo>
                  <a:pt x="991" y="346"/>
                  <a:pt x="990" y="342"/>
                  <a:pt x="990" y="338"/>
                </a:cubicBezTo>
                <a:cubicBezTo>
                  <a:pt x="990" y="336"/>
                  <a:pt x="991" y="333"/>
                  <a:pt x="992" y="331"/>
                </a:cubicBezTo>
                <a:cubicBezTo>
                  <a:pt x="993" y="328"/>
                  <a:pt x="995" y="326"/>
                  <a:pt x="996" y="324"/>
                </a:cubicBezTo>
                <a:cubicBezTo>
                  <a:pt x="997" y="323"/>
                  <a:pt x="996" y="322"/>
                  <a:pt x="995" y="323"/>
                </a:cubicBezTo>
                <a:cubicBezTo>
                  <a:pt x="993" y="326"/>
                  <a:pt x="990" y="330"/>
                  <a:pt x="989" y="334"/>
                </a:cubicBezTo>
                <a:cubicBezTo>
                  <a:pt x="987" y="325"/>
                  <a:pt x="985" y="316"/>
                  <a:pt x="982" y="308"/>
                </a:cubicBezTo>
                <a:cubicBezTo>
                  <a:pt x="980" y="303"/>
                  <a:pt x="979" y="298"/>
                  <a:pt x="977" y="294"/>
                </a:cubicBezTo>
                <a:cubicBezTo>
                  <a:pt x="979" y="293"/>
                  <a:pt x="984" y="292"/>
                  <a:pt x="986" y="292"/>
                </a:cubicBezTo>
                <a:close/>
                <a:moveTo>
                  <a:pt x="992" y="256"/>
                </a:moveTo>
                <a:cubicBezTo>
                  <a:pt x="992" y="256"/>
                  <a:pt x="992" y="256"/>
                  <a:pt x="992" y="256"/>
                </a:cubicBezTo>
                <a:cubicBezTo>
                  <a:pt x="995" y="257"/>
                  <a:pt x="998" y="256"/>
                  <a:pt x="1000" y="255"/>
                </a:cubicBezTo>
                <a:cubicBezTo>
                  <a:pt x="1003" y="263"/>
                  <a:pt x="996" y="271"/>
                  <a:pt x="992" y="276"/>
                </a:cubicBezTo>
                <a:cubicBezTo>
                  <a:pt x="987" y="281"/>
                  <a:pt x="980" y="285"/>
                  <a:pt x="975" y="290"/>
                </a:cubicBezTo>
                <a:cubicBezTo>
                  <a:pt x="973" y="285"/>
                  <a:pt x="971" y="280"/>
                  <a:pt x="968" y="276"/>
                </a:cubicBezTo>
                <a:cubicBezTo>
                  <a:pt x="972" y="275"/>
                  <a:pt x="977" y="271"/>
                  <a:pt x="980" y="269"/>
                </a:cubicBezTo>
                <a:cubicBezTo>
                  <a:pt x="985" y="266"/>
                  <a:pt x="989" y="261"/>
                  <a:pt x="992" y="256"/>
                </a:cubicBezTo>
                <a:close/>
                <a:moveTo>
                  <a:pt x="880" y="242"/>
                </a:moveTo>
                <a:cubicBezTo>
                  <a:pt x="885" y="240"/>
                  <a:pt x="891" y="239"/>
                  <a:pt x="896" y="239"/>
                </a:cubicBezTo>
                <a:cubicBezTo>
                  <a:pt x="908" y="237"/>
                  <a:pt x="920" y="234"/>
                  <a:pt x="932" y="231"/>
                </a:cubicBezTo>
                <a:cubicBezTo>
                  <a:pt x="939" y="230"/>
                  <a:pt x="946" y="229"/>
                  <a:pt x="953" y="228"/>
                </a:cubicBezTo>
                <a:cubicBezTo>
                  <a:pt x="957" y="228"/>
                  <a:pt x="965" y="226"/>
                  <a:pt x="969" y="229"/>
                </a:cubicBezTo>
                <a:cubicBezTo>
                  <a:pt x="973" y="231"/>
                  <a:pt x="975" y="235"/>
                  <a:pt x="980" y="236"/>
                </a:cubicBezTo>
                <a:cubicBezTo>
                  <a:pt x="988" y="237"/>
                  <a:pt x="992" y="241"/>
                  <a:pt x="991" y="249"/>
                </a:cubicBezTo>
                <a:cubicBezTo>
                  <a:pt x="991" y="250"/>
                  <a:pt x="991" y="250"/>
                  <a:pt x="991" y="250"/>
                </a:cubicBezTo>
                <a:cubicBezTo>
                  <a:pt x="988" y="257"/>
                  <a:pt x="984" y="263"/>
                  <a:pt x="977" y="267"/>
                </a:cubicBezTo>
                <a:cubicBezTo>
                  <a:pt x="974" y="269"/>
                  <a:pt x="969" y="270"/>
                  <a:pt x="966" y="273"/>
                </a:cubicBezTo>
                <a:cubicBezTo>
                  <a:pt x="965" y="271"/>
                  <a:pt x="964" y="270"/>
                  <a:pt x="963" y="268"/>
                </a:cubicBezTo>
                <a:cubicBezTo>
                  <a:pt x="954" y="257"/>
                  <a:pt x="943" y="250"/>
                  <a:pt x="929" y="249"/>
                </a:cubicBezTo>
                <a:cubicBezTo>
                  <a:pt x="915" y="248"/>
                  <a:pt x="902" y="250"/>
                  <a:pt x="891" y="258"/>
                </a:cubicBezTo>
                <a:cubicBezTo>
                  <a:pt x="888" y="260"/>
                  <a:pt x="885" y="263"/>
                  <a:pt x="882" y="264"/>
                </a:cubicBezTo>
                <a:cubicBezTo>
                  <a:pt x="879" y="266"/>
                  <a:pt x="877" y="267"/>
                  <a:pt x="874" y="268"/>
                </a:cubicBezTo>
                <a:cubicBezTo>
                  <a:pt x="871" y="269"/>
                  <a:pt x="869" y="271"/>
                  <a:pt x="867" y="273"/>
                </a:cubicBezTo>
                <a:cubicBezTo>
                  <a:pt x="867" y="272"/>
                  <a:pt x="867" y="272"/>
                  <a:pt x="866" y="272"/>
                </a:cubicBezTo>
                <a:cubicBezTo>
                  <a:pt x="866" y="272"/>
                  <a:pt x="865" y="272"/>
                  <a:pt x="864" y="272"/>
                </a:cubicBezTo>
                <a:cubicBezTo>
                  <a:pt x="864" y="272"/>
                  <a:pt x="863" y="272"/>
                  <a:pt x="863" y="272"/>
                </a:cubicBezTo>
                <a:cubicBezTo>
                  <a:pt x="861" y="272"/>
                  <a:pt x="860" y="273"/>
                  <a:pt x="859" y="274"/>
                </a:cubicBezTo>
                <a:cubicBezTo>
                  <a:pt x="859" y="274"/>
                  <a:pt x="859" y="275"/>
                  <a:pt x="860" y="275"/>
                </a:cubicBezTo>
                <a:cubicBezTo>
                  <a:pt x="861" y="275"/>
                  <a:pt x="862" y="274"/>
                  <a:pt x="863" y="274"/>
                </a:cubicBezTo>
                <a:cubicBezTo>
                  <a:pt x="863" y="274"/>
                  <a:pt x="864" y="274"/>
                  <a:pt x="865" y="273"/>
                </a:cubicBezTo>
                <a:cubicBezTo>
                  <a:pt x="865" y="273"/>
                  <a:pt x="866" y="273"/>
                  <a:pt x="866" y="273"/>
                </a:cubicBezTo>
                <a:cubicBezTo>
                  <a:pt x="864" y="275"/>
                  <a:pt x="861" y="278"/>
                  <a:pt x="859" y="281"/>
                </a:cubicBezTo>
                <a:cubicBezTo>
                  <a:pt x="856" y="284"/>
                  <a:pt x="853" y="288"/>
                  <a:pt x="849" y="291"/>
                </a:cubicBezTo>
                <a:cubicBezTo>
                  <a:pt x="847" y="294"/>
                  <a:pt x="845" y="297"/>
                  <a:pt x="842" y="300"/>
                </a:cubicBezTo>
                <a:cubicBezTo>
                  <a:pt x="840" y="302"/>
                  <a:pt x="836" y="304"/>
                  <a:pt x="836" y="307"/>
                </a:cubicBezTo>
                <a:cubicBezTo>
                  <a:pt x="835" y="307"/>
                  <a:pt x="835" y="307"/>
                  <a:pt x="835" y="307"/>
                </a:cubicBezTo>
                <a:cubicBezTo>
                  <a:pt x="833" y="304"/>
                  <a:pt x="830" y="302"/>
                  <a:pt x="827" y="299"/>
                </a:cubicBezTo>
                <a:cubicBezTo>
                  <a:pt x="830" y="298"/>
                  <a:pt x="833" y="296"/>
                  <a:pt x="836" y="295"/>
                </a:cubicBezTo>
                <a:cubicBezTo>
                  <a:pt x="839" y="294"/>
                  <a:pt x="843" y="294"/>
                  <a:pt x="846" y="292"/>
                </a:cubicBezTo>
                <a:cubicBezTo>
                  <a:pt x="846" y="292"/>
                  <a:pt x="846" y="292"/>
                  <a:pt x="846" y="292"/>
                </a:cubicBezTo>
                <a:cubicBezTo>
                  <a:pt x="843" y="291"/>
                  <a:pt x="839" y="292"/>
                  <a:pt x="836" y="293"/>
                </a:cubicBezTo>
                <a:cubicBezTo>
                  <a:pt x="832" y="294"/>
                  <a:pt x="828" y="295"/>
                  <a:pt x="825" y="297"/>
                </a:cubicBezTo>
                <a:cubicBezTo>
                  <a:pt x="825" y="297"/>
                  <a:pt x="825" y="297"/>
                  <a:pt x="824" y="298"/>
                </a:cubicBezTo>
                <a:cubicBezTo>
                  <a:pt x="824" y="297"/>
                  <a:pt x="823" y="297"/>
                  <a:pt x="823" y="296"/>
                </a:cubicBezTo>
                <a:cubicBezTo>
                  <a:pt x="824" y="295"/>
                  <a:pt x="826" y="294"/>
                  <a:pt x="827" y="294"/>
                </a:cubicBezTo>
                <a:cubicBezTo>
                  <a:pt x="829" y="293"/>
                  <a:pt x="832" y="292"/>
                  <a:pt x="834" y="291"/>
                </a:cubicBezTo>
                <a:cubicBezTo>
                  <a:pt x="839" y="290"/>
                  <a:pt x="843" y="286"/>
                  <a:pt x="848" y="285"/>
                </a:cubicBezTo>
                <a:cubicBezTo>
                  <a:pt x="849" y="285"/>
                  <a:pt x="849" y="285"/>
                  <a:pt x="848" y="285"/>
                </a:cubicBezTo>
                <a:cubicBezTo>
                  <a:pt x="843" y="283"/>
                  <a:pt x="837" y="287"/>
                  <a:pt x="832" y="290"/>
                </a:cubicBezTo>
                <a:cubicBezTo>
                  <a:pt x="830" y="291"/>
                  <a:pt x="823" y="292"/>
                  <a:pt x="820" y="294"/>
                </a:cubicBezTo>
                <a:cubicBezTo>
                  <a:pt x="819" y="294"/>
                  <a:pt x="818" y="293"/>
                  <a:pt x="818" y="293"/>
                </a:cubicBezTo>
                <a:cubicBezTo>
                  <a:pt x="820" y="292"/>
                  <a:pt x="823" y="290"/>
                  <a:pt x="825" y="289"/>
                </a:cubicBezTo>
                <a:cubicBezTo>
                  <a:pt x="832" y="286"/>
                  <a:pt x="838" y="284"/>
                  <a:pt x="845" y="282"/>
                </a:cubicBezTo>
                <a:cubicBezTo>
                  <a:pt x="847" y="281"/>
                  <a:pt x="846" y="278"/>
                  <a:pt x="845" y="279"/>
                </a:cubicBezTo>
                <a:cubicBezTo>
                  <a:pt x="837" y="282"/>
                  <a:pt x="830" y="285"/>
                  <a:pt x="822" y="287"/>
                </a:cubicBezTo>
                <a:cubicBezTo>
                  <a:pt x="820" y="288"/>
                  <a:pt x="816" y="289"/>
                  <a:pt x="815" y="291"/>
                </a:cubicBezTo>
                <a:cubicBezTo>
                  <a:pt x="814" y="291"/>
                  <a:pt x="814" y="290"/>
                  <a:pt x="813" y="290"/>
                </a:cubicBezTo>
                <a:cubicBezTo>
                  <a:pt x="813" y="290"/>
                  <a:pt x="813" y="290"/>
                  <a:pt x="813" y="290"/>
                </a:cubicBezTo>
                <a:cubicBezTo>
                  <a:pt x="813" y="289"/>
                  <a:pt x="813" y="289"/>
                  <a:pt x="813" y="289"/>
                </a:cubicBezTo>
                <a:cubicBezTo>
                  <a:pt x="815" y="287"/>
                  <a:pt x="817" y="285"/>
                  <a:pt x="819" y="284"/>
                </a:cubicBezTo>
                <a:cubicBezTo>
                  <a:pt x="822" y="282"/>
                  <a:pt x="825" y="281"/>
                  <a:pt x="828" y="279"/>
                </a:cubicBezTo>
                <a:cubicBezTo>
                  <a:pt x="836" y="276"/>
                  <a:pt x="843" y="273"/>
                  <a:pt x="850" y="270"/>
                </a:cubicBezTo>
                <a:cubicBezTo>
                  <a:pt x="864" y="265"/>
                  <a:pt x="877" y="262"/>
                  <a:pt x="891" y="257"/>
                </a:cubicBezTo>
                <a:cubicBezTo>
                  <a:pt x="891" y="257"/>
                  <a:pt x="891" y="256"/>
                  <a:pt x="891" y="256"/>
                </a:cubicBezTo>
                <a:cubicBezTo>
                  <a:pt x="876" y="258"/>
                  <a:pt x="862" y="264"/>
                  <a:pt x="848" y="269"/>
                </a:cubicBezTo>
                <a:cubicBezTo>
                  <a:pt x="842" y="271"/>
                  <a:pt x="835" y="274"/>
                  <a:pt x="829" y="276"/>
                </a:cubicBezTo>
                <a:cubicBezTo>
                  <a:pt x="834" y="273"/>
                  <a:pt x="838" y="270"/>
                  <a:pt x="843" y="267"/>
                </a:cubicBezTo>
                <a:cubicBezTo>
                  <a:pt x="846" y="266"/>
                  <a:pt x="849" y="264"/>
                  <a:pt x="853" y="263"/>
                </a:cubicBezTo>
                <a:cubicBezTo>
                  <a:pt x="858" y="261"/>
                  <a:pt x="863" y="260"/>
                  <a:pt x="869" y="257"/>
                </a:cubicBezTo>
                <a:cubicBezTo>
                  <a:pt x="878" y="253"/>
                  <a:pt x="888" y="248"/>
                  <a:pt x="899" y="247"/>
                </a:cubicBezTo>
                <a:cubicBezTo>
                  <a:pt x="899" y="246"/>
                  <a:pt x="899" y="245"/>
                  <a:pt x="898" y="245"/>
                </a:cubicBezTo>
                <a:cubicBezTo>
                  <a:pt x="888" y="246"/>
                  <a:pt x="879" y="251"/>
                  <a:pt x="869" y="255"/>
                </a:cubicBezTo>
                <a:cubicBezTo>
                  <a:pt x="863" y="257"/>
                  <a:pt x="856" y="259"/>
                  <a:pt x="850" y="262"/>
                </a:cubicBezTo>
                <a:cubicBezTo>
                  <a:pt x="850" y="262"/>
                  <a:pt x="849" y="262"/>
                  <a:pt x="849" y="262"/>
                </a:cubicBezTo>
                <a:cubicBezTo>
                  <a:pt x="855" y="257"/>
                  <a:pt x="861" y="252"/>
                  <a:pt x="866" y="246"/>
                </a:cubicBezTo>
                <a:cubicBezTo>
                  <a:pt x="871" y="246"/>
                  <a:pt x="875" y="244"/>
                  <a:pt x="880" y="242"/>
                </a:cubicBezTo>
                <a:close/>
                <a:moveTo>
                  <a:pt x="743" y="122"/>
                </a:moveTo>
                <a:cubicBezTo>
                  <a:pt x="745" y="119"/>
                  <a:pt x="747" y="116"/>
                  <a:pt x="750" y="113"/>
                </a:cubicBezTo>
                <a:cubicBezTo>
                  <a:pt x="760" y="102"/>
                  <a:pt x="773" y="91"/>
                  <a:pt x="788" y="86"/>
                </a:cubicBezTo>
                <a:cubicBezTo>
                  <a:pt x="793" y="84"/>
                  <a:pt x="797" y="82"/>
                  <a:pt x="802" y="83"/>
                </a:cubicBezTo>
                <a:cubicBezTo>
                  <a:pt x="806" y="83"/>
                  <a:pt x="809" y="85"/>
                  <a:pt x="812" y="85"/>
                </a:cubicBezTo>
                <a:cubicBezTo>
                  <a:pt x="816" y="86"/>
                  <a:pt x="819" y="85"/>
                  <a:pt x="822" y="83"/>
                </a:cubicBezTo>
                <a:cubicBezTo>
                  <a:pt x="828" y="78"/>
                  <a:pt x="835" y="71"/>
                  <a:pt x="843" y="74"/>
                </a:cubicBezTo>
                <a:cubicBezTo>
                  <a:pt x="850" y="77"/>
                  <a:pt x="858" y="79"/>
                  <a:pt x="864" y="83"/>
                </a:cubicBezTo>
                <a:cubicBezTo>
                  <a:pt x="879" y="92"/>
                  <a:pt x="886" y="110"/>
                  <a:pt x="891" y="126"/>
                </a:cubicBezTo>
                <a:cubicBezTo>
                  <a:pt x="895" y="141"/>
                  <a:pt x="898" y="156"/>
                  <a:pt x="897" y="171"/>
                </a:cubicBezTo>
                <a:cubicBezTo>
                  <a:pt x="895" y="188"/>
                  <a:pt x="890" y="204"/>
                  <a:pt x="881" y="218"/>
                </a:cubicBezTo>
                <a:cubicBezTo>
                  <a:pt x="876" y="227"/>
                  <a:pt x="870" y="235"/>
                  <a:pt x="864" y="243"/>
                </a:cubicBezTo>
                <a:cubicBezTo>
                  <a:pt x="863" y="244"/>
                  <a:pt x="862" y="245"/>
                  <a:pt x="860" y="246"/>
                </a:cubicBezTo>
                <a:cubicBezTo>
                  <a:pt x="854" y="251"/>
                  <a:pt x="848" y="256"/>
                  <a:pt x="842" y="260"/>
                </a:cubicBezTo>
                <a:cubicBezTo>
                  <a:pt x="835" y="265"/>
                  <a:pt x="828" y="269"/>
                  <a:pt x="821" y="274"/>
                </a:cubicBezTo>
                <a:cubicBezTo>
                  <a:pt x="816" y="278"/>
                  <a:pt x="811" y="282"/>
                  <a:pt x="805" y="286"/>
                </a:cubicBezTo>
                <a:cubicBezTo>
                  <a:pt x="803" y="285"/>
                  <a:pt x="801" y="284"/>
                  <a:pt x="798" y="283"/>
                </a:cubicBezTo>
                <a:cubicBezTo>
                  <a:pt x="801" y="282"/>
                  <a:pt x="803" y="280"/>
                  <a:pt x="805" y="278"/>
                </a:cubicBezTo>
                <a:cubicBezTo>
                  <a:pt x="811" y="274"/>
                  <a:pt x="817" y="270"/>
                  <a:pt x="823" y="265"/>
                </a:cubicBezTo>
                <a:cubicBezTo>
                  <a:pt x="836" y="255"/>
                  <a:pt x="848" y="243"/>
                  <a:pt x="859" y="230"/>
                </a:cubicBezTo>
                <a:cubicBezTo>
                  <a:pt x="868" y="218"/>
                  <a:pt x="878" y="205"/>
                  <a:pt x="884" y="191"/>
                </a:cubicBezTo>
                <a:cubicBezTo>
                  <a:pt x="888" y="182"/>
                  <a:pt x="893" y="171"/>
                  <a:pt x="890" y="161"/>
                </a:cubicBezTo>
                <a:cubicBezTo>
                  <a:pt x="890" y="161"/>
                  <a:pt x="889" y="161"/>
                  <a:pt x="889" y="162"/>
                </a:cubicBezTo>
                <a:cubicBezTo>
                  <a:pt x="890" y="172"/>
                  <a:pt x="885" y="183"/>
                  <a:pt x="880" y="193"/>
                </a:cubicBezTo>
                <a:cubicBezTo>
                  <a:pt x="873" y="206"/>
                  <a:pt x="864" y="220"/>
                  <a:pt x="854" y="231"/>
                </a:cubicBezTo>
                <a:cubicBezTo>
                  <a:pt x="844" y="242"/>
                  <a:pt x="833" y="252"/>
                  <a:pt x="822" y="261"/>
                </a:cubicBezTo>
                <a:cubicBezTo>
                  <a:pt x="816" y="265"/>
                  <a:pt x="810" y="270"/>
                  <a:pt x="804" y="274"/>
                </a:cubicBezTo>
                <a:cubicBezTo>
                  <a:pt x="801" y="277"/>
                  <a:pt x="798" y="280"/>
                  <a:pt x="793" y="282"/>
                </a:cubicBezTo>
                <a:cubicBezTo>
                  <a:pt x="789" y="280"/>
                  <a:pt x="784" y="279"/>
                  <a:pt x="779" y="278"/>
                </a:cubicBezTo>
                <a:cubicBezTo>
                  <a:pt x="773" y="276"/>
                  <a:pt x="767" y="275"/>
                  <a:pt x="761" y="274"/>
                </a:cubicBezTo>
                <a:cubicBezTo>
                  <a:pt x="763" y="273"/>
                  <a:pt x="765" y="272"/>
                  <a:pt x="766" y="271"/>
                </a:cubicBezTo>
                <a:cubicBezTo>
                  <a:pt x="772" y="267"/>
                  <a:pt x="777" y="262"/>
                  <a:pt x="781" y="257"/>
                </a:cubicBezTo>
                <a:cubicBezTo>
                  <a:pt x="786" y="252"/>
                  <a:pt x="790" y="247"/>
                  <a:pt x="794" y="241"/>
                </a:cubicBezTo>
                <a:cubicBezTo>
                  <a:pt x="797" y="236"/>
                  <a:pt x="801" y="231"/>
                  <a:pt x="804" y="226"/>
                </a:cubicBezTo>
                <a:cubicBezTo>
                  <a:pt x="807" y="221"/>
                  <a:pt x="810" y="215"/>
                  <a:pt x="814" y="210"/>
                </a:cubicBezTo>
                <a:cubicBezTo>
                  <a:pt x="814" y="209"/>
                  <a:pt x="813" y="208"/>
                  <a:pt x="812" y="209"/>
                </a:cubicBezTo>
                <a:cubicBezTo>
                  <a:pt x="809" y="213"/>
                  <a:pt x="805" y="218"/>
                  <a:pt x="802" y="222"/>
                </a:cubicBezTo>
                <a:cubicBezTo>
                  <a:pt x="800" y="227"/>
                  <a:pt x="798" y="232"/>
                  <a:pt x="795" y="237"/>
                </a:cubicBezTo>
                <a:cubicBezTo>
                  <a:pt x="791" y="243"/>
                  <a:pt x="786" y="248"/>
                  <a:pt x="782" y="253"/>
                </a:cubicBezTo>
                <a:cubicBezTo>
                  <a:pt x="776" y="259"/>
                  <a:pt x="767" y="270"/>
                  <a:pt x="758" y="272"/>
                </a:cubicBezTo>
                <a:cubicBezTo>
                  <a:pt x="760" y="270"/>
                  <a:pt x="761" y="268"/>
                  <a:pt x="762" y="267"/>
                </a:cubicBezTo>
                <a:cubicBezTo>
                  <a:pt x="767" y="261"/>
                  <a:pt x="771" y="255"/>
                  <a:pt x="774" y="249"/>
                </a:cubicBezTo>
                <a:cubicBezTo>
                  <a:pt x="777" y="245"/>
                  <a:pt x="779" y="242"/>
                  <a:pt x="782" y="238"/>
                </a:cubicBezTo>
                <a:cubicBezTo>
                  <a:pt x="785" y="235"/>
                  <a:pt x="787" y="231"/>
                  <a:pt x="789" y="227"/>
                </a:cubicBezTo>
                <a:cubicBezTo>
                  <a:pt x="790" y="224"/>
                  <a:pt x="793" y="221"/>
                  <a:pt x="794" y="217"/>
                </a:cubicBezTo>
                <a:cubicBezTo>
                  <a:pt x="797" y="213"/>
                  <a:pt x="798" y="209"/>
                  <a:pt x="801" y="205"/>
                </a:cubicBezTo>
                <a:cubicBezTo>
                  <a:pt x="802" y="205"/>
                  <a:pt x="801" y="204"/>
                  <a:pt x="800" y="204"/>
                </a:cubicBezTo>
                <a:cubicBezTo>
                  <a:pt x="798" y="207"/>
                  <a:pt x="796" y="209"/>
                  <a:pt x="795" y="212"/>
                </a:cubicBezTo>
                <a:cubicBezTo>
                  <a:pt x="793" y="216"/>
                  <a:pt x="792" y="220"/>
                  <a:pt x="790" y="223"/>
                </a:cubicBezTo>
                <a:cubicBezTo>
                  <a:pt x="787" y="227"/>
                  <a:pt x="785" y="230"/>
                  <a:pt x="783" y="233"/>
                </a:cubicBezTo>
                <a:cubicBezTo>
                  <a:pt x="781" y="236"/>
                  <a:pt x="779" y="239"/>
                  <a:pt x="778" y="242"/>
                </a:cubicBezTo>
                <a:cubicBezTo>
                  <a:pt x="773" y="248"/>
                  <a:pt x="768" y="254"/>
                  <a:pt x="763" y="260"/>
                </a:cubicBezTo>
                <a:cubicBezTo>
                  <a:pt x="760" y="264"/>
                  <a:pt x="758" y="267"/>
                  <a:pt x="754" y="270"/>
                </a:cubicBezTo>
                <a:cubicBezTo>
                  <a:pt x="753" y="270"/>
                  <a:pt x="753" y="270"/>
                  <a:pt x="753" y="270"/>
                </a:cubicBezTo>
                <a:cubicBezTo>
                  <a:pt x="756" y="266"/>
                  <a:pt x="758" y="261"/>
                  <a:pt x="761" y="256"/>
                </a:cubicBezTo>
                <a:cubicBezTo>
                  <a:pt x="761" y="256"/>
                  <a:pt x="760" y="256"/>
                  <a:pt x="760" y="256"/>
                </a:cubicBezTo>
                <a:cubicBezTo>
                  <a:pt x="758" y="258"/>
                  <a:pt x="757" y="260"/>
                  <a:pt x="756" y="262"/>
                </a:cubicBezTo>
                <a:cubicBezTo>
                  <a:pt x="756" y="260"/>
                  <a:pt x="757" y="259"/>
                  <a:pt x="757" y="258"/>
                </a:cubicBezTo>
                <a:cubicBezTo>
                  <a:pt x="758" y="257"/>
                  <a:pt x="758" y="255"/>
                  <a:pt x="759" y="253"/>
                </a:cubicBezTo>
                <a:cubicBezTo>
                  <a:pt x="759" y="253"/>
                  <a:pt x="760" y="253"/>
                  <a:pt x="760" y="253"/>
                </a:cubicBezTo>
                <a:cubicBezTo>
                  <a:pt x="765" y="242"/>
                  <a:pt x="771" y="232"/>
                  <a:pt x="777" y="223"/>
                </a:cubicBezTo>
                <a:cubicBezTo>
                  <a:pt x="782" y="217"/>
                  <a:pt x="786" y="210"/>
                  <a:pt x="789" y="203"/>
                </a:cubicBezTo>
                <a:cubicBezTo>
                  <a:pt x="791" y="199"/>
                  <a:pt x="793" y="195"/>
                  <a:pt x="795" y="192"/>
                </a:cubicBezTo>
                <a:cubicBezTo>
                  <a:pt x="797" y="188"/>
                  <a:pt x="798" y="185"/>
                  <a:pt x="800" y="182"/>
                </a:cubicBezTo>
                <a:cubicBezTo>
                  <a:pt x="800" y="180"/>
                  <a:pt x="798" y="179"/>
                  <a:pt x="798" y="181"/>
                </a:cubicBezTo>
                <a:cubicBezTo>
                  <a:pt x="794" y="188"/>
                  <a:pt x="791" y="196"/>
                  <a:pt x="786" y="204"/>
                </a:cubicBezTo>
                <a:cubicBezTo>
                  <a:pt x="782" y="211"/>
                  <a:pt x="777" y="218"/>
                  <a:pt x="773" y="225"/>
                </a:cubicBezTo>
                <a:cubicBezTo>
                  <a:pt x="770" y="229"/>
                  <a:pt x="767" y="234"/>
                  <a:pt x="764" y="238"/>
                </a:cubicBezTo>
                <a:cubicBezTo>
                  <a:pt x="766" y="234"/>
                  <a:pt x="767" y="230"/>
                  <a:pt x="768" y="226"/>
                </a:cubicBezTo>
                <a:cubicBezTo>
                  <a:pt x="769" y="222"/>
                  <a:pt x="771" y="219"/>
                  <a:pt x="773" y="215"/>
                </a:cubicBezTo>
                <a:cubicBezTo>
                  <a:pt x="775" y="211"/>
                  <a:pt x="776" y="206"/>
                  <a:pt x="779" y="201"/>
                </a:cubicBezTo>
                <a:cubicBezTo>
                  <a:pt x="779" y="201"/>
                  <a:pt x="779" y="200"/>
                  <a:pt x="779" y="201"/>
                </a:cubicBezTo>
                <a:cubicBezTo>
                  <a:pt x="775" y="205"/>
                  <a:pt x="774" y="211"/>
                  <a:pt x="771" y="216"/>
                </a:cubicBezTo>
                <a:cubicBezTo>
                  <a:pt x="770" y="218"/>
                  <a:pt x="769" y="220"/>
                  <a:pt x="769" y="221"/>
                </a:cubicBezTo>
                <a:cubicBezTo>
                  <a:pt x="769" y="220"/>
                  <a:pt x="769" y="219"/>
                  <a:pt x="769" y="219"/>
                </a:cubicBezTo>
                <a:cubicBezTo>
                  <a:pt x="769" y="217"/>
                  <a:pt x="769" y="215"/>
                  <a:pt x="770" y="213"/>
                </a:cubicBezTo>
                <a:cubicBezTo>
                  <a:pt x="772" y="209"/>
                  <a:pt x="773" y="204"/>
                  <a:pt x="775" y="200"/>
                </a:cubicBezTo>
                <a:cubicBezTo>
                  <a:pt x="777" y="194"/>
                  <a:pt x="779" y="187"/>
                  <a:pt x="782" y="182"/>
                </a:cubicBezTo>
                <a:cubicBezTo>
                  <a:pt x="785" y="177"/>
                  <a:pt x="788" y="173"/>
                  <a:pt x="790" y="167"/>
                </a:cubicBezTo>
                <a:cubicBezTo>
                  <a:pt x="791" y="162"/>
                  <a:pt x="793" y="157"/>
                  <a:pt x="796" y="151"/>
                </a:cubicBezTo>
                <a:cubicBezTo>
                  <a:pt x="796" y="151"/>
                  <a:pt x="795" y="151"/>
                  <a:pt x="795" y="151"/>
                </a:cubicBezTo>
                <a:cubicBezTo>
                  <a:pt x="792" y="156"/>
                  <a:pt x="791" y="161"/>
                  <a:pt x="788" y="166"/>
                </a:cubicBezTo>
                <a:cubicBezTo>
                  <a:pt x="786" y="169"/>
                  <a:pt x="785" y="172"/>
                  <a:pt x="783" y="175"/>
                </a:cubicBezTo>
                <a:cubicBezTo>
                  <a:pt x="782" y="178"/>
                  <a:pt x="782" y="181"/>
                  <a:pt x="780" y="183"/>
                </a:cubicBezTo>
                <a:cubicBezTo>
                  <a:pt x="777" y="188"/>
                  <a:pt x="775" y="194"/>
                  <a:pt x="772" y="199"/>
                </a:cubicBezTo>
                <a:cubicBezTo>
                  <a:pt x="772" y="201"/>
                  <a:pt x="771" y="204"/>
                  <a:pt x="770" y="206"/>
                </a:cubicBezTo>
                <a:cubicBezTo>
                  <a:pt x="770" y="203"/>
                  <a:pt x="769" y="200"/>
                  <a:pt x="769" y="198"/>
                </a:cubicBezTo>
                <a:cubicBezTo>
                  <a:pt x="770" y="192"/>
                  <a:pt x="774" y="186"/>
                  <a:pt x="775" y="181"/>
                </a:cubicBezTo>
                <a:cubicBezTo>
                  <a:pt x="777" y="172"/>
                  <a:pt x="780" y="165"/>
                  <a:pt x="785" y="157"/>
                </a:cubicBezTo>
                <a:cubicBezTo>
                  <a:pt x="785" y="157"/>
                  <a:pt x="784" y="156"/>
                  <a:pt x="784" y="157"/>
                </a:cubicBezTo>
                <a:cubicBezTo>
                  <a:pt x="777" y="162"/>
                  <a:pt x="774" y="172"/>
                  <a:pt x="773" y="180"/>
                </a:cubicBezTo>
                <a:cubicBezTo>
                  <a:pt x="772" y="184"/>
                  <a:pt x="772" y="187"/>
                  <a:pt x="770" y="191"/>
                </a:cubicBezTo>
                <a:cubicBezTo>
                  <a:pt x="769" y="192"/>
                  <a:pt x="769" y="192"/>
                  <a:pt x="769" y="193"/>
                </a:cubicBezTo>
                <a:cubicBezTo>
                  <a:pt x="768" y="191"/>
                  <a:pt x="768" y="188"/>
                  <a:pt x="768" y="186"/>
                </a:cubicBezTo>
                <a:cubicBezTo>
                  <a:pt x="768" y="186"/>
                  <a:pt x="768" y="185"/>
                  <a:pt x="768" y="185"/>
                </a:cubicBezTo>
                <a:cubicBezTo>
                  <a:pt x="769" y="183"/>
                  <a:pt x="769" y="180"/>
                  <a:pt x="770" y="178"/>
                </a:cubicBezTo>
                <a:cubicBezTo>
                  <a:pt x="772" y="172"/>
                  <a:pt x="774" y="166"/>
                  <a:pt x="776" y="160"/>
                </a:cubicBezTo>
                <a:cubicBezTo>
                  <a:pt x="777" y="159"/>
                  <a:pt x="775" y="158"/>
                  <a:pt x="775" y="159"/>
                </a:cubicBezTo>
                <a:cubicBezTo>
                  <a:pt x="772" y="166"/>
                  <a:pt x="770" y="173"/>
                  <a:pt x="767" y="180"/>
                </a:cubicBezTo>
                <a:cubicBezTo>
                  <a:pt x="767" y="180"/>
                  <a:pt x="767" y="180"/>
                  <a:pt x="766" y="181"/>
                </a:cubicBezTo>
                <a:cubicBezTo>
                  <a:pt x="766" y="178"/>
                  <a:pt x="765" y="176"/>
                  <a:pt x="764" y="173"/>
                </a:cubicBezTo>
                <a:cubicBezTo>
                  <a:pt x="764" y="173"/>
                  <a:pt x="764" y="173"/>
                  <a:pt x="764" y="173"/>
                </a:cubicBezTo>
                <a:cubicBezTo>
                  <a:pt x="764" y="171"/>
                  <a:pt x="764" y="170"/>
                  <a:pt x="764" y="169"/>
                </a:cubicBezTo>
                <a:cubicBezTo>
                  <a:pt x="765" y="166"/>
                  <a:pt x="765" y="163"/>
                  <a:pt x="765" y="160"/>
                </a:cubicBezTo>
                <a:cubicBezTo>
                  <a:pt x="766" y="153"/>
                  <a:pt x="767" y="148"/>
                  <a:pt x="769" y="142"/>
                </a:cubicBezTo>
                <a:cubicBezTo>
                  <a:pt x="770" y="141"/>
                  <a:pt x="769" y="141"/>
                  <a:pt x="768" y="141"/>
                </a:cubicBezTo>
                <a:cubicBezTo>
                  <a:pt x="764" y="148"/>
                  <a:pt x="765" y="154"/>
                  <a:pt x="763" y="161"/>
                </a:cubicBezTo>
                <a:cubicBezTo>
                  <a:pt x="763" y="162"/>
                  <a:pt x="762" y="164"/>
                  <a:pt x="762" y="165"/>
                </a:cubicBezTo>
                <a:cubicBezTo>
                  <a:pt x="759" y="158"/>
                  <a:pt x="756" y="149"/>
                  <a:pt x="749" y="145"/>
                </a:cubicBezTo>
                <a:cubicBezTo>
                  <a:pt x="747" y="143"/>
                  <a:pt x="746" y="143"/>
                  <a:pt x="743" y="143"/>
                </a:cubicBezTo>
                <a:cubicBezTo>
                  <a:pt x="741" y="142"/>
                  <a:pt x="742" y="137"/>
                  <a:pt x="741" y="136"/>
                </a:cubicBezTo>
                <a:cubicBezTo>
                  <a:pt x="739" y="133"/>
                  <a:pt x="738" y="132"/>
                  <a:pt x="736" y="132"/>
                </a:cubicBezTo>
                <a:cubicBezTo>
                  <a:pt x="736" y="128"/>
                  <a:pt x="740" y="124"/>
                  <a:pt x="743" y="122"/>
                </a:cubicBezTo>
                <a:close/>
                <a:moveTo>
                  <a:pt x="684" y="129"/>
                </a:moveTo>
                <a:cubicBezTo>
                  <a:pt x="692" y="127"/>
                  <a:pt x="700" y="126"/>
                  <a:pt x="708" y="126"/>
                </a:cubicBezTo>
                <a:cubicBezTo>
                  <a:pt x="712" y="126"/>
                  <a:pt x="716" y="126"/>
                  <a:pt x="719" y="126"/>
                </a:cubicBezTo>
                <a:cubicBezTo>
                  <a:pt x="722" y="127"/>
                  <a:pt x="725" y="128"/>
                  <a:pt x="726" y="130"/>
                </a:cubicBezTo>
                <a:cubicBezTo>
                  <a:pt x="726" y="131"/>
                  <a:pt x="727" y="132"/>
                  <a:pt x="727" y="132"/>
                </a:cubicBezTo>
                <a:cubicBezTo>
                  <a:pt x="730" y="135"/>
                  <a:pt x="737" y="133"/>
                  <a:pt x="738" y="139"/>
                </a:cubicBezTo>
                <a:cubicBezTo>
                  <a:pt x="738" y="142"/>
                  <a:pt x="739" y="146"/>
                  <a:pt x="743" y="146"/>
                </a:cubicBezTo>
                <a:cubicBezTo>
                  <a:pt x="750" y="146"/>
                  <a:pt x="753" y="155"/>
                  <a:pt x="756" y="160"/>
                </a:cubicBezTo>
                <a:cubicBezTo>
                  <a:pt x="761" y="172"/>
                  <a:pt x="765" y="186"/>
                  <a:pt x="766" y="199"/>
                </a:cubicBezTo>
                <a:cubicBezTo>
                  <a:pt x="767" y="216"/>
                  <a:pt x="763" y="230"/>
                  <a:pt x="758" y="245"/>
                </a:cubicBezTo>
                <a:cubicBezTo>
                  <a:pt x="755" y="254"/>
                  <a:pt x="752" y="266"/>
                  <a:pt x="745" y="273"/>
                </a:cubicBezTo>
                <a:cubicBezTo>
                  <a:pt x="745" y="273"/>
                  <a:pt x="745" y="273"/>
                  <a:pt x="745" y="273"/>
                </a:cubicBezTo>
                <a:cubicBezTo>
                  <a:pt x="742" y="275"/>
                  <a:pt x="740" y="278"/>
                  <a:pt x="737" y="280"/>
                </a:cubicBezTo>
                <a:cubicBezTo>
                  <a:pt x="734" y="282"/>
                  <a:pt x="732" y="284"/>
                  <a:pt x="730" y="286"/>
                </a:cubicBezTo>
                <a:cubicBezTo>
                  <a:pt x="726" y="291"/>
                  <a:pt x="722" y="296"/>
                  <a:pt x="718" y="300"/>
                </a:cubicBezTo>
                <a:cubicBezTo>
                  <a:pt x="709" y="309"/>
                  <a:pt x="699" y="316"/>
                  <a:pt x="689" y="324"/>
                </a:cubicBezTo>
                <a:cubicBezTo>
                  <a:pt x="684" y="329"/>
                  <a:pt x="679" y="334"/>
                  <a:pt x="673" y="338"/>
                </a:cubicBezTo>
                <a:cubicBezTo>
                  <a:pt x="668" y="342"/>
                  <a:pt x="663" y="345"/>
                  <a:pt x="657" y="349"/>
                </a:cubicBezTo>
                <a:cubicBezTo>
                  <a:pt x="649" y="355"/>
                  <a:pt x="642" y="363"/>
                  <a:pt x="635" y="372"/>
                </a:cubicBezTo>
                <a:cubicBezTo>
                  <a:pt x="635" y="372"/>
                  <a:pt x="635" y="372"/>
                  <a:pt x="635" y="372"/>
                </a:cubicBezTo>
                <a:cubicBezTo>
                  <a:pt x="635" y="372"/>
                  <a:pt x="634" y="371"/>
                  <a:pt x="633" y="371"/>
                </a:cubicBezTo>
                <a:cubicBezTo>
                  <a:pt x="630" y="368"/>
                  <a:pt x="627" y="365"/>
                  <a:pt x="623" y="365"/>
                </a:cubicBezTo>
                <a:cubicBezTo>
                  <a:pt x="628" y="357"/>
                  <a:pt x="634" y="350"/>
                  <a:pt x="642" y="345"/>
                </a:cubicBezTo>
                <a:cubicBezTo>
                  <a:pt x="646" y="342"/>
                  <a:pt x="650" y="339"/>
                  <a:pt x="655" y="337"/>
                </a:cubicBezTo>
                <a:cubicBezTo>
                  <a:pt x="659" y="335"/>
                  <a:pt x="664" y="334"/>
                  <a:pt x="668" y="332"/>
                </a:cubicBezTo>
                <a:cubicBezTo>
                  <a:pt x="674" y="327"/>
                  <a:pt x="679" y="319"/>
                  <a:pt x="684" y="313"/>
                </a:cubicBezTo>
                <a:cubicBezTo>
                  <a:pt x="689" y="305"/>
                  <a:pt x="695" y="296"/>
                  <a:pt x="704" y="291"/>
                </a:cubicBezTo>
                <a:cubicBezTo>
                  <a:pt x="711" y="288"/>
                  <a:pt x="719" y="286"/>
                  <a:pt x="726" y="283"/>
                </a:cubicBezTo>
                <a:cubicBezTo>
                  <a:pt x="732" y="280"/>
                  <a:pt x="737" y="274"/>
                  <a:pt x="741" y="268"/>
                </a:cubicBezTo>
                <a:cubicBezTo>
                  <a:pt x="745" y="263"/>
                  <a:pt x="748" y="258"/>
                  <a:pt x="750" y="252"/>
                </a:cubicBezTo>
                <a:cubicBezTo>
                  <a:pt x="751" y="248"/>
                  <a:pt x="754" y="243"/>
                  <a:pt x="752" y="240"/>
                </a:cubicBezTo>
                <a:cubicBezTo>
                  <a:pt x="752" y="239"/>
                  <a:pt x="751" y="240"/>
                  <a:pt x="751" y="241"/>
                </a:cubicBezTo>
                <a:cubicBezTo>
                  <a:pt x="752" y="245"/>
                  <a:pt x="747" y="253"/>
                  <a:pt x="746" y="256"/>
                </a:cubicBezTo>
                <a:cubicBezTo>
                  <a:pt x="741" y="263"/>
                  <a:pt x="737" y="270"/>
                  <a:pt x="731" y="275"/>
                </a:cubicBezTo>
                <a:cubicBezTo>
                  <a:pt x="725" y="281"/>
                  <a:pt x="717" y="282"/>
                  <a:pt x="710" y="285"/>
                </a:cubicBezTo>
                <a:cubicBezTo>
                  <a:pt x="703" y="287"/>
                  <a:pt x="697" y="291"/>
                  <a:pt x="692" y="296"/>
                </a:cubicBezTo>
                <a:cubicBezTo>
                  <a:pt x="686" y="303"/>
                  <a:pt x="681" y="310"/>
                  <a:pt x="675" y="317"/>
                </a:cubicBezTo>
                <a:cubicBezTo>
                  <a:pt x="673" y="321"/>
                  <a:pt x="670" y="326"/>
                  <a:pt x="666" y="328"/>
                </a:cubicBezTo>
                <a:cubicBezTo>
                  <a:pt x="664" y="329"/>
                  <a:pt x="662" y="330"/>
                  <a:pt x="661" y="331"/>
                </a:cubicBezTo>
                <a:cubicBezTo>
                  <a:pt x="666" y="325"/>
                  <a:pt x="669" y="319"/>
                  <a:pt x="674" y="314"/>
                </a:cubicBezTo>
                <a:cubicBezTo>
                  <a:pt x="679" y="310"/>
                  <a:pt x="682" y="304"/>
                  <a:pt x="687" y="300"/>
                </a:cubicBezTo>
                <a:cubicBezTo>
                  <a:pt x="690" y="296"/>
                  <a:pt x="694" y="291"/>
                  <a:pt x="698" y="287"/>
                </a:cubicBezTo>
                <a:cubicBezTo>
                  <a:pt x="698" y="287"/>
                  <a:pt x="697" y="286"/>
                  <a:pt x="697" y="287"/>
                </a:cubicBezTo>
                <a:cubicBezTo>
                  <a:pt x="692" y="291"/>
                  <a:pt x="689" y="296"/>
                  <a:pt x="685" y="301"/>
                </a:cubicBezTo>
                <a:cubicBezTo>
                  <a:pt x="681" y="305"/>
                  <a:pt x="677" y="309"/>
                  <a:pt x="673" y="313"/>
                </a:cubicBezTo>
                <a:cubicBezTo>
                  <a:pt x="666" y="319"/>
                  <a:pt x="662" y="328"/>
                  <a:pt x="654" y="333"/>
                </a:cubicBezTo>
                <a:cubicBezTo>
                  <a:pt x="654" y="333"/>
                  <a:pt x="654" y="333"/>
                  <a:pt x="654" y="333"/>
                </a:cubicBezTo>
                <a:cubicBezTo>
                  <a:pt x="656" y="331"/>
                  <a:pt x="657" y="329"/>
                  <a:pt x="659" y="327"/>
                </a:cubicBezTo>
                <a:cubicBezTo>
                  <a:pt x="663" y="322"/>
                  <a:pt x="667" y="317"/>
                  <a:pt x="671" y="312"/>
                </a:cubicBezTo>
                <a:cubicBezTo>
                  <a:pt x="671" y="312"/>
                  <a:pt x="670" y="311"/>
                  <a:pt x="670" y="312"/>
                </a:cubicBezTo>
                <a:cubicBezTo>
                  <a:pt x="667" y="317"/>
                  <a:pt x="662" y="321"/>
                  <a:pt x="658" y="326"/>
                </a:cubicBezTo>
                <a:cubicBezTo>
                  <a:pt x="655" y="329"/>
                  <a:pt x="653" y="333"/>
                  <a:pt x="649" y="335"/>
                </a:cubicBezTo>
                <a:cubicBezTo>
                  <a:pt x="648" y="336"/>
                  <a:pt x="648" y="336"/>
                  <a:pt x="648" y="336"/>
                </a:cubicBezTo>
                <a:cubicBezTo>
                  <a:pt x="646" y="337"/>
                  <a:pt x="643" y="339"/>
                  <a:pt x="641" y="340"/>
                </a:cubicBezTo>
                <a:cubicBezTo>
                  <a:pt x="642" y="339"/>
                  <a:pt x="644" y="337"/>
                  <a:pt x="645" y="335"/>
                </a:cubicBezTo>
                <a:cubicBezTo>
                  <a:pt x="645" y="335"/>
                  <a:pt x="645" y="335"/>
                  <a:pt x="645" y="335"/>
                </a:cubicBezTo>
                <a:cubicBezTo>
                  <a:pt x="641" y="339"/>
                  <a:pt x="637" y="342"/>
                  <a:pt x="633" y="346"/>
                </a:cubicBezTo>
                <a:cubicBezTo>
                  <a:pt x="630" y="349"/>
                  <a:pt x="626" y="352"/>
                  <a:pt x="623" y="356"/>
                </a:cubicBezTo>
                <a:cubicBezTo>
                  <a:pt x="623" y="356"/>
                  <a:pt x="623" y="355"/>
                  <a:pt x="623" y="354"/>
                </a:cubicBezTo>
                <a:cubicBezTo>
                  <a:pt x="624" y="354"/>
                  <a:pt x="624" y="353"/>
                  <a:pt x="625" y="352"/>
                </a:cubicBezTo>
                <a:cubicBezTo>
                  <a:pt x="627" y="350"/>
                  <a:pt x="629" y="347"/>
                  <a:pt x="631" y="345"/>
                </a:cubicBezTo>
                <a:cubicBezTo>
                  <a:pt x="632" y="343"/>
                  <a:pt x="633" y="341"/>
                  <a:pt x="634" y="339"/>
                </a:cubicBezTo>
                <a:cubicBezTo>
                  <a:pt x="635" y="339"/>
                  <a:pt x="635" y="339"/>
                  <a:pt x="635" y="338"/>
                </a:cubicBezTo>
                <a:cubicBezTo>
                  <a:pt x="636" y="337"/>
                  <a:pt x="636" y="336"/>
                  <a:pt x="637" y="335"/>
                </a:cubicBezTo>
                <a:cubicBezTo>
                  <a:pt x="641" y="330"/>
                  <a:pt x="644" y="325"/>
                  <a:pt x="648" y="320"/>
                </a:cubicBezTo>
                <a:cubicBezTo>
                  <a:pt x="648" y="320"/>
                  <a:pt x="648" y="320"/>
                  <a:pt x="647" y="320"/>
                </a:cubicBezTo>
                <a:cubicBezTo>
                  <a:pt x="644" y="323"/>
                  <a:pt x="642" y="326"/>
                  <a:pt x="640" y="330"/>
                </a:cubicBezTo>
                <a:cubicBezTo>
                  <a:pt x="643" y="324"/>
                  <a:pt x="646" y="319"/>
                  <a:pt x="649" y="313"/>
                </a:cubicBezTo>
                <a:cubicBezTo>
                  <a:pt x="654" y="306"/>
                  <a:pt x="659" y="299"/>
                  <a:pt x="664" y="291"/>
                </a:cubicBezTo>
                <a:cubicBezTo>
                  <a:pt x="664" y="291"/>
                  <a:pt x="663" y="290"/>
                  <a:pt x="663" y="290"/>
                </a:cubicBezTo>
                <a:cubicBezTo>
                  <a:pt x="657" y="298"/>
                  <a:pt x="652" y="306"/>
                  <a:pt x="647" y="314"/>
                </a:cubicBezTo>
                <a:cubicBezTo>
                  <a:pt x="642" y="322"/>
                  <a:pt x="637" y="329"/>
                  <a:pt x="634" y="337"/>
                </a:cubicBezTo>
                <a:cubicBezTo>
                  <a:pt x="632" y="340"/>
                  <a:pt x="630" y="342"/>
                  <a:pt x="628" y="345"/>
                </a:cubicBezTo>
                <a:cubicBezTo>
                  <a:pt x="627" y="346"/>
                  <a:pt x="626" y="348"/>
                  <a:pt x="624" y="349"/>
                </a:cubicBezTo>
                <a:cubicBezTo>
                  <a:pt x="629" y="340"/>
                  <a:pt x="633" y="331"/>
                  <a:pt x="638" y="322"/>
                </a:cubicBezTo>
                <a:cubicBezTo>
                  <a:pt x="641" y="317"/>
                  <a:pt x="643" y="312"/>
                  <a:pt x="646" y="308"/>
                </a:cubicBezTo>
                <a:cubicBezTo>
                  <a:pt x="648" y="303"/>
                  <a:pt x="651" y="299"/>
                  <a:pt x="653" y="295"/>
                </a:cubicBezTo>
                <a:cubicBezTo>
                  <a:pt x="653" y="294"/>
                  <a:pt x="653" y="294"/>
                  <a:pt x="653" y="294"/>
                </a:cubicBezTo>
                <a:cubicBezTo>
                  <a:pt x="645" y="303"/>
                  <a:pt x="642" y="315"/>
                  <a:pt x="635" y="325"/>
                </a:cubicBezTo>
                <a:cubicBezTo>
                  <a:pt x="631" y="331"/>
                  <a:pt x="626" y="337"/>
                  <a:pt x="624" y="345"/>
                </a:cubicBezTo>
                <a:cubicBezTo>
                  <a:pt x="625" y="341"/>
                  <a:pt x="626" y="337"/>
                  <a:pt x="627" y="334"/>
                </a:cubicBezTo>
                <a:cubicBezTo>
                  <a:pt x="632" y="323"/>
                  <a:pt x="638" y="314"/>
                  <a:pt x="642" y="303"/>
                </a:cubicBezTo>
                <a:cubicBezTo>
                  <a:pt x="643" y="302"/>
                  <a:pt x="641" y="302"/>
                  <a:pt x="640" y="303"/>
                </a:cubicBezTo>
                <a:cubicBezTo>
                  <a:pt x="636" y="314"/>
                  <a:pt x="628" y="324"/>
                  <a:pt x="624" y="335"/>
                </a:cubicBezTo>
                <a:cubicBezTo>
                  <a:pt x="622" y="340"/>
                  <a:pt x="621" y="346"/>
                  <a:pt x="620" y="351"/>
                </a:cubicBezTo>
                <a:cubicBezTo>
                  <a:pt x="620" y="351"/>
                  <a:pt x="619" y="350"/>
                  <a:pt x="619" y="350"/>
                </a:cubicBezTo>
                <a:cubicBezTo>
                  <a:pt x="619" y="350"/>
                  <a:pt x="619" y="349"/>
                  <a:pt x="619" y="349"/>
                </a:cubicBezTo>
                <a:cubicBezTo>
                  <a:pt x="620" y="347"/>
                  <a:pt x="620" y="344"/>
                  <a:pt x="620" y="341"/>
                </a:cubicBezTo>
                <a:cubicBezTo>
                  <a:pt x="621" y="335"/>
                  <a:pt x="624" y="329"/>
                  <a:pt x="626" y="324"/>
                </a:cubicBezTo>
                <a:cubicBezTo>
                  <a:pt x="631" y="313"/>
                  <a:pt x="637" y="302"/>
                  <a:pt x="640" y="290"/>
                </a:cubicBezTo>
                <a:cubicBezTo>
                  <a:pt x="640" y="290"/>
                  <a:pt x="640" y="290"/>
                  <a:pt x="640" y="290"/>
                </a:cubicBezTo>
                <a:cubicBezTo>
                  <a:pt x="634" y="303"/>
                  <a:pt x="628" y="315"/>
                  <a:pt x="622" y="328"/>
                </a:cubicBezTo>
                <a:cubicBezTo>
                  <a:pt x="622" y="329"/>
                  <a:pt x="622" y="330"/>
                  <a:pt x="621" y="330"/>
                </a:cubicBezTo>
                <a:cubicBezTo>
                  <a:pt x="622" y="324"/>
                  <a:pt x="625" y="319"/>
                  <a:pt x="627" y="313"/>
                </a:cubicBezTo>
                <a:cubicBezTo>
                  <a:pt x="629" y="310"/>
                  <a:pt x="629" y="307"/>
                  <a:pt x="630" y="304"/>
                </a:cubicBezTo>
                <a:cubicBezTo>
                  <a:pt x="632" y="300"/>
                  <a:pt x="634" y="296"/>
                  <a:pt x="635" y="292"/>
                </a:cubicBezTo>
                <a:cubicBezTo>
                  <a:pt x="636" y="291"/>
                  <a:pt x="635" y="291"/>
                  <a:pt x="635" y="291"/>
                </a:cubicBezTo>
                <a:cubicBezTo>
                  <a:pt x="632" y="296"/>
                  <a:pt x="631" y="301"/>
                  <a:pt x="629" y="306"/>
                </a:cubicBezTo>
                <a:cubicBezTo>
                  <a:pt x="627" y="309"/>
                  <a:pt x="625" y="312"/>
                  <a:pt x="624" y="315"/>
                </a:cubicBezTo>
                <a:cubicBezTo>
                  <a:pt x="623" y="318"/>
                  <a:pt x="622" y="320"/>
                  <a:pt x="621" y="323"/>
                </a:cubicBezTo>
                <a:cubicBezTo>
                  <a:pt x="621" y="321"/>
                  <a:pt x="621" y="319"/>
                  <a:pt x="621" y="317"/>
                </a:cubicBezTo>
                <a:cubicBezTo>
                  <a:pt x="623" y="313"/>
                  <a:pt x="624" y="309"/>
                  <a:pt x="625" y="305"/>
                </a:cubicBezTo>
                <a:cubicBezTo>
                  <a:pt x="625" y="305"/>
                  <a:pt x="625" y="305"/>
                  <a:pt x="624" y="305"/>
                </a:cubicBezTo>
                <a:cubicBezTo>
                  <a:pt x="623" y="307"/>
                  <a:pt x="622" y="310"/>
                  <a:pt x="621" y="313"/>
                </a:cubicBezTo>
                <a:cubicBezTo>
                  <a:pt x="622" y="308"/>
                  <a:pt x="622" y="303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4" y="297"/>
                  <a:pt x="624" y="295"/>
                  <a:pt x="625" y="293"/>
                </a:cubicBezTo>
                <a:cubicBezTo>
                  <a:pt x="626" y="291"/>
                  <a:pt x="627" y="289"/>
                  <a:pt x="628" y="287"/>
                </a:cubicBezTo>
                <a:cubicBezTo>
                  <a:pt x="630" y="283"/>
                  <a:pt x="631" y="280"/>
                  <a:pt x="631" y="277"/>
                </a:cubicBezTo>
                <a:cubicBezTo>
                  <a:pt x="631" y="276"/>
                  <a:pt x="631" y="276"/>
                  <a:pt x="630" y="277"/>
                </a:cubicBezTo>
                <a:cubicBezTo>
                  <a:pt x="629" y="281"/>
                  <a:pt x="627" y="285"/>
                  <a:pt x="625" y="289"/>
                </a:cubicBezTo>
                <a:cubicBezTo>
                  <a:pt x="624" y="291"/>
                  <a:pt x="623" y="292"/>
                  <a:pt x="623" y="294"/>
                </a:cubicBezTo>
                <a:cubicBezTo>
                  <a:pt x="623" y="292"/>
                  <a:pt x="623" y="289"/>
                  <a:pt x="623" y="286"/>
                </a:cubicBezTo>
                <a:cubicBezTo>
                  <a:pt x="624" y="286"/>
                  <a:pt x="624" y="286"/>
                  <a:pt x="624" y="286"/>
                </a:cubicBezTo>
                <a:cubicBezTo>
                  <a:pt x="625" y="282"/>
                  <a:pt x="627" y="279"/>
                  <a:pt x="628" y="276"/>
                </a:cubicBezTo>
                <a:cubicBezTo>
                  <a:pt x="628" y="275"/>
                  <a:pt x="628" y="275"/>
                  <a:pt x="627" y="275"/>
                </a:cubicBezTo>
                <a:cubicBezTo>
                  <a:pt x="626" y="277"/>
                  <a:pt x="625" y="280"/>
                  <a:pt x="624" y="282"/>
                </a:cubicBezTo>
                <a:cubicBezTo>
                  <a:pt x="624" y="280"/>
                  <a:pt x="624" y="278"/>
                  <a:pt x="624" y="276"/>
                </a:cubicBezTo>
                <a:cubicBezTo>
                  <a:pt x="624" y="267"/>
                  <a:pt x="624" y="257"/>
                  <a:pt x="622" y="247"/>
                </a:cubicBezTo>
                <a:cubicBezTo>
                  <a:pt x="624" y="245"/>
                  <a:pt x="622" y="243"/>
                  <a:pt x="623" y="241"/>
                </a:cubicBezTo>
                <a:cubicBezTo>
                  <a:pt x="623" y="239"/>
                  <a:pt x="623" y="238"/>
                  <a:pt x="623" y="237"/>
                </a:cubicBezTo>
                <a:cubicBezTo>
                  <a:pt x="623" y="235"/>
                  <a:pt x="623" y="234"/>
                  <a:pt x="623" y="233"/>
                </a:cubicBezTo>
                <a:cubicBezTo>
                  <a:pt x="623" y="232"/>
                  <a:pt x="622" y="232"/>
                  <a:pt x="622" y="233"/>
                </a:cubicBezTo>
                <a:cubicBezTo>
                  <a:pt x="622" y="234"/>
                  <a:pt x="621" y="236"/>
                  <a:pt x="621" y="237"/>
                </a:cubicBezTo>
                <a:cubicBezTo>
                  <a:pt x="621" y="238"/>
                  <a:pt x="622" y="239"/>
                  <a:pt x="622" y="241"/>
                </a:cubicBezTo>
                <a:cubicBezTo>
                  <a:pt x="622" y="242"/>
                  <a:pt x="622" y="243"/>
                  <a:pt x="621" y="244"/>
                </a:cubicBezTo>
                <a:cubicBezTo>
                  <a:pt x="620" y="239"/>
                  <a:pt x="619" y="234"/>
                  <a:pt x="617" y="229"/>
                </a:cubicBezTo>
                <a:cubicBezTo>
                  <a:pt x="613" y="218"/>
                  <a:pt x="607" y="206"/>
                  <a:pt x="601" y="196"/>
                </a:cubicBezTo>
                <a:cubicBezTo>
                  <a:pt x="601" y="193"/>
                  <a:pt x="605" y="190"/>
                  <a:pt x="606" y="187"/>
                </a:cubicBezTo>
                <a:cubicBezTo>
                  <a:pt x="609" y="184"/>
                  <a:pt x="611" y="180"/>
                  <a:pt x="614" y="177"/>
                </a:cubicBezTo>
                <a:cubicBezTo>
                  <a:pt x="619" y="170"/>
                  <a:pt x="624" y="163"/>
                  <a:pt x="631" y="157"/>
                </a:cubicBezTo>
                <a:cubicBezTo>
                  <a:pt x="636" y="152"/>
                  <a:pt x="641" y="147"/>
                  <a:pt x="648" y="144"/>
                </a:cubicBezTo>
                <a:cubicBezTo>
                  <a:pt x="653" y="141"/>
                  <a:pt x="657" y="139"/>
                  <a:pt x="662" y="136"/>
                </a:cubicBezTo>
                <a:cubicBezTo>
                  <a:pt x="668" y="130"/>
                  <a:pt x="676" y="130"/>
                  <a:pt x="684" y="129"/>
                </a:cubicBezTo>
                <a:close/>
                <a:moveTo>
                  <a:pt x="538" y="132"/>
                </a:moveTo>
                <a:cubicBezTo>
                  <a:pt x="540" y="130"/>
                  <a:pt x="541" y="129"/>
                  <a:pt x="542" y="128"/>
                </a:cubicBezTo>
                <a:cubicBezTo>
                  <a:pt x="547" y="123"/>
                  <a:pt x="552" y="119"/>
                  <a:pt x="558" y="116"/>
                </a:cubicBezTo>
                <a:cubicBezTo>
                  <a:pt x="570" y="111"/>
                  <a:pt x="582" y="109"/>
                  <a:pt x="595" y="110"/>
                </a:cubicBezTo>
                <a:cubicBezTo>
                  <a:pt x="596" y="110"/>
                  <a:pt x="597" y="110"/>
                  <a:pt x="598" y="110"/>
                </a:cubicBezTo>
                <a:cubicBezTo>
                  <a:pt x="598" y="110"/>
                  <a:pt x="598" y="110"/>
                  <a:pt x="598" y="110"/>
                </a:cubicBezTo>
                <a:cubicBezTo>
                  <a:pt x="585" y="110"/>
                  <a:pt x="570" y="113"/>
                  <a:pt x="560" y="121"/>
                </a:cubicBezTo>
                <a:cubicBezTo>
                  <a:pt x="559" y="122"/>
                  <a:pt x="560" y="123"/>
                  <a:pt x="561" y="122"/>
                </a:cubicBezTo>
                <a:cubicBezTo>
                  <a:pt x="574" y="118"/>
                  <a:pt x="586" y="112"/>
                  <a:pt x="601" y="113"/>
                </a:cubicBezTo>
                <a:cubicBezTo>
                  <a:pt x="608" y="113"/>
                  <a:pt x="615" y="115"/>
                  <a:pt x="622" y="117"/>
                </a:cubicBezTo>
                <a:cubicBezTo>
                  <a:pt x="628" y="119"/>
                  <a:pt x="633" y="124"/>
                  <a:pt x="639" y="124"/>
                </a:cubicBezTo>
                <a:cubicBezTo>
                  <a:pt x="639" y="124"/>
                  <a:pt x="639" y="124"/>
                  <a:pt x="639" y="124"/>
                </a:cubicBezTo>
                <a:cubicBezTo>
                  <a:pt x="635" y="122"/>
                  <a:pt x="632" y="119"/>
                  <a:pt x="628" y="117"/>
                </a:cubicBezTo>
                <a:cubicBezTo>
                  <a:pt x="625" y="115"/>
                  <a:pt x="621" y="114"/>
                  <a:pt x="618" y="113"/>
                </a:cubicBezTo>
                <a:cubicBezTo>
                  <a:pt x="613" y="112"/>
                  <a:pt x="609" y="111"/>
                  <a:pt x="604" y="110"/>
                </a:cubicBezTo>
                <a:cubicBezTo>
                  <a:pt x="614" y="111"/>
                  <a:pt x="623" y="113"/>
                  <a:pt x="633" y="116"/>
                </a:cubicBezTo>
                <a:cubicBezTo>
                  <a:pt x="640" y="119"/>
                  <a:pt x="647" y="122"/>
                  <a:pt x="653" y="125"/>
                </a:cubicBezTo>
                <a:cubicBezTo>
                  <a:pt x="656" y="127"/>
                  <a:pt x="659" y="129"/>
                  <a:pt x="662" y="130"/>
                </a:cubicBezTo>
                <a:cubicBezTo>
                  <a:pt x="661" y="131"/>
                  <a:pt x="659" y="132"/>
                  <a:pt x="658" y="134"/>
                </a:cubicBezTo>
                <a:cubicBezTo>
                  <a:pt x="653" y="138"/>
                  <a:pt x="646" y="140"/>
                  <a:pt x="640" y="144"/>
                </a:cubicBezTo>
                <a:cubicBezTo>
                  <a:pt x="635" y="148"/>
                  <a:pt x="630" y="152"/>
                  <a:pt x="625" y="157"/>
                </a:cubicBezTo>
                <a:cubicBezTo>
                  <a:pt x="622" y="160"/>
                  <a:pt x="619" y="164"/>
                  <a:pt x="616" y="168"/>
                </a:cubicBezTo>
                <a:cubicBezTo>
                  <a:pt x="616" y="166"/>
                  <a:pt x="616" y="164"/>
                  <a:pt x="616" y="163"/>
                </a:cubicBezTo>
                <a:cubicBezTo>
                  <a:pt x="616" y="160"/>
                  <a:pt x="616" y="156"/>
                  <a:pt x="617" y="153"/>
                </a:cubicBezTo>
                <a:cubicBezTo>
                  <a:pt x="617" y="153"/>
                  <a:pt x="616" y="152"/>
                  <a:pt x="616" y="153"/>
                </a:cubicBezTo>
                <a:cubicBezTo>
                  <a:pt x="615" y="156"/>
                  <a:pt x="614" y="159"/>
                  <a:pt x="613" y="163"/>
                </a:cubicBezTo>
                <a:cubicBezTo>
                  <a:pt x="613" y="165"/>
                  <a:pt x="613" y="168"/>
                  <a:pt x="614" y="170"/>
                </a:cubicBezTo>
                <a:cubicBezTo>
                  <a:pt x="612" y="172"/>
                  <a:pt x="611" y="174"/>
                  <a:pt x="609" y="177"/>
                </a:cubicBezTo>
                <a:cubicBezTo>
                  <a:pt x="609" y="178"/>
                  <a:pt x="608" y="178"/>
                  <a:pt x="607" y="179"/>
                </a:cubicBezTo>
                <a:cubicBezTo>
                  <a:pt x="607" y="178"/>
                  <a:pt x="607" y="176"/>
                  <a:pt x="607" y="175"/>
                </a:cubicBezTo>
                <a:cubicBezTo>
                  <a:pt x="607" y="171"/>
                  <a:pt x="606" y="167"/>
                  <a:pt x="607" y="163"/>
                </a:cubicBezTo>
                <a:cubicBezTo>
                  <a:pt x="607" y="162"/>
                  <a:pt x="606" y="162"/>
                  <a:pt x="605" y="163"/>
                </a:cubicBezTo>
                <a:cubicBezTo>
                  <a:pt x="605" y="166"/>
                  <a:pt x="604" y="170"/>
                  <a:pt x="604" y="173"/>
                </a:cubicBezTo>
                <a:cubicBezTo>
                  <a:pt x="604" y="175"/>
                  <a:pt x="605" y="177"/>
                  <a:pt x="604" y="179"/>
                </a:cubicBezTo>
                <a:cubicBezTo>
                  <a:pt x="604" y="181"/>
                  <a:pt x="604" y="182"/>
                  <a:pt x="604" y="184"/>
                </a:cubicBezTo>
                <a:cubicBezTo>
                  <a:pt x="604" y="184"/>
                  <a:pt x="604" y="184"/>
                  <a:pt x="604" y="184"/>
                </a:cubicBezTo>
                <a:cubicBezTo>
                  <a:pt x="603" y="185"/>
                  <a:pt x="603" y="186"/>
                  <a:pt x="602" y="186"/>
                </a:cubicBezTo>
                <a:cubicBezTo>
                  <a:pt x="602" y="182"/>
                  <a:pt x="601" y="178"/>
                  <a:pt x="600" y="174"/>
                </a:cubicBezTo>
                <a:cubicBezTo>
                  <a:pt x="600" y="170"/>
                  <a:pt x="600" y="166"/>
                  <a:pt x="600" y="162"/>
                </a:cubicBezTo>
                <a:cubicBezTo>
                  <a:pt x="600" y="157"/>
                  <a:pt x="599" y="153"/>
                  <a:pt x="600" y="148"/>
                </a:cubicBezTo>
                <a:cubicBezTo>
                  <a:pt x="600" y="144"/>
                  <a:pt x="601" y="140"/>
                  <a:pt x="602" y="136"/>
                </a:cubicBezTo>
                <a:cubicBezTo>
                  <a:pt x="602" y="135"/>
                  <a:pt x="601" y="135"/>
                  <a:pt x="601" y="135"/>
                </a:cubicBezTo>
                <a:cubicBezTo>
                  <a:pt x="599" y="139"/>
                  <a:pt x="598" y="143"/>
                  <a:pt x="598" y="148"/>
                </a:cubicBezTo>
                <a:cubicBezTo>
                  <a:pt x="599" y="153"/>
                  <a:pt x="598" y="158"/>
                  <a:pt x="598" y="164"/>
                </a:cubicBezTo>
                <a:cubicBezTo>
                  <a:pt x="599" y="170"/>
                  <a:pt x="598" y="176"/>
                  <a:pt x="599" y="182"/>
                </a:cubicBezTo>
                <a:cubicBezTo>
                  <a:pt x="599" y="180"/>
                  <a:pt x="598" y="179"/>
                  <a:pt x="598" y="177"/>
                </a:cubicBezTo>
                <a:cubicBezTo>
                  <a:pt x="597" y="171"/>
                  <a:pt x="596" y="165"/>
                  <a:pt x="595" y="159"/>
                </a:cubicBezTo>
                <a:cubicBezTo>
                  <a:pt x="595" y="154"/>
                  <a:pt x="595" y="149"/>
                  <a:pt x="595" y="143"/>
                </a:cubicBezTo>
                <a:cubicBezTo>
                  <a:pt x="595" y="138"/>
                  <a:pt x="594" y="133"/>
                  <a:pt x="596" y="128"/>
                </a:cubicBezTo>
                <a:cubicBezTo>
                  <a:pt x="596" y="127"/>
                  <a:pt x="595" y="127"/>
                  <a:pt x="594" y="128"/>
                </a:cubicBezTo>
                <a:cubicBezTo>
                  <a:pt x="593" y="132"/>
                  <a:pt x="593" y="137"/>
                  <a:pt x="593" y="142"/>
                </a:cubicBezTo>
                <a:cubicBezTo>
                  <a:pt x="594" y="148"/>
                  <a:pt x="593" y="154"/>
                  <a:pt x="593" y="161"/>
                </a:cubicBezTo>
                <a:cubicBezTo>
                  <a:pt x="594" y="167"/>
                  <a:pt x="595" y="173"/>
                  <a:pt x="596" y="180"/>
                </a:cubicBezTo>
                <a:cubicBezTo>
                  <a:pt x="597" y="182"/>
                  <a:pt x="597" y="184"/>
                  <a:pt x="597" y="187"/>
                </a:cubicBezTo>
                <a:cubicBezTo>
                  <a:pt x="597" y="185"/>
                  <a:pt x="596" y="183"/>
                  <a:pt x="596" y="182"/>
                </a:cubicBezTo>
                <a:cubicBezTo>
                  <a:pt x="595" y="181"/>
                  <a:pt x="595" y="181"/>
                  <a:pt x="595" y="182"/>
                </a:cubicBezTo>
                <a:cubicBezTo>
                  <a:pt x="595" y="184"/>
                  <a:pt x="595" y="186"/>
                  <a:pt x="595" y="187"/>
                </a:cubicBezTo>
                <a:cubicBezTo>
                  <a:pt x="595" y="187"/>
                  <a:pt x="594" y="186"/>
                  <a:pt x="594" y="186"/>
                </a:cubicBezTo>
                <a:cubicBezTo>
                  <a:pt x="594" y="186"/>
                  <a:pt x="594" y="185"/>
                  <a:pt x="593" y="185"/>
                </a:cubicBezTo>
                <a:cubicBezTo>
                  <a:pt x="592" y="183"/>
                  <a:pt x="590" y="180"/>
                  <a:pt x="589" y="177"/>
                </a:cubicBezTo>
                <a:cubicBezTo>
                  <a:pt x="586" y="168"/>
                  <a:pt x="583" y="160"/>
                  <a:pt x="580" y="152"/>
                </a:cubicBezTo>
                <a:cubicBezTo>
                  <a:pt x="578" y="144"/>
                  <a:pt x="576" y="137"/>
                  <a:pt x="578" y="129"/>
                </a:cubicBezTo>
                <a:cubicBezTo>
                  <a:pt x="578" y="129"/>
                  <a:pt x="577" y="129"/>
                  <a:pt x="577" y="129"/>
                </a:cubicBezTo>
                <a:cubicBezTo>
                  <a:pt x="572" y="134"/>
                  <a:pt x="575" y="144"/>
                  <a:pt x="577" y="150"/>
                </a:cubicBezTo>
                <a:cubicBezTo>
                  <a:pt x="579" y="155"/>
                  <a:pt x="581" y="160"/>
                  <a:pt x="583" y="165"/>
                </a:cubicBezTo>
                <a:cubicBezTo>
                  <a:pt x="584" y="167"/>
                  <a:pt x="585" y="170"/>
                  <a:pt x="586" y="172"/>
                </a:cubicBezTo>
                <a:cubicBezTo>
                  <a:pt x="585" y="172"/>
                  <a:pt x="585" y="171"/>
                  <a:pt x="585" y="171"/>
                </a:cubicBezTo>
                <a:cubicBezTo>
                  <a:pt x="582" y="168"/>
                  <a:pt x="580" y="165"/>
                  <a:pt x="578" y="162"/>
                </a:cubicBezTo>
                <a:cubicBezTo>
                  <a:pt x="578" y="162"/>
                  <a:pt x="578" y="162"/>
                  <a:pt x="578" y="162"/>
                </a:cubicBezTo>
                <a:cubicBezTo>
                  <a:pt x="577" y="161"/>
                  <a:pt x="577" y="160"/>
                  <a:pt x="577" y="159"/>
                </a:cubicBezTo>
                <a:cubicBezTo>
                  <a:pt x="576" y="158"/>
                  <a:pt x="576" y="157"/>
                  <a:pt x="576" y="156"/>
                </a:cubicBezTo>
                <a:cubicBezTo>
                  <a:pt x="575" y="155"/>
                  <a:pt x="575" y="154"/>
                  <a:pt x="574" y="152"/>
                </a:cubicBezTo>
                <a:cubicBezTo>
                  <a:pt x="573" y="152"/>
                  <a:pt x="573" y="152"/>
                  <a:pt x="573" y="153"/>
                </a:cubicBezTo>
                <a:cubicBezTo>
                  <a:pt x="573" y="155"/>
                  <a:pt x="574" y="157"/>
                  <a:pt x="574" y="158"/>
                </a:cubicBezTo>
                <a:cubicBezTo>
                  <a:pt x="574" y="158"/>
                  <a:pt x="573" y="157"/>
                  <a:pt x="572" y="156"/>
                </a:cubicBezTo>
                <a:cubicBezTo>
                  <a:pt x="563" y="147"/>
                  <a:pt x="554" y="139"/>
                  <a:pt x="541" y="135"/>
                </a:cubicBezTo>
                <a:cubicBezTo>
                  <a:pt x="540" y="134"/>
                  <a:pt x="538" y="134"/>
                  <a:pt x="537" y="133"/>
                </a:cubicBezTo>
                <a:cubicBezTo>
                  <a:pt x="537" y="133"/>
                  <a:pt x="538" y="132"/>
                  <a:pt x="538" y="132"/>
                </a:cubicBezTo>
                <a:close/>
                <a:moveTo>
                  <a:pt x="525" y="135"/>
                </a:moveTo>
                <a:cubicBezTo>
                  <a:pt x="531" y="136"/>
                  <a:pt x="538" y="137"/>
                  <a:pt x="544" y="139"/>
                </a:cubicBezTo>
                <a:cubicBezTo>
                  <a:pt x="556" y="144"/>
                  <a:pt x="566" y="154"/>
                  <a:pt x="574" y="163"/>
                </a:cubicBezTo>
                <a:cubicBezTo>
                  <a:pt x="579" y="168"/>
                  <a:pt x="583" y="173"/>
                  <a:pt x="586" y="179"/>
                </a:cubicBezTo>
                <a:cubicBezTo>
                  <a:pt x="589" y="183"/>
                  <a:pt x="591" y="187"/>
                  <a:pt x="594" y="190"/>
                </a:cubicBezTo>
                <a:cubicBezTo>
                  <a:pt x="601" y="206"/>
                  <a:pt x="611" y="220"/>
                  <a:pt x="616" y="238"/>
                </a:cubicBezTo>
                <a:cubicBezTo>
                  <a:pt x="621" y="254"/>
                  <a:pt x="621" y="270"/>
                  <a:pt x="620" y="287"/>
                </a:cubicBezTo>
                <a:cubicBezTo>
                  <a:pt x="619" y="304"/>
                  <a:pt x="617" y="321"/>
                  <a:pt x="616" y="339"/>
                </a:cubicBezTo>
                <a:cubicBezTo>
                  <a:pt x="616" y="345"/>
                  <a:pt x="616" y="351"/>
                  <a:pt x="616" y="357"/>
                </a:cubicBezTo>
                <a:cubicBezTo>
                  <a:pt x="616" y="359"/>
                  <a:pt x="616" y="363"/>
                  <a:pt x="617" y="365"/>
                </a:cubicBezTo>
                <a:cubicBezTo>
                  <a:pt x="615" y="366"/>
                  <a:pt x="613" y="367"/>
                  <a:pt x="611" y="368"/>
                </a:cubicBezTo>
                <a:cubicBezTo>
                  <a:pt x="611" y="368"/>
                  <a:pt x="611" y="368"/>
                  <a:pt x="610" y="367"/>
                </a:cubicBezTo>
                <a:cubicBezTo>
                  <a:pt x="607" y="365"/>
                  <a:pt x="605" y="362"/>
                  <a:pt x="603" y="358"/>
                </a:cubicBezTo>
                <a:cubicBezTo>
                  <a:pt x="601" y="351"/>
                  <a:pt x="600" y="344"/>
                  <a:pt x="600" y="338"/>
                </a:cubicBezTo>
                <a:cubicBezTo>
                  <a:pt x="599" y="324"/>
                  <a:pt x="601" y="311"/>
                  <a:pt x="605" y="297"/>
                </a:cubicBezTo>
                <a:cubicBezTo>
                  <a:pt x="608" y="284"/>
                  <a:pt x="610" y="270"/>
                  <a:pt x="609" y="256"/>
                </a:cubicBezTo>
                <a:cubicBezTo>
                  <a:pt x="609" y="250"/>
                  <a:pt x="609" y="243"/>
                  <a:pt x="607" y="237"/>
                </a:cubicBezTo>
                <a:cubicBezTo>
                  <a:pt x="605" y="232"/>
                  <a:pt x="603" y="227"/>
                  <a:pt x="601" y="222"/>
                </a:cubicBezTo>
                <a:cubicBezTo>
                  <a:pt x="600" y="221"/>
                  <a:pt x="599" y="222"/>
                  <a:pt x="599" y="223"/>
                </a:cubicBezTo>
                <a:cubicBezTo>
                  <a:pt x="601" y="230"/>
                  <a:pt x="604" y="236"/>
                  <a:pt x="605" y="243"/>
                </a:cubicBezTo>
                <a:cubicBezTo>
                  <a:pt x="606" y="251"/>
                  <a:pt x="606" y="258"/>
                  <a:pt x="606" y="266"/>
                </a:cubicBezTo>
                <a:cubicBezTo>
                  <a:pt x="605" y="274"/>
                  <a:pt x="605" y="281"/>
                  <a:pt x="603" y="289"/>
                </a:cubicBezTo>
                <a:cubicBezTo>
                  <a:pt x="602" y="296"/>
                  <a:pt x="599" y="303"/>
                  <a:pt x="598" y="309"/>
                </a:cubicBezTo>
                <a:cubicBezTo>
                  <a:pt x="597" y="315"/>
                  <a:pt x="597" y="321"/>
                  <a:pt x="596" y="327"/>
                </a:cubicBezTo>
                <a:cubicBezTo>
                  <a:pt x="596" y="326"/>
                  <a:pt x="596" y="326"/>
                  <a:pt x="596" y="326"/>
                </a:cubicBezTo>
                <a:cubicBezTo>
                  <a:pt x="596" y="326"/>
                  <a:pt x="597" y="325"/>
                  <a:pt x="596" y="325"/>
                </a:cubicBezTo>
                <a:cubicBezTo>
                  <a:pt x="595" y="323"/>
                  <a:pt x="595" y="320"/>
                  <a:pt x="595" y="318"/>
                </a:cubicBezTo>
                <a:cubicBezTo>
                  <a:pt x="595" y="318"/>
                  <a:pt x="595" y="318"/>
                  <a:pt x="595" y="318"/>
                </a:cubicBezTo>
                <a:cubicBezTo>
                  <a:pt x="595" y="317"/>
                  <a:pt x="595" y="317"/>
                  <a:pt x="596" y="316"/>
                </a:cubicBezTo>
                <a:cubicBezTo>
                  <a:pt x="596" y="316"/>
                  <a:pt x="596" y="315"/>
                  <a:pt x="596" y="315"/>
                </a:cubicBezTo>
                <a:cubicBezTo>
                  <a:pt x="596" y="314"/>
                  <a:pt x="595" y="313"/>
                  <a:pt x="595" y="312"/>
                </a:cubicBezTo>
                <a:cubicBezTo>
                  <a:pt x="595" y="312"/>
                  <a:pt x="594" y="312"/>
                  <a:pt x="594" y="313"/>
                </a:cubicBezTo>
                <a:cubicBezTo>
                  <a:pt x="594" y="313"/>
                  <a:pt x="594" y="314"/>
                  <a:pt x="594" y="315"/>
                </a:cubicBezTo>
                <a:cubicBezTo>
                  <a:pt x="594" y="316"/>
                  <a:pt x="594" y="316"/>
                  <a:pt x="594" y="316"/>
                </a:cubicBezTo>
                <a:cubicBezTo>
                  <a:pt x="594" y="317"/>
                  <a:pt x="594" y="317"/>
                  <a:pt x="594" y="317"/>
                </a:cubicBezTo>
                <a:cubicBezTo>
                  <a:pt x="594" y="317"/>
                  <a:pt x="594" y="316"/>
                  <a:pt x="593" y="316"/>
                </a:cubicBezTo>
                <a:cubicBezTo>
                  <a:pt x="593" y="316"/>
                  <a:pt x="593" y="316"/>
                  <a:pt x="593" y="316"/>
                </a:cubicBezTo>
                <a:cubicBezTo>
                  <a:pt x="593" y="314"/>
                  <a:pt x="593" y="313"/>
                  <a:pt x="592" y="312"/>
                </a:cubicBezTo>
                <a:cubicBezTo>
                  <a:pt x="592" y="312"/>
                  <a:pt x="592" y="312"/>
                  <a:pt x="592" y="311"/>
                </a:cubicBezTo>
                <a:cubicBezTo>
                  <a:pt x="592" y="311"/>
                  <a:pt x="592" y="311"/>
                  <a:pt x="591" y="310"/>
                </a:cubicBezTo>
                <a:cubicBezTo>
                  <a:pt x="591" y="310"/>
                  <a:pt x="591" y="310"/>
                  <a:pt x="591" y="310"/>
                </a:cubicBezTo>
                <a:cubicBezTo>
                  <a:pt x="591" y="311"/>
                  <a:pt x="591" y="311"/>
                  <a:pt x="591" y="311"/>
                </a:cubicBezTo>
                <a:cubicBezTo>
                  <a:pt x="590" y="311"/>
                  <a:pt x="590" y="312"/>
                  <a:pt x="590" y="312"/>
                </a:cubicBezTo>
                <a:cubicBezTo>
                  <a:pt x="590" y="313"/>
                  <a:pt x="590" y="315"/>
                  <a:pt x="591" y="316"/>
                </a:cubicBezTo>
                <a:cubicBezTo>
                  <a:pt x="587" y="306"/>
                  <a:pt x="584" y="295"/>
                  <a:pt x="582" y="285"/>
                </a:cubicBezTo>
                <a:cubicBezTo>
                  <a:pt x="582" y="284"/>
                  <a:pt x="581" y="284"/>
                  <a:pt x="581" y="285"/>
                </a:cubicBezTo>
                <a:cubicBezTo>
                  <a:pt x="581" y="291"/>
                  <a:pt x="583" y="297"/>
                  <a:pt x="585" y="303"/>
                </a:cubicBezTo>
                <a:cubicBezTo>
                  <a:pt x="586" y="306"/>
                  <a:pt x="587" y="310"/>
                  <a:pt x="588" y="313"/>
                </a:cubicBezTo>
                <a:cubicBezTo>
                  <a:pt x="589" y="315"/>
                  <a:pt x="589" y="316"/>
                  <a:pt x="590" y="318"/>
                </a:cubicBezTo>
                <a:cubicBezTo>
                  <a:pt x="591" y="319"/>
                  <a:pt x="592" y="318"/>
                  <a:pt x="591" y="318"/>
                </a:cubicBezTo>
                <a:cubicBezTo>
                  <a:pt x="592" y="318"/>
                  <a:pt x="592" y="319"/>
                  <a:pt x="592" y="319"/>
                </a:cubicBezTo>
                <a:cubicBezTo>
                  <a:pt x="592" y="319"/>
                  <a:pt x="592" y="319"/>
                  <a:pt x="592" y="319"/>
                </a:cubicBezTo>
                <a:cubicBezTo>
                  <a:pt x="592" y="320"/>
                  <a:pt x="592" y="321"/>
                  <a:pt x="593" y="322"/>
                </a:cubicBezTo>
                <a:cubicBezTo>
                  <a:pt x="588" y="315"/>
                  <a:pt x="584" y="306"/>
                  <a:pt x="578" y="300"/>
                </a:cubicBezTo>
                <a:cubicBezTo>
                  <a:pt x="571" y="293"/>
                  <a:pt x="561" y="288"/>
                  <a:pt x="553" y="282"/>
                </a:cubicBezTo>
                <a:cubicBezTo>
                  <a:pt x="552" y="282"/>
                  <a:pt x="551" y="281"/>
                  <a:pt x="550" y="281"/>
                </a:cubicBezTo>
                <a:cubicBezTo>
                  <a:pt x="550" y="281"/>
                  <a:pt x="550" y="281"/>
                  <a:pt x="550" y="281"/>
                </a:cubicBezTo>
                <a:cubicBezTo>
                  <a:pt x="546" y="278"/>
                  <a:pt x="543" y="276"/>
                  <a:pt x="539" y="274"/>
                </a:cubicBezTo>
                <a:cubicBezTo>
                  <a:pt x="539" y="274"/>
                  <a:pt x="539" y="274"/>
                  <a:pt x="539" y="274"/>
                </a:cubicBezTo>
                <a:cubicBezTo>
                  <a:pt x="540" y="275"/>
                  <a:pt x="542" y="276"/>
                  <a:pt x="543" y="278"/>
                </a:cubicBezTo>
                <a:cubicBezTo>
                  <a:pt x="540" y="276"/>
                  <a:pt x="537" y="275"/>
                  <a:pt x="535" y="274"/>
                </a:cubicBezTo>
                <a:cubicBezTo>
                  <a:pt x="536" y="275"/>
                  <a:pt x="536" y="275"/>
                  <a:pt x="537" y="275"/>
                </a:cubicBezTo>
                <a:cubicBezTo>
                  <a:pt x="538" y="275"/>
                  <a:pt x="538" y="275"/>
                  <a:pt x="538" y="275"/>
                </a:cubicBezTo>
                <a:cubicBezTo>
                  <a:pt x="533" y="270"/>
                  <a:pt x="525" y="267"/>
                  <a:pt x="519" y="264"/>
                </a:cubicBezTo>
                <a:cubicBezTo>
                  <a:pt x="515" y="262"/>
                  <a:pt x="512" y="260"/>
                  <a:pt x="508" y="259"/>
                </a:cubicBezTo>
                <a:cubicBezTo>
                  <a:pt x="504" y="258"/>
                  <a:pt x="500" y="256"/>
                  <a:pt x="496" y="256"/>
                </a:cubicBezTo>
                <a:cubicBezTo>
                  <a:pt x="495" y="255"/>
                  <a:pt x="493" y="255"/>
                  <a:pt x="491" y="256"/>
                </a:cubicBezTo>
                <a:cubicBezTo>
                  <a:pt x="491" y="256"/>
                  <a:pt x="491" y="257"/>
                  <a:pt x="492" y="257"/>
                </a:cubicBezTo>
                <a:cubicBezTo>
                  <a:pt x="494" y="256"/>
                  <a:pt x="499" y="258"/>
                  <a:pt x="501" y="258"/>
                </a:cubicBezTo>
                <a:cubicBezTo>
                  <a:pt x="504" y="259"/>
                  <a:pt x="507" y="260"/>
                  <a:pt x="510" y="261"/>
                </a:cubicBezTo>
                <a:cubicBezTo>
                  <a:pt x="516" y="263"/>
                  <a:pt x="520" y="266"/>
                  <a:pt x="525" y="269"/>
                </a:cubicBezTo>
                <a:cubicBezTo>
                  <a:pt x="528" y="271"/>
                  <a:pt x="531" y="273"/>
                  <a:pt x="534" y="274"/>
                </a:cubicBezTo>
                <a:cubicBezTo>
                  <a:pt x="531" y="273"/>
                  <a:pt x="527" y="272"/>
                  <a:pt x="524" y="271"/>
                </a:cubicBezTo>
                <a:cubicBezTo>
                  <a:pt x="514" y="269"/>
                  <a:pt x="504" y="266"/>
                  <a:pt x="494" y="267"/>
                </a:cubicBezTo>
                <a:cubicBezTo>
                  <a:pt x="487" y="267"/>
                  <a:pt x="479" y="270"/>
                  <a:pt x="472" y="272"/>
                </a:cubicBezTo>
                <a:cubicBezTo>
                  <a:pt x="468" y="273"/>
                  <a:pt x="464" y="274"/>
                  <a:pt x="459" y="276"/>
                </a:cubicBezTo>
                <a:cubicBezTo>
                  <a:pt x="458" y="271"/>
                  <a:pt x="458" y="266"/>
                  <a:pt x="456" y="261"/>
                </a:cubicBezTo>
                <a:cubicBezTo>
                  <a:pt x="454" y="256"/>
                  <a:pt x="452" y="251"/>
                  <a:pt x="452" y="245"/>
                </a:cubicBezTo>
                <a:cubicBezTo>
                  <a:pt x="452" y="240"/>
                  <a:pt x="452" y="235"/>
                  <a:pt x="453" y="230"/>
                </a:cubicBezTo>
                <a:cubicBezTo>
                  <a:pt x="453" y="225"/>
                  <a:pt x="453" y="219"/>
                  <a:pt x="455" y="214"/>
                </a:cubicBezTo>
                <a:cubicBezTo>
                  <a:pt x="456" y="209"/>
                  <a:pt x="459" y="204"/>
                  <a:pt x="461" y="199"/>
                </a:cubicBezTo>
                <a:cubicBezTo>
                  <a:pt x="463" y="194"/>
                  <a:pt x="464" y="188"/>
                  <a:pt x="465" y="183"/>
                </a:cubicBezTo>
                <a:cubicBezTo>
                  <a:pt x="466" y="178"/>
                  <a:pt x="467" y="172"/>
                  <a:pt x="471" y="167"/>
                </a:cubicBezTo>
                <a:cubicBezTo>
                  <a:pt x="474" y="163"/>
                  <a:pt x="478" y="158"/>
                  <a:pt x="482" y="154"/>
                </a:cubicBezTo>
                <a:cubicBezTo>
                  <a:pt x="486" y="150"/>
                  <a:pt x="490" y="146"/>
                  <a:pt x="494" y="143"/>
                </a:cubicBezTo>
                <a:cubicBezTo>
                  <a:pt x="498" y="139"/>
                  <a:pt x="502" y="135"/>
                  <a:pt x="508" y="134"/>
                </a:cubicBezTo>
                <a:cubicBezTo>
                  <a:pt x="513" y="133"/>
                  <a:pt x="519" y="134"/>
                  <a:pt x="525" y="135"/>
                </a:cubicBezTo>
                <a:close/>
                <a:moveTo>
                  <a:pt x="373" y="210"/>
                </a:moveTo>
                <a:cubicBezTo>
                  <a:pt x="375" y="203"/>
                  <a:pt x="375" y="197"/>
                  <a:pt x="376" y="190"/>
                </a:cubicBezTo>
                <a:cubicBezTo>
                  <a:pt x="378" y="176"/>
                  <a:pt x="381" y="162"/>
                  <a:pt x="384" y="148"/>
                </a:cubicBezTo>
                <a:cubicBezTo>
                  <a:pt x="385" y="140"/>
                  <a:pt x="387" y="133"/>
                  <a:pt x="391" y="126"/>
                </a:cubicBezTo>
                <a:cubicBezTo>
                  <a:pt x="394" y="120"/>
                  <a:pt x="400" y="115"/>
                  <a:pt x="404" y="109"/>
                </a:cubicBezTo>
                <a:cubicBezTo>
                  <a:pt x="412" y="98"/>
                  <a:pt x="419" y="86"/>
                  <a:pt x="429" y="77"/>
                </a:cubicBezTo>
                <a:cubicBezTo>
                  <a:pt x="435" y="72"/>
                  <a:pt x="440" y="74"/>
                  <a:pt x="445" y="78"/>
                </a:cubicBezTo>
                <a:cubicBezTo>
                  <a:pt x="448" y="80"/>
                  <a:pt x="448" y="84"/>
                  <a:pt x="452" y="82"/>
                </a:cubicBezTo>
                <a:cubicBezTo>
                  <a:pt x="455" y="80"/>
                  <a:pt x="455" y="76"/>
                  <a:pt x="459" y="80"/>
                </a:cubicBezTo>
                <a:cubicBezTo>
                  <a:pt x="460" y="81"/>
                  <a:pt x="461" y="82"/>
                  <a:pt x="463" y="83"/>
                </a:cubicBezTo>
                <a:cubicBezTo>
                  <a:pt x="466" y="85"/>
                  <a:pt x="469" y="83"/>
                  <a:pt x="472" y="82"/>
                </a:cubicBezTo>
                <a:cubicBezTo>
                  <a:pt x="477" y="77"/>
                  <a:pt x="483" y="74"/>
                  <a:pt x="490" y="78"/>
                </a:cubicBezTo>
                <a:cubicBezTo>
                  <a:pt x="496" y="81"/>
                  <a:pt x="501" y="88"/>
                  <a:pt x="504" y="94"/>
                </a:cubicBezTo>
                <a:cubicBezTo>
                  <a:pt x="512" y="105"/>
                  <a:pt x="517" y="117"/>
                  <a:pt x="522" y="130"/>
                </a:cubicBezTo>
                <a:cubicBezTo>
                  <a:pt x="516" y="129"/>
                  <a:pt x="510" y="129"/>
                  <a:pt x="505" y="131"/>
                </a:cubicBezTo>
                <a:cubicBezTo>
                  <a:pt x="496" y="134"/>
                  <a:pt x="487" y="143"/>
                  <a:pt x="481" y="150"/>
                </a:cubicBezTo>
                <a:cubicBezTo>
                  <a:pt x="472" y="159"/>
                  <a:pt x="464" y="168"/>
                  <a:pt x="462" y="180"/>
                </a:cubicBezTo>
                <a:cubicBezTo>
                  <a:pt x="460" y="187"/>
                  <a:pt x="459" y="194"/>
                  <a:pt x="456" y="201"/>
                </a:cubicBezTo>
                <a:cubicBezTo>
                  <a:pt x="456" y="202"/>
                  <a:pt x="455" y="202"/>
                  <a:pt x="455" y="203"/>
                </a:cubicBezTo>
                <a:cubicBezTo>
                  <a:pt x="456" y="198"/>
                  <a:pt x="457" y="194"/>
                  <a:pt x="458" y="189"/>
                </a:cubicBezTo>
                <a:cubicBezTo>
                  <a:pt x="459" y="183"/>
                  <a:pt x="460" y="178"/>
                  <a:pt x="462" y="172"/>
                </a:cubicBezTo>
                <a:cubicBezTo>
                  <a:pt x="462" y="172"/>
                  <a:pt x="461" y="171"/>
                  <a:pt x="461" y="172"/>
                </a:cubicBezTo>
                <a:cubicBezTo>
                  <a:pt x="458" y="177"/>
                  <a:pt x="456" y="182"/>
                  <a:pt x="456" y="187"/>
                </a:cubicBezTo>
                <a:cubicBezTo>
                  <a:pt x="455" y="195"/>
                  <a:pt x="452" y="202"/>
                  <a:pt x="450" y="209"/>
                </a:cubicBezTo>
                <a:cubicBezTo>
                  <a:pt x="447" y="220"/>
                  <a:pt x="447" y="231"/>
                  <a:pt x="447" y="242"/>
                </a:cubicBezTo>
                <a:cubicBezTo>
                  <a:pt x="447" y="246"/>
                  <a:pt x="447" y="249"/>
                  <a:pt x="446" y="253"/>
                </a:cubicBezTo>
                <a:cubicBezTo>
                  <a:pt x="445" y="258"/>
                  <a:pt x="446" y="263"/>
                  <a:pt x="445" y="267"/>
                </a:cubicBezTo>
                <a:cubicBezTo>
                  <a:pt x="445" y="270"/>
                  <a:pt x="443" y="278"/>
                  <a:pt x="446" y="280"/>
                </a:cubicBezTo>
                <a:cubicBezTo>
                  <a:pt x="447" y="280"/>
                  <a:pt x="448" y="280"/>
                  <a:pt x="447" y="279"/>
                </a:cubicBezTo>
                <a:cubicBezTo>
                  <a:pt x="447" y="278"/>
                  <a:pt x="447" y="275"/>
                  <a:pt x="447" y="273"/>
                </a:cubicBezTo>
                <a:cubicBezTo>
                  <a:pt x="447" y="276"/>
                  <a:pt x="448" y="278"/>
                  <a:pt x="448" y="279"/>
                </a:cubicBezTo>
                <a:cubicBezTo>
                  <a:pt x="448" y="279"/>
                  <a:pt x="448" y="279"/>
                  <a:pt x="449" y="279"/>
                </a:cubicBezTo>
                <a:cubicBezTo>
                  <a:pt x="447" y="280"/>
                  <a:pt x="445" y="281"/>
                  <a:pt x="443" y="283"/>
                </a:cubicBezTo>
                <a:cubicBezTo>
                  <a:pt x="443" y="283"/>
                  <a:pt x="443" y="282"/>
                  <a:pt x="443" y="282"/>
                </a:cubicBezTo>
                <a:cubicBezTo>
                  <a:pt x="442" y="277"/>
                  <a:pt x="443" y="271"/>
                  <a:pt x="443" y="266"/>
                </a:cubicBezTo>
                <a:cubicBezTo>
                  <a:pt x="443" y="258"/>
                  <a:pt x="443" y="250"/>
                  <a:pt x="444" y="242"/>
                </a:cubicBezTo>
                <a:cubicBezTo>
                  <a:pt x="445" y="224"/>
                  <a:pt x="447" y="206"/>
                  <a:pt x="453" y="189"/>
                </a:cubicBezTo>
                <a:cubicBezTo>
                  <a:pt x="453" y="189"/>
                  <a:pt x="452" y="189"/>
                  <a:pt x="452" y="189"/>
                </a:cubicBezTo>
                <a:cubicBezTo>
                  <a:pt x="446" y="206"/>
                  <a:pt x="441" y="224"/>
                  <a:pt x="440" y="241"/>
                </a:cubicBezTo>
                <a:cubicBezTo>
                  <a:pt x="440" y="251"/>
                  <a:pt x="440" y="260"/>
                  <a:pt x="440" y="269"/>
                </a:cubicBezTo>
                <a:cubicBezTo>
                  <a:pt x="440" y="273"/>
                  <a:pt x="439" y="280"/>
                  <a:pt x="440" y="284"/>
                </a:cubicBezTo>
                <a:cubicBezTo>
                  <a:pt x="440" y="284"/>
                  <a:pt x="441" y="284"/>
                  <a:pt x="441" y="284"/>
                </a:cubicBezTo>
                <a:cubicBezTo>
                  <a:pt x="439" y="286"/>
                  <a:pt x="437" y="287"/>
                  <a:pt x="435" y="289"/>
                </a:cubicBezTo>
                <a:cubicBezTo>
                  <a:pt x="436" y="287"/>
                  <a:pt x="436" y="285"/>
                  <a:pt x="436" y="283"/>
                </a:cubicBezTo>
                <a:cubicBezTo>
                  <a:pt x="436" y="281"/>
                  <a:pt x="436" y="278"/>
                  <a:pt x="436" y="276"/>
                </a:cubicBezTo>
                <a:cubicBezTo>
                  <a:pt x="436" y="275"/>
                  <a:pt x="435" y="275"/>
                  <a:pt x="435" y="275"/>
                </a:cubicBezTo>
                <a:cubicBezTo>
                  <a:pt x="433" y="280"/>
                  <a:pt x="434" y="285"/>
                  <a:pt x="433" y="289"/>
                </a:cubicBezTo>
                <a:cubicBezTo>
                  <a:pt x="433" y="290"/>
                  <a:pt x="433" y="290"/>
                  <a:pt x="433" y="290"/>
                </a:cubicBezTo>
                <a:cubicBezTo>
                  <a:pt x="433" y="291"/>
                  <a:pt x="432" y="291"/>
                  <a:pt x="432" y="292"/>
                </a:cubicBezTo>
                <a:cubicBezTo>
                  <a:pt x="432" y="284"/>
                  <a:pt x="430" y="276"/>
                  <a:pt x="430" y="268"/>
                </a:cubicBezTo>
                <a:cubicBezTo>
                  <a:pt x="430" y="264"/>
                  <a:pt x="431" y="259"/>
                  <a:pt x="431" y="255"/>
                </a:cubicBezTo>
                <a:cubicBezTo>
                  <a:pt x="431" y="252"/>
                  <a:pt x="430" y="248"/>
                  <a:pt x="430" y="245"/>
                </a:cubicBezTo>
                <a:cubicBezTo>
                  <a:pt x="430" y="244"/>
                  <a:pt x="429" y="243"/>
                  <a:pt x="429" y="244"/>
                </a:cubicBezTo>
                <a:cubicBezTo>
                  <a:pt x="428" y="252"/>
                  <a:pt x="428" y="260"/>
                  <a:pt x="427" y="268"/>
                </a:cubicBezTo>
                <a:cubicBezTo>
                  <a:pt x="427" y="276"/>
                  <a:pt x="429" y="284"/>
                  <a:pt x="429" y="292"/>
                </a:cubicBezTo>
                <a:cubicBezTo>
                  <a:pt x="429" y="293"/>
                  <a:pt x="430" y="293"/>
                  <a:pt x="430" y="293"/>
                </a:cubicBezTo>
                <a:cubicBezTo>
                  <a:pt x="428" y="295"/>
                  <a:pt x="427" y="297"/>
                  <a:pt x="425" y="299"/>
                </a:cubicBezTo>
                <a:cubicBezTo>
                  <a:pt x="425" y="298"/>
                  <a:pt x="425" y="297"/>
                  <a:pt x="426" y="296"/>
                </a:cubicBezTo>
                <a:cubicBezTo>
                  <a:pt x="426" y="294"/>
                  <a:pt x="426" y="292"/>
                  <a:pt x="426" y="290"/>
                </a:cubicBezTo>
                <a:cubicBezTo>
                  <a:pt x="426" y="290"/>
                  <a:pt x="426" y="289"/>
                  <a:pt x="426" y="290"/>
                </a:cubicBezTo>
                <a:cubicBezTo>
                  <a:pt x="425" y="291"/>
                  <a:pt x="424" y="293"/>
                  <a:pt x="424" y="295"/>
                </a:cubicBezTo>
                <a:cubicBezTo>
                  <a:pt x="423" y="293"/>
                  <a:pt x="422" y="291"/>
                  <a:pt x="422" y="289"/>
                </a:cubicBezTo>
                <a:cubicBezTo>
                  <a:pt x="422" y="289"/>
                  <a:pt x="422" y="289"/>
                  <a:pt x="423" y="289"/>
                </a:cubicBezTo>
                <a:cubicBezTo>
                  <a:pt x="423" y="289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7"/>
                  <a:pt x="423" y="287"/>
                </a:cubicBezTo>
                <a:cubicBezTo>
                  <a:pt x="424" y="286"/>
                  <a:pt x="424" y="285"/>
                  <a:pt x="424" y="284"/>
                </a:cubicBezTo>
                <a:cubicBezTo>
                  <a:pt x="423" y="282"/>
                  <a:pt x="423" y="280"/>
                  <a:pt x="423" y="278"/>
                </a:cubicBezTo>
                <a:cubicBezTo>
                  <a:pt x="422" y="277"/>
                  <a:pt x="422" y="277"/>
                  <a:pt x="422" y="278"/>
                </a:cubicBezTo>
                <a:cubicBezTo>
                  <a:pt x="421" y="279"/>
                  <a:pt x="421" y="281"/>
                  <a:pt x="421" y="283"/>
                </a:cubicBezTo>
                <a:cubicBezTo>
                  <a:pt x="421" y="285"/>
                  <a:pt x="421" y="286"/>
                  <a:pt x="421" y="288"/>
                </a:cubicBezTo>
                <a:cubicBezTo>
                  <a:pt x="421" y="287"/>
                  <a:pt x="420" y="285"/>
                  <a:pt x="420" y="284"/>
                </a:cubicBezTo>
                <a:cubicBezTo>
                  <a:pt x="418" y="279"/>
                  <a:pt x="417" y="275"/>
                  <a:pt x="416" y="271"/>
                </a:cubicBezTo>
                <a:cubicBezTo>
                  <a:pt x="414" y="262"/>
                  <a:pt x="413" y="254"/>
                  <a:pt x="413" y="245"/>
                </a:cubicBezTo>
                <a:cubicBezTo>
                  <a:pt x="413" y="244"/>
                  <a:pt x="412" y="244"/>
                  <a:pt x="412" y="245"/>
                </a:cubicBezTo>
                <a:cubicBezTo>
                  <a:pt x="411" y="254"/>
                  <a:pt x="413" y="263"/>
                  <a:pt x="414" y="271"/>
                </a:cubicBezTo>
                <a:cubicBezTo>
                  <a:pt x="415" y="278"/>
                  <a:pt x="417" y="285"/>
                  <a:pt x="419" y="292"/>
                </a:cubicBezTo>
                <a:cubicBezTo>
                  <a:pt x="417" y="287"/>
                  <a:pt x="414" y="282"/>
                  <a:pt x="410" y="277"/>
                </a:cubicBezTo>
                <a:cubicBezTo>
                  <a:pt x="410" y="277"/>
                  <a:pt x="410" y="276"/>
                  <a:pt x="410" y="276"/>
                </a:cubicBezTo>
                <a:cubicBezTo>
                  <a:pt x="410" y="276"/>
                  <a:pt x="410" y="275"/>
                  <a:pt x="410" y="274"/>
                </a:cubicBezTo>
                <a:cubicBezTo>
                  <a:pt x="410" y="274"/>
                  <a:pt x="410" y="273"/>
                  <a:pt x="409" y="273"/>
                </a:cubicBezTo>
                <a:cubicBezTo>
                  <a:pt x="409" y="273"/>
                  <a:pt x="409" y="273"/>
                  <a:pt x="409" y="273"/>
                </a:cubicBezTo>
                <a:cubicBezTo>
                  <a:pt x="408" y="273"/>
                  <a:pt x="408" y="274"/>
                  <a:pt x="408" y="274"/>
                </a:cubicBezTo>
                <a:cubicBezTo>
                  <a:pt x="407" y="272"/>
                  <a:pt x="406" y="270"/>
                  <a:pt x="405" y="268"/>
                </a:cubicBezTo>
                <a:cubicBezTo>
                  <a:pt x="401" y="262"/>
                  <a:pt x="397" y="255"/>
                  <a:pt x="393" y="249"/>
                </a:cubicBezTo>
                <a:cubicBezTo>
                  <a:pt x="389" y="244"/>
                  <a:pt x="384" y="239"/>
                  <a:pt x="379" y="234"/>
                </a:cubicBezTo>
                <a:cubicBezTo>
                  <a:pt x="377" y="232"/>
                  <a:pt x="375" y="229"/>
                  <a:pt x="373" y="227"/>
                </a:cubicBezTo>
                <a:cubicBezTo>
                  <a:pt x="372" y="221"/>
                  <a:pt x="373" y="215"/>
                  <a:pt x="373" y="210"/>
                </a:cubicBezTo>
                <a:close/>
                <a:moveTo>
                  <a:pt x="343" y="137"/>
                </a:moveTo>
                <a:cubicBezTo>
                  <a:pt x="349" y="146"/>
                  <a:pt x="355" y="156"/>
                  <a:pt x="359" y="166"/>
                </a:cubicBezTo>
                <a:cubicBezTo>
                  <a:pt x="363" y="175"/>
                  <a:pt x="368" y="185"/>
                  <a:pt x="369" y="196"/>
                </a:cubicBezTo>
                <a:cubicBezTo>
                  <a:pt x="370" y="199"/>
                  <a:pt x="370" y="203"/>
                  <a:pt x="370" y="207"/>
                </a:cubicBezTo>
                <a:cubicBezTo>
                  <a:pt x="370" y="210"/>
                  <a:pt x="369" y="213"/>
                  <a:pt x="369" y="216"/>
                </a:cubicBezTo>
                <a:cubicBezTo>
                  <a:pt x="369" y="218"/>
                  <a:pt x="369" y="221"/>
                  <a:pt x="370" y="223"/>
                </a:cubicBezTo>
                <a:cubicBezTo>
                  <a:pt x="368" y="221"/>
                  <a:pt x="365" y="219"/>
                  <a:pt x="363" y="216"/>
                </a:cubicBezTo>
                <a:cubicBezTo>
                  <a:pt x="363" y="216"/>
                  <a:pt x="363" y="216"/>
                  <a:pt x="363" y="216"/>
                </a:cubicBezTo>
                <a:cubicBezTo>
                  <a:pt x="363" y="216"/>
                  <a:pt x="363" y="216"/>
                  <a:pt x="363" y="215"/>
                </a:cubicBezTo>
                <a:cubicBezTo>
                  <a:pt x="364" y="200"/>
                  <a:pt x="357" y="185"/>
                  <a:pt x="352" y="170"/>
                </a:cubicBezTo>
                <a:cubicBezTo>
                  <a:pt x="348" y="157"/>
                  <a:pt x="346" y="144"/>
                  <a:pt x="340" y="132"/>
                </a:cubicBezTo>
                <a:cubicBezTo>
                  <a:pt x="341" y="134"/>
                  <a:pt x="342" y="136"/>
                  <a:pt x="343" y="137"/>
                </a:cubicBezTo>
                <a:close/>
                <a:moveTo>
                  <a:pt x="321" y="108"/>
                </a:moveTo>
                <a:cubicBezTo>
                  <a:pt x="322" y="110"/>
                  <a:pt x="325" y="112"/>
                  <a:pt x="326" y="114"/>
                </a:cubicBezTo>
                <a:cubicBezTo>
                  <a:pt x="326" y="115"/>
                  <a:pt x="326" y="116"/>
                  <a:pt x="326" y="116"/>
                </a:cubicBezTo>
                <a:cubicBezTo>
                  <a:pt x="328" y="118"/>
                  <a:pt x="329" y="119"/>
                  <a:pt x="330" y="121"/>
                </a:cubicBezTo>
                <a:cubicBezTo>
                  <a:pt x="330" y="121"/>
                  <a:pt x="330" y="121"/>
                  <a:pt x="330" y="121"/>
                </a:cubicBezTo>
                <a:cubicBezTo>
                  <a:pt x="331" y="124"/>
                  <a:pt x="331" y="127"/>
                  <a:pt x="334" y="129"/>
                </a:cubicBezTo>
                <a:cubicBezTo>
                  <a:pt x="334" y="130"/>
                  <a:pt x="335" y="130"/>
                  <a:pt x="336" y="129"/>
                </a:cubicBezTo>
                <a:cubicBezTo>
                  <a:pt x="343" y="143"/>
                  <a:pt x="344" y="158"/>
                  <a:pt x="349" y="172"/>
                </a:cubicBezTo>
                <a:cubicBezTo>
                  <a:pt x="354" y="186"/>
                  <a:pt x="360" y="200"/>
                  <a:pt x="361" y="215"/>
                </a:cubicBezTo>
                <a:cubicBezTo>
                  <a:pt x="356" y="211"/>
                  <a:pt x="351" y="208"/>
                  <a:pt x="345" y="205"/>
                </a:cubicBezTo>
                <a:cubicBezTo>
                  <a:pt x="339" y="201"/>
                  <a:pt x="333" y="198"/>
                  <a:pt x="327" y="195"/>
                </a:cubicBezTo>
                <a:cubicBezTo>
                  <a:pt x="328" y="184"/>
                  <a:pt x="322" y="174"/>
                  <a:pt x="317" y="164"/>
                </a:cubicBezTo>
                <a:cubicBezTo>
                  <a:pt x="314" y="157"/>
                  <a:pt x="311" y="150"/>
                  <a:pt x="310" y="143"/>
                </a:cubicBezTo>
                <a:cubicBezTo>
                  <a:pt x="308" y="135"/>
                  <a:pt x="308" y="129"/>
                  <a:pt x="309" y="121"/>
                </a:cubicBezTo>
                <a:cubicBezTo>
                  <a:pt x="309" y="121"/>
                  <a:pt x="308" y="121"/>
                  <a:pt x="308" y="121"/>
                </a:cubicBezTo>
                <a:cubicBezTo>
                  <a:pt x="305" y="126"/>
                  <a:pt x="306" y="132"/>
                  <a:pt x="307" y="137"/>
                </a:cubicBezTo>
                <a:cubicBezTo>
                  <a:pt x="308" y="145"/>
                  <a:pt x="310" y="152"/>
                  <a:pt x="313" y="159"/>
                </a:cubicBezTo>
                <a:cubicBezTo>
                  <a:pt x="318" y="171"/>
                  <a:pt x="324" y="182"/>
                  <a:pt x="325" y="194"/>
                </a:cubicBezTo>
                <a:cubicBezTo>
                  <a:pt x="319" y="191"/>
                  <a:pt x="312" y="188"/>
                  <a:pt x="305" y="187"/>
                </a:cubicBezTo>
                <a:cubicBezTo>
                  <a:pt x="304" y="187"/>
                  <a:pt x="304" y="186"/>
                  <a:pt x="303" y="186"/>
                </a:cubicBezTo>
                <a:cubicBezTo>
                  <a:pt x="303" y="186"/>
                  <a:pt x="303" y="185"/>
                  <a:pt x="303" y="185"/>
                </a:cubicBezTo>
                <a:cubicBezTo>
                  <a:pt x="300" y="180"/>
                  <a:pt x="301" y="175"/>
                  <a:pt x="300" y="170"/>
                </a:cubicBezTo>
                <a:cubicBezTo>
                  <a:pt x="300" y="164"/>
                  <a:pt x="300" y="158"/>
                  <a:pt x="300" y="153"/>
                </a:cubicBezTo>
                <a:cubicBezTo>
                  <a:pt x="300" y="142"/>
                  <a:pt x="302" y="133"/>
                  <a:pt x="306" y="123"/>
                </a:cubicBezTo>
                <a:cubicBezTo>
                  <a:pt x="308" y="118"/>
                  <a:pt x="309" y="113"/>
                  <a:pt x="312" y="108"/>
                </a:cubicBezTo>
                <a:cubicBezTo>
                  <a:pt x="312" y="108"/>
                  <a:pt x="312" y="108"/>
                  <a:pt x="312" y="107"/>
                </a:cubicBezTo>
                <a:cubicBezTo>
                  <a:pt x="312" y="107"/>
                  <a:pt x="312" y="107"/>
                  <a:pt x="312" y="107"/>
                </a:cubicBezTo>
                <a:cubicBezTo>
                  <a:pt x="313" y="106"/>
                  <a:pt x="314" y="105"/>
                  <a:pt x="314" y="104"/>
                </a:cubicBezTo>
                <a:cubicBezTo>
                  <a:pt x="315" y="103"/>
                  <a:pt x="320" y="107"/>
                  <a:pt x="321" y="108"/>
                </a:cubicBezTo>
                <a:close/>
                <a:moveTo>
                  <a:pt x="297" y="173"/>
                </a:moveTo>
                <a:cubicBezTo>
                  <a:pt x="297" y="177"/>
                  <a:pt x="297" y="181"/>
                  <a:pt x="299" y="185"/>
                </a:cubicBezTo>
                <a:cubicBezTo>
                  <a:pt x="297" y="185"/>
                  <a:pt x="295" y="184"/>
                  <a:pt x="293" y="184"/>
                </a:cubicBezTo>
                <a:cubicBezTo>
                  <a:pt x="293" y="184"/>
                  <a:pt x="293" y="183"/>
                  <a:pt x="293" y="183"/>
                </a:cubicBezTo>
                <a:cubicBezTo>
                  <a:pt x="293" y="183"/>
                  <a:pt x="293" y="182"/>
                  <a:pt x="293" y="182"/>
                </a:cubicBezTo>
                <a:cubicBezTo>
                  <a:pt x="288" y="170"/>
                  <a:pt x="292" y="155"/>
                  <a:pt x="295" y="142"/>
                </a:cubicBezTo>
                <a:cubicBezTo>
                  <a:pt x="297" y="136"/>
                  <a:pt x="298" y="129"/>
                  <a:pt x="300" y="122"/>
                </a:cubicBezTo>
                <a:cubicBezTo>
                  <a:pt x="302" y="118"/>
                  <a:pt x="303" y="114"/>
                  <a:pt x="307" y="112"/>
                </a:cubicBezTo>
                <a:cubicBezTo>
                  <a:pt x="306" y="114"/>
                  <a:pt x="305" y="116"/>
                  <a:pt x="305" y="117"/>
                </a:cubicBezTo>
                <a:cubicBezTo>
                  <a:pt x="303" y="123"/>
                  <a:pt x="300" y="129"/>
                  <a:pt x="299" y="136"/>
                </a:cubicBezTo>
                <a:cubicBezTo>
                  <a:pt x="298" y="141"/>
                  <a:pt x="297" y="147"/>
                  <a:pt x="297" y="152"/>
                </a:cubicBezTo>
                <a:cubicBezTo>
                  <a:pt x="297" y="159"/>
                  <a:pt x="297" y="166"/>
                  <a:pt x="297" y="173"/>
                </a:cubicBezTo>
                <a:close/>
                <a:moveTo>
                  <a:pt x="239" y="8"/>
                </a:moveTo>
                <a:cubicBezTo>
                  <a:pt x="238" y="6"/>
                  <a:pt x="245" y="10"/>
                  <a:pt x="246" y="10"/>
                </a:cubicBezTo>
                <a:cubicBezTo>
                  <a:pt x="249" y="12"/>
                  <a:pt x="252" y="14"/>
                  <a:pt x="256" y="16"/>
                </a:cubicBezTo>
                <a:cubicBezTo>
                  <a:pt x="264" y="22"/>
                  <a:pt x="272" y="30"/>
                  <a:pt x="279" y="38"/>
                </a:cubicBezTo>
                <a:cubicBezTo>
                  <a:pt x="288" y="49"/>
                  <a:pt x="296" y="60"/>
                  <a:pt x="302" y="73"/>
                </a:cubicBezTo>
                <a:cubicBezTo>
                  <a:pt x="305" y="80"/>
                  <a:pt x="309" y="86"/>
                  <a:pt x="311" y="93"/>
                </a:cubicBezTo>
                <a:cubicBezTo>
                  <a:pt x="312" y="96"/>
                  <a:pt x="313" y="99"/>
                  <a:pt x="315" y="102"/>
                </a:cubicBezTo>
                <a:cubicBezTo>
                  <a:pt x="312" y="102"/>
                  <a:pt x="310" y="104"/>
                  <a:pt x="309" y="107"/>
                </a:cubicBezTo>
                <a:cubicBezTo>
                  <a:pt x="306" y="108"/>
                  <a:pt x="304" y="110"/>
                  <a:pt x="302" y="112"/>
                </a:cubicBezTo>
                <a:cubicBezTo>
                  <a:pt x="302" y="108"/>
                  <a:pt x="300" y="104"/>
                  <a:pt x="299" y="101"/>
                </a:cubicBezTo>
                <a:cubicBezTo>
                  <a:pt x="298" y="99"/>
                  <a:pt x="297" y="97"/>
                  <a:pt x="297" y="96"/>
                </a:cubicBezTo>
                <a:cubicBezTo>
                  <a:pt x="297" y="96"/>
                  <a:pt x="297" y="96"/>
                  <a:pt x="297" y="95"/>
                </a:cubicBezTo>
                <a:cubicBezTo>
                  <a:pt x="298" y="93"/>
                  <a:pt x="297" y="90"/>
                  <a:pt x="297" y="88"/>
                </a:cubicBezTo>
                <a:cubicBezTo>
                  <a:pt x="297" y="85"/>
                  <a:pt x="297" y="82"/>
                  <a:pt x="298" y="79"/>
                </a:cubicBezTo>
                <a:cubicBezTo>
                  <a:pt x="298" y="79"/>
                  <a:pt x="297" y="79"/>
                  <a:pt x="297" y="79"/>
                </a:cubicBezTo>
                <a:cubicBezTo>
                  <a:pt x="296" y="82"/>
                  <a:pt x="296" y="85"/>
                  <a:pt x="296" y="88"/>
                </a:cubicBezTo>
                <a:cubicBezTo>
                  <a:pt x="296" y="89"/>
                  <a:pt x="295" y="91"/>
                  <a:pt x="295" y="93"/>
                </a:cubicBezTo>
                <a:cubicBezTo>
                  <a:pt x="294" y="91"/>
                  <a:pt x="293" y="89"/>
                  <a:pt x="292" y="87"/>
                </a:cubicBezTo>
                <a:cubicBezTo>
                  <a:pt x="293" y="86"/>
                  <a:pt x="293" y="83"/>
                  <a:pt x="293" y="82"/>
                </a:cubicBezTo>
                <a:cubicBezTo>
                  <a:pt x="293" y="80"/>
                  <a:pt x="293" y="77"/>
                  <a:pt x="293" y="75"/>
                </a:cubicBezTo>
                <a:cubicBezTo>
                  <a:pt x="293" y="74"/>
                  <a:pt x="292" y="74"/>
                  <a:pt x="292" y="75"/>
                </a:cubicBezTo>
                <a:cubicBezTo>
                  <a:pt x="291" y="77"/>
                  <a:pt x="291" y="80"/>
                  <a:pt x="291" y="82"/>
                </a:cubicBezTo>
                <a:cubicBezTo>
                  <a:pt x="291" y="83"/>
                  <a:pt x="291" y="84"/>
                  <a:pt x="291" y="84"/>
                </a:cubicBezTo>
                <a:cubicBezTo>
                  <a:pt x="290" y="83"/>
                  <a:pt x="289" y="82"/>
                  <a:pt x="289" y="81"/>
                </a:cubicBezTo>
                <a:cubicBezTo>
                  <a:pt x="289" y="80"/>
                  <a:pt x="288" y="78"/>
                  <a:pt x="288" y="77"/>
                </a:cubicBezTo>
                <a:cubicBezTo>
                  <a:pt x="288" y="75"/>
                  <a:pt x="288" y="74"/>
                  <a:pt x="288" y="72"/>
                </a:cubicBezTo>
                <a:cubicBezTo>
                  <a:pt x="288" y="71"/>
                  <a:pt x="287" y="71"/>
                  <a:pt x="287" y="72"/>
                </a:cubicBezTo>
                <a:cubicBezTo>
                  <a:pt x="287" y="74"/>
                  <a:pt x="287" y="76"/>
                  <a:pt x="287" y="78"/>
                </a:cubicBezTo>
                <a:cubicBezTo>
                  <a:pt x="287" y="78"/>
                  <a:pt x="287" y="78"/>
                  <a:pt x="287" y="78"/>
                </a:cubicBezTo>
                <a:cubicBezTo>
                  <a:pt x="287" y="78"/>
                  <a:pt x="286" y="77"/>
                  <a:pt x="286" y="76"/>
                </a:cubicBezTo>
                <a:cubicBezTo>
                  <a:pt x="285" y="76"/>
                  <a:pt x="284" y="75"/>
                  <a:pt x="284" y="73"/>
                </a:cubicBezTo>
                <a:cubicBezTo>
                  <a:pt x="284" y="71"/>
                  <a:pt x="284" y="69"/>
                  <a:pt x="284" y="67"/>
                </a:cubicBezTo>
                <a:cubicBezTo>
                  <a:pt x="284" y="64"/>
                  <a:pt x="284" y="62"/>
                  <a:pt x="284" y="59"/>
                </a:cubicBezTo>
                <a:cubicBezTo>
                  <a:pt x="284" y="58"/>
                  <a:pt x="284" y="58"/>
                  <a:pt x="284" y="59"/>
                </a:cubicBezTo>
                <a:cubicBezTo>
                  <a:pt x="283" y="61"/>
                  <a:pt x="283" y="64"/>
                  <a:pt x="283" y="67"/>
                </a:cubicBezTo>
                <a:cubicBezTo>
                  <a:pt x="283" y="68"/>
                  <a:pt x="282" y="70"/>
                  <a:pt x="282" y="71"/>
                </a:cubicBezTo>
                <a:cubicBezTo>
                  <a:pt x="281" y="69"/>
                  <a:pt x="279" y="67"/>
                  <a:pt x="277" y="65"/>
                </a:cubicBezTo>
                <a:cubicBezTo>
                  <a:pt x="278" y="63"/>
                  <a:pt x="278" y="62"/>
                  <a:pt x="278" y="60"/>
                </a:cubicBezTo>
                <a:cubicBezTo>
                  <a:pt x="278" y="58"/>
                  <a:pt x="278" y="56"/>
                  <a:pt x="278" y="55"/>
                </a:cubicBezTo>
                <a:cubicBezTo>
                  <a:pt x="278" y="54"/>
                  <a:pt x="277" y="53"/>
                  <a:pt x="277" y="54"/>
                </a:cubicBezTo>
                <a:cubicBezTo>
                  <a:pt x="277" y="57"/>
                  <a:pt x="276" y="61"/>
                  <a:pt x="276" y="64"/>
                </a:cubicBezTo>
                <a:cubicBezTo>
                  <a:pt x="275" y="63"/>
                  <a:pt x="274" y="61"/>
                  <a:pt x="273" y="60"/>
                </a:cubicBezTo>
                <a:cubicBezTo>
                  <a:pt x="273" y="59"/>
                  <a:pt x="273" y="58"/>
                  <a:pt x="273" y="56"/>
                </a:cubicBezTo>
                <a:cubicBezTo>
                  <a:pt x="273" y="55"/>
                  <a:pt x="273" y="53"/>
                  <a:pt x="273" y="51"/>
                </a:cubicBezTo>
                <a:cubicBezTo>
                  <a:pt x="273" y="50"/>
                  <a:pt x="272" y="50"/>
                  <a:pt x="272" y="51"/>
                </a:cubicBezTo>
                <a:cubicBezTo>
                  <a:pt x="272" y="53"/>
                  <a:pt x="272" y="55"/>
                  <a:pt x="272" y="56"/>
                </a:cubicBezTo>
                <a:cubicBezTo>
                  <a:pt x="272" y="57"/>
                  <a:pt x="271" y="58"/>
                  <a:pt x="271" y="59"/>
                </a:cubicBezTo>
                <a:cubicBezTo>
                  <a:pt x="270" y="58"/>
                  <a:pt x="269" y="57"/>
                  <a:pt x="268" y="56"/>
                </a:cubicBezTo>
                <a:cubicBezTo>
                  <a:pt x="268" y="56"/>
                  <a:pt x="268" y="56"/>
                  <a:pt x="268" y="56"/>
                </a:cubicBezTo>
                <a:cubicBezTo>
                  <a:pt x="270" y="55"/>
                  <a:pt x="270" y="52"/>
                  <a:pt x="270" y="50"/>
                </a:cubicBezTo>
                <a:cubicBezTo>
                  <a:pt x="271" y="48"/>
                  <a:pt x="271" y="46"/>
                  <a:pt x="271" y="44"/>
                </a:cubicBezTo>
                <a:cubicBezTo>
                  <a:pt x="271" y="43"/>
                  <a:pt x="270" y="43"/>
                  <a:pt x="270" y="44"/>
                </a:cubicBezTo>
                <a:cubicBezTo>
                  <a:pt x="269" y="46"/>
                  <a:pt x="269" y="48"/>
                  <a:pt x="269" y="50"/>
                </a:cubicBezTo>
                <a:cubicBezTo>
                  <a:pt x="268" y="52"/>
                  <a:pt x="267" y="54"/>
                  <a:pt x="267" y="56"/>
                </a:cubicBezTo>
                <a:cubicBezTo>
                  <a:pt x="267" y="56"/>
                  <a:pt x="267" y="56"/>
                  <a:pt x="267" y="56"/>
                </a:cubicBezTo>
                <a:cubicBezTo>
                  <a:pt x="266" y="55"/>
                  <a:pt x="264" y="54"/>
                  <a:pt x="262" y="54"/>
                </a:cubicBezTo>
                <a:cubicBezTo>
                  <a:pt x="263" y="52"/>
                  <a:pt x="264" y="49"/>
                  <a:pt x="264" y="47"/>
                </a:cubicBezTo>
                <a:cubicBezTo>
                  <a:pt x="265" y="45"/>
                  <a:pt x="265" y="43"/>
                  <a:pt x="265" y="40"/>
                </a:cubicBezTo>
                <a:cubicBezTo>
                  <a:pt x="265" y="40"/>
                  <a:pt x="263" y="40"/>
                  <a:pt x="263" y="40"/>
                </a:cubicBezTo>
                <a:cubicBezTo>
                  <a:pt x="264" y="43"/>
                  <a:pt x="263" y="45"/>
                  <a:pt x="262" y="47"/>
                </a:cubicBezTo>
                <a:cubicBezTo>
                  <a:pt x="262" y="49"/>
                  <a:pt x="261" y="51"/>
                  <a:pt x="261" y="53"/>
                </a:cubicBezTo>
                <a:cubicBezTo>
                  <a:pt x="261" y="53"/>
                  <a:pt x="261" y="54"/>
                  <a:pt x="261" y="54"/>
                </a:cubicBezTo>
                <a:cubicBezTo>
                  <a:pt x="260" y="54"/>
                  <a:pt x="259" y="54"/>
                  <a:pt x="257" y="54"/>
                </a:cubicBezTo>
                <a:cubicBezTo>
                  <a:pt x="257" y="54"/>
                  <a:pt x="257" y="53"/>
                  <a:pt x="257" y="53"/>
                </a:cubicBezTo>
                <a:cubicBezTo>
                  <a:pt x="257" y="53"/>
                  <a:pt x="257" y="53"/>
                  <a:pt x="257" y="53"/>
                </a:cubicBezTo>
                <a:cubicBezTo>
                  <a:pt x="257" y="51"/>
                  <a:pt x="258" y="49"/>
                  <a:pt x="258" y="48"/>
                </a:cubicBezTo>
                <a:cubicBezTo>
                  <a:pt x="258" y="47"/>
                  <a:pt x="258" y="47"/>
                  <a:pt x="257" y="47"/>
                </a:cubicBezTo>
                <a:cubicBezTo>
                  <a:pt x="257" y="49"/>
                  <a:pt x="256" y="50"/>
                  <a:pt x="256" y="51"/>
                </a:cubicBezTo>
                <a:cubicBezTo>
                  <a:pt x="255" y="49"/>
                  <a:pt x="255" y="48"/>
                  <a:pt x="254" y="46"/>
                </a:cubicBezTo>
                <a:cubicBezTo>
                  <a:pt x="254" y="46"/>
                  <a:pt x="254" y="46"/>
                  <a:pt x="254" y="46"/>
                </a:cubicBezTo>
                <a:cubicBezTo>
                  <a:pt x="255" y="44"/>
                  <a:pt x="255" y="40"/>
                  <a:pt x="256" y="38"/>
                </a:cubicBezTo>
                <a:cubicBezTo>
                  <a:pt x="256" y="35"/>
                  <a:pt x="256" y="32"/>
                  <a:pt x="256" y="28"/>
                </a:cubicBezTo>
                <a:cubicBezTo>
                  <a:pt x="256" y="28"/>
                  <a:pt x="255" y="28"/>
                  <a:pt x="255" y="28"/>
                </a:cubicBezTo>
                <a:cubicBezTo>
                  <a:pt x="255" y="32"/>
                  <a:pt x="254" y="35"/>
                  <a:pt x="254" y="38"/>
                </a:cubicBezTo>
                <a:cubicBezTo>
                  <a:pt x="253" y="40"/>
                  <a:pt x="253" y="42"/>
                  <a:pt x="253" y="43"/>
                </a:cubicBezTo>
                <a:cubicBezTo>
                  <a:pt x="248" y="32"/>
                  <a:pt x="243" y="20"/>
                  <a:pt x="238" y="9"/>
                </a:cubicBezTo>
                <a:cubicBezTo>
                  <a:pt x="238" y="9"/>
                  <a:pt x="239" y="8"/>
                  <a:pt x="239" y="8"/>
                </a:cubicBezTo>
                <a:close/>
                <a:moveTo>
                  <a:pt x="235" y="9"/>
                </a:moveTo>
                <a:cubicBezTo>
                  <a:pt x="236" y="9"/>
                  <a:pt x="236" y="9"/>
                  <a:pt x="237" y="9"/>
                </a:cubicBezTo>
                <a:cubicBezTo>
                  <a:pt x="237" y="17"/>
                  <a:pt x="242" y="24"/>
                  <a:pt x="245" y="31"/>
                </a:cubicBezTo>
                <a:cubicBezTo>
                  <a:pt x="248" y="40"/>
                  <a:pt x="251" y="48"/>
                  <a:pt x="255" y="56"/>
                </a:cubicBezTo>
                <a:cubicBezTo>
                  <a:pt x="255" y="57"/>
                  <a:pt x="255" y="57"/>
                  <a:pt x="255" y="58"/>
                </a:cubicBezTo>
                <a:cubicBezTo>
                  <a:pt x="255" y="58"/>
                  <a:pt x="255" y="58"/>
                  <a:pt x="256" y="58"/>
                </a:cubicBezTo>
                <a:cubicBezTo>
                  <a:pt x="256" y="58"/>
                  <a:pt x="256" y="58"/>
                  <a:pt x="256" y="58"/>
                </a:cubicBezTo>
                <a:cubicBezTo>
                  <a:pt x="256" y="58"/>
                  <a:pt x="257" y="58"/>
                  <a:pt x="258" y="58"/>
                </a:cubicBezTo>
                <a:cubicBezTo>
                  <a:pt x="262" y="55"/>
                  <a:pt x="267" y="60"/>
                  <a:pt x="270" y="63"/>
                </a:cubicBezTo>
                <a:cubicBezTo>
                  <a:pt x="276" y="68"/>
                  <a:pt x="280" y="75"/>
                  <a:pt x="284" y="81"/>
                </a:cubicBezTo>
                <a:cubicBezTo>
                  <a:pt x="291" y="91"/>
                  <a:pt x="300" y="105"/>
                  <a:pt x="298" y="117"/>
                </a:cubicBezTo>
                <a:cubicBezTo>
                  <a:pt x="298" y="117"/>
                  <a:pt x="298" y="118"/>
                  <a:pt x="298" y="118"/>
                </a:cubicBezTo>
                <a:cubicBezTo>
                  <a:pt x="298" y="120"/>
                  <a:pt x="297" y="122"/>
                  <a:pt x="296" y="123"/>
                </a:cubicBezTo>
                <a:cubicBezTo>
                  <a:pt x="294" y="131"/>
                  <a:pt x="293" y="138"/>
                  <a:pt x="291" y="146"/>
                </a:cubicBezTo>
                <a:cubicBezTo>
                  <a:pt x="289" y="154"/>
                  <a:pt x="286" y="164"/>
                  <a:pt x="287" y="174"/>
                </a:cubicBezTo>
                <a:cubicBezTo>
                  <a:pt x="284" y="170"/>
                  <a:pt x="281" y="166"/>
                  <a:pt x="278" y="162"/>
                </a:cubicBezTo>
                <a:cubicBezTo>
                  <a:pt x="270" y="150"/>
                  <a:pt x="262" y="137"/>
                  <a:pt x="255" y="124"/>
                </a:cubicBezTo>
                <a:cubicBezTo>
                  <a:pt x="251" y="117"/>
                  <a:pt x="248" y="110"/>
                  <a:pt x="245" y="102"/>
                </a:cubicBezTo>
                <a:cubicBezTo>
                  <a:pt x="245" y="102"/>
                  <a:pt x="245" y="102"/>
                  <a:pt x="245" y="102"/>
                </a:cubicBezTo>
                <a:cubicBezTo>
                  <a:pt x="245" y="100"/>
                  <a:pt x="245" y="97"/>
                  <a:pt x="244" y="95"/>
                </a:cubicBezTo>
                <a:cubicBezTo>
                  <a:pt x="244" y="93"/>
                  <a:pt x="244" y="91"/>
                  <a:pt x="244" y="89"/>
                </a:cubicBezTo>
                <a:cubicBezTo>
                  <a:pt x="244" y="87"/>
                  <a:pt x="242" y="87"/>
                  <a:pt x="242" y="89"/>
                </a:cubicBezTo>
                <a:cubicBezTo>
                  <a:pt x="242" y="91"/>
                  <a:pt x="242" y="93"/>
                  <a:pt x="242" y="95"/>
                </a:cubicBezTo>
                <a:cubicBezTo>
                  <a:pt x="241" y="92"/>
                  <a:pt x="241" y="88"/>
                  <a:pt x="240" y="85"/>
                </a:cubicBezTo>
                <a:cubicBezTo>
                  <a:pt x="239" y="72"/>
                  <a:pt x="239" y="60"/>
                  <a:pt x="236" y="47"/>
                </a:cubicBezTo>
                <a:cubicBezTo>
                  <a:pt x="235" y="47"/>
                  <a:pt x="235" y="46"/>
                  <a:pt x="234" y="46"/>
                </a:cubicBezTo>
                <a:cubicBezTo>
                  <a:pt x="232" y="46"/>
                  <a:pt x="233" y="34"/>
                  <a:pt x="232" y="32"/>
                </a:cubicBezTo>
                <a:cubicBezTo>
                  <a:pt x="231" y="26"/>
                  <a:pt x="229" y="21"/>
                  <a:pt x="229" y="16"/>
                </a:cubicBezTo>
                <a:cubicBezTo>
                  <a:pt x="229" y="15"/>
                  <a:pt x="229" y="15"/>
                  <a:pt x="228" y="15"/>
                </a:cubicBezTo>
                <a:cubicBezTo>
                  <a:pt x="230" y="11"/>
                  <a:pt x="232" y="5"/>
                  <a:pt x="235" y="9"/>
                </a:cubicBezTo>
                <a:close/>
                <a:moveTo>
                  <a:pt x="269" y="165"/>
                </a:moveTo>
                <a:cubicBezTo>
                  <a:pt x="262" y="157"/>
                  <a:pt x="255" y="149"/>
                  <a:pt x="250" y="140"/>
                </a:cubicBezTo>
                <a:cubicBezTo>
                  <a:pt x="240" y="123"/>
                  <a:pt x="233" y="106"/>
                  <a:pt x="228" y="87"/>
                </a:cubicBezTo>
                <a:cubicBezTo>
                  <a:pt x="223" y="68"/>
                  <a:pt x="220" y="49"/>
                  <a:pt x="224" y="29"/>
                </a:cubicBezTo>
                <a:cubicBezTo>
                  <a:pt x="225" y="27"/>
                  <a:pt x="225" y="25"/>
                  <a:pt x="226" y="23"/>
                </a:cubicBezTo>
                <a:cubicBezTo>
                  <a:pt x="226" y="28"/>
                  <a:pt x="229" y="32"/>
                  <a:pt x="229" y="37"/>
                </a:cubicBezTo>
                <a:cubicBezTo>
                  <a:pt x="229" y="41"/>
                  <a:pt x="227" y="48"/>
                  <a:pt x="232" y="50"/>
                </a:cubicBezTo>
                <a:cubicBezTo>
                  <a:pt x="235" y="61"/>
                  <a:pt x="234" y="74"/>
                  <a:pt x="236" y="86"/>
                </a:cubicBezTo>
                <a:cubicBezTo>
                  <a:pt x="238" y="98"/>
                  <a:pt x="243" y="110"/>
                  <a:pt x="249" y="121"/>
                </a:cubicBezTo>
                <a:cubicBezTo>
                  <a:pt x="255" y="134"/>
                  <a:pt x="263" y="146"/>
                  <a:pt x="271" y="158"/>
                </a:cubicBezTo>
                <a:cubicBezTo>
                  <a:pt x="274" y="163"/>
                  <a:pt x="277" y="168"/>
                  <a:pt x="281" y="172"/>
                </a:cubicBezTo>
                <a:cubicBezTo>
                  <a:pt x="282" y="174"/>
                  <a:pt x="285" y="176"/>
                  <a:pt x="288" y="178"/>
                </a:cubicBezTo>
                <a:cubicBezTo>
                  <a:pt x="288" y="179"/>
                  <a:pt x="288" y="181"/>
                  <a:pt x="289" y="182"/>
                </a:cubicBezTo>
                <a:cubicBezTo>
                  <a:pt x="281" y="178"/>
                  <a:pt x="275" y="171"/>
                  <a:pt x="269" y="165"/>
                </a:cubicBezTo>
                <a:close/>
                <a:moveTo>
                  <a:pt x="275" y="184"/>
                </a:moveTo>
                <a:cubicBezTo>
                  <a:pt x="279" y="184"/>
                  <a:pt x="284" y="185"/>
                  <a:pt x="289" y="186"/>
                </a:cubicBezTo>
                <a:cubicBezTo>
                  <a:pt x="289" y="187"/>
                  <a:pt x="290" y="187"/>
                  <a:pt x="290" y="187"/>
                </a:cubicBezTo>
                <a:cubicBezTo>
                  <a:pt x="291" y="187"/>
                  <a:pt x="291" y="187"/>
                  <a:pt x="292" y="187"/>
                </a:cubicBezTo>
                <a:cubicBezTo>
                  <a:pt x="294" y="188"/>
                  <a:pt x="296" y="188"/>
                  <a:pt x="298" y="188"/>
                </a:cubicBezTo>
                <a:cubicBezTo>
                  <a:pt x="306" y="190"/>
                  <a:pt x="314" y="192"/>
                  <a:pt x="321" y="196"/>
                </a:cubicBezTo>
                <a:cubicBezTo>
                  <a:pt x="337" y="205"/>
                  <a:pt x="354" y="211"/>
                  <a:pt x="366" y="224"/>
                </a:cubicBezTo>
                <a:cubicBezTo>
                  <a:pt x="372" y="231"/>
                  <a:pt x="378" y="237"/>
                  <a:pt x="384" y="244"/>
                </a:cubicBezTo>
                <a:cubicBezTo>
                  <a:pt x="390" y="250"/>
                  <a:pt x="394" y="257"/>
                  <a:pt x="398" y="264"/>
                </a:cubicBezTo>
                <a:cubicBezTo>
                  <a:pt x="406" y="276"/>
                  <a:pt x="416" y="289"/>
                  <a:pt x="422" y="303"/>
                </a:cubicBezTo>
                <a:cubicBezTo>
                  <a:pt x="421" y="303"/>
                  <a:pt x="421" y="304"/>
                  <a:pt x="421" y="304"/>
                </a:cubicBezTo>
                <a:cubicBezTo>
                  <a:pt x="420" y="305"/>
                  <a:pt x="419" y="307"/>
                  <a:pt x="418" y="308"/>
                </a:cubicBezTo>
                <a:cubicBezTo>
                  <a:pt x="418" y="307"/>
                  <a:pt x="418" y="307"/>
                  <a:pt x="418" y="307"/>
                </a:cubicBezTo>
                <a:cubicBezTo>
                  <a:pt x="406" y="285"/>
                  <a:pt x="397" y="261"/>
                  <a:pt x="378" y="244"/>
                </a:cubicBezTo>
                <a:cubicBezTo>
                  <a:pt x="369" y="235"/>
                  <a:pt x="359" y="228"/>
                  <a:pt x="349" y="220"/>
                </a:cubicBezTo>
                <a:cubicBezTo>
                  <a:pt x="339" y="212"/>
                  <a:pt x="330" y="203"/>
                  <a:pt x="319" y="197"/>
                </a:cubicBezTo>
                <a:cubicBezTo>
                  <a:pt x="308" y="192"/>
                  <a:pt x="295" y="189"/>
                  <a:pt x="283" y="187"/>
                </a:cubicBezTo>
                <a:cubicBezTo>
                  <a:pt x="272" y="186"/>
                  <a:pt x="261" y="184"/>
                  <a:pt x="250" y="186"/>
                </a:cubicBezTo>
                <a:cubicBezTo>
                  <a:pt x="239" y="187"/>
                  <a:pt x="229" y="191"/>
                  <a:pt x="219" y="198"/>
                </a:cubicBezTo>
                <a:cubicBezTo>
                  <a:pt x="209" y="205"/>
                  <a:pt x="206" y="214"/>
                  <a:pt x="201" y="225"/>
                </a:cubicBezTo>
                <a:cubicBezTo>
                  <a:pt x="200" y="226"/>
                  <a:pt x="202" y="227"/>
                  <a:pt x="202" y="226"/>
                </a:cubicBezTo>
                <a:cubicBezTo>
                  <a:pt x="206" y="221"/>
                  <a:pt x="208" y="216"/>
                  <a:pt x="211" y="211"/>
                </a:cubicBezTo>
                <a:cubicBezTo>
                  <a:pt x="215" y="206"/>
                  <a:pt x="220" y="202"/>
                  <a:pt x="226" y="198"/>
                </a:cubicBezTo>
                <a:cubicBezTo>
                  <a:pt x="236" y="192"/>
                  <a:pt x="246" y="189"/>
                  <a:pt x="258" y="189"/>
                </a:cubicBezTo>
                <a:cubicBezTo>
                  <a:pt x="270" y="189"/>
                  <a:pt x="282" y="190"/>
                  <a:pt x="294" y="193"/>
                </a:cubicBezTo>
                <a:cubicBezTo>
                  <a:pt x="305" y="195"/>
                  <a:pt x="316" y="198"/>
                  <a:pt x="325" y="205"/>
                </a:cubicBezTo>
                <a:cubicBezTo>
                  <a:pt x="334" y="212"/>
                  <a:pt x="343" y="219"/>
                  <a:pt x="352" y="226"/>
                </a:cubicBezTo>
                <a:cubicBezTo>
                  <a:pt x="361" y="233"/>
                  <a:pt x="371" y="240"/>
                  <a:pt x="379" y="249"/>
                </a:cubicBezTo>
                <a:cubicBezTo>
                  <a:pt x="388" y="258"/>
                  <a:pt x="394" y="269"/>
                  <a:pt x="401" y="281"/>
                </a:cubicBezTo>
                <a:cubicBezTo>
                  <a:pt x="403" y="285"/>
                  <a:pt x="405" y="289"/>
                  <a:pt x="407" y="293"/>
                </a:cubicBezTo>
                <a:cubicBezTo>
                  <a:pt x="400" y="284"/>
                  <a:pt x="391" y="275"/>
                  <a:pt x="383" y="266"/>
                </a:cubicBezTo>
                <a:cubicBezTo>
                  <a:pt x="376" y="260"/>
                  <a:pt x="370" y="253"/>
                  <a:pt x="362" y="247"/>
                </a:cubicBezTo>
                <a:cubicBezTo>
                  <a:pt x="357" y="242"/>
                  <a:pt x="351" y="238"/>
                  <a:pt x="344" y="236"/>
                </a:cubicBezTo>
                <a:cubicBezTo>
                  <a:pt x="343" y="236"/>
                  <a:pt x="343" y="237"/>
                  <a:pt x="344" y="237"/>
                </a:cubicBezTo>
                <a:cubicBezTo>
                  <a:pt x="360" y="243"/>
                  <a:pt x="372" y="258"/>
                  <a:pt x="384" y="270"/>
                </a:cubicBezTo>
                <a:cubicBezTo>
                  <a:pt x="395" y="281"/>
                  <a:pt x="406" y="293"/>
                  <a:pt x="413" y="306"/>
                </a:cubicBezTo>
                <a:cubicBezTo>
                  <a:pt x="413" y="306"/>
                  <a:pt x="413" y="306"/>
                  <a:pt x="413" y="306"/>
                </a:cubicBezTo>
                <a:cubicBezTo>
                  <a:pt x="412" y="305"/>
                  <a:pt x="411" y="304"/>
                  <a:pt x="409" y="303"/>
                </a:cubicBezTo>
                <a:cubicBezTo>
                  <a:pt x="405" y="298"/>
                  <a:pt x="402" y="294"/>
                  <a:pt x="398" y="289"/>
                </a:cubicBezTo>
                <a:cubicBezTo>
                  <a:pt x="389" y="280"/>
                  <a:pt x="378" y="273"/>
                  <a:pt x="368" y="265"/>
                </a:cubicBezTo>
                <a:cubicBezTo>
                  <a:pt x="368" y="264"/>
                  <a:pt x="367" y="265"/>
                  <a:pt x="368" y="265"/>
                </a:cubicBezTo>
                <a:cubicBezTo>
                  <a:pt x="377" y="274"/>
                  <a:pt x="388" y="281"/>
                  <a:pt x="396" y="291"/>
                </a:cubicBezTo>
                <a:cubicBezTo>
                  <a:pt x="400" y="295"/>
                  <a:pt x="404" y="300"/>
                  <a:pt x="408" y="304"/>
                </a:cubicBezTo>
                <a:cubicBezTo>
                  <a:pt x="408" y="305"/>
                  <a:pt x="408" y="305"/>
                  <a:pt x="409" y="306"/>
                </a:cubicBezTo>
                <a:cubicBezTo>
                  <a:pt x="404" y="302"/>
                  <a:pt x="398" y="299"/>
                  <a:pt x="393" y="295"/>
                </a:cubicBezTo>
                <a:cubicBezTo>
                  <a:pt x="388" y="290"/>
                  <a:pt x="383" y="285"/>
                  <a:pt x="376" y="282"/>
                </a:cubicBezTo>
                <a:cubicBezTo>
                  <a:pt x="376" y="282"/>
                  <a:pt x="376" y="282"/>
                  <a:pt x="376" y="283"/>
                </a:cubicBezTo>
                <a:cubicBezTo>
                  <a:pt x="388" y="292"/>
                  <a:pt x="401" y="301"/>
                  <a:pt x="412" y="311"/>
                </a:cubicBezTo>
                <a:cubicBezTo>
                  <a:pt x="412" y="311"/>
                  <a:pt x="412" y="311"/>
                  <a:pt x="412" y="311"/>
                </a:cubicBezTo>
                <a:cubicBezTo>
                  <a:pt x="399" y="301"/>
                  <a:pt x="384" y="291"/>
                  <a:pt x="368" y="285"/>
                </a:cubicBezTo>
                <a:cubicBezTo>
                  <a:pt x="359" y="282"/>
                  <a:pt x="349" y="280"/>
                  <a:pt x="341" y="276"/>
                </a:cubicBezTo>
                <a:cubicBezTo>
                  <a:pt x="334" y="272"/>
                  <a:pt x="327" y="268"/>
                  <a:pt x="319" y="266"/>
                </a:cubicBezTo>
                <a:cubicBezTo>
                  <a:pt x="319" y="266"/>
                  <a:pt x="319" y="266"/>
                  <a:pt x="319" y="266"/>
                </a:cubicBezTo>
                <a:cubicBezTo>
                  <a:pt x="321" y="269"/>
                  <a:pt x="324" y="270"/>
                  <a:pt x="328" y="271"/>
                </a:cubicBezTo>
                <a:cubicBezTo>
                  <a:pt x="332" y="273"/>
                  <a:pt x="337" y="276"/>
                  <a:pt x="341" y="278"/>
                </a:cubicBezTo>
                <a:cubicBezTo>
                  <a:pt x="349" y="281"/>
                  <a:pt x="357" y="284"/>
                  <a:pt x="364" y="286"/>
                </a:cubicBezTo>
                <a:cubicBezTo>
                  <a:pt x="373" y="290"/>
                  <a:pt x="383" y="293"/>
                  <a:pt x="391" y="299"/>
                </a:cubicBezTo>
                <a:cubicBezTo>
                  <a:pt x="397" y="304"/>
                  <a:pt x="403" y="308"/>
                  <a:pt x="409" y="313"/>
                </a:cubicBezTo>
                <a:cubicBezTo>
                  <a:pt x="409" y="313"/>
                  <a:pt x="408" y="313"/>
                  <a:pt x="408" y="312"/>
                </a:cubicBezTo>
                <a:cubicBezTo>
                  <a:pt x="407" y="312"/>
                  <a:pt x="407" y="311"/>
                  <a:pt x="406" y="311"/>
                </a:cubicBezTo>
                <a:cubicBezTo>
                  <a:pt x="405" y="310"/>
                  <a:pt x="404" y="310"/>
                  <a:pt x="404" y="309"/>
                </a:cubicBezTo>
                <a:cubicBezTo>
                  <a:pt x="403" y="308"/>
                  <a:pt x="402" y="307"/>
                  <a:pt x="400" y="307"/>
                </a:cubicBezTo>
                <a:cubicBezTo>
                  <a:pt x="396" y="304"/>
                  <a:pt x="392" y="301"/>
                  <a:pt x="388" y="299"/>
                </a:cubicBezTo>
                <a:cubicBezTo>
                  <a:pt x="379" y="294"/>
                  <a:pt x="369" y="292"/>
                  <a:pt x="360" y="288"/>
                </a:cubicBezTo>
                <a:cubicBezTo>
                  <a:pt x="350" y="284"/>
                  <a:pt x="340" y="281"/>
                  <a:pt x="331" y="277"/>
                </a:cubicBezTo>
                <a:cubicBezTo>
                  <a:pt x="321" y="273"/>
                  <a:pt x="311" y="271"/>
                  <a:pt x="302" y="265"/>
                </a:cubicBezTo>
                <a:cubicBezTo>
                  <a:pt x="302" y="265"/>
                  <a:pt x="301" y="266"/>
                  <a:pt x="302" y="266"/>
                </a:cubicBezTo>
                <a:cubicBezTo>
                  <a:pt x="308" y="273"/>
                  <a:pt x="318" y="274"/>
                  <a:pt x="327" y="277"/>
                </a:cubicBezTo>
                <a:cubicBezTo>
                  <a:pt x="337" y="281"/>
                  <a:pt x="347" y="285"/>
                  <a:pt x="358" y="289"/>
                </a:cubicBezTo>
                <a:cubicBezTo>
                  <a:pt x="368" y="294"/>
                  <a:pt x="379" y="295"/>
                  <a:pt x="389" y="301"/>
                </a:cubicBezTo>
                <a:cubicBezTo>
                  <a:pt x="391" y="302"/>
                  <a:pt x="394" y="303"/>
                  <a:pt x="396" y="305"/>
                </a:cubicBezTo>
                <a:cubicBezTo>
                  <a:pt x="391" y="303"/>
                  <a:pt x="385" y="301"/>
                  <a:pt x="380" y="299"/>
                </a:cubicBezTo>
                <a:cubicBezTo>
                  <a:pt x="372" y="296"/>
                  <a:pt x="365" y="293"/>
                  <a:pt x="358" y="291"/>
                </a:cubicBezTo>
                <a:cubicBezTo>
                  <a:pt x="351" y="289"/>
                  <a:pt x="344" y="287"/>
                  <a:pt x="338" y="285"/>
                </a:cubicBezTo>
                <a:cubicBezTo>
                  <a:pt x="323" y="281"/>
                  <a:pt x="310" y="276"/>
                  <a:pt x="295" y="273"/>
                </a:cubicBezTo>
                <a:cubicBezTo>
                  <a:pt x="282" y="270"/>
                  <a:pt x="268" y="268"/>
                  <a:pt x="254" y="266"/>
                </a:cubicBezTo>
                <a:cubicBezTo>
                  <a:pt x="253" y="266"/>
                  <a:pt x="252" y="267"/>
                  <a:pt x="253" y="268"/>
                </a:cubicBezTo>
                <a:cubicBezTo>
                  <a:pt x="258" y="270"/>
                  <a:pt x="264" y="270"/>
                  <a:pt x="269" y="271"/>
                </a:cubicBezTo>
                <a:cubicBezTo>
                  <a:pt x="277" y="271"/>
                  <a:pt x="285" y="273"/>
                  <a:pt x="293" y="274"/>
                </a:cubicBezTo>
                <a:cubicBezTo>
                  <a:pt x="307" y="278"/>
                  <a:pt x="321" y="281"/>
                  <a:pt x="335" y="285"/>
                </a:cubicBezTo>
                <a:cubicBezTo>
                  <a:pt x="351" y="290"/>
                  <a:pt x="366" y="296"/>
                  <a:pt x="381" y="301"/>
                </a:cubicBezTo>
                <a:cubicBezTo>
                  <a:pt x="388" y="304"/>
                  <a:pt x="395" y="307"/>
                  <a:pt x="402" y="311"/>
                </a:cubicBezTo>
                <a:cubicBezTo>
                  <a:pt x="402" y="311"/>
                  <a:pt x="403" y="311"/>
                  <a:pt x="403" y="312"/>
                </a:cubicBezTo>
                <a:cubicBezTo>
                  <a:pt x="398" y="309"/>
                  <a:pt x="392" y="308"/>
                  <a:pt x="388" y="307"/>
                </a:cubicBezTo>
                <a:cubicBezTo>
                  <a:pt x="383" y="305"/>
                  <a:pt x="379" y="302"/>
                  <a:pt x="374" y="301"/>
                </a:cubicBezTo>
                <a:cubicBezTo>
                  <a:pt x="370" y="300"/>
                  <a:pt x="365" y="299"/>
                  <a:pt x="361" y="298"/>
                </a:cubicBezTo>
                <a:cubicBezTo>
                  <a:pt x="361" y="298"/>
                  <a:pt x="360" y="299"/>
                  <a:pt x="361" y="299"/>
                </a:cubicBezTo>
                <a:cubicBezTo>
                  <a:pt x="365" y="301"/>
                  <a:pt x="369" y="302"/>
                  <a:pt x="374" y="303"/>
                </a:cubicBezTo>
                <a:cubicBezTo>
                  <a:pt x="375" y="303"/>
                  <a:pt x="377" y="304"/>
                  <a:pt x="378" y="304"/>
                </a:cubicBezTo>
                <a:cubicBezTo>
                  <a:pt x="377" y="304"/>
                  <a:pt x="376" y="304"/>
                  <a:pt x="375" y="304"/>
                </a:cubicBezTo>
                <a:cubicBezTo>
                  <a:pt x="374" y="304"/>
                  <a:pt x="374" y="304"/>
                  <a:pt x="374" y="304"/>
                </a:cubicBezTo>
                <a:cubicBezTo>
                  <a:pt x="378" y="306"/>
                  <a:pt x="383" y="306"/>
                  <a:pt x="386" y="309"/>
                </a:cubicBezTo>
                <a:cubicBezTo>
                  <a:pt x="386" y="309"/>
                  <a:pt x="386" y="309"/>
                  <a:pt x="386" y="309"/>
                </a:cubicBezTo>
                <a:cubicBezTo>
                  <a:pt x="385" y="308"/>
                  <a:pt x="384" y="307"/>
                  <a:pt x="384" y="307"/>
                </a:cubicBezTo>
                <a:cubicBezTo>
                  <a:pt x="384" y="307"/>
                  <a:pt x="385" y="307"/>
                  <a:pt x="386" y="307"/>
                </a:cubicBezTo>
                <a:cubicBezTo>
                  <a:pt x="390" y="309"/>
                  <a:pt x="394" y="310"/>
                  <a:pt x="398" y="312"/>
                </a:cubicBezTo>
                <a:cubicBezTo>
                  <a:pt x="400" y="313"/>
                  <a:pt x="401" y="313"/>
                  <a:pt x="403" y="314"/>
                </a:cubicBezTo>
                <a:cubicBezTo>
                  <a:pt x="392" y="310"/>
                  <a:pt x="374" y="308"/>
                  <a:pt x="371" y="308"/>
                </a:cubicBezTo>
                <a:cubicBezTo>
                  <a:pt x="361" y="306"/>
                  <a:pt x="351" y="305"/>
                  <a:pt x="340" y="305"/>
                </a:cubicBezTo>
                <a:cubicBezTo>
                  <a:pt x="328" y="306"/>
                  <a:pt x="314" y="307"/>
                  <a:pt x="302" y="312"/>
                </a:cubicBezTo>
                <a:cubicBezTo>
                  <a:pt x="298" y="313"/>
                  <a:pt x="293" y="316"/>
                  <a:pt x="289" y="318"/>
                </a:cubicBezTo>
                <a:cubicBezTo>
                  <a:pt x="282" y="322"/>
                  <a:pt x="275" y="326"/>
                  <a:pt x="269" y="331"/>
                </a:cubicBezTo>
                <a:cubicBezTo>
                  <a:pt x="265" y="334"/>
                  <a:pt x="262" y="338"/>
                  <a:pt x="259" y="341"/>
                </a:cubicBezTo>
                <a:cubicBezTo>
                  <a:pt x="258" y="341"/>
                  <a:pt x="258" y="341"/>
                  <a:pt x="258" y="341"/>
                </a:cubicBezTo>
                <a:cubicBezTo>
                  <a:pt x="252" y="344"/>
                  <a:pt x="242" y="339"/>
                  <a:pt x="237" y="337"/>
                </a:cubicBezTo>
                <a:cubicBezTo>
                  <a:pt x="229" y="333"/>
                  <a:pt x="221" y="329"/>
                  <a:pt x="215" y="323"/>
                </a:cubicBezTo>
                <a:cubicBezTo>
                  <a:pt x="205" y="313"/>
                  <a:pt x="194" y="302"/>
                  <a:pt x="188" y="289"/>
                </a:cubicBezTo>
                <a:cubicBezTo>
                  <a:pt x="185" y="283"/>
                  <a:pt x="181" y="273"/>
                  <a:pt x="183" y="266"/>
                </a:cubicBezTo>
                <a:cubicBezTo>
                  <a:pt x="185" y="263"/>
                  <a:pt x="187" y="260"/>
                  <a:pt x="189" y="257"/>
                </a:cubicBezTo>
                <a:cubicBezTo>
                  <a:pt x="189" y="256"/>
                  <a:pt x="190" y="255"/>
                  <a:pt x="190" y="254"/>
                </a:cubicBezTo>
                <a:cubicBezTo>
                  <a:pt x="196" y="251"/>
                  <a:pt x="199" y="241"/>
                  <a:pt x="199" y="234"/>
                </a:cubicBezTo>
                <a:cubicBezTo>
                  <a:pt x="200" y="228"/>
                  <a:pt x="197" y="220"/>
                  <a:pt x="198" y="213"/>
                </a:cubicBezTo>
                <a:cubicBezTo>
                  <a:pt x="198" y="213"/>
                  <a:pt x="198" y="212"/>
                  <a:pt x="199" y="212"/>
                </a:cubicBezTo>
                <a:cubicBezTo>
                  <a:pt x="205" y="199"/>
                  <a:pt x="219" y="191"/>
                  <a:pt x="232" y="187"/>
                </a:cubicBezTo>
                <a:cubicBezTo>
                  <a:pt x="246" y="182"/>
                  <a:pt x="260" y="182"/>
                  <a:pt x="275" y="184"/>
                </a:cubicBezTo>
                <a:close/>
                <a:moveTo>
                  <a:pt x="155" y="52"/>
                </a:moveTo>
                <a:cubicBezTo>
                  <a:pt x="155" y="52"/>
                  <a:pt x="155" y="52"/>
                  <a:pt x="155" y="52"/>
                </a:cubicBezTo>
                <a:cubicBezTo>
                  <a:pt x="155" y="52"/>
                  <a:pt x="155" y="52"/>
                  <a:pt x="156" y="53"/>
                </a:cubicBezTo>
                <a:cubicBezTo>
                  <a:pt x="157" y="53"/>
                  <a:pt x="157" y="53"/>
                  <a:pt x="158" y="52"/>
                </a:cubicBezTo>
                <a:cubicBezTo>
                  <a:pt x="165" y="43"/>
                  <a:pt x="176" y="58"/>
                  <a:pt x="181" y="63"/>
                </a:cubicBezTo>
                <a:cubicBezTo>
                  <a:pt x="182" y="64"/>
                  <a:pt x="184" y="66"/>
                  <a:pt x="186" y="67"/>
                </a:cubicBezTo>
                <a:cubicBezTo>
                  <a:pt x="188" y="70"/>
                  <a:pt x="190" y="74"/>
                  <a:pt x="192" y="78"/>
                </a:cubicBezTo>
                <a:cubicBezTo>
                  <a:pt x="193" y="79"/>
                  <a:pt x="194" y="80"/>
                  <a:pt x="195" y="80"/>
                </a:cubicBezTo>
                <a:cubicBezTo>
                  <a:pt x="195" y="80"/>
                  <a:pt x="194" y="81"/>
                  <a:pt x="194" y="81"/>
                </a:cubicBezTo>
                <a:cubicBezTo>
                  <a:pt x="194" y="84"/>
                  <a:pt x="196" y="88"/>
                  <a:pt x="196" y="91"/>
                </a:cubicBezTo>
                <a:cubicBezTo>
                  <a:pt x="197" y="95"/>
                  <a:pt x="197" y="99"/>
                  <a:pt x="200" y="101"/>
                </a:cubicBezTo>
                <a:cubicBezTo>
                  <a:pt x="200" y="101"/>
                  <a:pt x="200" y="101"/>
                  <a:pt x="200" y="101"/>
                </a:cubicBezTo>
                <a:cubicBezTo>
                  <a:pt x="201" y="98"/>
                  <a:pt x="199" y="94"/>
                  <a:pt x="199" y="91"/>
                </a:cubicBezTo>
                <a:cubicBezTo>
                  <a:pt x="198" y="88"/>
                  <a:pt x="198" y="85"/>
                  <a:pt x="197" y="83"/>
                </a:cubicBezTo>
                <a:cubicBezTo>
                  <a:pt x="201" y="87"/>
                  <a:pt x="205" y="91"/>
                  <a:pt x="208" y="96"/>
                </a:cubicBezTo>
                <a:cubicBezTo>
                  <a:pt x="212" y="103"/>
                  <a:pt x="215" y="110"/>
                  <a:pt x="220" y="117"/>
                </a:cubicBezTo>
                <a:cubicBezTo>
                  <a:pt x="225" y="123"/>
                  <a:pt x="230" y="130"/>
                  <a:pt x="233" y="139"/>
                </a:cubicBezTo>
                <a:cubicBezTo>
                  <a:pt x="235" y="146"/>
                  <a:pt x="237" y="153"/>
                  <a:pt x="238" y="161"/>
                </a:cubicBezTo>
                <a:cubicBezTo>
                  <a:pt x="239" y="165"/>
                  <a:pt x="239" y="168"/>
                  <a:pt x="240" y="172"/>
                </a:cubicBezTo>
                <a:cubicBezTo>
                  <a:pt x="240" y="175"/>
                  <a:pt x="240" y="178"/>
                  <a:pt x="241" y="180"/>
                </a:cubicBezTo>
                <a:cubicBezTo>
                  <a:pt x="238" y="181"/>
                  <a:pt x="235" y="182"/>
                  <a:pt x="232" y="183"/>
                </a:cubicBezTo>
                <a:cubicBezTo>
                  <a:pt x="233" y="179"/>
                  <a:pt x="234" y="174"/>
                  <a:pt x="235" y="170"/>
                </a:cubicBezTo>
                <a:cubicBezTo>
                  <a:pt x="236" y="168"/>
                  <a:pt x="238" y="163"/>
                  <a:pt x="237" y="161"/>
                </a:cubicBezTo>
                <a:cubicBezTo>
                  <a:pt x="236" y="160"/>
                  <a:pt x="234" y="166"/>
                  <a:pt x="234" y="166"/>
                </a:cubicBezTo>
                <a:cubicBezTo>
                  <a:pt x="232" y="172"/>
                  <a:pt x="231" y="177"/>
                  <a:pt x="229" y="183"/>
                </a:cubicBezTo>
                <a:cubicBezTo>
                  <a:pt x="229" y="183"/>
                  <a:pt x="229" y="183"/>
                  <a:pt x="229" y="184"/>
                </a:cubicBezTo>
                <a:cubicBezTo>
                  <a:pt x="228" y="184"/>
                  <a:pt x="227" y="185"/>
                  <a:pt x="225" y="185"/>
                </a:cubicBezTo>
                <a:cubicBezTo>
                  <a:pt x="225" y="185"/>
                  <a:pt x="225" y="185"/>
                  <a:pt x="225" y="185"/>
                </a:cubicBezTo>
                <a:cubicBezTo>
                  <a:pt x="226" y="184"/>
                  <a:pt x="227" y="183"/>
                  <a:pt x="227" y="181"/>
                </a:cubicBezTo>
                <a:cubicBezTo>
                  <a:pt x="232" y="170"/>
                  <a:pt x="234" y="159"/>
                  <a:pt x="234" y="147"/>
                </a:cubicBezTo>
                <a:cubicBezTo>
                  <a:pt x="234" y="147"/>
                  <a:pt x="233" y="146"/>
                  <a:pt x="233" y="147"/>
                </a:cubicBezTo>
                <a:cubicBezTo>
                  <a:pt x="232" y="155"/>
                  <a:pt x="232" y="164"/>
                  <a:pt x="229" y="171"/>
                </a:cubicBezTo>
                <a:cubicBezTo>
                  <a:pt x="227" y="174"/>
                  <a:pt x="225" y="178"/>
                  <a:pt x="224" y="182"/>
                </a:cubicBezTo>
                <a:cubicBezTo>
                  <a:pt x="224" y="183"/>
                  <a:pt x="223" y="183"/>
                  <a:pt x="223" y="184"/>
                </a:cubicBezTo>
                <a:cubicBezTo>
                  <a:pt x="222" y="185"/>
                  <a:pt x="223" y="186"/>
                  <a:pt x="224" y="186"/>
                </a:cubicBezTo>
                <a:cubicBezTo>
                  <a:pt x="223" y="187"/>
                  <a:pt x="221" y="187"/>
                  <a:pt x="220" y="188"/>
                </a:cubicBezTo>
                <a:cubicBezTo>
                  <a:pt x="224" y="182"/>
                  <a:pt x="226" y="175"/>
                  <a:pt x="228" y="168"/>
                </a:cubicBezTo>
                <a:cubicBezTo>
                  <a:pt x="229" y="159"/>
                  <a:pt x="233" y="149"/>
                  <a:pt x="232" y="140"/>
                </a:cubicBezTo>
                <a:cubicBezTo>
                  <a:pt x="232" y="139"/>
                  <a:pt x="231" y="139"/>
                  <a:pt x="231" y="139"/>
                </a:cubicBezTo>
                <a:cubicBezTo>
                  <a:pt x="230" y="145"/>
                  <a:pt x="229" y="150"/>
                  <a:pt x="228" y="155"/>
                </a:cubicBezTo>
                <a:cubicBezTo>
                  <a:pt x="227" y="159"/>
                  <a:pt x="226" y="163"/>
                  <a:pt x="225" y="167"/>
                </a:cubicBezTo>
                <a:cubicBezTo>
                  <a:pt x="224" y="173"/>
                  <a:pt x="222" y="179"/>
                  <a:pt x="219" y="184"/>
                </a:cubicBezTo>
                <a:cubicBezTo>
                  <a:pt x="220" y="181"/>
                  <a:pt x="220" y="178"/>
                  <a:pt x="221" y="175"/>
                </a:cubicBezTo>
                <a:cubicBezTo>
                  <a:pt x="222" y="169"/>
                  <a:pt x="224" y="164"/>
                  <a:pt x="226" y="159"/>
                </a:cubicBezTo>
                <a:cubicBezTo>
                  <a:pt x="227" y="151"/>
                  <a:pt x="232" y="140"/>
                  <a:pt x="228" y="133"/>
                </a:cubicBezTo>
                <a:cubicBezTo>
                  <a:pt x="228" y="133"/>
                  <a:pt x="228" y="133"/>
                  <a:pt x="228" y="133"/>
                </a:cubicBezTo>
                <a:cubicBezTo>
                  <a:pt x="227" y="138"/>
                  <a:pt x="227" y="142"/>
                  <a:pt x="226" y="147"/>
                </a:cubicBezTo>
                <a:cubicBezTo>
                  <a:pt x="226" y="152"/>
                  <a:pt x="224" y="157"/>
                  <a:pt x="222" y="162"/>
                </a:cubicBezTo>
                <a:cubicBezTo>
                  <a:pt x="221" y="166"/>
                  <a:pt x="219" y="171"/>
                  <a:pt x="218" y="176"/>
                </a:cubicBezTo>
                <a:cubicBezTo>
                  <a:pt x="217" y="180"/>
                  <a:pt x="217" y="185"/>
                  <a:pt x="216" y="190"/>
                </a:cubicBezTo>
                <a:cubicBezTo>
                  <a:pt x="216" y="190"/>
                  <a:pt x="216" y="190"/>
                  <a:pt x="216" y="190"/>
                </a:cubicBezTo>
                <a:cubicBezTo>
                  <a:pt x="216" y="190"/>
                  <a:pt x="216" y="190"/>
                  <a:pt x="215" y="190"/>
                </a:cubicBezTo>
                <a:cubicBezTo>
                  <a:pt x="216" y="185"/>
                  <a:pt x="217" y="180"/>
                  <a:pt x="217" y="175"/>
                </a:cubicBezTo>
                <a:cubicBezTo>
                  <a:pt x="219" y="171"/>
                  <a:pt x="218" y="166"/>
                  <a:pt x="220" y="161"/>
                </a:cubicBezTo>
                <a:cubicBezTo>
                  <a:pt x="221" y="156"/>
                  <a:pt x="223" y="151"/>
                  <a:pt x="225" y="146"/>
                </a:cubicBezTo>
                <a:cubicBezTo>
                  <a:pt x="225" y="144"/>
                  <a:pt x="224" y="144"/>
                  <a:pt x="223" y="145"/>
                </a:cubicBezTo>
                <a:cubicBezTo>
                  <a:pt x="222" y="150"/>
                  <a:pt x="220" y="154"/>
                  <a:pt x="218" y="158"/>
                </a:cubicBezTo>
                <a:cubicBezTo>
                  <a:pt x="218" y="158"/>
                  <a:pt x="218" y="158"/>
                  <a:pt x="218" y="158"/>
                </a:cubicBezTo>
                <a:cubicBezTo>
                  <a:pt x="220" y="153"/>
                  <a:pt x="222" y="148"/>
                  <a:pt x="222" y="143"/>
                </a:cubicBezTo>
                <a:cubicBezTo>
                  <a:pt x="222" y="138"/>
                  <a:pt x="222" y="133"/>
                  <a:pt x="223" y="128"/>
                </a:cubicBezTo>
                <a:cubicBezTo>
                  <a:pt x="223" y="127"/>
                  <a:pt x="223" y="127"/>
                  <a:pt x="223" y="127"/>
                </a:cubicBezTo>
                <a:cubicBezTo>
                  <a:pt x="220" y="130"/>
                  <a:pt x="220" y="135"/>
                  <a:pt x="220" y="139"/>
                </a:cubicBezTo>
                <a:cubicBezTo>
                  <a:pt x="220" y="146"/>
                  <a:pt x="218" y="152"/>
                  <a:pt x="217" y="159"/>
                </a:cubicBezTo>
                <a:cubicBezTo>
                  <a:pt x="216" y="159"/>
                  <a:pt x="216" y="159"/>
                  <a:pt x="216" y="159"/>
                </a:cubicBezTo>
                <a:cubicBezTo>
                  <a:pt x="216" y="160"/>
                  <a:pt x="216" y="160"/>
                  <a:pt x="216" y="160"/>
                </a:cubicBezTo>
                <a:cubicBezTo>
                  <a:pt x="216" y="159"/>
                  <a:pt x="216" y="157"/>
                  <a:pt x="215" y="156"/>
                </a:cubicBezTo>
                <a:cubicBezTo>
                  <a:pt x="216" y="156"/>
                  <a:pt x="216" y="156"/>
                  <a:pt x="216" y="156"/>
                </a:cubicBezTo>
                <a:cubicBezTo>
                  <a:pt x="216" y="147"/>
                  <a:pt x="215" y="139"/>
                  <a:pt x="218" y="131"/>
                </a:cubicBezTo>
                <a:cubicBezTo>
                  <a:pt x="218" y="130"/>
                  <a:pt x="217" y="130"/>
                  <a:pt x="217" y="130"/>
                </a:cubicBezTo>
                <a:cubicBezTo>
                  <a:pt x="216" y="135"/>
                  <a:pt x="214" y="139"/>
                  <a:pt x="214" y="144"/>
                </a:cubicBezTo>
                <a:cubicBezTo>
                  <a:pt x="213" y="145"/>
                  <a:pt x="213" y="147"/>
                  <a:pt x="213" y="148"/>
                </a:cubicBezTo>
                <a:cubicBezTo>
                  <a:pt x="212" y="145"/>
                  <a:pt x="210" y="142"/>
                  <a:pt x="209" y="138"/>
                </a:cubicBezTo>
                <a:cubicBezTo>
                  <a:pt x="207" y="135"/>
                  <a:pt x="205" y="129"/>
                  <a:pt x="202" y="127"/>
                </a:cubicBezTo>
                <a:cubicBezTo>
                  <a:pt x="198" y="126"/>
                  <a:pt x="195" y="125"/>
                  <a:pt x="195" y="120"/>
                </a:cubicBezTo>
                <a:cubicBezTo>
                  <a:pt x="195" y="118"/>
                  <a:pt x="195" y="115"/>
                  <a:pt x="195" y="113"/>
                </a:cubicBezTo>
                <a:cubicBezTo>
                  <a:pt x="194" y="109"/>
                  <a:pt x="193" y="104"/>
                  <a:pt x="191" y="100"/>
                </a:cubicBezTo>
                <a:cubicBezTo>
                  <a:pt x="192" y="98"/>
                  <a:pt x="192" y="97"/>
                  <a:pt x="192" y="95"/>
                </a:cubicBezTo>
                <a:cubicBezTo>
                  <a:pt x="192" y="92"/>
                  <a:pt x="192" y="89"/>
                  <a:pt x="192" y="86"/>
                </a:cubicBezTo>
                <a:cubicBezTo>
                  <a:pt x="192" y="81"/>
                  <a:pt x="190" y="76"/>
                  <a:pt x="187" y="72"/>
                </a:cubicBezTo>
                <a:cubicBezTo>
                  <a:pt x="187" y="71"/>
                  <a:pt x="185" y="72"/>
                  <a:pt x="186" y="73"/>
                </a:cubicBezTo>
                <a:cubicBezTo>
                  <a:pt x="188" y="78"/>
                  <a:pt x="189" y="83"/>
                  <a:pt x="190" y="88"/>
                </a:cubicBezTo>
                <a:cubicBezTo>
                  <a:pt x="191" y="91"/>
                  <a:pt x="191" y="93"/>
                  <a:pt x="190" y="96"/>
                </a:cubicBezTo>
                <a:cubicBezTo>
                  <a:pt x="190" y="97"/>
                  <a:pt x="190" y="97"/>
                  <a:pt x="190" y="97"/>
                </a:cubicBezTo>
                <a:cubicBezTo>
                  <a:pt x="189" y="93"/>
                  <a:pt x="187" y="90"/>
                  <a:pt x="185" y="87"/>
                </a:cubicBezTo>
                <a:cubicBezTo>
                  <a:pt x="184" y="87"/>
                  <a:pt x="184" y="86"/>
                  <a:pt x="183" y="85"/>
                </a:cubicBezTo>
                <a:cubicBezTo>
                  <a:pt x="183" y="85"/>
                  <a:pt x="183" y="84"/>
                  <a:pt x="183" y="84"/>
                </a:cubicBezTo>
                <a:cubicBezTo>
                  <a:pt x="182" y="83"/>
                  <a:pt x="181" y="82"/>
                  <a:pt x="180" y="81"/>
                </a:cubicBezTo>
                <a:cubicBezTo>
                  <a:pt x="178" y="79"/>
                  <a:pt x="175" y="77"/>
                  <a:pt x="174" y="73"/>
                </a:cubicBezTo>
                <a:cubicBezTo>
                  <a:pt x="173" y="70"/>
                  <a:pt x="172" y="67"/>
                  <a:pt x="169" y="64"/>
                </a:cubicBezTo>
                <a:cubicBezTo>
                  <a:pt x="166" y="61"/>
                  <a:pt x="162" y="63"/>
                  <a:pt x="160" y="66"/>
                </a:cubicBezTo>
                <a:cubicBezTo>
                  <a:pt x="157" y="73"/>
                  <a:pt x="158" y="80"/>
                  <a:pt x="157" y="87"/>
                </a:cubicBezTo>
                <a:cubicBezTo>
                  <a:pt x="157" y="90"/>
                  <a:pt x="157" y="93"/>
                  <a:pt x="156" y="96"/>
                </a:cubicBezTo>
                <a:cubicBezTo>
                  <a:pt x="156" y="91"/>
                  <a:pt x="155" y="85"/>
                  <a:pt x="154" y="80"/>
                </a:cubicBezTo>
                <a:cubicBezTo>
                  <a:pt x="154" y="73"/>
                  <a:pt x="153" y="67"/>
                  <a:pt x="153" y="60"/>
                </a:cubicBezTo>
                <a:cubicBezTo>
                  <a:pt x="153" y="58"/>
                  <a:pt x="152" y="55"/>
                  <a:pt x="152" y="53"/>
                </a:cubicBezTo>
                <a:cubicBezTo>
                  <a:pt x="152" y="50"/>
                  <a:pt x="154" y="51"/>
                  <a:pt x="155" y="52"/>
                </a:cubicBezTo>
                <a:close/>
                <a:moveTo>
                  <a:pt x="82" y="200"/>
                </a:moveTo>
                <a:cubicBezTo>
                  <a:pt x="80" y="194"/>
                  <a:pt x="79" y="189"/>
                  <a:pt x="75" y="185"/>
                </a:cubicBezTo>
                <a:cubicBezTo>
                  <a:pt x="77" y="179"/>
                  <a:pt x="75" y="171"/>
                  <a:pt x="75" y="165"/>
                </a:cubicBezTo>
                <a:cubicBezTo>
                  <a:pt x="75" y="157"/>
                  <a:pt x="75" y="149"/>
                  <a:pt x="77" y="141"/>
                </a:cubicBezTo>
                <a:cubicBezTo>
                  <a:pt x="80" y="126"/>
                  <a:pt x="87" y="113"/>
                  <a:pt x="93" y="99"/>
                </a:cubicBezTo>
                <a:cubicBezTo>
                  <a:pt x="97" y="91"/>
                  <a:pt x="100" y="83"/>
                  <a:pt x="104" y="77"/>
                </a:cubicBezTo>
                <a:cubicBezTo>
                  <a:pt x="108" y="70"/>
                  <a:pt x="114" y="64"/>
                  <a:pt x="118" y="58"/>
                </a:cubicBezTo>
                <a:cubicBezTo>
                  <a:pt x="123" y="52"/>
                  <a:pt x="128" y="45"/>
                  <a:pt x="137" y="45"/>
                </a:cubicBezTo>
                <a:cubicBezTo>
                  <a:pt x="142" y="45"/>
                  <a:pt x="148" y="45"/>
                  <a:pt x="151" y="48"/>
                </a:cubicBezTo>
                <a:cubicBezTo>
                  <a:pt x="151" y="48"/>
                  <a:pt x="150" y="49"/>
                  <a:pt x="150" y="50"/>
                </a:cubicBezTo>
                <a:cubicBezTo>
                  <a:pt x="148" y="56"/>
                  <a:pt x="149" y="64"/>
                  <a:pt x="150" y="70"/>
                </a:cubicBezTo>
                <a:cubicBezTo>
                  <a:pt x="151" y="84"/>
                  <a:pt x="153" y="97"/>
                  <a:pt x="156" y="111"/>
                </a:cubicBezTo>
                <a:cubicBezTo>
                  <a:pt x="156" y="111"/>
                  <a:pt x="156" y="112"/>
                  <a:pt x="155" y="113"/>
                </a:cubicBezTo>
                <a:cubicBezTo>
                  <a:pt x="152" y="121"/>
                  <a:pt x="156" y="132"/>
                  <a:pt x="157" y="140"/>
                </a:cubicBezTo>
                <a:cubicBezTo>
                  <a:pt x="158" y="153"/>
                  <a:pt x="160" y="167"/>
                  <a:pt x="163" y="180"/>
                </a:cubicBezTo>
                <a:cubicBezTo>
                  <a:pt x="163" y="182"/>
                  <a:pt x="164" y="185"/>
                  <a:pt x="165" y="187"/>
                </a:cubicBezTo>
                <a:cubicBezTo>
                  <a:pt x="163" y="184"/>
                  <a:pt x="162" y="180"/>
                  <a:pt x="159" y="177"/>
                </a:cubicBezTo>
                <a:cubicBezTo>
                  <a:pt x="155" y="173"/>
                  <a:pt x="150" y="171"/>
                  <a:pt x="146" y="169"/>
                </a:cubicBezTo>
                <a:cubicBezTo>
                  <a:pt x="145" y="169"/>
                  <a:pt x="144" y="169"/>
                  <a:pt x="143" y="168"/>
                </a:cubicBezTo>
                <a:cubicBezTo>
                  <a:pt x="144" y="162"/>
                  <a:pt x="141" y="156"/>
                  <a:pt x="141" y="150"/>
                </a:cubicBezTo>
                <a:cubicBezTo>
                  <a:pt x="140" y="142"/>
                  <a:pt x="139" y="135"/>
                  <a:pt x="139" y="128"/>
                </a:cubicBezTo>
                <a:cubicBezTo>
                  <a:pt x="140" y="127"/>
                  <a:pt x="138" y="127"/>
                  <a:pt x="138" y="128"/>
                </a:cubicBezTo>
                <a:cubicBezTo>
                  <a:pt x="137" y="135"/>
                  <a:pt x="138" y="143"/>
                  <a:pt x="139" y="150"/>
                </a:cubicBezTo>
                <a:cubicBezTo>
                  <a:pt x="139" y="156"/>
                  <a:pt x="139" y="163"/>
                  <a:pt x="141" y="168"/>
                </a:cubicBezTo>
                <a:cubicBezTo>
                  <a:pt x="140" y="168"/>
                  <a:pt x="138" y="168"/>
                  <a:pt x="137" y="169"/>
                </a:cubicBezTo>
                <a:cubicBezTo>
                  <a:pt x="137" y="169"/>
                  <a:pt x="137" y="169"/>
                  <a:pt x="136" y="169"/>
                </a:cubicBezTo>
                <a:cubicBezTo>
                  <a:pt x="134" y="171"/>
                  <a:pt x="133" y="174"/>
                  <a:pt x="132" y="177"/>
                </a:cubicBezTo>
                <a:cubicBezTo>
                  <a:pt x="132" y="176"/>
                  <a:pt x="131" y="174"/>
                  <a:pt x="131" y="173"/>
                </a:cubicBezTo>
                <a:cubicBezTo>
                  <a:pt x="130" y="170"/>
                  <a:pt x="130" y="166"/>
                  <a:pt x="130" y="163"/>
                </a:cubicBezTo>
                <a:cubicBezTo>
                  <a:pt x="130" y="156"/>
                  <a:pt x="129" y="149"/>
                  <a:pt x="129" y="142"/>
                </a:cubicBezTo>
                <a:cubicBezTo>
                  <a:pt x="128" y="137"/>
                  <a:pt x="128" y="132"/>
                  <a:pt x="128" y="127"/>
                </a:cubicBezTo>
                <a:cubicBezTo>
                  <a:pt x="128" y="124"/>
                  <a:pt x="128" y="120"/>
                  <a:pt x="128" y="117"/>
                </a:cubicBezTo>
                <a:cubicBezTo>
                  <a:pt x="127" y="113"/>
                  <a:pt x="127" y="108"/>
                  <a:pt x="126" y="104"/>
                </a:cubicBezTo>
                <a:cubicBezTo>
                  <a:pt x="126" y="100"/>
                  <a:pt x="126" y="96"/>
                  <a:pt x="126" y="93"/>
                </a:cubicBezTo>
                <a:cubicBezTo>
                  <a:pt x="126" y="92"/>
                  <a:pt x="126" y="92"/>
                  <a:pt x="126" y="93"/>
                </a:cubicBezTo>
                <a:cubicBezTo>
                  <a:pt x="123" y="101"/>
                  <a:pt x="128" y="109"/>
                  <a:pt x="126" y="117"/>
                </a:cubicBezTo>
                <a:cubicBezTo>
                  <a:pt x="124" y="122"/>
                  <a:pt x="126" y="127"/>
                  <a:pt x="126" y="131"/>
                </a:cubicBezTo>
                <a:cubicBezTo>
                  <a:pt x="126" y="136"/>
                  <a:pt x="126" y="141"/>
                  <a:pt x="127" y="146"/>
                </a:cubicBezTo>
                <a:cubicBezTo>
                  <a:pt x="127" y="153"/>
                  <a:pt x="127" y="161"/>
                  <a:pt x="128" y="169"/>
                </a:cubicBezTo>
                <a:cubicBezTo>
                  <a:pt x="128" y="172"/>
                  <a:pt x="128" y="178"/>
                  <a:pt x="132" y="180"/>
                </a:cubicBezTo>
                <a:cubicBezTo>
                  <a:pt x="130" y="187"/>
                  <a:pt x="131" y="194"/>
                  <a:pt x="132" y="200"/>
                </a:cubicBezTo>
                <a:cubicBezTo>
                  <a:pt x="132" y="202"/>
                  <a:pt x="133" y="204"/>
                  <a:pt x="133" y="206"/>
                </a:cubicBezTo>
                <a:cubicBezTo>
                  <a:pt x="127" y="204"/>
                  <a:pt x="119" y="207"/>
                  <a:pt x="114" y="210"/>
                </a:cubicBezTo>
                <a:cubicBezTo>
                  <a:pt x="107" y="213"/>
                  <a:pt x="101" y="216"/>
                  <a:pt x="95" y="219"/>
                </a:cubicBezTo>
                <a:cubicBezTo>
                  <a:pt x="91" y="220"/>
                  <a:pt x="88" y="220"/>
                  <a:pt x="85" y="220"/>
                </a:cubicBezTo>
                <a:cubicBezTo>
                  <a:pt x="84" y="213"/>
                  <a:pt x="84" y="206"/>
                  <a:pt x="82" y="200"/>
                </a:cubicBezTo>
                <a:close/>
                <a:moveTo>
                  <a:pt x="85" y="234"/>
                </a:moveTo>
                <a:cubicBezTo>
                  <a:pt x="85" y="231"/>
                  <a:pt x="85" y="227"/>
                  <a:pt x="85" y="224"/>
                </a:cubicBezTo>
                <a:cubicBezTo>
                  <a:pt x="92" y="225"/>
                  <a:pt x="99" y="221"/>
                  <a:pt x="106" y="218"/>
                </a:cubicBezTo>
                <a:cubicBezTo>
                  <a:pt x="114" y="214"/>
                  <a:pt x="125" y="206"/>
                  <a:pt x="134" y="210"/>
                </a:cubicBezTo>
                <a:cubicBezTo>
                  <a:pt x="134" y="211"/>
                  <a:pt x="135" y="212"/>
                  <a:pt x="135" y="213"/>
                </a:cubicBezTo>
                <a:cubicBezTo>
                  <a:pt x="130" y="211"/>
                  <a:pt x="121" y="217"/>
                  <a:pt x="118" y="220"/>
                </a:cubicBezTo>
                <a:cubicBezTo>
                  <a:pt x="113" y="224"/>
                  <a:pt x="108" y="230"/>
                  <a:pt x="103" y="235"/>
                </a:cubicBezTo>
                <a:cubicBezTo>
                  <a:pt x="99" y="238"/>
                  <a:pt x="96" y="241"/>
                  <a:pt x="91" y="242"/>
                </a:cubicBezTo>
                <a:cubicBezTo>
                  <a:pt x="89" y="243"/>
                  <a:pt x="88" y="243"/>
                  <a:pt x="87" y="244"/>
                </a:cubicBezTo>
                <a:cubicBezTo>
                  <a:pt x="86" y="241"/>
                  <a:pt x="86" y="237"/>
                  <a:pt x="85" y="234"/>
                </a:cubicBezTo>
                <a:close/>
                <a:moveTo>
                  <a:pt x="106" y="312"/>
                </a:moveTo>
                <a:cubicBezTo>
                  <a:pt x="106" y="311"/>
                  <a:pt x="105" y="311"/>
                  <a:pt x="105" y="310"/>
                </a:cubicBezTo>
                <a:cubicBezTo>
                  <a:pt x="105" y="310"/>
                  <a:pt x="106" y="310"/>
                  <a:pt x="106" y="310"/>
                </a:cubicBezTo>
                <a:cubicBezTo>
                  <a:pt x="107" y="311"/>
                  <a:pt x="108" y="311"/>
                  <a:pt x="108" y="311"/>
                </a:cubicBezTo>
                <a:cubicBezTo>
                  <a:pt x="108" y="311"/>
                  <a:pt x="108" y="311"/>
                  <a:pt x="107" y="311"/>
                </a:cubicBezTo>
                <a:cubicBezTo>
                  <a:pt x="107" y="311"/>
                  <a:pt x="106" y="311"/>
                  <a:pt x="106" y="312"/>
                </a:cubicBezTo>
                <a:close/>
                <a:moveTo>
                  <a:pt x="117" y="337"/>
                </a:moveTo>
                <a:cubicBezTo>
                  <a:pt x="114" y="329"/>
                  <a:pt x="111" y="322"/>
                  <a:pt x="107" y="315"/>
                </a:cubicBezTo>
                <a:cubicBezTo>
                  <a:pt x="107" y="315"/>
                  <a:pt x="107" y="315"/>
                  <a:pt x="107" y="315"/>
                </a:cubicBezTo>
                <a:cubicBezTo>
                  <a:pt x="111" y="315"/>
                  <a:pt x="114" y="317"/>
                  <a:pt x="118" y="318"/>
                </a:cubicBezTo>
                <a:cubicBezTo>
                  <a:pt x="121" y="319"/>
                  <a:pt x="124" y="320"/>
                  <a:pt x="128" y="321"/>
                </a:cubicBezTo>
                <a:cubicBezTo>
                  <a:pt x="136" y="324"/>
                  <a:pt x="144" y="328"/>
                  <a:pt x="152" y="333"/>
                </a:cubicBezTo>
                <a:cubicBezTo>
                  <a:pt x="160" y="337"/>
                  <a:pt x="168" y="343"/>
                  <a:pt x="175" y="349"/>
                </a:cubicBezTo>
                <a:cubicBezTo>
                  <a:pt x="181" y="355"/>
                  <a:pt x="187" y="362"/>
                  <a:pt x="194" y="367"/>
                </a:cubicBezTo>
                <a:cubicBezTo>
                  <a:pt x="194" y="367"/>
                  <a:pt x="195" y="367"/>
                  <a:pt x="195" y="367"/>
                </a:cubicBezTo>
                <a:cubicBezTo>
                  <a:pt x="189" y="359"/>
                  <a:pt x="182" y="353"/>
                  <a:pt x="174" y="347"/>
                </a:cubicBezTo>
                <a:cubicBezTo>
                  <a:pt x="172" y="344"/>
                  <a:pt x="169" y="342"/>
                  <a:pt x="167" y="340"/>
                </a:cubicBezTo>
                <a:cubicBezTo>
                  <a:pt x="171" y="343"/>
                  <a:pt x="176" y="347"/>
                  <a:pt x="181" y="350"/>
                </a:cubicBezTo>
                <a:cubicBezTo>
                  <a:pt x="181" y="350"/>
                  <a:pt x="181" y="349"/>
                  <a:pt x="181" y="349"/>
                </a:cubicBezTo>
                <a:cubicBezTo>
                  <a:pt x="176" y="343"/>
                  <a:pt x="169" y="339"/>
                  <a:pt x="162" y="335"/>
                </a:cubicBezTo>
                <a:cubicBezTo>
                  <a:pt x="155" y="331"/>
                  <a:pt x="148" y="326"/>
                  <a:pt x="140" y="322"/>
                </a:cubicBezTo>
                <a:cubicBezTo>
                  <a:pt x="132" y="318"/>
                  <a:pt x="123" y="317"/>
                  <a:pt x="115" y="312"/>
                </a:cubicBezTo>
                <a:cubicBezTo>
                  <a:pt x="113" y="311"/>
                  <a:pt x="106" y="306"/>
                  <a:pt x="104" y="307"/>
                </a:cubicBezTo>
                <a:cubicBezTo>
                  <a:pt x="103" y="305"/>
                  <a:pt x="102" y="303"/>
                  <a:pt x="101" y="301"/>
                </a:cubicBezTo>
                <a:cubicBezTo>
                  <a:pt x="107" y="303"/>
                  <a:pt x="114" y="306"/>
                  <a:pt x="120" y="309"/>
                </a:cubicBezTo>
                <a:cubicBezTo>
                  <a:pt x="128" y="312"/>
                  <a:pt x="136" y="315"/>
                  <a:pt x="144" y="320"/>
                </a:cubicBezTo>
                <a:cubicBezTo>
                  <a:pt x="146" y="321"/>
                  <a:pt x="147" y="318"/>
                  <a:pt x="146" y="317"/>
                </a:cubicBezTo>
                <a:cubicBezTo>
                  <a:pt x="138" y="313"/>
                  <a:pt x="131" y="310"/>
                  <a:pt x="123" y="307"/>
                </a:cubicBezTo>
                <a:cubicBezTo>
                  <a:pt x="115" y="304"/>
                  <a:pt x="107" y="300"/>
                  <a:pt x="99" y="297"/>
                </a:cubicBezTo>
                <a:cubicBezTo>
                  <a:pt x="96" y="290"/>
                  <a:pt x="93" y="283"/>
                  <a:pt x="92" y="276"/>
                </a:cubicBezTo>
                <a:cubicBezTo>
                  <a:pt x="90" y="266"/>
                  <a:pt x="88" y="257"/>
                  <a:pt x="87" y="247"/>
                </a:cubicBezTo>
                <a:cubicBezTo>
                  <a:pt x="91" y="246"/>
                  <a:pt x="98" y="244"/>
                  <a:pt x="101" y="241"/>
                </a:cubicBezTo>
                <a:cubicBezTo>
                  <a:pt x="106" y="237"/>
                  <a:pt x="111" y="231"/>
                  <a:pt x="115" y="226"/>
                </a:cubicBezTo>
                <a:cubicBezTo>
                  <a:pt x="118" y="223"/>
                  <a:pt x="122" y="219"/>
                  <a:pt x="126" y="217"/>
                </a:cubicBezTo>
                <a:cubicBezTo>
                  <a:pt x="130" y="215"/>
                  <a:pt x="133" y="216"/>
                  <a:pt x="136" y="217"/>
                </a:cubicBezTo>
                <a:cubicBezTo>
                  <a:pt x="138" y="222"/>
                  <a:pt x="139" y="227"/>
                  <a:pt x="141" y="232"/>
                </a:cubicBezTo>
                <a:cubicBezTo>
                  <a:pt x="147" y="245"/>
                  <a:pt x="152" y="258"/>
                  <a:pt x="157" y="272"/>
                </a:cubicBezTo>
                <a:cubicBezTo>
                  <a:pt x="162" y="283"/>
                  <a:pt x="169" y="294"/>
                  <a:pt x="172" y="306"/>
                </a:cubicBezTo>
                <a:cubicBezTo>
                  <a:pt x="172" y="306"/>
                  <a:pt x="172" y="306"/>
                  <a:pt x="173" y="306"/>
                </a:cubicBezTo>
                <a:cubicBezTo>
                  <a:pt x="175" y="316"/>
                  <a:pt x="178" y="326"/>
                  <a:pt x="184" y="335"/>
                </a:cubicBezTo>
                <a:cubicBezTo>
                  <a:pt x="185" y="337"/>
                  <a:pt x="188" y="344"/>
                  <a:pt x="191" y="346"/>
                </a:cubicBezTo>
                <a:cubicBezTo>
                  <a:pt x="191" y="346"/>
                  <a:pt x="191" y="346"/>
                  <a:pt x="191" y="346"/>
                </a:cubicBezTo>
                <a:cubicBezTo>
                  <a:pt x="193" y="352"/>
                  <a:pt x="195" y="357"/>
                  <a:pt x="198" y="362"/>
                </a:cubicBezTo>
                <a:cubicBezTo>
                  <a:pt x="203" y="367"/>
                  <a:pt x="204" y="373"/>
                  <a:pt x="205" y="380"/>
                </a:cubicBezTo>
                <a:cubicBezTo>
                  <a:pt x="205" y="380"/>
                  <a:pt x="205" y="380"/>
                  <a:pt x="205" y="380"/>
                </a:cubicBezTo>
                <a:cubicBezTo>
                  <a:pt x="205" y="380"/>
                  <a:pt x="205" y="379"/>
                  <a:pt x="204" y="379"/>
                </a:cubicBezTo>
                <a:cubicBezTo>
                  <a:pt x="204" y="379"/>
                  <a:pt x="204" y="379"/>
                  <a:pt x="204" y="379"/>
                </a:cubicBezTo>
                <a:cubicBezTo>
                  <a:pt x="205" y="381"/>
                  <a:pt x="205" y="380"/>
                  <a:pt x="203" y="379"/>
                </a:cubicBezTo>
                <a:cubicBezTo>
                  <a:pt x="203" y="378"/>
                  <a:pt x="202" y="377"/>
                  <a:pt x="201" y="377"/>
                </a:cubicBezTo>
                <a:cubicBezTo>
                  <a:pt x="200" y="375"/>
                  <a:pt x="198" y="373"/>
                  <a:pt x="197" y="371"/>
                </a:cubicBezTo>
                <a:cubicBezTo>
                  <a:pt x="194" y="368"/>
                  <a:pt x="191" y="367"/>
                  <a:pt x="187" y="366"/>
                </a:cubicBezTo>
                <a:cubicBezTo>
                  <a:pt x="187" y="365"/>
                  <a:pt x="187" y="366"/>
                  <a:pt x="187" y="366"/>
                </a:cubicBezTo>
                <a:cubicBezTo>
                  <a:pt x="191" y="368"/>
                  <a:pt x="194" y="371"/>
                  <a:pt x="197" y="374"/>
                </a:cubicBezTo>
                <a:cubicBezTo>
                  <a:pt x="200" y="377"/>
                  <a:pt x="202" y="380"/>
                  <a:pt x="205" y="382"/>
                </a:cubicBezTo>
                <a:cubicBezTo>
                  <a:pt x="205" y="382"/>
                  <a:pt x="205" y="382"/>
                  <a:pt x="205" y="381"/>
                </a:cubicBezTo>
                <a:cubicBezTo>
                  <a:pt x="206" y="385"/>
                  <a:pt x="207" y="388"/>
                  <a:pt x="207" y="392"/>
                </a:cubicBezTo>
                <a:cubicBezTo>
                  <a:pt x="195" y="375"/>
                  <a:pt x="179" y="363"/>
                  <a:pt x="162" y="352"/>
                </a:cubicBezTo>
                <a:cubicBezTo>
                  <a:pt x="154" y="348"/>
                  <a:pt x="145" y="343"/>
                  <a:pt x="136" y="340"/>
                </a:cubicBezTo>
                <a:cubicBezTo>
                  <a:pt x="132" y="339"/>
                  <a:pt x="128" y="337"/>
                  <a:pt x="123" y="337"/>
                </a:cubicBezTo>
                <a:cubicBezTo>
                  <a:pt x="121" y="337"/>
                  <a:pt x="119" y="336"/>
                  <a:pt x="117" y="337"/>
                </a:cubicBezTo>
                <a:close/>
                <a:moveTo>
                  <a:pt x="124" y="341"/>
                </a:moveTo>
                <a:cubicBezTo>
                  <a:pt x="129" y="342"/>
                  <a:pt x="133" y="343"/>
                  <a:pt x="137" y="344"/>
                </a:cubicBezTo>
                <a:cubicBezTo>
                  <a:pt x="146" y="348"/>
                  <a:pt x="154" y="352"/>
                  <a:pt x="161" y="356"/>
                </a:cubicBezTo>
                <a:cubicBezTo>
                  <a:pt x="170" y="361"/>
                  <a:pt x="179" y="366"/>
                  <a:pt x="186" y="373"/>
                </a:cubicBezTo>
                <a:cubicBezTo>
                  <a:pt x="194" y="380"/>
                  <a:pt x="200" y="388"/>
                  <a:pt x="207" y="395"/>
                </a:cubicBezTo>
                <a:cubicBezTo>
                  <a:pt x="207" y="397"/>
                  <a:pt x="208" y="399"/>
                  <a:pt x="208" y="400"/>
                </a:cubicBezTo>
                <a:cubicBezTo>
                  <a:pt x="209" y="405"/>
                  <a:pt x="210" y="410"/>
                  <a:pt x="210" y="416"/>
                </a:cubicBezTo>
                <a:cubicBezTo>
                  <a:pt x="208" y="416"/>
                  <a:pt x="207" y="418"/>
                  <a:pt x="206" y="421"/>
                </a:cubicBezTo>
                <a:cubicBezTo>
                  <a:pt x="201" y="434"/>
                  <a:pt x="207" y="451"/>
                  <a:pt x="211" y="463"/>
                </a:cubicBezTo>
                <a:cubicBezTo>
                  <a:pt x="213" y="469"/>
                  <a:pt x="215" y="474"/>
                  <a:pt x="217" y="480"/>
                </a:cubicBezTo>
                <a:cubicBezTo>
                  <a:pt x="218" y="485"/>
                  <a:pt x="219" y="489"/>
                  <a:pt x="221" y="493"/>
                </a:cubicBezTo>
                <a:cubicBezTo>
                  <a:pt x="225" y="502"/>
                  <a:pt x="232" y="510"/>
                  <a:pt x="236" y="519"/>
                </a:cubicBezTo>
                <a:cubicBezTo>
                  <a:pt x="241" y="528"/>
                  <a:pt x="243" y="538"/>
                  <a:pt x="248" y="547"/>
                </a:cubicBezTo>
                <a:cubicBezTo>
                  <a:pt x="249" y="549"/>
                  <a:pt x="251" y="551"/>
                  <a:pt x="252" y="553"/>
                </a:cubicBezTo>
                <a:cubicBezTo>
                  <a:pt x="251" y="552"/>
                  <a:pt x="251" y="552"/>
                  <a:pt x="250" y="551"/>
                </a:cubicBezTo>
                <a:cubicBezTo>
                  <a:pt x="244" y="545"/>
                  <a:pt x="239" y="541"/>
                  <a:pt x="233" y="535"/>
                </a:cubicBezTo>
                <a:cubicBezTo>
                  <a:pt x="223" y="525"/>
                  <a:pt x="213" y="515"/>
                  <a:pt x="206" y="502"/>
                </a:cubicBezTo>
                <a:cubicBezTo>
                  <a:pt x="200" y="489"/>
                  <a:pt x="196" y="476"/>
                  <a:pt x="192" y="462"/>
                </a:cubicBezTo>
                <a:cubicBezTo>
                  <a:pt x="189" y="450"/>
                  <a:pt x="186" y="438"/>
                  <a:pt x="178" y="429"/>
                </a:cubicBezTo>
                <a:cubicBezTo>
                  <a:pt x="178" y="428"/>
                  <a:pt x="178" y="428"/>
                  <a:pt x="178" y="428"/>
                </a:cubicBezTo>
                <a:cubicBezTo>
                  <a:pt x="177" y="425"/>
                  <a:pt x="177" y="421"/>
                  <a:pt x="176" y="417"/>
                </a:cubicBezTo>
                <a:cubicBezTo>
                  <a:pt x="174" y="413"/>
                  <a:pt x="172" y="409"/>
                  <a:pt x="170" y="405"/>
                </a:cubicBezTo>
                <a:cubicBezTo>
                  <a:pt x="164" y="397"/>
                  <a:pt x="157" y="389"/>
                  <a:pt x="151" y="381"/>
                </a:cubicBezTo>
                <a:cubicBezTo>
                  <a:pt x="148" y="377"/>
                  <a:pt x="145" y="372"/>
                  <a:pt x="142" y="368"/>
                </a:cubicBezTo>
                <a:cubicBezTo>
                  <a:pt x="139" y="363"/>
                  <a:pt x="137" y="359"/>
                  <a:pt x="134" y="355"/>
                </a:cubicBezTo>
                <a:cubicBezTo>
                  <a:pt x="129" y="350"/>
                  <a:pt x="124" y="346"/>
                  <a:pt x="119" y="341"/>
                </a:cubicBezTo>
                <a:cubicBezTo>
                  <a:pt x="121" y="341"/>
                  <a:pt x="123" y="341"/>
                  <a:pt x="124" y="341"/>
                </a:cubicBezTo>
                <a:close/>
                <a:moveTo>
                  <a:pt x="103" y="382"/>
                </a:moveTo>
                <a:cubicBezTo>
                  <a:pt x="103" y="382"/>
                  <a:pt x="104" y="383"/>
                  <a:pt x="105" y="383"/>
                </a:cubicBezTo>
                <a:cubicBezTo>
                  <a:pt x="105" y="383"/>
                  <a:pt x="106" y="384"/>
                  <a:pt x="107" y="384"/>
                </a:cubicBezTo>
                <a:cubicBezTo>
                  <a:pt x="108" y="385"/>
                  <a:pt x="109" y="385"/>
                  <a:pt x="110" y="385"/>
                </a:cubicBezTo>
                <a:cubicBezTo>
                  <a:pt x="112" y="386"/>
                  <a:pt x="116" y="386"/>
                  <a:pt x="117" y="384"/>
                </a:cubicBezTo>
                <a:cubicBezTo>
                  <a:pt x="118" y="377"/>
                  <a:pt x="110" y="372"/>
                  <a:pt x="109" y="366"/>
                </a:cubicBezTo>
                <a:cubicBezTo>
                  <a:pt x="115" y="372"/>
                  <a:pt x="118" y="380"/>
                  <a:pt x="125" y="384"/>
                </a:cubicBezTo>
                <a:cubicBezTo>
                  <a:pt x="127" y="385"/>
                  <a:pt x="128" y="384"/>
                  <a:pt x="128" y="382"/>
                </a:cubicBezTo>
                <a:cubicBezTo>
                  <a:pt x="127" y="379"/>
                  <a:pt x="126" y="377"/>
                  <a:pt x="130" y="377"/>
                </a:cubicBezTo>
                <a:cubicBezTo>
                  <a:pt x="130" y="377"/>
                  <a:pt x="132" y="377"/>
                  <a:pt x="132" y="376"/>
                </a:cubicBezTo>
                <a:cubicBezTo>
                  <a:pt x="134" y="373"/>
                  <a:pt x="133" y="370"/>
                  <a:pt x="132" y="367"/>
                </a:cubicBezTo>
                <a:cubicBezTo>
                  <a:pt x="130" y="363"/>
                  <a:pt x="128" y="357"/>
                  <a:pt x="125" y="353"/>
                </a:cubicBezTo>
                <a:cubicBezTo>
                  <a:pt x="125" y="352"/>
                  <a:pt x="123" y="350"/>
                  <a:pt x="121" y="348"/>
                </a:cubicBezTo>
                <a:cubicBezTo>
                  <a:pt x="125" y="351"/>
                  <a:pt x="128" y="354"/>
                  <a:pt x="131" y="358"/>
                </a:cubicBezTo>
                <a:cubicBezTo>
                  <a:pt x="138" y="366"/>
                  <a:pt x="143" y="376"/>
                  <a:pt x="149" y="385"/>
                </a:cubicBezTo>
                <a:cubicBezTo>
                  <a:pt x="155" y="393"/>
                  <a:pt x="162" y="400"/>
                  <a:pt x="168" y="408"/>
                </a:cubicBezTo>
                <a:cubicBezTo>
                  <a:pt x="171" y="413"/>
                  <a:pt x="172" y="417"/>
                  <a:pt x="174" y="422"/>
                </a:cubicBezTo>
                <a:cubicBezTo>
                  <a:pt x="174" y="425"/>
                  <a:pt x="175" y="427"/>
                  <a:pt x="176" y="429"/>
                </a:cubicBezTo>
                <a:cubicBezTo>
                  <a:pt x="176" y="429"/>
                  <a:pt x="176" y="429"/>
                  <a:pt x="176" y="429"/>
                </a:cubicBezTo>
                <a:cubicBezTo>
                  <a:pt x="172" y="435"/>
                  <a:pt x="176" y="442"/>
                  <a:pt x="176" y="448"/>
                </a:cubicBezTo>
                <a:cubicBezTo>
                  <a:pt x="175" y="448"/>
                  <a:pt x="174" y="447"/>
                  <a:pt x="173" y="446"/>
                </a:cubicBezTo>
                <a:cubicBezTo>
                  <a:pt x="172" y="446"/>
                  <a:pt x="171" y="446"/>
                  <a:pt x="171" y="447"/>
                </a:cubicBezTo>
                <a:cubicBezTo>
                  <a:pt x="170" y="449"/>
                  <a:pt x="170" y="451"/>
                  <a:pt x="170" y="452"/>
                </a:cubicBezTo>
                <a:cubicBezTo>
                  <a:pt x="169" y="455"/>
                  <a:pt x="168" y="456"/>
                  <a:pt x="165" y="455"/>
                </a:cubicBezTo>
                <a:cubicBezTo>
                  <a:pt x="163" y="453"/>
                  <a:pt x="160" y="451"/>
                  <a:pt x="157" y="451"/>
                </a:cubicBezTo>
                <a:cubicBezTo>
                  <a:pt x="157" y="451"/>
                  <a:pt x="157" y="451"/>
                  <a:pt x="156" y="451"/>
                </a:cubicBezTo>
                <a:cubicBezTo>
                  <a:pt x="158" y="445"/>
                  <a:pt x="156" y="438"/>
                  <a:pt x="154" y="433"/>
                </a:cubicBezTo>
                <a:cubicBezTo>
                  <a:pt x="152" y="427"/>
                  <a:pt x="148" y="420"/>
                  <a:pt x="144" y="415"/>
                </a:cubicBezTo>
                <a:cubicBezTo>
                  <a:pt x="139" y="408"/>
                  <a:pt x="131" y="403"/>
                  <a:pt x="123" y="400"/>
                </a:cubicBezTo>
                <a:cubicBezTo>
                  <a:pt x="119" y="399"/>
                  <a:pt x="116" y="398"/>
                  <a:pt x="113" y="396"/>
                </a:cubicBezTo>
                <a:cubicBezTo>
                  <a:pt x="111" y="394"/>
                  <a:pt x="110" y="392"/>
                  <a:pt x="109" y="391"/>
                </a:cubicBezTo>
                <a:cubicBezTo>
                  <a:pt x="107" y="388"/>
                  <a:pt x="104" y="386"/>
                  <a:pt x="101" y="384"/>
                </a:cubicBezTo>
                <a:cubicBezTo>
                  <a:pt x="101" y="384"/>
                  <a:pt x="101" y="384"/>
                  <a:pt x="101" y="384"/>
                </a:cubicBezTo>
                <a:cubicBezTo>
                  <a:pt x="100" y="382"/>
                  <a:pt x="101" y="381"/>
                  <a:pt x="103" y="382"/>
                </a:cubicBezTo>
                <a:close/>
                <a:moveTo>
                  <a:pt x="153" y="452"/>
                </a:moveTo>
                <a:cubicBezTo>
                  <a:pt x="152" y="453"/>
                  <a:pt x="152" y="453"/>
                  <a:pt x="151" y="454"/>
                </a:cubicBezTo>
                <a:cubicBezTo>
                  <a:pt x="150" y="449"/>
                  <a:pt x="148" y="445"/>
                  <a:pt x="146" y="441"/>
                </a:cubicBezTo>
                <a:cubicBezTo>
                  <a:pt x="144" y="436"/>
                  <a:pt x="142" y="432"/>
                  <a:pt x="140" y="428"/>
                </a:cubicBezTo>
                <a:cubicBezTo>
                  <a:pt x="138" y="424"/>
                  <a:pt x="136" y="419"/>
                  <a:pt x="134" y="415"/>
                </a:cubicBezTo>
                <a:cubicBezTo>
                  <a:pt x="134" y="413"/>
                  <a:pt x="133" y="411"/>
                  <a:pt x="132" y="409"/>
                </a:cubicBezTo>
                <a:cubicBezTo>
                  <a:pt x="135" y="411"/>
                  <a:pt x="138" y="413"/>
                  <a:pt x="140" y="416"/>
                </a:cubicBezTo>
                <a:cubicBezTo>
                  <a:pt x="148" y="425"/>
                  <a:pt x="156" y="439"/>
                  <a:pt x="153" y="452"/>
                </a:cubicBezTo>
                <a:close/>
                <a:moveTo>
                  <a:pt x="101" y="389"/>
                </a:moveTo>
                <a:cubicBezTo>
                  <a:pt x="101" y="389"/>
                  <a:pt x="101" y="389"/>
                  <a:pt x="101" y="389"/>
                </a:cubicBezTo>
                <a:cubicBezTo>
                  <a:pt x="106" y="393"/>
                  <a:pt x="110" y="400"/>
                  <a:pt x="116" y="402"/>
                </a:cubicBezTo>
                <a:cubicBezTo>
                  <a:pt x="118" y="409"/>
                  <a:pt x="119" y="414"/>
                  <a:pt x="116" y="421"/>
                </a:cubicBezTo>
                <a:cubicBezTo>
                  <a:pt x="115" y="424"/>
                  <a:pt x="114" y="427"/>
                  <a:pt x="112" y="429"/>
                </a:cubicBezTo>
                <a:cubicBezTo>
                  <a:pt x="112" y="430"/>
                  <a:pt x="111" y="430"/>
                  <a:pt x="111" y="430"/>
                </a:cubicBezTo>
                <a:cubicBezTo>
                  <a:pt x="110" y="425"/>
                  <a:pt x="103" y="419"/>
                  <a:pt x="101" y="414"/>
                </a:cubicBezTo>
                <a:cubicBezTo>
                  <a:pt x="94" y="405"/>
                  <a:pt x="96" y="393"/>
                  <a:pt x="92" y="383"/>
                </a:cubicBezTo>
                <a:cubicBezTo>
                  <a:pt x="95" y="385"/>
                  <a:pt x="98" y="387"/>
                  <a:pt x="101" y="389"/>
                </a:cubicBezTo>
                <a:close/>
                <a:moveTo>
                  <a:pt x="108" y="433"/>
                </a:moveTo>
                <a:cubicBezTo>
                  <a:pt x="108" y="433"/>
                  <a:pt x="108" y="433"/>
                  <a:pt x="108" y="434"/>
                </a:cubicBezTo>
                <a:cubicBezTo>
                  <a:pt x="107" y="433"/>
                  <a:pt x="107" y="433"/>
                  <a:pt x="107" y="433"/>
                </a:cubicBezTo>
                <a:cubicBezTo>
                  <a:pt x="102" y="428"/>
                  <a:pt x="96" y="426"/>
                  <a:pt x="92" y="421"/>
                </a:cubicBezTo>
                <a:cubicBezTo>
                  <a:pt x="82" y="411"/>
                  <a:pt x="73" y="401"/>
                  <a:pt x="67" y="388"/>
                </a:cubicBezTo>
                <a:cubicBezTo>
                  <a:pt x="63" y="379"/>
                  <a:pt x="58" y="370"/>
                  <a:pt x="53" y="362"/>
                </a:cubicBezTo>
                <a:cubicBezTo>
                  <a:pt x="54" y="362"/>
                  <a:pt x="54" y="362"/>
                  <a:pt x="55" y="363"/>
                </a:cubicBezTo>
                <a:cubicBezTo>
                  <a:pt x="59" y="364"/>
                  <a:pt x="63" y="365"/>
                  <a:pt x="66" y="367"/>
                </a:cubicBezTo>
                <a:cubicBezTo>
                  <a:pt x="69" y="368"/>
                  <a:pt x="72" y="370"/>
                  <a:pt x="75" y="372"/>
                </a:cubicBezTo>
                <a:cubicBezTo>
                  <a:pt x="80" y="375"/>
                  <a:pt x="84" y="377"/>
                  <a:pt x="88" y="380"/>
                </a:cubicBezTo>
                <a:cubicBezTo>
                  <a:pt x="87" y="381"/>
                  <a:pt x="87" y="381"/>
                  <a:pt x="88" y="382"/>
                </a:cubicBezTo>
                <a:cubicBezTo>
                  <a:pt x="92" y="391"/>
                  <a:pt x="90" y="402"/>
                  <a:pt x="95" y="411"/>
                </a:cubicBezTo>
                <a:cubicBezTo>
                  <a:pt x="97" y="415"/>
                  <a:pt x="100" y="418"/>
                  <a:pt x="102" y="421"/>
                </a:cubicBezTo>
                <a:cubicBezTo>
                  <a:pt x="103" y="422"/>
                  <a:pt x="104" y="424"/>
                  <a:pt x="105" y="425"/>
                </a:cubicBezTo>
                <a:cubicBezTo>
                  <a:pt x="105" y="425"/>
                  <a:pt x="105" y="425"/>
                  <a:pt x="105" y="425"/>
                </a:cubicBezTo>
                <a:cubicBezTo>
                  <a:pt x="105" y="426"/>
                  <a:pt x="106" y="427"/>
                  <a:pt x="106" y="428"/>
                </a:cubicBezTo>
                <a:cubicBezTo>
                  <a:pt x="106" y="429"/>
                  <a:pt x="106" y="430"/>
                  <a:pt x="107" y="431"/>
                </a:cubicBezTo>
                <a:cubicBezTo>
                  <a:pt x="107" y="431"/>
                  <a:pt x="107" y="431"/>
                  <a:pt x="107" y="431"/>
                </a:cubicBezTo>
                <a:cubicBezTo>
                  <a:pt x="108" y="430"/>
                  <a:pt x="108" y="429"/>
                  <a:pt x="107" y="428"/>
                </a:cubicBezTo>
                <a:cubicBezTo>
                  <a:pt x="108" y="430"/>
                  <a:pt x="109" y="432"/>
                  <a:pt x="108" y="433"/>
                </a:cubicBezTo>
                <a:close/>
                <a:moveTo>
                  <a:pt x="132" y="482"/>
                </a:moveTo>
                <a:cubicBezTo>
                  <a:pt x="131" y="477"/>
                  <a:pt x="129" y="472"/>
                  <a:pt x="127" y="468"/>
                </a:cubicBezTo>
                <a:cubicBezTo>
                  <a:pt x="125" y="462"/>
                  <a:pt x="123" y="456"/>
                  <a:pt x="120" y="450"/>
                </a:cubicBezTo>
                <a:cubicBezTo>
                  <a:pt x="117" y="446"/>
                  <a:pt x="114" y="440"/>
                  <a:pt x="110" y="436"/>
                </a:cubicBezTo>
                <a:cubicBezTo>
                  <a:pt x="115" y="434"/>
                  <a:pt x="118" y="425"/>
                  <a:pt x="120" y="421"/>
                </a:cubicBezTo>
                <a:cubicBezTo>
                  <a:pt x="122" y="414"/>
                  <a:pt x="121" y="408"/>
                  <a:pt x="118" y="403"/>
                </a:cubicBezTo>
                <a:cubicBezTo>
                  <a:pt x="122" y="404"/>
                  <a:pt x="125" y="405"/>
                  <a:pt x="128" y="407"/>
                </a:cubicBezTo>
                <a:cubicBezTo>
                  <a:pt x="128" y="407"/>
                  <a:pt x="128" y="407"/>
                  <a:pt x="128" y="407"/>
                </a:cubicBezTo>
                <a:cubicBezTo>
                  <a:pt x="128" y="410"/>
                  <a:pt x="130" y="414"/>
                  <a:pt x="131" y="416"/>
                </a:cubicBezTo>
                <a:cubicBezTo>
                  <a:pt x="133" y="421"/>
                  <a:pt x="136" y="426"/>
                  <a:pt x="138" y="430"/>
                </a:cubicBezTo>
                <a:cubicBezTo>
                  <a:pt x="140" y="436"/>
                  <a:pt x="143" y="441"/>
                  <a:pt x="145" y="446"/>
                </a:cubicBezTo>
                <a:cubicBezTo>
                  <a:pt x="147" y="450"/>
                  <a:pt x="148" y="454"/>
                  <a:pt x="150" y="459"/>
                </a:cubicBezTo>
                <a:cubicBezTo>
                  <a:pt x="150" y="459"/>
                  <a:pt x="150" y="459"/>
                  <a:pt x="150" y="459"/>
                </a:cubicBezTo>
                <a:cubicBezTo>
                  <a:pt x="150" y="459"/>
                  <a:pt x="150" y="459"/>
                  <a:pt x="150" y="460"/>
                </a:cubicBezTo>
                <a:cubicBezTo>
                  <a:pt x="150" y="463"/>
                  <a:pt x="151" y="466"/>
                  <a:pt x="152" y="470"/>
                </a:cubicBezTo>
                <a:cubicBezTo>
                  <a:pt x="152" y="470"/>
                  <a:pt x="152" y="470"/>
                  <a:pt x="152" y="470"/>
                </a:cubicBezTo>
                <a:cubicBezTo>
                  <a:pt x="147" y="472"/>
                  <a:pt x="142" y="474"/>
                  <a:pt x="138" y="477"/>
                </a:cubicBezTo>
                <a:cubicBezTo>
                  <a:pt x="136" y="479"/>
                  <a:pt x="134" y="480"/>
                  <a:pt x="132" y="482"/>
                </a:cubicBezTo>
                <a:close/>
                <a:moveTo>
                  <a:pt x="263" y="609"/>
                </a:moveTo>
                <a:cubicBezTo>
                  <a:pt x="258" y="606"/>
                  <a:pt x="255" y="602"/>
                  <a:pt x="250" y="599"/>
                </a:cubicBezTo>
                <a:cubicBezTo>
                  <a:pt x="246" y="597"/>
                  <a:pt x="242" y="597"/>
                  <a:pt x="238" y="596"/>
                </a:cubicBezTo>
                <a:cubicBezTo>
                  <a:pt x="228" y="593"/>
                  <a:pt x="219" y="587"/>
                  <a:pt x="210" y="581"/>
                </a:cubicBezTo>
                <a:cubicBezTo>
                  <a:pt x="200" y="575"/>
                  <a:pt x="190" y="569"/>
                  <a:pt x="181" y="561"/>
                </a:cubicBezTo>
                <a:cubicBezTo>
                  <a:pt x="173" y="554"/>
                  <a:pt x="165" y="547"/>
                  <a:pt x="157" y="539"/>
                </a:cubicBezTo>
                <a:cubicBezTo>
                  <a:pt x="154" y="535"/>
                  <a:pt x="149" y="533"/>
                  <a:pt x="146" y="529"/>
                </a:cubicBezTo>
                <a:cubicBezTo>
                  <a:pt x="143" y="526"/>
                  <a:pt x="141" y="521"/>
                  <a:pt x="140" y="516"/>
                </a:cubicBezTo>
                <a:cubicBezTo>
                  <a:pt x="139" y="508"/>
                  <a:pt x="139" y="500"/>
                  <a:pt x="136" y="493"/>
                </a:cubicBezTo>
                <a:cubicBezTo>
                  <a:pt x="132" y="486"/>
                  <a:pt x="137" y="482"/>
                  <a:pt x="143" y="479"/>
                </a:cubicBezTo>
                <a:cubicBezTo>
                  <a:pt x="146" y="477"/>
                  <a:pt x="150" y="475"/>
                  <a:pt x="154" y="473"/>
                </a:cubicBezTo>
                <a:cubicBezTo>
                  <a:pt x="154" y="475"/>
                  <a:pt x="155" y="476"/>
                  <a:pt x="155" y="477"/>
                </a:cubicBezTo>
                <a:cubicBezTo>
                  <a:pt x="159" y="484"/>
                  <a:pt x="162" y="492"/>
                  <a:pt x="165" y="499"/>
                </a:cubicBezTo>
                <a:cubicBezTo>
                  <a:pt x="170" y="509"/>
                  <a:pt x="176" y="519"/>
                  <a:pt x="183" y="527"/>
                </a:cubicBezTo>
                <a:cubicBezTo>
                  <a:pt x="190" y="536"/>
                  <a:pt x="199" y="543"/>
                  <a:pt x="208" y="551"/>
                </a:cubicBezTo>
                <a:cubicBezTo>
                  <a:pt x="216" y="560"/>
                  <a:pt x="225" y="568"/>
                  <a:pt x="233" y="577"/>
                </a:cubicBezTo>
                <a:cubicBezTo>
                  <a:pt x="238" y="584"/>
                  <a:pt x="244" y="592"/>
                  <a:pt x="253" y="594"/>
                </a:cubicBezTo>
                <a:cubicBezTo>
                  <a:pt x="255" y="594"/>
                  <a:pt x="256" y="591"/>
                  <a:pt x="254" y="590"/>
                </a:cubicBezTo>
                <a:cubicBezTo>
                  <a:pt x="244" y="587"/>
                  <a:pt x="238" y="577"/>
                  <a:pt x="231" y="570"/>
                </a:cubicBezTo>
                <a:cubicBezTo>
                  <a:pt x="224" y="562"/>
                  <a:pt x="216" y="553"/>
                  <a:pt x="207" y="546"/>
                </a:cubicBezTo>
                <a:cubicBezTo>
                  <a:pt x="199" y="538"/>
                  <a:pt x="191" y="531"/>
                  <a:pt x="184" y="523"/>
                </a:cubicBezTo>
                <a:cubicBezTo>
                  <a:pt x="184" y="522"/>
                  <a:pt x="183" y="521"/>
                  <a:pt x="183" y="520"/>
                </a:cubicBezTo>
                <a:cubicBezTo>
                  <a:pt x="185" y="523"/>
                  <a:pt x="187" y="524"/>
                  <a:pt x="189" y="527"/>
                </a:cubicBezTo>
                <a:cubicBezTo>
                  <a:pt x="193" y="530"/>
                  <a:pt x="197" y="534"/>
                  <a:pt x="201" y="536"/>
                </a:cubicBezTo>
                <a:cubicBezTo>
                  <a:pt x="202" y="537"/>
                  <a:pt x="202" y="536"/>
                  <a:pt x="202" y="536"/>
                </a:cubicBezTo>
                <a:cubicBezTo>
                  <a:pt x="194" y="530"/>
                  <a:pt x="188" y="522"/>
                  <a:pt x="181" y="515"/>
                </a:cubicBezTo>
                <a:cubicBezTo>
                  <a:pt x="180" y="515"/>
                  <a:pt x="180" y="515"/>
                  <a:pt x="180" y="516"/>
                </a:cubicBezTo>
                <a:cubicBezTo>
                  <a:pt x="180" y="517"/>
                  <a:pt x="181" y="518"/>
                  <a:pt x="181" y="518"/>
                </a:cubicBezTo>
                <a:cubicBezTo>
                  <a:pt x="176" y="512"/>
                  <a:pt x="172" y="505"/>
                  <a:pt x="169" y="497"/>
                </a:cubicBezTo>
                <a:cubicBezTo>
                  <a:pt x="165" y="490"/>
                  <a:pt x="162" y="483"/>
                  <a:pt x="159" y="476"/>
                </a:cubicBezTo>
                <a:cubicBezTo>
                  <a:pt x="157" y="471"/>
                  <a:pt x="152" y="463"/>
                  <a:pt x="154" y="457"/>
                </a:cubicBezTo>
                <a:cubicBezTo>
                  <a:pt x="155" y="452"/>
                  <a:pt x="160" y="456"/>
                  <a:pt x="163" y="458"/>
                </a:cubicBezTo>
                <a:cubicBezTo>
                  <a:pt x="165" y="459"/>
                  <a:pt x="167" y="459"/>
                  <a:pt x="170" y="459"/>
                </a:cubicBezTo>
                <a:cubicBezTo>
                  <a:pt x="173" y="459"/>
                  <a:pt x="173" y="454"/>
                  <a:pt x="174" y="451"/>
                </a:cubicBezTo>
                <a:cubicBezTo>
                  <a:pt x="174" y="451"/>
                  <a:pt x="175" y="452"/>
                  <a:pt x="176" y="452"/>
                </a:cubicBezTo>
                <a:cubicBezTo>
                  <a:pt x="177" y="453"/>
                  <a:pt x="179" y="453"/>
                  <a:pt x="179" y="451"/>
                </a:cubicBezTo>
                <a:cubicBezTo>
                  <a:pt x="181" y="446"/>
                  <a:pt x="176" y="439"/>
                  <a:pt x="177" y="433"/>
                </a:cubicBezTo>
                <a:cubicBezTo>
                  <a:pt x="185" y="445"/>
                  <a:pt x="187" y="459"/>
                  <a:pt x="191" y="471"/>
                </a:cubicBezTo>
                <a:cubicBezTo>
                  <a:pt x="194" y="484"/>
                  <a:pt x="198" y="496"/>
                  <a:pt x="204" y="507"/>
                </a:cubicBezTo>
                <a:cubicBezTo>
                  <a:pt x="212" y="520"/>
                  <a:pt x="222" y="529"/>
                  <a:pt x="232" y="539"/>
                </a:cubicBezTo>
                <a:cubicBezTo>
                  <a:pt x="238" y="544"/>
                  <a:pt x="244" y="549"/>
                  <a:pt x="249" y="554"/>
                </a:cubicBezTo>
                <a:cubicBezTo>
                  <a:pt x="254" y="560"/>
                  <a:pt x="259" y="566"/>
                  <a:pt x="265" y="571"/>
                </a:cubicBezTo>
                <a:cubicBezTo>
                  <a:pt x="265" y="571"/>
                  <a:pt x="266" y="571"/>
                  <a:pt x="266" y="571"/>
                </a:cubicBezTo>
                <a:cubicBezTo>
                  <a:pt x="266" y="572"/>
                  <a:pt x="267" y="572"/>
                  <a:pt x="267" y="573"/>
                </a:cubicBezTo>
                <a:cubicBezTo>
                  <a:pt x="268" y="574"/>
                  <a:pt x="269" y="573"/>
                  <a:pt x="269" y="572"/>
                </a:cubicBezTo>
                <a:cubicBezTo>
                  <a:pt x="267" y="568"/>
                  <a:pt x="264" y="564"/>
                  <a:pt x="262" y="561"/>
                </a:cubicBezTo>
                <a:cubicBezTo>
                  <a:pt x="262" y="560"/>
                  <a:pt x="262" y="560"/>
                  <a:pt x="262" y="560"/>
                </a:cubicBezTo>
                <a:cubicBezTo>
                  <a:pt x="258" y="547"/>
                  <a:pt x="250" y="537"/>
                  <a:pt x="244" y="525"/>
                </a:cubicBezTo>
                <a:cubicBezTo>
                  <a:pt x="244" y="525"/>
                  <a:pt x="243" y="525"/>
                  <a:pt x="243" y="526"/>
                </a:cubicBezTo>
                <a:cubicBezTo>
                  <a:pt x="246" y="532"/>
                  <a:pt x="248" y="538"/>
                  <a:pt x="252" y="543"/>
                </a:cubicBezTo>
                <a:cubicBezTo>
                  <a:pt x="255" y="548"/>
                  <a:pt x="257" y="553"/>
                  <a:pt x="260" y="558"/>
                </a:cubicBezTo>
                <a:cubicBezTo>
                  <a:pt x="257" y="555"/>
                  <a:pt x="255" y="552"/>
                  <a:pt x="252" y="548"/>
                </a:cubicBezTo>
                <a:cubicBezTo>
                  <a:pt x="247" y="541"/>
                  <a:pt x="245" y="533"/>
                  <a:pt x="242" y="525"/>
                </a:cubicBezTo>
                <a:cubicBezTo>
                  <a:pt x="240" y="519"/>
                  <a:pt x="237" y="513"/>
                  <a:pt x="233" y="508"/>
                </a:cubicBezTo>
                <a:cubicBezTo>
                  <a:pt x="234" y="509"/>
                  <a:pt x="235" y="510"/>
                  <a:pt x="236" y="511"/>
                </a:cubicBezTo>
                <a:cubicBezTo>
                  <a:pt x="236" y="511"/>
                  <a:pt x="237" y="511"/>
                  <a:pt x="236" y="510"/>
                </a:cubicBezTo>
                <a:cubicBezTo>
                  <a:pt x="235" y="509"/>
                  <a:pt x="235" y="506"/>
                  <a:pt x="234" y="504"/>
                </a:cubicBezTo>
                <a:cubicBezTo>
                  <a:pt x="233" y="503"/>
                  <a:pt x="233" y="501"/>
                  <a:pt x="231" y="501"/>
                </a:cubicBezTo>
                <a:cubicBezTo>
                  <a:pt x="231" y="501"/>
                  <a:pt x="231" y="502"/>
                  <a:pt x="231" y="502"/>
                </a:cubicBezTo>
                <a:cubicBezTo>
                  <a:pt x="230" y="503"/>
                  <a:pt x="232" y="505"/>
                  <a:pt x="232" y="507"/>
                </a:cubicBezTo>
                <a:cubicBezTo>
                  <a:pt x="233" y="507"/>
                  <a:pt x="233" y="507"/>
                  <a:pt x="233" y="508"/>
                </a:cubicBezTo>
                <a:cubicBezTo>
                  <a:pt x="232" y="506"/>
                  <a:pt x="231" y="504"/>
                  <a:pt x="230" y="502"/>
                </a:cubicBezTo>
                <a:cubicBezTo>
                  <a:pt x="228" y="499"/>
                  <a:pt x="225" y="495"/>
                  <a:pt x="224" y="491"/>
                </a:cubicBezTo>
                <a:cubicBezTo>
                  <a:pt x="222" y="487"/>
                  <a:pt x="221" y="482"/>
                  <a:pt x="220" y="477"/>
                </a:cubicBezTo>
                <a:cubicBezTo>
                  <a:pt x="216" y="463"/>
                  <a:pt x="208" y="449"/>
                  <a:pt x="208" y="433"/>
                </a:cubicBezTo>
                <a:cubicBezTo>
                  <a:pt x="208" y="427"/>
                  <a:pt x="208" y="418"/>
                  <a:pt x="216" y="418"/>
                </a:cubicBezTo>
                <a:cubicBezTo>
                  <a:pt x="220" y="418"/>
                  <a:pt x="222" y="418"/>
                  <a:pt x="226" y="416"/>
                </a:cubicBezTo>
                <a:cubicBezTo>
                  <a:pt x="231" y="415"/>
                  <a:pt x="234" y="418"/>
                  <a:pt x="237" y="420"/>
                </a:cubicBezTo>
                <a:cubicBezTo>
                  <a:pt x="237" y="420"/>
                  <a:pt x="237" y="420"/>
                  <a:pt x="237" y="420"/>
                </a:cubicBezTo>
                <a:cubicBezTo>
                  <a:pt x="238" y="426"/>
                  <a:pt x="240" y="431"/>
                  <a:pt x="242" y="437"/>
                </a:cubicBezTo>
                <a:cubicBezTo>
                  <a:pt x="240" y="438"/>
                  <a:pt x="240" y="442"/>
                  <a:pt x="240" y="444"/>
                </a:cubicBezTo>
                <a:cubicBezTo>
                  <a:pt x="239" y="450"/>
                  <a:pt x="237" y="455"/>
                  <a:pt x="236" y="461"/>
                </a:cubicBezTo>
                <a:cubicBezTo>
                  <a:pt x="235" y="466"/>
                  <a:pt x="235" y="471"/>
                  <a:pt x="236" y="477"/>
                </a:cubicBezTo>
                <a:cubicBezTo>
                  <a:pt x="236" y="480"/>
                  <a:pt x="236" y="484"/>
                  <a:pt x="236" y="487"/>
                </a:cubicBezTo>
                <a:cubicBezTo>
                  <a:pt x="235" y="490"/>
                  <a:pt x="235" y="493"/>
                  <a:pt x="235" y="495"/>
                </a:cubicBezTo>
                <a:cubicBezTo>
                  <a:pt x="238" y="509"/>
                  <a:pt x="250" y="516"/>
                  <a:pt x="258" y="526"/>
                </a:cubicBezTo>
                <a:cubicBezTo>
                  <a:pt x="268" y="538"/>
                  <a:pt x="277" y="551"/>
                  <a:pt x="284" y="564"/>
                </a:cubicBezTo>
                <a:cubicBezTo>
                  <a:pt x="287" y="570"/>
                  <a:pt x="290" y="576"/>
                  <a:pt x="295" y="580"/>
                </a:cubicBezTo>
                <a:cubicBezTo>
                  <a:pt x="296" y="581"/>
                  <a:pt x="296" y="582"/>
                  <a:pt x="297" y="583"/>
                </a:cubicBezTo>
                <a:cubicBezTo>
                  <a:pt x="297" y="583"/>
                  <a:pt x="296" y="584"/>
                  <a:pt x="296" y="585"/>
                </a:cubicBezTo>
                <a:cubicBezTo>
                  <a:pt x="298" y="593"/>
                  <a:pt x="297" y="603"/>
                  <a:pt x="290" y="609"/>
                </a:cubicBezTo>
                <a:cubicBezTo>
                  <a:pt x="287" y="612"/>
                  <a:pt x="284" y="614"/>
                  <a:pt x="281" y="616"/>
                </a:cubicBezTo>
                <a:cubicBezTo>
                  <a:pt x="279" y="618"/>
                  <a:pt x="277" y="619"/>
                  <a:pt x="275" y="621"/>
                </a:cubicBezTo>
                <a:cubicBezTo>
                  <a:pt x="272" y="616"/>
                  <a:pt x="268" y="613"/>
                  <a:pt x="263" y="609"/>
                </a:cubicBezTo>
                <a:close/>
                <a:moveTo>
                  <a:pt x="300" y="586"/>
                </a:moveTo>
                <a:cubicBezTo>
                  <a:pt x="300" y="586"/>
                  <a:pt x="300" y="587"/>
                  <a:pt x="301" y="587"/>
                </a:cubicBezTo>
                <a:cubicBezTo>
                  <a:pt x="303" y="592"/>
                  <a:pt x="304" y="598"/>
                  <a:pt x="301" y="604"/>
                </a:cubicBezTo>
                <a:cubicBezTo>
                  <a:pt x="299" y="610"/>
                  <a:pt x="295" y="614"/>
                  <a:pt x="290" y="618"/>
                </a:cubicBezTo>
                <a:cubicBezTo>
                  <a:pt x="289" y="619"/>
                  <a:pt x="290" y="620"/>
                  <a:pt x="290" y="619"/>
                </a:cubicBezTo>
                <a:cubicBezTo>
                  <a:pt x="300" y="617"/>
                  <a:pt x="306" y="602"/>
                  <a:pt x="305" y="591"/>
                </a:cubicBezTo>
                <a:cubicBezTo>
                  <a:pt x="306" y="593"/>
                  <a:pt x="308" y="595"/>
                  <a:pt x="309" y="598"/>
                </a:cubicBezTo>
                <a:cubicBezTo>
                  <a:pt x="311" y="600"/>
                  <a:pt x="313" y="602"/>
                  <a:pt x="315" y="605"/>
                </a:cubicBezTo>
                <a:cubicBezTo>
                  <a:pt x="314" y="614"/>
                  <a:pt x="307" y="621"/>
                  <a:pt x="299" y="623"/>
                </a:cubicBezTo>
                <a:cubicBezTo>
                  <a:pt x="293" y="624"/>
                  <a:pt x="284" y="624"/>
                  <a:pt x="279" y="622"/>
                </a:cubicBezTo>
                <a:cubicBezTo>
                  <a:pt x="282" y="620"/>
                  <a:pt x="285" y="619"/>
                  <a:pt x="288" y="616"/>
                </a:cubicBezTo>
                <a:cubicBezTo>
                  <a:pt x="291" y="614"/>
                  <a:pt x="295" y="610"/>
                  <a:pt x="297" y="606"/>
                </a:cubicBezTo>
                <a:cubicBezTo>
                  <a:pt x="300" y="600"/>
                  <a:pt x="301" y="593"/>
                  <a:pt x="300" y="586"/>
                </a:cubicBezTo>
                <a:close/>
                <a:moveTo>
                  <a:pt x="390" y="734"/>
                </a:moveTo>
                <a:cubicBezTo>
                  <a:pt x="390" y="743"/>
                  <a:pt x="391" y="756"/>
                  <a:pt x="383" y="761"/>
                </a:cubicBezTo>
                <a:cubicBezTo>
                  <a:pt x="380" y="764"/>
                  <a:pt x="375" y="765"/>
                  <a:pt x="371" y="767"/>
                </a:cubicBezTo>
                <a:cubicBezTo>
                  <a:pt x="368" y="768"/>
                  <a:pt x="359" y="774"/>
                  <a:pt x="357" y="769"/>
                </a:cubicBezTo>
                <a:cubicBezTo>
                  <a:pt x="355" y="765"/>
                  <a:pt x="357" y="761"/>
                  <a:pt x="357" y="757"/>
                </a:cubicBezTo>
                <a:cubicBezTo>
                  <a:pt x="357" y="753"/>
                  <a:pt x="356" y="750"/>
                  <a:pt x="355" y="746"/>
                </a:cubicBezTo>
                <a:cubicBezTo>
                  <a:pt x="352" y="739"/>
                  <a:pt x="347" y="732"/>
                  <a:pt x="343" y="725"/>
                </a:cubicBezTo>
                <a:cubicBezTo>
                  <a:pt x="338" y="716"/>
                  <a:pt x="334" y="706"/>
                  <a:pt x="328" y="698"/>
                </a:cubicBezTo>
                <a:cubicBezTo>
                  <a:pt x="321" y="689"/>
                  <a:pt x="314" y="681"/>
                  <a:pt x="307" y="672"/>
                </a:cubicBezTo>
                <a:cubicBezTo>
                  <a:pt x="301" y="663"/>
                  <a:pt x="296" y="653"/>
                  <a:pt x="288" y="644"/>
                </a:cubicBezTo>
                <a:cubicBezTo>
                  <a:pt x="284" y="639"/>
                  <a:pt x="277" y="635"/>
                  <a:pt x="277" y="628"/>
                </a:cubicBezTo>
                <a:cubicBezTo>
                  <a:pt x="277" y="628"/>
                  <a:pt x="278" y="627"/>
                  <a:pt x="278" y="627"/>
                </a:cubicBezTo>
                <a:cubicBezTo>
                  <a:pt x="277" y="626"/>
                  <a:pt x="277" y="625"/>
                  <a:pt x="277" y="624"/>
                </a:cubicBezTo>
                <a:cubicBezTo>
                  <a:pt x="280" y="626"/>
                  <a:pt x="284" y="626"/>
                  <a:pt x="288" y="626"/>
                </a:cubicBezTo>
                <a:cubicBezTo>
                  <a:pt x="293" y="626"/>
                  <a:pt x="298" y="626"/>
                  <a:pt x="302" y="625"/>
                </a:cubicBezTo>
                <a:cubicBezTo>
                  <a:pt x="308" y="622"/>
                  <a:pt x="317" y="615"/>
                  <a:pt x="317" y="608"/>
                </a:cubicBezTo>
                <a:cubicBezTo>
                  <a:pt x="318" y="610"/>
                  <a:pt x="320" y="612"/>
                  <a:pt x="321" y="612"/>
                </a:cubicBezTo>
                <a:cubicBezTo>
                  <a:pt x="320" y="614"/>
                  <a:pt x="319" y="617"/>
                  <a:pt x="318" y="619"/>
                </a:cubicBezTo>
                <a:cubicBezTo>
                  <a:pt x="318" y="619"/>
                  <a:pt x="317" y="618"/>
                  <a:pt x="317" y="618"/>
                </a:cubicBezTo>
                <a:cubicBezTo>
                  <a:pt x="317" y="618"/>
                  <a:pt x="316" y="618"/>
                  <a:pt x="316" y="619"/>
                </a:cubicBezTo>
                <a:cubicBezTo>
                  <a:pt x="316" y="619"/>
                  <a:pt x="317" y="620"/>
                  <a:pt x="317" y="621"/>
                </a:cubicBezTo>
                <a:cubicBezTo>
                  <a:pt x="315" y="625"/>
                  <a:pt x="312" y="628"/>
                  <a:pt x="308" y="629"/>
                </a:cubicBezTo>
                <a:cubicBezTo>
                  <a:pt x="303" y="631"/>
                  <a:pt x="298" y="629"/>
                  <a:pt x="292" y="630"/>
                </a:cubicBezTo>
                <a:cubicBezTo>
                  <a:pt x="292" y="630"/>
                  <a:pt x="292" y="630"/>
                  <a:pt x="292" y="630"/>
                </a:cubicBezTo>
                <a:cubicBezTo>
                  <a:pt x="297" y="633"/>
                  <a:pt x="306" y="633"/>
                  <a:pt x="311" y="630"/>
                </a:cubicBezTo>
                <a:cubicBezTo>
                  <a:pt x="314" y="628"/>
                  <a:pt x="316" y="625"/>
                  <a:pt x="318" y="622"/>
                </a:cubicBezTo>
                <a:cubicBezTo>
                  <a:pt x="319" y="624"/>
                  <a:pt x="320" y="625"/>
                  <a:pt x="321" y="625"/>
                </a:cubicBezTo>
                <a:cubicBezTo>
                  <a:pt x="322" y="626"/>
                  <a:pt x="323" y="625"/>
                  <a:pt x="323" y="625"/>
                </a:cubicBezTo>
                <a:cubicBezTo>
                  <a:pt x="322" y="623"/>
                  <a:pt x="321" y="622"/>
                  <a:pt x="320" y="621"/>
                </a:cubicBezTo>
                <a:cubicBezTo>
                  <a:pt x="320" y="621"/>
                  <a:pt x="320" y="620"/>
                  <a:pt x="319" y="620"/>
                </a:cubicBezTo>
                <a:cubicBezTo>
                  <a:pt x="320" y="618"/>
                  <a:pt x="321" y="615"/>
                  <a:pt x="322" y="613"/>
                </a:cubicBezTo>
                <a:cubicBezTo>
                  <a:pt x="322" y="613"/>
                  <a:pt x="322" y="613"/>
                  <a:pt x="322" y="613"/>
                </a:cubicBezTo>
                <a:cubicBezTo>
                  <a:pt x="325" y="626"/>
                  <a:pt x="337" y="638"/>
                  <a:pt x="344" y="649"/>
                </a:cubicBezTo>
                <a:cubicBezTo>
                  <a:pt x="347" y="653"/>
                  <a:pt x="350" y="657"/>
                  <a:pt x="352" y="660"/>
                </a:cubicBezTo>
                <a:cubicBezTo>
                  <a:pt x="353" y="662"/>
                  <a:pt x="354" y="663"/>
                  <a:pt x="354" y="664"/>
                </a:cubicBezTo>
                <a:cubicBezTo>
                  <a:pt x="357" y="669"/>
                  <a:pt x="358" y="675"/>
                  <a:pt x="360" y="680"/>
                </a:cubicBezTo>
                <a:cubicBezTo>
                  <a:pt x="362" y="685"/>
                  <a:pt x="365" y="688"/>
                  <a:pt x="367" y="693"/>
                </a:cubicBezTo>
                <a:cubicBezTo>
                  <a:pt x="370" y="697"/>
                  <a:pt x="372" y="702"/>
                  <a:pt x="375" y="707"/>
                </a:cubicBezTo>
                <a:cubicBezTo>
                  <a:pt x="377" y="710"/>
                  <a:pt x="380" y="714"/>
                  <a:pt x="383" y="718"/>
                </a:cubicBezTo>
                <a:cubicBezTo>
                  <a:pt x="385" y="722"/>
                  <a:pt x="386" y="726"/>
                  <a:pt x="388" y="731"/>
                </a:cubicBezTo>
                <a:cubicBezTo>
                  <a:pt x="389" y="732"/>
                  <a:pt x="389" y="733"/>
                  <a:pt x="390" y="734"/>
                </a:cubicBezTo>
                <a:close/>
                <a:moveTo>
                  <a:pt x="421" y="721"/>
                </a:moveTo>
                <a:cubicBezTo>
                  <a:pt x="421" y="721"/>
                  <a:pt x="421" y="721"/>
                  <a:pt x="421" y="721"/>
                </a:cubicBezTo>
                <a:cubicBezTo>
                  <a:pt x="416" y="728"/>
                  <a:pt x="406" y="731"/>
                  <a:pt x="398" y="727"/>
                </a:cubicBezTo>
                <a:cubicBezTo>
                  <a:pt x="392" y="723"/>
                  <a:pt x="388" y="718"/>
                  <a:pt x="385" y="712"/>
                </a:cubicBezTo>
                <a:cubicBezTo>
                  <a:pt x="380" y="702"/>
                  <a:pt x="376" y="693"/>
                  <a:pt x="371" y="683"/>
                </a:cubicBezTo>
                <a:cubicBezTo>
                  <a:pt x="371" y="685"/>
                  <a:pt x="372" y="686"/>
                  <a:pt x="373" y="686"/>
                </a:cubicBezTo>
                <a:cubicBezTo>
                  <a:pt x="374" y="686"/>
                  <a:pt x="374" y="686"/>
                  <a:pt x="374" y="686"/>
                </a:cubicBezTo>
                <a:cubicBezTo>
                  <a:pt x="373" y="682"/>
                  <a:pt x="372" y="678"/>
                  <a:pt x="369" y="676"/>
                </a:cubicBezTo>
                <a:cubicBezTo>
                  <a:pt x="368" y="675"/>
                  <a:pt x="368" y="676"/>
                  <a:pt x="368" y="676"/>
                </a:cubicBezTo>
                <a:cubicBezTo>
                  <a:pt x="368" y="677"/>
                  <a:pt x="368" y="679"/>
                  <a:pt x="369" y="680"/>
                </a:cubicBezTo>
                <a:cubicBezTo>
                  <a:pt x="368" y="679"/>
                  <a:pt x="367" y="678"/>
                  <a:pt x="367" y="676"/>
                </a:cubicBezTo>
                <a:cubicBezTo>
                  <a:pt x="360" y="665"/>
                  <a:pt x="353" y="653"/>
                  <a:pt x="344" y="642"/>
                </a:cubicBezTo>
                <a:cubicBezTo>
                  <a:pt x="337" y="632"/>
                  <a:pt x="330" y="621"/>
                  <a:pt x="323" y="610"/>
                </a:cubicBezTo>
                <a:cubicBezTo>
                  <a:pt x="323" y="609"/>
                  <a:pt x="323" y="609"/>
                  <a:pt x="322" y="610"/>
                </a:cubicBezTo>
                <a:cubicBezTo>
                  <a:pt x="320" y="608"/>
                  <a:pt x="317" y="603"/>
                  <a:pt x="316" y="601"/>
                </a:cubicBezTo>
                <a:cubicBezTo>
                  <a:pt x="314" y="598"/>
                  <a:pt x="312" y="594"/>
                  <a:pt x="309" y="591"/>
                </a:cubicBezTo>
                <a:cubicBezTo>
                  <a:pt x="306" y="587"/>
                  <a:pt x="302" y="583"/>
                  <a:pt x="298" y="579"/>
                </a:cubicBezTo>
                <a:cubicBezTo>
                  <a:pt x="294" y="575"/>
                  <a:pt x="291" y="570"/>
                  <a:pt x="288" y="564"/>
                </a:cubicBezTo>
                <a:cubicBezTo>
                  <a:pt x="282" y="554"/>
                  <a:pt x="275" y="544"/>
                  <a:pt x="268" y="534"/>
                </a:cubicBezTo>
                <a:cubicBezTo>
                  <a:pt x="265" y="529"/>
                  <a:pt x="262" y="525"/>
                  <a:pt x="258" y="520"/>
                </a:cubicBezTo>
                <a:cubicBezTo>
                  <a:pt x="254" y="516"/>
                  <a:pt x="249" y="513"/>
                  <a:pt x="246" y="508"/>
                </a:cubicBezTo>
                <a:cubicBezTo>
                  <a:pt x="242" y="503"/>
                  <a:pt x="237" y="496"/>
                  <a:pt x="239" y="490"/>
                </a:cubicBezTo>
                <a:cubicBezTo>
                  <a:pt x="241" y="485"/>
                  <a:pt x="244" y="479"/>
                  <a:pt x="249" y="477"/>
                </a:cubicBezTo>
                <a:cubicBezTo>
                  <a:pt x="254" y="474"/>
                  <a:pt x="256" y="485"/>
                  <a:pt x="258" y="488"/>
                </a:cubicBezTo>
                <a:cubicBezTo>
                  <a:pt x="260" y="493"/>
                  <a:pt x="264" y="499"/>
                  <a:pt x="267" y="503"/>
                </a:cubicBezTo>
                <a:cubicBezTo>
                  <a:pt x="275" y="514"/>
                  <a:pt x="283" y="523"/>
                  <a:pt x="290" y="534"/>
                </a:cubicBezTo>
                <a:cubicBezTo>
                  <a:pt x="294" y="539"/>
                  <a:pt x="298" y="544"/>
                  <a:pt x="300" y="549"/>
                </a:cubicBezTo>
                <a:cubicBezTo>
                  <a:pt x="303" y="554"/>
                  <a:pt x="304" y="560"/>
                  <a:pt x="307" y="564"/>
                </a:cubicBezTo>
                <a:cubicBezTo>
                  <a:pt x="307" y="565"/>
                  <a:pt x="308" y="565"/>
                  <a:pt x="308" y="564"/>
                </a:cubicBezTo>
                <a:cubicBezTo>
                  <a:pt x="310" y="570"/>
                  <a:pt x="313" y="575"/>
                  <a:pt x="316" y="580"/>
                </a:cubicBezTo>
                <a:cubicBezTo>
                  <a:pt x="313" y="583"/>
                  <a:pt x="318" y="586"/>
                  <a:pt x="319" y="589"/>
                </a:cubicBezTo>
                <a:cubicBezTo>
                  <a:pt x="322" y="596"/>
                  <a:pt x="324" y="603"/>
                  <a:pt x="331" y="607"/>
                </a:cubicBezTo>
                <a:cubicBezTo>
                  <a:pt x="332" y="608"/>
                  <a:pt x="333" y="606"/>
                  <a:pt x="332" y="605"/>
                </a:cubicBezTo>
                <a:cubicBezTo>
                  <a:pt x="327" y="600"/>
                  <a:pt x="325" y="595"/>
                  <a:pt x="322" y="589"/>
                </a:cubicBezTo>
                <a:cubicBezTo>
                  <a:pt x="322" y="588"/>
                  <a:pt x="321" y="586"/>
                  <a:pt x="320" y="585"/>
                </a:cubicBezTo>
                <a:cubicBezTo>
                  <a:pt x="320" y="585"/>
                  <a:pt x="318" y="582"/>
                  <a:pt x="318" y="582"/>
                </a:cubicBezTo>
                <a:cubicBezTo>
                  <a:pt x="322" y="582"/>
                  <a:pt x="325" y="578"/>
                  <a:pt x="328" y="576"/>
                </a:cubicBezTo>
                <a:cubicBezTo>
                  <a:pt x="333" y="571"/>
                  <a:pt x="338" y="577"/>
                  <a:pt x="341" y="580"/>
                </a:cubicBezTo>
                <a:cubicBezTo>
                  <a:pt x="342" y="580"/>
                  <a:pt x="342" y="580"/>
                  <a:pt x="343" y="580"/>
                </a:cubicBezTo>
                <a:cubicBezTo>
                  <a:pt x="343" y="583"/>
                  <a:pt x="344" y="585"/>
                  <a:pt x="345" y="587"/>
                </a:cubicBezTo>
                <a:cubicBezTo>
                  <a:pt x="346" y="592"/>
                  <a:pt x="346" y="598"/>
                  <a:pt x="346" y="603"/>
                </a:cubicBezTo>
                <a:cubicBezTo>
                  <a:pt x="346" y="603"/>
                  <a:pt x="346" y="603"/>
                  <a:pt x="346" y="604"/>
                </a:cubicBezTo>
                <a:cubicBezTo>
                  <a:pt x="344" y="606"/>
                  <a:pt x="343" y="608"/>
                  <a:pt x="343" y="611"/>
                </a:cubicBezTo>
                <a:cubicBezTo>
                  <a:pt x="343" y="611"/>
                  <a:pt x="343" y="611"/>
                  <a:pt x="343" y="611"/>
                </a:cubicBezTo>
                <a:cubicBezTo>
                  <a:pt x="346" y="607"/>
                  <a:pt x="350" y="604"/>
                  <a:pt x="353" y="601"/>
                </a:cubicBezTo>
                <a:cubicBezTo>
                  <a:pt x="355" y="600"/>
                  <a:pt x="357" y="598"/>
                  <a:pt x="359" y="596"/>
                </a:cubicBezTo>
                <a:cubicBezTo>
                  <a:pt x="358" y="597"/>
                  <a:pt x="357" y="599"/>
                  <a:pt x="356" y="600"/>
                </a:cubicBezTo>
                <a:cubicBezTo>
                  <a:pt x="354" y="602"/>
                  <a:pt x="351" y="604"/>
                  <a:pt x="350" y="606"/>
                </a:cubicBezTo>
                <a:cubicBezTo>
                  <a:pt x="350" y="607"/>
                  <a:pt x="351" y="607"/>
                  <a:pt x="351" y="607"/>
                </a:cubicBezTo>
                <a:cubicBezTo>
                  <a:pt x="355" y="606"/>
                  <a:pt x="358" y="602"/>
                  <a:pt x="360" y="599"/>
                </a:cubicBezTo>
                <a:cubicBezTo>
                  <a:pt x="362" y="597"/>
                  <a:pt x="363" y="594"/>
                  <a:pt x="363" y="592"/>
                </a:cubicBezTo>
                <a:cubicBezTo>
                  <a:pt x="363" y="592"/>
                  <a:pt x="363" y="591"/>
                  <a:pt x="363" y="591"/>
                </a:cubicBezTo>
                <a:cubicBezTo>
                  <a:pt x="365" y="589"/>
                  <a:pt x="367" y="587"/>
                  <a:pt x="368" y="585"/>
                </a:cubicBezTo>
                <a:cubicBezTo>
                  <a:pt x="375" y="593"/>
                  <a:pt x="370" y="602"/>
                  <a:pt x="361" y="606"/>
                </a:cubicBezTo>
                <a:cubicBezTo>
                  <a:pt x="360" y="607"/>
                  <a:pt x="359" y="607"/>
                  <a:pt x="358" y="608"/>
                </a:cubicBezTo>
                <a:cubicBezTo>
                  <a:pt x="360" y="607"/>
                  <a:pt x="361" y="605"/>
                  <a:pt x="363" y="604"/>
                </a:cubicBezTo>
                <a:cubicBezTo>
                  <a:pt x="363" y="603"/>
                  <a:pt x="362" y="602"/>
                  <a:pt x="362" y="603"/>
                </a:cubicBezTo>
                <a:cubicBezTo>
                  <a:pt x="359" y="605"/>
                  <a:pt x="355" y="606"/>
                  <a:pt x="353" y="609"/>
                </a:cubicBezTo>
                <a:cubicBezTo>
                  <a:pt x="353" y="610"/>
                  <a:pt x="353" y="610"/>
                  <a:pt x="354" y="610"/>
                </a:cubicBezTo>
                <a:cubicBezTo>
                  <a:pt x="349" y="612"/>
                  <a:pt x="345" y="613"/>
                  <a:pt x="340" y="610"/>
                </a:cubicBezTo>
                <a:cubicBezTo>
                  <a:pt x="339" y="609"/>
                  <a:pt x="337" y="611"/>
                  <a:pt x="338" y="613"/>
                </a:cubicBezTo>
                <a:cubicBezTo>
                  <a:pt x="346" y="620"/>
                  <a:pt x="360" y="612"/>
                  <a:pt x="367" y="607"/>
                </a:cubicBezTo>
                <a:cubicBezTo>
                  <a:pt x="370" y="605"/>
                  <a:pt x="372" y="603"/>
                  <a:pt x="373" y="600"/>
                </a:cubicBezTo>
                <a:cubicBezTo>
                  <a:pt x="376" y="604"/>
                  <a:pt x="379" y="608"/>
                  <a:pt x="381" y="612"/>
                </a:cubicBezTo>
                <a:cubicBezTo>
                  <a:pt x="387" y="624"/>
                  <a:pt x="391" y="635"/>
                  <a:pt x="396" y="647"/>
                </a:cubicBezTo>
                <a:cubicBezTo>
                  <a:pt x="401" y="658"/>
                  <a:pt x="406" y="670"/>
                  <a:pt x="413" y="681"/>
                </a:cubicBezTo>
                <a:cubicBezTo>
                  <a:pt x="415" y="684"/>
                  <a:pt x="417" y="687"/>
                  <a:pt x="420" y="691"/>
                </a:cubicBezTo>
                <a:cubicBezTo>
                  <a:pt x="420" y="691"/>
                  <a:pt x="420" y="691"/>
                  <a:pt x="420" y="691"/>
                </a:cubicBezTo>
                <a:cubicBezTo>
                  <a:pt x="420" y="693"/>
                  <a:pt x="421" y="695"/>
                  <a:pt x="422" y="697"/>
                </a:cubicBezTo>
                <a:cubicBezTo>
                  <a:pt x="423" y="698"/>
                  <a:pt x="424" y="701"/>
                  <a:pt x="423" y="703"/>
                </a:cubicBezTo>
                <a:cubicBezTo>
                  <a:pt x="423" y="703"/>
                  <a:pt x="423" y="703"/>
                  <a:pt x="424" y="703"/>
                </a:cubicBezTo>
                <a:cubicBezTo>
                  <a:pt x="425" y="703"/>
                  <a:pt x="426" y="701"/>
                  <a:pt x="425" y="699"/>
                </a:cubicBezTo>
                <a:cubicBezTo>
                  <a:pt x="426" y="700"/>
                  <a:pt x="426" y="701"/>
                  <a:pt x="426" y="702"/>
                </a:cubicBezTo>
                <a:cubicBezTo>
                  <a:pt x="426" y="703"/>
                  <a:pt x="426" y="704"/>
                  <a:pt x="427" y="704"/>
                </a:cubicBezTo>
                <a:cubicBezTo>
                  <a:pt x="426" y="706"/>
                  <a:pt x="425" y="707"/>
                  <a:pt x="425" y="709"/>
                </a:cubicBezTo>
                <a:cubicBezTo>
                  <a:pt x="423" y="713"/>
                  <a:pt x="422" y="717"/>
                  <a:pt x="421" y="721"/>
                </a:cubicBezTo>
                <a:close/>
                <a:moveTo>
                  <a:pt x="468" y="722"/>
                </a:moveTo>
                <a:cubicBezTo>
                  <a:pt x="467" y="726"/>
                  <a:pt x="465" y="730"/>
                  <a:pt x="464" y="734"/>
                </a:cubicBezTo>
                <a:cubicBezTo>
                  <a:pt x="459" y="741"/>
                  <a:pt x="449" y="744"/>
                  <a:pt x="441" y="742"/>
                </a:cubicBezTo>
                <a:cubicBezTo>
                  <a:pt x="435" y="742"/>
                  <a:pt x="429" y="739"/>
                  <a:pt x="426" y="734"/>
                </a:cubicBezTo>
                <a:cubicBezTo>
                  <a:pt x="423" y="728"/>
                  <a:pt x="425" y="720"/>
                  <a:pt x="427" y="713"/>
                </a:cubicBezTo>
                <a:cubicBezTo>
                  <a:pt x="430" y="706"/>
                  <a:pt x="434" y="699"/>
                  <a:pt x="436" y="691"/>
                </a:cubicBezTo>
                <a:cubicBezTo>
                  <a:pt x="439" y="683"/>
                  <a:pt x="442" y="674"/>
                  <a:pt x="444" y="666"/>
                </a:cubicBezTo>
                <a:cubicBezTo>
                  <a:pt x="446" y="657"/>
                  <a:pt x="449" y="649"/>
                  <a:pt x="449" y="640"/>
                </a:cubicBezTo>
                <a:cubicBezTo>
                  <a:pt x="449" y="634"/>
                  <a:pt x="448" y="627"/>
                  <a:pt x="447" y="621"/>
                </a:cubicBezTo>
                <a:cubicBezTo>
                  <a:pt x="448" y="621"/>
                  <a:pt x="448" y="621"/>
                  <a:pt x="448" y="621"/>
                </a:cubicBezTo>
                <a:cubicBezTo>
                  <a:pt x="455" y="622"/>
                  <a:pt x="459" y="627"/>
                  <a:pt x="465" y="631"/>
                </a:cubicBezTo>
                <a:cubicBezTo>
                  <a:pt x="470" y="633"/>
                  <a:pt x="475" y="635"/>
                  <a:pt x="480" y="637"/>
                </a:cubicBezTo>
                <a:cubicBezTo>
                  <a:pt x="485" y="639"/>
                  <a:pt x="490" y="641"/>
                  <a:pt x="496" y="642"/>
                </a:cubicBezTo>
                <a:cubicBezTo>
                  <a:pt x="493" y="644"/>
                  <a:pt x="491" y="648"/>
                  <a:pt x="490" y="650"/>
                </a:cubicBezTo>
                <a:cubicBezTo>
                  <a:pt x="486" y="657"/>
                  <a:pt x="484" y="664"/>
                  <a:pt x="482" y="672"/>
                </a:cubicBezTo>
                <a:cubicBezTo>
                  <a:pt x="479" y="684"/>
                  <a:pt x="476" y="695"/>
                  <a:pt x="472" y="707"/>
                </a:cubicBezTo>
                <a:cubicBezTo>
                  <a:pt x="470" y="712"/>
                  <a:pt x="469" y="716"/>
                  <a:pt x="468" y="722"/>
                </a:cubicBezTo>
                <a:close/>
                <a:moveTo>
                  <a:pt x="641" y="696"/>
                </a:moveTo>
                <a:cubicBezTo>
                  <a:pt x="632" y="703"/>
                  <a:pt x="622" y="708"/>
                  <a:pt x="613" y="714"/>
                </a:cubicBezTo>
                <a:cubicBezTo>
                  <a:pt x="594" y="725"/>
                  <a:pt x="577" y="737"/>
                  <a:pt x="559" y="748"/>
                </a:cubicBezTo>
                <a:cubicBezTo>
                  <a:pt x="541" y="760"/>
                  <a:pt x="523" y="773"/>
                  <a:pt x="505" y="785"/>
                </a:cubicBezTo>
                <a:cubicBezTo>
                  <a:pt x="490" y="795"/>
                  <a:pt x="474" y="803"/>
                  <a:pt x="458" y="811"/>
                </a:cubicBezTo>
                <a:cubicBezTo>
                  <a:pt x="459" y="789"/>
                  <a:pt x="468" y="767"/>
                  <a:pt x="466" y="745"/>
                </a:cubicBezTo>
                <a:cubicBezTo>
                  <a:pt x="467" y="744"/>
                  <a:pt x="469" y="742"/>
                  <a:pt x="470" y="740"/>
                </a:cubicBezTo>
                <a:cubicBezTo>
                  <a:pt x="474" y="733"/>
                  <a:pt x="475" y="722"/>
                  <a:pt x="473" y="714"/>
                </a:cubicBezTo>
                <a:cubicBezTo>
                  <a:pt x="476" y="703"/>
                  <a:pt x="481" y="691"/>
                  <a:pt x="484" y="680"/>
                </a:cubicBezTo>
                <a:cubicBezTo>
                  <a:pt x="486" y="673"/>
                  <a:pt x="487" y="666"/>
                  <a:pt x="489" y="659"/>
                </a:cubicBezTo>
                <a:cubicBezTo>
                  <a:pt x="491" y="655"/>
                  <a:pt x="492" y="651"/>
                  <a:pt x="495" y="648"/>
                </a:cubicBezTo>
                <a:cubicBezTo>
                  <a:pt x="497" y="645"/>
                  <a:pt x="498" y="644"/>
                  <a:pt x="501" y="643"/>
                </a:cubicBezTo>
                <a:cubicBezTo>
                  <a:pt x="504" y="643"/>
                  <a:pt x="508" y="642"/>
                  <a:pt x="511" y="640"/>
                </a:cubicBezTo>
                <a:cubicBezTo>
                  <a:pt x="516" y="638"/>
                  <a:pt x="521" y="631"/>
                  <a:pt x="519" y="625"/>
                </a:cubicBezTo>
                <a:cubicBezTo>
                  <a:pt x="520" y="625"/>
                  <a:pt x="521" y="625"/>
                  <a:pt x="522" y="625"/>
                </a:cubicBezTo>
                <a:cubicBezTo>
                  <a:pt x="527" y="624"/>
                  <a:pt x="529" y="615"/>
                  <a:pt x="530" y="611"/>
                </a:cubicBezTo>
                <a:cubicBezTo>
                  <a:pt x="534" y="600"/>
                  <a:pt x="541" y="593"/>
                  <a:pt x="550" y="586"/>
                </a:cubicBezTo>
                <a:cubicBezTo>
                  <a:pt x="558" y="578"/>
                  <a:pt x="566" y="569"/>
                  <a:pt x="574" y="560"/>
                </a:cubicBezTo>
                <a:cubicBezTo>
                  <a:pt x="581" y="552"/>
                  <a:pt x="590" y="545"/>
                  <a:pt x="598" y="537"/>
                </a:cubicBezTo>
                <a:cubicBezTo>
                  <a:pt x="605" y="530"/>
                  <a:pt x="612" y="523"/>
                  <a:pt x="618" y="515"/>
                </a:cubicBezTo>
                <a:cubicBezTo>
                  <a:pt x="619" y="514"/>
                  <a:pt x="623" y="508"/>
                  <a:pt x="625" y="505"/>
                </a:cubicBezTo>
                <a:cubicBezTo>
                  <a:pt x="628" y="504"/>
                  <a:pt x="630" y="504"/>
                  <a:pt x="633" y="503"/>
                </a:cubicBezTo>
                <a:cubicBezTo>
                  <a:pt x="640" y="501"/>
                  <a:pt x="646" y="498"/>
                  <a:pt x="653" y="496"/>
                </a:cubicBezTo>
                <a:cubicBezTo>
                  <a:pt x="665" y="491"/>
                  <a:pt x="678" y="486"/>
                  <a:pt x="690" y="480"/>
                </a:cubicBezTo>
                <a:cubicBezTo>
                  <a:pt x="696" y="477"/>
                  <a:pt x="703" y="473"/>
                  <a:pt x="708" y="467"/>
                </a:cubicBezTo>
                <a:cubicBezTo>
                  <a:pt x="708" y="472"/>
                  <a:pt x="709" y="476"/>
                  <a:pt x="710" y="480"/>
                </a:cubicBezTo>
                <a:cubicBezTo>
                  <a:pt x="712" y="487"/>
                  <a:pt x="713" y="493"/>
                  <a:pt x="715" y="500"/>
                </a:cubicBezTo>
                <a:cubicBezTo>
                  <a:pt x="718" y="512"/>
                  <a:pt x="722" y="524"/>
                  <a:pt x="727" y="536"/>
                </a:cubicBezTo>
                <a:cubicBezTo>
                  <a:pt x="729" y="540"/>
                  <a:pt x="731" y="544"/>
                  <a:pt x="734" y="548"/>
                </a:cubicBezTo>
                <a:cubicBezTo>
                  <a:pt x="727" y="552"/>
                  <a:pt x="723" y="566"/>
                  <a:pt x="721" y="572"/>
                </a:cubicBezTo>
                <a:cubicBezTo>
                  <a:pt x="715" y="588"/>
                  <a:pt x="708" y="604"/>
                  <a:pt x="704" y="621"/>
                </a:cubicBezTo>
                <a:cubicBezTo>
                  <a:pt x="702" y="628"/>
                  <a:pt x="701" y="635"/>
                  <a:pt x="699" y="641"/>
                </a:cubicBezTo>
                <a:cubicBezTo>
                  <a:pt x="699" y="641"/>
                  <a:pt x="698" y="641"/>
                  <a:pt x="698" y="641"/>
                </a:cubicBezTo>
                <a:cubicBezTo>
                  <a:pt x="686" y="644"/>
                  <a:pt x="678" y="657"/>
                  <a:pt x="678" y="669"/>
                </a:cubicBezTo>
                <a:cubicBezTo>
                  <a:pt x="678" y="669"/>
                  <a:pt x="677" y="669"/>
                  <a:pt x="677" y="669"/>
                </a:cubicBezTo>
                <a:cubicBezTo>
                  <a:pt x="672" y="671"/>
                  <a:pt x="666" y="675"/>
                  <a:pt x="662" y="680"/>
                </a:cubicBezTo>
                <a:cubicBezTo>
                  <a:pt x="654" y="684"/>
                  <a:pt x="648" y="691"/>
                  <a:pt x="641" y="696"/>
                </a:cubicBezTo>
                <a:close/>
                <a:moveTo>
                  <a:pt x="695" y="680"/>
                </a:moveTo>
                <a:cubicBezTo>
                  <a:pt x="690" y="676"/>
                  <a:pt x="687" y="671"/>
                  <a:pt x="688" y="664"/>
                </a:cubicBezTo>
                <a:cubicBezTo>
                  <a:pt x="688" y="657"/>
                  <a:pt x="692" y="652"/>
                  <a:pt x="697" y="648"/>
                </a:cubicBezTo>
                <a:cubicBezTo>
                  <a:pt x="695" y="652"/>
                  <a:pt x="694" y="657"/>
                  <a:pt x="693" y="662"/>
                </a:cubicBezTo>
                <a:cubicBezTo>
                  <a:pt x="692" y="668"/>
                  <a:pt x="692" y="674"/>
                  <a:pt x="695" y="680"/>
                </a:cubicBezTo>
                <a:close/>
                <a:moveTo>
                  <a:pt x="698" y="685"/>
                </a:moveTo>
                <a:cubicBezTo>
                  <a:pt x="698" y="685"/>
                  <a:pt x="698" y="685"/>
                  <a:pt x="698" y="685"/>
                </a:cubicBezTo>
                <a:cubicBezTo>
                  <a:pt x="698" y="685"/>
                  <a:pt x="698" y="685"/>
                  <a:pt x="698" y="685"/>
                </a:cubicBezTo>
                <a:cubicBezTo>
                  <a:pt x="698" y="686"/>
                  <a:pt x="698" y="686"/>
                  <a:pt x="697" y="687"/>
                </a:cubicBezTo>
                <a:cubicBezTo>
                  <a:pt x="697" y="687"/>
                  <a:pt x="697" y="687"/>
                  <a:pt x="697" y="687"/>
                </a:cubicBezTo>
                <a:cubicBezTo>
                  <a:pt x="686" y="688"/>
                  <a:pt x="681" y="677"/>
                  <a:pt x="681" y="668"/>
                </a:cubicBezTo>
                <a:cubicBezTo>
                  <a:pt x="681" y="663"/>
                  <a:pt x="683" y="658"/>
                  <a:pt x="685" y="654"/>
                </a:cubicBezTo>
                <a:cubicBezTo>
                  <a:pt x="687" y="652"/>
                  <a:pt x="689" y="649"/>
                  <a:pt x="691" y="648"/>
                </a:cubicBezTo>
                <a:cubicBezTo>
                  <a:pt x="693" y="646"/>
                  <a:pt x="696" y="644"/>
                  <a:pt x="698" y="643"/>
                </a:cubicBezTo>
                <a:cubicBezTo>
                  <a:pt x="698" y="643"/>
                  <a:pt x="698" y="644"/>
                  <a:pt x="698" y="644"/>
                </a:cubicBezTo>
                <a:cubicBezTo>
                  <a:pt x="698" y="644"/>
                  <a:pt x="698" y="644"/>
                  <a:pt x="697" y="644"/>
                </a:cubicBezTo>
                <a:cubicBezTo>
                  <a:pt x="682" y="651"/>
                  <a:pt x="679" y="679"/>
                  <a:pt x="698" y="685"/>
                </a:cubicBezTo>
                <a:close/>
                <a:moveTo>
                  <a:pt x="692" y="713"/>
                </a:moveTo>
                <a:cubicBezTo>
                  <a:pt x="685" y="716"/>
                  <a:pt x="675" y="721"/>
                  <a:pt x="668" y="716"/>
                </a:cubicBezTo>
                <a:cubicBezTo>
                  <a:pt x="650" y="704"/>
                  <a:pt x="661" y="679"/>
                  <a:pt x="678" y="673"/>
                </a:cubicBezTo>
                <a:cubicBezTo>
                  <a:pt x="679" y="683"/>
                  <a:pt x="686" y="692"/>
                  <a:pt x="697" y="690"/>
                </a:cubicBezTo>
                <a:cubicBezTo>
                  <a:pt x="697" y="695"/>
                  <a:pt x="699" y="701"/>
                  <a:pt x="701" y="704"/>
                </a:cubicBezTo>
                <a:cubicBezTo>
                  <a:pt x="703" y="706"/>
                  <a:pt x="704" y="708"/>
                  <a:pt x="706" y="709"/>
                </a:cubicBezTo>
                <a:cubicBezTo>
                  <a:pt x="701" y="709"/>
                  <a:pt x="695" y="712"/>
                  <a:pt x="692" y="713"/>
                </a:cubicBezTo>
                <a:close/>
                <a:moveTo>
                  <a:pt x="704" y="702"/>
                </a:moveTo>
                <a:cubicBezTo>
                  <a:pt x="704" y="702"/>
                  <a:pt x="704" y="702"/>
                  <a:pt x="704" y="701"/>
                </a:cubicBezTo>
                <a:cubicBezTo>
                  <a:pt x="702" y="698"/>
                  <a:pt x="701" y="695"/>
                  <a:pt x="701" y="691"/>
                </a:cubicBezTo>
                <a:cubicBezTo>
                  <a:pt x="701" y="690"/>
                  <a:pt x="701" y="689"/>
                  <a:pt x="701" y="687"/>
                </a:cubicBezTo>
                <a:cubicBezTo>
                  <a:pt x="702" y="688"/>
                  <a:pt x="702" y="688"/>
                  <a:pt x="703" y="689"/>
                </a:cubicBezTo>
                <a:cubicBezTo>
                  <a:pt x="702" y="693"/>
                  <a:pt x="702" y="699"/>
                  <a:pt x="704" y="702"/>
                </a:cubicBezTo>
                <a:close/>
                <a:moveTo>
                  <a:pt x="706" y="685"/>
                </a:moveTo>
                <a:cubicBezTo>
                  <a:pt x="700" y="687"/>
                  <a:pt x="696" y="674"/>
                  <a:pt x="696" y="669"/>
                </a:cubicBezTo>
                <a:cubicBezTo>
                  <a:pt x="696" y="664"/>
                  <a:pt x="697" y="659"/>
                  <a:pt x="698" y="654"/>
                </a:cubicBezTo>
                <a:cubicBezTo>
                  <a:pt x="702" y="642"/>
                  <a:pt x="705" y="629"/>
                  <a:pt x="708" y="616"/>
                </a:cubicBezTo>
                <a:cubicBezTo>
                  <a:pt x="712" y="602"/>
                  <a:pt x="718" y="588"/>
                  <a:pt x="723" y="574"/>
                </a:cubicBezTo>
                <a:cubicBezTo>
                  <a:pt x="725" y="569"/>
                  <a:pt x="727" y="564"/>
                  <a:pt x="729" y="559"/>
                </a:cubicBezTo>
                <a:cubicBezTo>
                  <a:pt x="731" y="556"/>
                  <a:pt x="733" y="553"/>
                  <a:pt x="735" y="551"/>
                </a:cubicBezTo>
                <a:cubicBezTo>
                  <a:pt x="736" y="551"/>
                  <a:pt x="736" y="552"/>
                  <a:pt x="737" y="553"/>
                </a:cubicBezTo>
                <a:cubicBezTo>
                  <a:pt x="731" y="556"/>
                  <a:pt x="731" y="564"/>
                  <a:pt x="728" y="569"/>
                </a:cubicBezTo>
                <a:cubicBezTo>
                  <a:pt x="726" y="574"/>
                  <a:pt x="724" y="580"/>
                  <a:pt x="724" y="586"/>
                </a:cubicBezTo>
                <a:cubicBezTo>
                  <a:pt x="724" y="586"/>
                  <a:pt x="724" y="587"/>
                  <a:pt x="724" y="586"/>
                </a:cubicBezTo>
                <a:cubicBezTo>
                  <a:pt x="726" y="581"/>
                  <a:pt x="728" y="576"/>
                  <a:pt x="729" y="570"/>
                </a:cubicBezTo>
                <a:cubicBezTo>
                  <a:pt x="730" y="566"/>
                  <a:pt x="732" y="563"/>
                  <a:pt x="734" y="559"/>
                </a:cubicBezTo>
                <a:cubicBezTo>
                  <a:pt x="735" y="558"/>
                  <a:pt x="736" y="555"/>
                  <a:pt x="737" y="554"/>
                </a:cubicBezTo>
                <a:cubicBezTo>
                  <a:pt x="741" y="559"/>
                  <a:pt x="745" y="565"/>
                  <a:pt x="750" y="570"/>
                </a:cubicBezTo>
                <a:cubicBezTo>
                  <a:pt x="748" y="571"/>
                  <a:pt x="746" y="578"/>
                  <a:pt x="746" y="579"/>
                </a:cubicBezTo>
                <a:cubicBezTo>
                  <a:pt x="743" y="585"/>
                  <a:pt x="740" y="591"/>
                  <a:pt x="736" y="598"/>
                </a:cubicBezTo>
                <a:cubicBezTo>
                  <a:pt x="733" y="605"/>
                  <a:pt x="729" y="612"/>
                  <a:pt x="726" y="619"/>
                </a:cubicBezTo>
                <a:cubicBezTo>
                  <a:pt x="722" y="627"/>
                  <a:pt x="717" y="634"/>
                  <a:pt x="712" y="642"/>
                </a:cubicBezTo>
                <a:cubicBezTo>
                  <a:pt x="711" y="642"/>
                  <a:pt x="712" y="643"/>
                  <a:pt x="712" y="643"/>
                </a:cubicBezTo>
                <a:cubicBezTo>
                  <a:pt x="708" y="648"/>
                  <a:pt x="707" y="654"/>
                  <a:pt x="708" y="660"/>
                </a:cubicBezTo>
                <a:cubicBezTo>
                  <a:pt x="709" y="663"/>
                  <a:pt x="711" y="666"/>
                  <a:pt x="714" y="668"/>
                </a:cubicBezTo>
                <a:cubicBezTo>
                  <a:pt x="716" y="670"/>
                  <a:pt x="720" y="671"/>
                  <a:pt x="722" y="671"/>
                </a:cubicBezTo>
                <a:cubicBezTo>
                  <a:pt x="723" y="671"/>
                  <a:pt x="723" y="671"/>
                  <a:pt x="723" y="670"/>
                </a:cubicBezTo>
                <a:cubicBezTo>
                  <a:pt x="720" y="673"/>
                  <a:pt x="717" y="677"/>
                  <a:pt x="714" y="680"/>
                </a:cubicBezTo>
                <a:cubicBezTo>
                  <a:pt x="713" y="681"/>
                  <a:pt x="712" y="682"/>
                  <a:pt x="711" y="683"/>
                </a:cubicBezTo>
                <a:cubicBezTo>
                  <a:pt x="711" y="683"/>
                  <a:pt x="711" y="683"/>
                  <a:pt x="710" y="683"/>
                </a:cubicBezTo>
                <a:cubicBezTo>
                  <a:pt x="705" y="682"/>
                  <a:pt x="702" y="673"/>
                  <a:pt x="702" y="668"/>
                </a:cubicBezTo>
                <a:cubicBezTo>
                  <a:pt x="702" y="667"/>
                  <a:pt x="701" y="667"/>
                  <a:pt x="701" y="668"/>
                </a:cubicBezTo>
                <a:cubicBezTo>
                  <a:pt x="700" y="674"/>
                  <a:pt x="701" y="681"/>
                  <a:pt x="706" y="685"/>
                </a:cubicBezTo>
                <a:close/>
                <a:moveTo>
                  <a:pt x="789" y="596"/>
                </a:moveTo>
                <a:cubicBezTo>
                  <a:pt x="778" y="622"/>
                  <a:pt x="756" y="644"/>
                  <a:pt x="733" y="660"/>
                </a:cubicBezTo>
                <a:cubicBezTo>
                  <a:pt x="734" y="658"/>
                  <a:pt x="734" y="655"/>
                  <a:pt x="736" y="653"/>
                </a:cubicBezTo>
                <a:cubicBezTo>
                  <a:pt x="738" y="649"/>
                  <a:pt x="741" y="646"/>
                  <a:pt x="744" y="643"/>
                </a:cubicBezTo>
                <a:cubicBezTo>
                  <a:pt x="749" y="637"/>
                  <a:pt x="753" y="631"/>
                  <a:pt x="758" y="625"/>
                </a:cubicBezTo>
                <a:cubicBezTo>
                  <a:pt x="762" y="618"/>
                  <a:pt x="767" y="610"/>
                  <a:pt x="772" y="604"/>
                </a:cubicBezTo>
                <a:cubicBezTo>
                  <a:pt x="775" y="600"/>
                  <a:pt x="779" y="596"/>
                  <a:pt x="779" y="591"/>
                </a:cubicBezTo>
                <a:cubicBezTo>
                  <a:pt x="782" y="593"/>
                  <a:pt x="786" y="595"/>
                  <a:pt x="789" y="596"/>
                </a:cubicBezTo>
                <a:cubicBezTo>
                  <a:pt x="789" y="596"/>
                  <a:pt x="789" y="596"/>
                  <a:pt x="789" y="596"/>
                </a:cubicBezTo>
                <a:close/>
                <a:moveTo>
                  <a:pt x="792" y="597"/>
                </a:moveTo>
                <a:cubicBezTo>
                  <a:pt x="794" y="598"/>
                  <a:pt x="795" y="598"/>
                  <a:pt x="797" y="599"/>
                </a:cubicBezTo>
                <a:cubicBezTo>
                  <a:pt x="794" y="610"/>
                  <a:pt x="784" y="618"/>
                  <a:pt x="776" y="625"/>
                </a:cubicBezTo>
                <a:cubicBezTo>
                  <a:pt x="775" y="626"/>
                  <a:pt x="775" y="626"/>
                  <a:pt x="774" y="627"/>
                </a:cubicBezTo>
                <a:cubicBezTo>
                  <a:pt x="781" y="618"/>
                  <a:pt x="788" y="608"/>
                  <a:pt x="792" y="597"/>
                </a:cubicBezTo>
                <a:close/>
                <a:moveTo>
                  <a:pt x="777" y="590"/>
                </a:moveTo>
                <a:cubicBezTo>
                  <a:pt x="776" y="596"/>
                  <a:pt x="769" y="603"/>
                  <a:pt x="765" y="608"/>
                </a:cubicBezTo>
                <a:cubicBezTo>
                  <a:pt x="761" y="615"/>
                  <a:pt x="756" y="621"/>
                  <a:pt x="751" y="628"/>
                </a:cubicBezTo>
                <a:cubicBezTo>
                  <a:pt x="746" y="634"/>
                  <a:pt x="741" y="640"/>
                  <a:pt x="736" y="647"/>
                </a:cubicBezTo>
                <a:cubicBezTo>
                  <a:pt x="732" y="652"/>
                  <a:pt x="730" y="658"/>
                  <a:pt x="727" y="664"/>
                </a:cubicBezTo>
                <a:cubicBezTo>
                  <a:pt x="727" y="664"/>
                  <a:pt x="727" y="664"/>
                  <a:pt x="727" y="664"/>
                </a:cubicBezTo>
                <a:cubicBezTo>
                  <a:pt x="726" y="665"/>
                  <a:pt x="724" y="667"/>
                  <a:pt x="722" y="667"/>
                </a:cubicBezTo>
                <a:cubicBezTo>
                  <a:pt x="720" y="666"/>
                  <a:pt x="717" y="666"/>
                  <a:pt x="715" y="665"/>
                </a:cubicBezTo>
                <a:cubicBezTo>
                  <a:pt x="713" y="663"/>
                  <a:pt x="712" y="660"/>
                  <a:pt x="712" y="657"/>
                </a:cubicBezTo>
                <a:cubicBezTo>
                  <a:pt x="711" y="653"/>
                  <a:pt x="713" y="648"/>
                  <a:pt x="714" y="644"/>
                </a:cubicBezTo>
                <a:cubicBezTo>
                  <a:pt x="724" y="634"/>
                  <a:pt x="732" y="623"/>
                  <a:pt x="740" y="611"/>
                </a:cubicBezTo>
                <a:cubicBezTo>
                  <a:pt x="744" y="605"/>
                  <a:pt x="748" y="599"/>
                  <a:pt x="752" y="593"/>
                </a:cubicBezTo>
                <a:cubicBezTo>
                  <a:pt x="756" y="589"/>
                  <a:pt x="760" y="585"/>
                  <a:pt x="762" y="580"/>
                </a:cubicBezTo>
                <a:cubicBezTo>
                  <a:pt x="765" y="582"/>
                  <a:pt x="768" y="584"/>
                  <a:pt x="772" y="586"/>
                </a:cubicBezTo>
                <a:cubicBezTo>
                  <a:pt x="773" y="587"/>
                  <a:pt x="775" y="588"/>
                  <a:pt x="777" y="589"/>
                </a:cubicBezTo>
                <a:cubicBezTo>
                  <a:pt x="777" y="589"/>
                  <a:pt x="777" y="589"/>
                  <a:pt x="777" y="590"/>
                </a:cubicBezTo>
                <a:close/>
                <a:moveTo>
                  <a:pt x="749" y="591"/>
                </a:moveTo>
                <a:cubicBezTo>
                  <a:pt x="745" y="597"/>
                  <a:pt x="741" y="603"/>
                  <a:pt x="737" y="610"/>
                </a:cubicBezTo>
                <a:cubicBezTo>
                  <a:pt x="734" y="614"/>
                  <a:pt x="731" y="619"/>
                  <a:pt x="728" y="623"/>
                </a:cubicBezTo>
                <a:cubicBezTo>
                  <a:pt x="728" y="622"/>
                  <a:pt x="729" y="621"/>
                  <a:pt x="729" y="621"/>
                </a:cubicBezTo>
                <a:cubicBezTo>
                  <a:pt x="732" y="614"/>
                  <a:pt x="735" y="606"/>
                  <a:pt x="739" y="600"/>
                </a:cubicBezTo>
                <a:cubicBezTo>
                  <a:pt x="742" y="593"/>
                  <a:pt x="746" y="587"/>
                  <a:pt x="749" y="580"/>
                </a:cubicBezTo>
                <a:cubicBezTo>
                  <a:pt x="750" y="579"/>
                  <a:pt x="752" y="574"/>
                  <a:pt x="752" y="571"/>
                </a:cubicBezTo>
                <a:cubicBezTo>
                  <a:pt x="754" y="574"/>
                  <a:pt x="757" y="576"/>
                  <a:pt x="760" y="578"/>
                </a:cubicBezTo>
                <a:cubicBezTo>
                  <a:pt x="756" y="582"/>
                  <a:pt x="753" y="587"/>
                  <a:pt x="749" y="591"/>
                </a:cubicBezTo>
                <a:close/>
                <a:moveTo>
                  <a:pt x="744" y="695"/>
                </a:moveTo>
                <a:cubicBezTo>
                  <a:pt x="743" y="697"/>
                  <a:pt x="741" y="699"/>
                  <a:pt x="740" y="701"/>
                </a:cubicBezTo>
                <a:cubicBezTo>
                  <a:pt x="735" y="706"/>
                  <a:pt x="729" y="709"/>
                  <a:pt x="722" y="708"/>
                </a:cubicBezTo>
                <a:cubicBezTo>
                  <a:pt x="717" y="708"/>
                  <a:pt x="713" y="707"/>
                  <a:pt x="709" y="704"/>
                </a:cubicBezTo>
                <a:cubicBezTo>
                  <a:pt x="714" y="706"/>
                  <a:pt x="720" y="705"/>
                  <a:pt x="724" y="704"/>
                </a:cubicBezTo>
                <a:cubicBezTo>
                  <a:pt x="731" y="701"/>
                  <a:pt x="738" y="697"/>
                  <a:pt x="744" y="693"/>
                </a:cubicBezTo>
                <a:cubicBezTo>
                  <a:pt x="744" y="694"/>
                  <a:pt x="744" y="694"/>
                  <a:pt x="744" y="695"/>
                </a:cubicBezTo>
                <a:close/>
                <a:moveTo>
                  <a:pt x="821" y="625"/>
                </a:moveTo>
                <a:cubicBezTo>
                  <a:pt x="821" y="625"/>
                  <a:pt x="821" y="625"/>
                  <a:pt x="820" y="625"/>
                </a:cubicBezTo>
                <a:cubicBezTo>
                  <a:pt x="811" y="635"/>
                  <a:pt x="800" y="644"/>
                  <a:pt x="789" y="653"/>
                </a:cubicBezTo>
                <a:cubicBezTo>
                  <a:pt x="779" y="662"/>
                  <a:pt x="768" y="671"/>
                  <a:pt x="757" y="679"/>
                </a:cubicBezTo>
                <a:cubicBezTo>
                  <a:pt x="748" y="686"/>
                  <a:pt x="738" y="694"/>
                  <a:pt x="727" y="699"/>
                </a:cubicBezTo>
                <a:cubicBezTo>
                  <a:pt x="722" y="701"/>
                  <a:pt x="718" y="702"/>
                  <a:pt x="713" y="702"/>
                </a:cubicBezTo>
                <a:cubicBezTo>
                  <a:pt x="709" y="701"/>
                  <a:pt x="706" y="699"/>
                  <a:pt x="708" y="694"/>
                </a:cubicBezTo>
                <a:cubicBezTo>
                  <a:pt x="710" y="688"/>
                  <a:pt x="716" y="683"/>
                  <a:pt x="720" y="678"/>
                </a:cubicBezTo>
                <a:cubicBezTo>
                  <a:pt x="725" y="673"/>
                  <a:pt x="730" y="669"/>
                  <a:pt x="735" y="664"/>
                </a:cubicBezTo>
                <a:cubicBezTo>
                  <a:pt x="745" y="656"/>
                  <a:pt x="755" y="648"/>
                  <a:pt x="765" y="640"/>
                </a:cubicBezTo>
                <a:cubicBezTo>
                  <a:pt x="772" y="633"/>
                  <a:pt x="780" y="627"/>
                  <a:pt x="787" y="620"/>
                </a:cubicBezTo>
                <a:cubicBezTo>
                  <a:pt x="792" y="614"/>
                  <a:pt x="798" y="608"/>
                  <a:pt x="800" y="599"/>
                </a:cubicBezTo>
                <a:cubicBezTo>
                  <a:pt x="801" y="599"/>
                  <a:pt x="802" y="599"/>
                  <a:pt x="803" y="599"/>
                </a:cubicBezTo>
                <a:cubicBezTo>
                  <a:pt x="807" y="600"/>
                  <a:pt x="812" y="599"/>
                  <a:pt x="817" y="599"/>
                </a:cubicBezTo>
                <a:cubicBezTo>
                  <a:pt x="820" y="599"/>
                  <a:pt x="822" y="599"/>
                  <a:pt x="824" y="598"/>
                </a:cubicBezTo>
                <a:cubicBezTo>
                  <a:pt x="822" y="607"/>
                  <a:pt x="821" y="615"/>
                  <a:pt x="821" y="625"/>
                </a:cubicBezTo>
                <a:close/>
                <a:moveTo>
                  <a:pt x="824" y="594"/>
                </a:moveTo>
                <a:cubicBezTo>
                  <a:pt x="820" y="597"/>
                  <a:pt x="814" y="595"/>
                  <a:pt x="810" y="596"/>
                </a:cubicBezTo>
                <a:cubicBezTo>
                  <a:pt x="806" y="596"/>
                  <a:pt x="802" y="596"/>
                  <a:pt x="797" y="595"/>
                </a:cubicBezTo>
                <a:cubicBezTo>
                  <a:pt x="787" y="592"/>
                  <a:pt x="776" y="586"/>
                  <a:pt x="767" y="580"/>
                </a:cubicBezTo>
                <a:cubicBezTo>
                  <a:pt x="750" y="569"/>
                  <a:pt x="737" y="550"/>
                  <a:pt x="730" y="532"/>
                </a:cubicBezTo>
                <a:cubicBezTo>
                  <a:pt x="727" y="527"/>
                  <a:pt x="725" y="522"/>
                  <a:pt x="724" y="516"/>
                </a:cubicBezTo>
                <a:cubicBezTo>
                  <a:pt x="724" y="516"/>
                  <a:pt x="724" y="516"/>
                  <a:pt x="724" y="516"/>
                </a:cubicBezTo>
                <a:cubicBezTo>
                  <a:pt x="717" y="496"/>
                  <a:pt x="713" y="474"/>
                  <a:pt x="718" y="453"/>
                </a:cubicBezTo>
                <a:cubicBezTo>
                  <a:pt x="720" y="442"/>
                  <a:pt x="724" y="430"/>
                  <a:pt x="732" y="422"/>
                </a:cubicBezTo>
                <a:cubicBezTo>
                  <a:pt x="736" y="419"/>
                  <a:pt x="740" y="418"/>
                  <a:pt x="744" y="415"/>
                </a:cubicBezTo>
                <a:cubicBezTo>
                  <a:pt x="745" y="414"/>
                  <a:pt x="746" y="414"/>
                  <a:pt x="747" y="413"/>
                </a:cubicBezTo>
                <a:cubicBezTo>
                  <a:pt x="750" y="412"/>
                  <a:pt x="753" y="412"/>
                  <a:pt x="755" y="411"/>
                </a:cubicBezTo>
                <a:cubicBezTo>
                  <a:pt x="769" y="409"/>
                  <a:pt x="782" y="405"/>
                  <a:pt x="795" y="399"/>
                </a:cubicBezTo>
                <a:cubicBezTo>
                  <a:pt x="796" y="399"/>
                  <a:pt x="796" y="399"/>
                  <a:pt x="797" y="398"/>
                </a:cubicBezTo>
                <a:cubicBezTo>
                  <a:pt x="803" y="397"/>
                  <a:pt x="808" y="394"/>
                  <a:pt x="815" y="395"/>
                </a:cubicBezTo>
                <a:cubicBezTo>
                  <a:pt x="816" y="396"/>
                  <a:pt x="817" y="396"/>
                  <a:pt x="817" y="396"/>
                </a:cubicBezTo>
                <a:cubicBezTo>
                  <a:pt x="822" y="397"/>
                  <a:pt x="827" y="398"/>
                  <a:pt x="831" y="399"/>
                </a:cubicBezTo>
                <a:cubicBezTo>
                  <a:pt x="840" y="402"/>
                  <a:pt x="848" y="406"/>
                  <a:pt x="854" y="412"/>
                </a:cubicBezTo>
                <a:cubicBezTo>
                  <a:pt x="866" y="423"/>
                  <a:pt x="879" y="437"/>
                  <a:pt x="884" y="452"/>
                </a:cubicBezTo>
                <a:cubicBezTo>
                  <a:pt x="889" y="470"/>
                  <a:pt x="892" y="490"/>
                  <a:pt x="890" y="509"/>
                </a:cubicBezTo>
                <a:cubicBezTo>
                  <a:pt x="890" y="517"/>
                  <a:pt x="888" y="525"/>
                  <a:pt x="887" y="534"/>
                </a:cubicBezTo>
                <a:cubicBezTo>
                  <a:pt x="887" y="540"/>
                  <a:pt x="887" y="547"/>
                  <a:pt x="885" y="553"/>
                </a:cubicBezTo>
                <a:cubicBezTo>
                  <a:pt x="879" y="543"/>
                  <a:pt x="866" y="539"/>
                  <a:pt x="857" y="548"/>
                </a:cubicBezTo>
                <a:cubicBezTo>
                  <a:pt x="846" y="558"/>
                  <a:pt x="834" y="567"/>
                  <a:pt x="829" y="582"/>
                </a:cubicBezTo>
                <a:cubicBezTo>
                  <a:pt x="827" y="586"/>
                  <a:pt x="826" y="590"/>
                  <a:pt x="825" y="594"/>
                </a:cubicBezTo>
                <a:cubicBezTo>
                  <a:pt x="825" y="594"/>
                  <a:pt x="824" y="594"/>
                  <a:pt x="824" y="594"/>
                </a:cubicBezTo>
                <a:close/>
                <a:moveTo>
                  <a:pt x="935" y="598"/>
                </a:moveTo>
                <a:cubicBezTo>
                  <a:pt x="940" y="605"/>
                  <a:pt x="945" y="611"/>
                  <a:pt x="949" y="618"/>
                </a:cubicBezTo>
                <a:cubicBezTo>
                  <a:pt x="957" y="632"/>
                  <a:pt x="964" y="647"/>
                  <a:pt x="970" y="661"/>
                </a:cubicBezTo>
                <a:cubicBezTo>
                  <a:pt x="973" y="668"/>
                  <a:pt x="976" y="676"/>
                  <a:pt x="976" y="684"/>
                </a:cubicBezTo>
                <a:cubicBezTo>
                  <a:pt x="976" y="692"/>
                  <a:pt x="974" y="700"/>
                  <a:pt x="970" y="707"/>
                </a:cubicBezTo>
                <a:cubicBezTo>
                  <a:pt x="965" y="715"/>
                  <a:pt x="960" y="721"/>
                  <a:pt x="950" y="724"/>
                </a:cubicBezTo>
                <a:cubicBezTo>
                  <a:pt x="943" y="727"/>
                  <a:pt x="936" y="729"/>
                  <a:pt x="929" y="730"/>
                </a:cubicBezTo>
                <a:cubicBezTo>
                  <a:pt x="920" y="731"/>
                  <a:pt x="911" y="731"/>
                  <a:pt x="903" y="732"/>
                </a:cubicBezTo>
                <a:cubicBezTo>
                  <a:pt x="896" y="732"/>
                  <a:pt x="889" y="732"/>
                  <a:pt x="883" y="732"/>
                </a:cubicBezTo>
                <a:cubicBezTo>
                  <a:pt x="866" y="729"/>
                  <a:pt x="855" y="717"/>
                  <a:pt x="848" y="702"/>
                </a:cubicBezTo>
                <a:cubicBezTo>
                  <a:pt x="841" y="687"/>
                  <a:pt x="833" y="673"/>
                  <a:pt x="829" y="657"/>
                </a:cubicBezTo>
                <a:cubicBezTo>
                  <a:pt x="826" y="642"/>
                  <a:pt x="824" y="626"/>
                  <a:pt x="826" y="610"/>
                </a:cubicBezTo>
                <a:cubicBezTo>
                  <a:pt x="827" y="595"/>
                  <a:pt x="832" y="577"/>
                  <a:pt x="844" y="565"/>
                </a:cubicBezTo>
                <a:cubicBezTo>
                  <a:pt x="849" y="560"/>
                  <a:pt x="854" y="554"/>
                  <a:pt x="860" y="549"/>
                </a:cubicBezTo>
                <a:cubicBezTo>
                  <a:pt x="864" y="547"/>
                  <a:pt x="868" y="546"/>
                  <a:pt x="871" y="547"/>
                </a:cubicBezTo>
                <a:cubicBezTo>
                  <a:pt x="868" y="549"/>
                  <a:pt x="864" y="551"/>
                  <a:pt x="862" y="555"/>
                </a:cubicBezTo>
                <a:cubicBezTo>
                  <a:pt x="856" y="565"/>
                  <a:pt x="855" y="577"/>
                  <a:pt x="848" y="587"/>
                </a:cubicBezTo>
                <a:cubicBezTo>
                  <a:pt x="842" y="597"/>
                  <a:pt x="839" y="609"/>
                  <a:pt x="838" y="621"/>
                </a:cubicBezTo>
                <a:cubicBezTo>
                  <a:pt x="836" y="632"/>
                  <a:pt x="836" y="644"/>
                  <a:pt x="839" y="655"/>
                </a:cubicBezTo>
                <a:cubicBezTo>
                  <a:pt x="840" y="656"/>
                  <a:pt x="841" y="656"/>
                  <a:pt x="841" y="655"/>
                </a:cubicBezTo>
                <a:cubicBezTo>
                  <a:pt x="839" y="636"/>
                  <a:pt x="840" y="613"/>
                  <a:pt x="848" y="595"/>
                </a:cubicBezTo>
                <a:cubicBezTo>
                  <a:pt x="850" y="590"/>
                  <a:pt x="854" y="586"/>
                  <a:pt x="856" y="580"/>
                </a:cubicBezTo>
                <a:cubicBezTo>
                  <a:pt x="858" y="576"/>
                  <a:pt x="859" y="572"/>
                  <a:pt x="861" y="567"/>
                </a:cubicBezTo>
                <a:cubicBezTo>
                  <a:pt x="862" y="562"/>
                  <a:pt x="864" y="557"/>
                  <a:pt x="868" y="553"/>
                </a:cubicBezTo>
                <a:cubicBezTo>
                  <a:pt x="871" y="551"/>
                  <a:pt x="873" y="549"/>
                  <a:pt x="876" y="550"/>
                </a:cubicBezTo>
                <a:cubicBezTo>
                  <a:pt x="877" y="550"/>
                  <a:pt x="877" y="550"/>
                  <a:pt x="877" y="550"/>
                </a:cubicBezTo>
                <a:cubicBezTo>
                  <a:pt x="879" y="552"/>
                  <a:pt x="881" y="554"/>
                  <a:pt x="882" y="556"/>
                </a:cubicBezTo>
                <a:cubicBezTo>
                  <a:pt x="882" y="556"/>
                  <a:pt x="882" y="557"/>
                  <a:pt x="882" y="557"/>
                </a:cubicBezTo>
                <a:cubicBezTo>
                  <a:pt x="880" y="556"/>
                  <a:pt x="877" y="557"/>
                  <a:pt x="875" y="557"/>
                </a:cubicBezTo>
                <a:cubicBezTo>
                  <a:pt x="871" y="558"/>
                  <a:pt x="868" y="560"/>
                  <a:pt x="866" y="564"/>
                </a:cubicBezTo>
                <a:cubicBezTo>
                  <a:pt x="866" y="564"/>
                  <a:pt x="866" y="565"/>
                  <a:pt x="866" y="564"/>
                </a:cubicBezTo>
                <a:cubicBezTo>
                  <a:pt x="869" y="562"/>
                  <a:pt x="872" y="559"/>
                  <a:pt x="875" y="558"/>
                </a:cubicBezTo>
                <a:cubicBezTo>
                  <a:pt x="878" y="558"/>
                  <a:pt x="881" y="559"/>
                  <a:pt x="884" y="559"/>
                </a:cubicBezTo>
                <a:cubicBezTo>
                  <a:pt x="883" y="560"/>
                  <a:pt x="883" y="561"/>
                  <a:pt x="882" y="562"/>
                </a:cubicBezTo>
                <a:cubicBezTo>
                  <a:pt x="880" y="560"/>
                  <a:pt x="877" y="562"/>
                  <a:pt x="875" y="564"/>
                </a:cubicBezTo>
                <a:cubicBezTo>
                  <a:pt x="875" y="564"/>
                  <a:pt x="875" y="564"/>
                  <a:pt x="874" y="564"/>
                </a:cubicBezTo>
                <a:cubicBezTo>
                  <a:pt x="872" y="565"/>
                  <a:pt x="870" y="568"/>
                  <a:pt x="868" y="571"/>
                </a:cubicBezTo>
                <a:cubicBezTo>
                  <a:pt x="866" y="574"/>
                  <a:pt x="864" y="578"/>
                  <a:pt x="862" y="582"/>
                </a:cubicBezTo>
                <a:cubicBezTo>
                  <a:pt x="858" y="589"/>
                  <a:pt x="855" y="596"/>
                  <a:pt x="853" y="604"/>
                </a:cubicBezTo>
                <a:cubicBezTo>
                  <a:pt x="851" y="611"/>
                  <a:pt x="851" y="618"/>
                  <a:pt x="851" y="626"/>
                </a:cubicBezTo>
                <a:cubicBezTo>
                  <a:pt x="850" y="631"/>
                  <a:pt x="849" y="637"/>
                  <a:pt x="852" y="642"/>
                </a:cubicBezTo>
                <a:cubicBezTo>
                  <a:pt x="852" y="643"/>
                  <a:pt x="853" y="642"/>
                  <a:pt x="853" y="642"/>
                </a:cubicBezTo>
                <a:cubicBezTo>
                  <a:pt x="850" y="629"/>
                  <a:pt x="852" y="614"/>
                  <a:pt x="856" y="601"/>
                </a:cubicBezTo>
                <a:cubicBezTo>
                  <a:pt x="858" y="595"/>
                  <a:pt x="861" y="589"/>
                  <a:pt x="864" y="583"/>
                </a:cubicBezTo>
                <a:cubicBezTo>
                  <a:pt x="861" y="592"/>
                  <a:pt x="859" y="602"/>
                  <a:pt x="859" y="610"/>
                </a:cubicBezTo>
                <a:cubicBezTo>
                  <a:pt x="858" y="614"/>
                  <a:pt x="859" y="618"/>
                  <a:pt x="859" y="622"/>
                </a:cubicBezTo>
                <a:cubicBezTo>
                  <a:pt x="859" y="625"/>
                  <a:pt x="858" y="628"/>
                  <a:pt x="859" y="631"/>
                </a:cubicBezTo>
                <a:cubicBezTo>
                  <a:pt x="860" y="638"/>
                  <a:pt x="861" y="646"/>
                  <a:pt x="865" y="652"/>
                </a:cubicBezTo>
                <a:cubicBezTo>
                  <a:pt x="865" y="652"/>
                  <a:pt x="865" y="652"/>
                  <a:pt x="865" y="651"/>
                </a:cubicBezTo>
                <a:cubicBezTo>
                  <a:pt x="863" y="645"/>
                  <a:pt x="861" y="638"/>
                  <a:pt x="860" y="631"/>
                </a:cubicBezTo>
                <a:cubicBezTo>
                  <a:pt x="860" y="627"/>
                  <a:pt x="859" y="624"/>
                  <a:pt x="859" y="620"/>
                </a:cubicBezTo>
                <a:cubicBezTo>
                  <a:pt x="860" y="617"/>
                  <a:pt x="861" y="614"/>
                  <a:pt x="861" y="611"/>
                </a:cubicBezTo>
                <a:cubicBezTo>
                  <a:pt x="861" y="604"/>
                  <a:pt x="862" y="597"/>
                  <a:pt x="864" y="591"/>
                </a:cubicBezTo>
                <a:cubicBezTo>
                  <a:pt x="866" y="584"/>
                  <a:pt x="869" y="579"/>
                  <a:pt x="873" y="573"/>
                </a:cubicBezTo>
                <a:cubicBezTo>
                  <a:pt x="873" y="574"/>
                  <a:pt x="873" y="575"/>
                  <a:pt x="873" y="576"/>
                </a:cubicBezTo>
                <a:cubicBezTo>
                  <a:pt x="871" y="582"/>
                  <a:pt x="869" y="588"/>
                  <a:pt x="867" y="595"/>
                </a:cubicBezTo>
                <a:cubicBezTo>
                  <a:pt x="867" y="599"/>
                  <a:pt x="867" y="603"/>
                  <a:pt x="866" y="607"/>
                </a:cubicBezTo>
                <a:cubicBezTo>
                  <a:pt x="866" y="611"/>
                  <a:pt x="865" y="614"/>
                  <a:pt x="865" y="618"/>
                </a:cubicBezTo>
                <a:cubicBezTo>
                  <a:pt x="866" y="627"/>
                  <a:pt x="866" y="636"/>
                  <a:pt x="868" y="644"/>
                </a:cubicBezTo>
                <a:cubicBezTo>
                  <a:pt x="869" y="652"/>
                  <a:pt x="871" y="660"/>
                  <a:pt x="872" y="668"/>
                </a:cubicBezTo>
                <a:cubicBezTo>
                  <a:pt x="872" y="668"/>
                  <a:pt x="873" y="668"/>
                  <a:pt x="873" y="668"/>
                </a:cubicBezTo>
                <a:cubicBezTo>
                  <a:pt x="873" y="659"/>
                  <a:pt x="870" y="651"/>
                  <a:pt x="869" y="642"/>
                </a:cubicBezTo>
                <a:cubicBezTo>
                  <a:pt x="868" y="634"/>
                  <a:pt x="867" y="626"/>
                  <a:pt x="867" y="618"/>
                </a:cubicBezTo>
                <a:cubicBezTo>
                  <a:pt x="867" y="613"/>
                  <a:pt x="867" y="608"/>
                  <a:pt x="868" y="603"/>
                </a:cubicBezTo>
                <a:cubicBezTo>
                  <a:pt x="869" y="600"/>
                  <a:pt x="868" y="595"/>
                  <a:pt x="869" y="592"/>
                </a:cubicBezTo>
                <a:cubicBezTo>
                  <a:pt x="870" y="588"/>
                  <a:pt x="873" y="584"/>
                  <a:pt x="874" y="579"/>
                </a:cubicBezTo>
                <a:cubicBezTo>
                  <a:pt x="875" y="580"/>
                  <a:pt x="875" y="580"/>
                  <a:pt x="875" y="581"/>
                </a:cubicBezTo>
                <a:cubicBezTo>
                  <a:pt x="875" y="581"/>
                  <a:pt x="875" y="581"/>
                  <a:pt x="875" y="581"/>
                </a:cubicBezTo>
                <a:cubicBezTo>
                  <a:pt x="874" y="584"/>
                  <a:pt x="873" y="589"/>
                  <a:pt x="872" y="592"/>
                </a:cubicBezTo>
                <a:cubicBezTo>
                  <a:pt x="871" y="596"/>
                  <a:pt x="871" y="601"/>
                  <a:pt x="870" y="606"/>
                </a:cubicBezTo>
                <a:cubicBezTo>
                  <a:pt x="870" y="607"/>
                  <a:pt x="872" y="607"/>
                  <a:pt x="872" y="606"/>
                </a:cubicBezTo>
                <a:cubicBezTo>
                  <a:pt x="873" y="601"/>
                  <a:pt x="874" y="596"/>
                  <a:pt x="875" y="591"/>
                </a:cubicBezTo>
                <a:cubicBezTo>
                  <a:pt x="875" y="588"/>
                  <a:pt x="877" y="585"/>
                  <a:pt x="878" y="583"/>
                </a:cubicBezTo>
                <a:cubicBezTo>
                  <a:pt x="879" y="584"/>
                  <a:pt x="881" y="585"/>
                  <a:pt x="883" y="586"/>
                </a:cubicBezTo>
                <a:cubicBezTo>
                  <a:pt x="882" y="587"/>
                  <a:pt x="882" y="588"/>
                  <a:pt x="882" y="589"/>
                </a:cubicBezTo>
                <a:cubicBezTo>
                  <a:pt x="882" y="591"/>
                  <a:pt x="882" y="593"/>
                  <a:pt x="883" y="594"/>
                </a:cubicBezTo>
                <a:cubicBezTo>
                  <a:pt x="883" y="595"/>
                  <a:pt x="884" y="594"/>
                  <a:pt x="884" y="594"/>
                </a:cubicBezTo>
                <a:cubicBezTo>
                  <a:pt x="884" y="592"/>
                  <a:pt x="884" y="590"/>
                  <a:pt x="884" y="589"/>
                </a:cubicBezTo>
                <a:cubicBezTo>
                  <a:pt x="884" y="588"/>
                  <a:pt x="884" y="587"/>
                  <a:pt x="884" y="586"/>
                </a:cubicBezTo>
                <a:cubicBezTo>
                  <a:pt x="886" y="587"/>
                  <a:pt x="889" y="587"/>
                  <a:pt x="891" y="586"/>
                </a:cubicBezTo>
                <a:cubicBezTo>
                  <a:pt x="891" y="591"/>
                  <a:pt x="895" y="598"/>
                  <a:pt x="898" y="602"/>
                </a:cubicBezTo>
                <a:cubicBezTo>
                  <a:pt x="904" y="609"/>
                  <a:pt x="908" y="617"/>
                  <a:pt x="916" y="624"/>
                </a:cubicBezTo>
                <a:cubicBezTo>
                  <a:pt x="916" y="624"/>
                  <a:pt x="917" y="623"/>
                  <a:pt x="916" y="623"/>
                </a:cubicBezTo>
                <a:cubicBezTo>
                  <a:pt x="910" y="617"/>
                  <a:pt x="906" y="609"/>
                  <a:pt x="901" y="601"/>
                </a:cubicBezTo>
                <a:cubicBezTo>
                  <a:pt x="900" y="599"/>
                  <a:pt x="899" y="597"/>
                  <a:pt x="898" y="595"/>
                </a:cubicBezTo>
                <a:cubicBezTo>
                  <a:pt x="900" y="598"/>
                  <a:pt x="902" y="601"/>
                  <a:pt x="904" y="603"/>
                </a:cubicBezTo>
                <a:cubicBezTo>
                  <a:pt x="908" y="608"/>
                  <a:pt x="913" y="612"/>
                  <a:pt x="918" y="616"/>
                </a:cubicBezTo>
                <a:cubicBezTo>
                  <a:pt x="923" y="620"/>
                  <a:pt x="927" y="623"/>
                  <a:pt x="931" y="628"/>
                </a:cubicBezTo>
                <a:cubicBezTo>
                  <a:pt x="931" y="629"/>
                  <a:pt x="932" y="629"/>
                  <a:pt x="932" y="628"/>
                </a:cubicBezTo>
                <a:cubicBezTo>
                  <a:pt x="931" y="624"/>
                  <a:pt x="928" y="622"/>
                  <a:pt x="925" y="619"/>
                </a:cubicBezTo>
                <a:cubicBezTo>
                  <a:pt x="920" y="615"/>
                  <a:pt x="915" y="612"/>
                  <a:pt x="911" y="607"/>
                </a:cubicBezTo>
                <a:cubicBezTo>
                  <a:pt x="904" y="600"/>
                  <a:pt x="899" y="593"/>
                  <a:pt x="896" y="584"/>
                </a:cubicBezTo>
                <a:cubicBezTo>
                  <a:pt x="897" y="584"/>
                  <a:pt x="897" y="584"/>
                  <a:pt x="898" y="584"/>
                </a:cubicBezTo>
                <a:cubicBezTo>
                  <a:pt x="898" y="586"/>
                  <a:pt x="900" y="588"/>
                  <a:pt x="901" y="590"/>
                </a:cubicBezTo>
                <a:cubicBezTo>
                  <a:pt x="903" y="593"/>
                  <a:pt x="906" y="596"/>
                  <a:pt x="908" y="599"/>
                </a:cubicBezTo>
                <a:cubicBezTo>
                  <a:pt x="911" y="602"/>
                  <a:pt x="914" y="604"/>
                  <a:pt x="918" y="607"/>
                </a:cubicBezTo>
                <a:cubicBezTo>
                  <a:pt x="923" y="612"/>
                  <a:pt x="927" y="617"/>
                  <a:pt x="932" y="622"/>
                </a:cubicBezTo>
                <a:cubicBezTo>
                  <a:pt x="932" y="622"/>
                  <a:pt x="933" y="622"/>
                  <a:pt x="933" y="621"/>
                </a:cubicBezTo>
                <a:cubicBezTo>
                  <a:pt x="929" y="612"/>
                  <a:pt x="919" y="607"/>
                  <a:pt x="912" y="599"/>
                </a:cubicBezTo>
                <a:cubicBezTo>
                  <a:pt x="908" y="594"/>
                  <a:pt x="904" y="590"/>
                  <a:pt x="901" y="584"/>
                </a:cubicBezTo>
                <a:cubicBezTo>
                  <a:pt x="902" y="584"/>
                  <a:pt x="904" y="585"/>
                  <a:pt x="905" y="585"/>
                </a:cubicBezTo>
                <a:cubicBezTo>
                  <a:pt x="905" y="585"/>
                  <a:pt x="905" y="585"/>
                  <a:pt x="905" y="585"/>
                </a:cubicBezTo>
                <a:cubicBezTo>
                  <a:pt x="904" y="591"/>
                  <a:pt x="911" y="595"/>
                  <a:pt x="914" y="598"/>
                </a:cubicBezTo>
                <a:cubicBezTo>
                  <a:pt x="921" y="605"/>
                  <a:pt x="928" y="612"/>
                  <a:pt x="936" y="617"/>
                </a:cubicBezTo>
                <a:cubicBezTo>
                  <a:pt x="937" y="617"/>
                  <a:pt x="937" y="617"/>
                  <a:pt x="937" y="616"/>
                </a:cubicBezTo>
                <a:cubicBezTo>
                  <a:pt x="931" y="610"/>
                  <a:pt x="923" y="606"/>
                  <a:pt x="918" y="599"/>
                </a:cubicBezTo>
                <a:cubicBezTo>
                  <a:pt x="914" y="595"/>
                  <a:pt x="908" y="591"/>
                  <a:pt x="907" y="585"/>
                </a:cubicBezTo>
                <a:cubicBezTo>
                  <a:pt x="909" y="586"/>
                  <a:pt x="911" y="586"/>
                  <a:pt x="913" y="587"/>
                </a:cubicBezTo>
                <a:cubicBezTo>
                  <a:pt x="912" y="587"/>
                  <a:pt x="912" y="588"/>
                  <a:pt x="913" y="588"/>
                </a:cubicBezTo>
                <a:cubicBezTo>
                  <a:pt x="915" y="593"/>
                  <a:pt x="920" y="597"/>
                  <a:pt x="924" y="601"/>
                </a:cubicBezTo>
                <a:cubicBezTo>
                  <a:pt x="928" y="605"/>
                  <a:pt x="932" y="609"/>
                  <a:pt x="936" y="613"/>
                </a:cubicBezTo>
                <a:cubicBezTo>
                  <a:pt x="936" y="613"/>
                  <a:pt x="937" y="613"/>
                  <a:pt x="937" y="612"/>
                </a:cubicBezTo>
                <a:cubicBezTo>
                  <a:pt x="937" y="610"/>
                  <a:pt x="935" y="608"/>
                  <a:pt x="933" y="607"/>
                </a:cubicBezTo>
                <a:cubicBezTo>
                  <a:pt x="930" y="604"/>
                  <a:pt x="927" y="601"/>
                  <a:pt x="924" y="598"/>
                </a:cubicBezTo>
                <a:cubicBezTo>
                  <a:pt x="921" y="595"/>
                  <a:pt x="918" y="592"/>
                  <a:pt x="916" y="589"/>
                </a:cubicBezTo>
                <a:cubicBezTo>
                  <a:pt x="916" y="588"/>
                  <a:pt x="915" y="588"/>
                  <a:pt x="915" y="587"/>
                </a:cubicBezTo>
                <a:cubicBezTo>
                  <a:pt x="918" y="588"/>
                  <a:pt x="922" y="588"/>
                  <a:pt x="925" y="588"/>
                </a:cubicBezTo>
                <a:cubicBezTo>
                  <a:pt x="929" y="591"/>
                  <a:pt x="932" y="595"/>
                  <a:pt x="935" y="598"/>
                </a:cubicBezTo>
                <a:close/>
                <a:moveTo>
                  <a:pt x="1145" y="566"/>
                </a:moveTo>
                <a:cubicBezTo>
                  <a:pt x="1133" y="572"/>
                  <a:pt x="1119" y="575"/>
                  <a:pt x="1106" y="580"/>
                </a:cubicBezTo>
                <a:cubicBezTo>
                  <a:pt x="1098" y="583"/>
                  <a:pt x="1090" y="584"/>
                  <a:pt x="1082" y="585"/>
                </a:cubicBezTo>
                <a:cubicBezTo>
                  <a:pt x="1075" y="585"/>
                  <a:pt x="1068" y="586"/>
                  <a:pt x="1061" y="587"/>
                </a:cubicBezTo>
                <a:cubicBezTo>
                  <a:pt x="1046" y="590"/>
                  <a:pt x="1030" y="592"/>
                  <a:pt x="1015" y="595"/>
                </a:cubicBezTo>
                <a:cubicBezTo>
                  <a:pt x="1007" y="596"/>
                  <a:pt x="999" y="597"/>
                  <a:pt x="991" y="596"/>
                </a:cubicBezTo>
                <a:cubicBezTo>
                  <a:pt x="983" y="596"/>
                  <a:pt x="976" y="596"/>
                  <a:pt x="968" y="593"/>
                </a:cubicBezTo>
                <a:cubicBezTo>
                  <a:pt x="963" y="591"/>
                  <a:pt x="958" y="589"/>
                  <a:pt x="953" y="588"/>
                </a:cubicBezTo>
                <a:cubicBezTo>
                  <a:pt x="950" y="587"/>
                  <a:pt x="946" y="585"/>
                  <a:pt x="943" y="586"/>
                </a:cubicBezTo>
                <a:cubicBezTo>
                  <a:pt x="943" y="586"/>
                  <a:pt x="943" y="586"/>
                  <a:pt x="943" y="586"/>
                </a:cubicBezTo>
                <a:cubicBezTo>
                  <a:pt x="939" y="584"/>
                  <a:pt x="934" y="585"/>
                  <a:pt x="931" y="585"/>
                </a:cubicBezTo>
                <a:cubicBezTo>
                  <a:pt x="929" y="585"/>
                  <a:pt x="927" y="585"/>
                  <a:pt x="924" y="584"/>
                </a:cubicBezTo>
                <a:cubicBezTo>
                  <a:pt x="923" y="584"/>
                  <a:pt x="921" y="583"/>
                  <a:pt x="919" y="584"/>
                </a:cubicBezTo>
                <a:cubicBezTo>
                  <a:pt x="919" y="584"/>
                  <a:pt x="919" y="584"/>
                  <a:pt x="919" y="584"/>
                </a:cubicBezTo>
                <a:cubicBezTo>
                  <a:pt x="916" y="583"/>
                  <a:pt x="914" y="583"/>
                  <a:pt x="911" y="582"/>
                </a:cubicBezTo>
                <a:cubicBezTo>
                  <a:pt x="907" y="581"/>
                  <a:pt x="889" y="576"/>
                  <a:pt x="887" y="584"/>
                </a:cubicBezTo>
                <a:cubicBezTo>
                  <a:pt x="885" y="583"/>
                  <a:pt x="882" y="582"/>
                  <a:pt x="880" y="580"/>
                </a:cubicBezTo>
                <a:cubicBezTo>
                  <a:pt x="880" y="579"/>
                  <a:pt x="879" y="579"/>
                  <a:pt x="879" y="579"/>
                </a:cubicBezTo>
                <a:cubicBezTo>
                  <a:pt x="880" y="578"/>
                  <a:pt x="880" y="578"/>
                  <a:pt x="880" y="577"/>
                </a:cubicBezTo>
                <a:cubicBezTo>
                  <a:pt x="880" y="574"/>
                  <a:pt x="882" y="571"/>
                  <a:pt x="883" y="569"/>
                </a:cubicBezTo>
                <a:cubicBezTo>
                  <a:pt x="883" y="569"/>
                  <a:pt x="884" y="569"/>
                  <a:pt x="884" y="568"/>
                </a:cubicBezTo>
                <a:cubicBezTo>
                  <a:pt x="885" y="565"/>
                  <a:pt x="886" y="561"/>
                  <a:pt x="888" y="558"/>
                </a:cubicBezTo>
                <a:cubicBezTo>
                  <a:pt x="889" y="558"/>
                  <a:pt x="890" y="558"/>
                  <a:pt x="891" y="558"/>
                </a:cubicBezTo>
                <a:cubicBezTo>
                  <a:pt x="891" y="559"/>
                  <a:pt x="890" y="560"/>
                  <a:pt x="889" y="561"/>
                </a:cubicBezTo>
                <a:cubicBezTo>
                  <a:pt x="888" y="563"/>
                  <a:pt x="886" y="567"/>
                  <a:pt x="888" y="569"/>
                </a:cubicBezTo>
                <a:cubicBezTo>
                  <a:pt x="888" y="569"/>
                  <a:pt x="889" y="569"/>
                  <a:pt x="889" y="569"/>
                </a:cubicBezTo>
                <a:cubicBezTo>
                  <a:pt x="891" y="567"/>
                  <a:pt x="891" y="563"/>
                  <a:pt x="893" y="561"/>
                </a:cubicBezTo>
                <a:cubicBezTo>
                  <a:pt x="893" y="560"/>
                  <a:pt x="894" y="559"/>
                  <a:pt x="895" y="557"/>
                </a:cubicBezTo>
                <a:cubicBezTo>
                  <a:pt x="897" y="557"/>
                  <a:pt x="899" y="557"/>
                  <a:pt x="901" y="557"/>
                </a:cubicBezTo>
                <a:cubicBezTo>
                  <a:pt x="899" y="558"/>
                  <a:pt x="897" y="560"/>
                  <a:pt x="896" y="562"/>
                </a:cubicBezTo>
                <a:cubicBezTo>
                  <a:pt x="895" y="564"/>
                  <a:pt x="892" y="567"/>
                  <a:pt x="894" y="569"/>
                </a:cubicBezTo>
                <a:cubicBezTo>
                  <a:pt x="894" y="570"/>
                  <a:pt x="895" y="570"/>
                  <a:pt x="895" y="569"/>
                </a:cubicBezTo>
                <a:cubicBezTo>
                  <a:pt x="897" y="568"/>
                  <a:pt x="897" y="565"/>
                  <a:pt x="899" y="563"/>
                </a:cubicBezTo>
                <a:cubicBezTo>
                  <a:pt x="900" y="561"/>
                  <a:pt x="902" y="558"/>
                  <a:pt x="905" y="557"/>
                </a:cubicBezTo>
                <a:cubicBezTo>
                  <a:pt x="905" y="557"/>
                  <a:pt x="906" y="557"/>
                  <a:pt x="907" y="557"/>
                </a:cubicBezTo>
                <a:cubicBezTo>
                  <a:pt x="907" y="557"/>
                  <a:pt x="906" y="558"/>
                  <a:pt x="906" y="559"/>
                </a:cubicBezTo>
                <a:cubicBezTo>
                  <a:pt x="905" y="560"/>
                  <a:pt x="901" y="564"/>
                  <a:pt x="903" y="566"/>
                </a:cubicBezTo>
                <a:cubicBezTo>
                  <a:pt x="903" y="566"/>
                  <a:pt x="904" y="567"/>
                  <a:pt x="904" y="566"/>
                </a:cubicBezTo>
                <a:cubicBezTo>
                  <a:pt x="905" y="566"/>
                  <a:pt x="905" y="565"/>
                  <a:pt x="906" y="564"/>
                </a:cubicBezTo>
                <a:cubicBezTo>
                  <a:pt x="907" y="562"/>
                  <a:pt x="907" y="561"/>
                  <a:pt x="908" y="560"/>
                </a:cubicBezTo>
                <a:cubicBezTo>
                  <a:pt x="909" y="559"/>
                  <a:pt x="910" y="558"/>
                  <a:pt x="911" y="557"/>
                </a:cubicBezTo>
                <a:cubicBezTo>
                  <a:pt x="912" y="557"/>
                  <a:pt x="913" y="557"/>
                  <a:pt x="913" y="557"/>
                </a:cubicBezTo>
                <a:cubicBezTo>
                  <a:pt x="910" y="560"/>
                  <a:pt x="908" y="564"/>
                  <a:pt x="910" y="566"/>
                </a:cubicBezTo>
                <a:cubicBezTo>
                  <a:pt x="911" y="567"/>
                  <a:pt x="911" y="566"/>
                  <a:pt x="911" y="566"/>
                </a:cubicBezTo>
                <a:cubicBezTo>
                  <a:pt x="913" y="564"/>
                  <a:pt x="913" y="562"/>
                  <a:pt x="915" y="560"/>
                </a:cubicBezTo>
                <a:cubicBezTo>
                  <a:pt x="916" y="559"/>
                  <a:pt x="917" y="558"/>
                  <a:pt x="918" y="557"/>
                </a:cubicBezTo>
                <a:cubicBezTo>
                  <a:pt x="918" y="557"/>
                  <a:pt x="919" y="557"/>
                  <a:pt x="920" y="557"/>
                </a:cubicBezTo>
                <a:cubicBezTo>
                  <a:pt x="920" y="557"/>
                  <a:pt x="921" y="557"/>
                  <a:pt x="921" y="557"/>
                </a:cubicBezTo>
                <a:cubicBezTo>
                  <a:pt x="920" y="557"/>
                  <a:pt x="920" y="558"/>
                  <a:pt x="919" y="558"/>
                </a:cubicBezTo>
                <a:cubicBezTo>
                  <a:pt x="918" y="560"/>
                  <a:pt x="916" y="564"/>
                  <a:pt x="917" y="566"/>
                </a:cubicBezTo>
                <a:cubicBezTo>
                  <a:pt x="918" y="567"/>
                  <a:pt x="918" y="567"/>
                  <a:pt x="918" y="566"/>
                </a:cubicBezTo>
                <a:cubicBezTo>
                  <a:pt x="920" y="564"/>
                  <a:pt x="920" y="562"/>
                  <a:pt x="921" y="560"/>
                </a:cubicBezTo>
                <a:cubicBezTo>
                  <a:pt x="922" y="559"/>
                  <a:pt x="923" y="557"/>
                  <a:pt x="924" y="557"/>
                </a:cubicBezTo>
                <a:cubicBezTo>
                  <a:pt x="925" y="557"/>
                  <a:pt x="927" y="557"/>
                  <a:pt x="928" y="557"/>
                </a:cubicBezTo>
                <a:cubicBezTo>
                  <a:pt x="926" y="559"/>
                  <a:pt x="924" y="561"/>
                  <a:pt x="924" y="564"/>
                </a:cubicBezTo>
                <a:cubicBezTo>
                  <a:pt x="924" y="564"/>
                  <a:pt x="924" y="565"/>
                  <a:pt x="924" y="564"/>
                </a:cubicBezTo>
                <a:cubicBezTo>
                  <a:pt x="926" y="563"/>
                  <a:pt x="927" y="561"/>
                  <a:pt x="929" y="559"/>
                </a:cubicBezTo>
                <a:cubicBezTo>
                  <a:pt x="930" y="558"/>
                  <a:pt x="930" y="557"/>
                  <a:pt x="931" y="557"/>
                </a:cubicBezTo>
                <a:cubicBezTo>
                  <a:pt x="932" y="557"/>
                  <a:pt x="933" y="557"/>
                  <a:pt x="933" y="557"/>
                </a:cubicBezTo>
                <a:cubicBezTo>
                  <a:pt x="931" y="559"/>
                  <a:pt x="929" y="562"/>
                  <a:pt x="930" y="565"/>
                </a:cubicBezTo>
                <a:cubicBezTo>
                  <a:pt x="930" y="565"/>
                  <a:pt x="930" y="566"/>
                  <a:pt x="930" y="565"/>
                </a:cubicBezTo>
                <a:cubicBezTo>
                  <a:pt x="931" y="563"/>
                  <a:pt x="932" y="561"/>
                  <a:pt x="934" y="559"/>
                </a:cubicBezTo>
                <a:cubicBezTo>
                  <a:pt x="934" y="559"/>
                  <a:pt x="935" y="558"/>
                  <a:pt x="936" y="557"/>
                </a:cubicBezTo>
                <a:cubicBezTo>
                  <a:pt x="936" y="557"/>
                  <a:pt x="936" y="557"/>
                  <a:pt x="936" y="557"/>
                </a:cubicBezTo>
                <a:cubicBezTo>
                  <a:pt x="936" y="557"/>
                  <a:pt x="936" y="557"/>
                  <a:pt x="937" y="557"/>
                </a:cubicBezTo>
                <a:cubicBezTo>
                  <a:pt x="936" y="557"/>
                  <a:pt x="936" y="558"/>
                  <a:pt x="936" y="558"/>
                </a:cubicBezTo>
                <a:cubicBezTo>
                  <a:pt x="936" y="559"/>
                  <a:pt x="937" y="559"/>
                  <a:pt x="937" y="559"/>
                </a:cubicBezTo>
                <a:cubicBezTo>
                  <a:pt x="937" y="560"/>
                  <a:pt x="939" y="561"/>
                  <a:pt x="940" y="560"/>
                </a:cubicBezTo>
                <a:cubicBezTo>
                  <a:pt x="940" y="560"/>
                  <a:pt x="941" y="559"/>
                  <a:pt x="941" y="559"/>
                </a:cubicBezTo>
                <a:cubicBezTo>
                  <a:pt x="941" y="558"/>
                  <a:pt x="942" y="558"/>
                  <a:pt x="942" y="558"/>
                </a:cubicBezTo>
                <a:cubicBezTo>
                  <a:pt x="942" y="558"/>
                  <a:pt x="942" y="558"/>
                  <a:pt x="943" y="558"/>
                </a:cubicBezTo>
                <a:cubicBezTo>
                  <a:pt x="943" y="557"/>
                  <a:pt x="943" y="557"/>
                  <a:pt x="943" y="557"/>
                </a:cubicBezTo>
                <a:cubicBezTo>
                  <a:pt x="943" y="557"/>
                  <a:pt x="943" y="556"/>
                  <a:pt x="943" y="556"/>
                </a:cubicBezTo>
                <a:cubicBezTo>
                  <a:pt x="945" y="555"/>
                  <a:pt x="946" y="553"/>
                  <a:pt x="947" y="551"/>
                </a:cubicBezTo>
                <a:cubicBezTo>
                  <a:pt x="948" y="550"/>
                  <a:pt x="949" y="549"/>
                  <a:pt x="950" y="548"/>
                </a:cubicBezTo>
                <a:cubicBezTo>
                  <a:pt x="955" y="546"/>
                  <a:pt x="959" y="546"/>
                  <a:pt x="965" y="546"/>
                </a:cubicBezTo>
                <a:cubicBezTo>
                  <a:pt x="974" y="548"/>
                  <a:pt x="983" y="549"/>
                  <a:pt x="993" y="549"/>
                </a:cubicBezTo>
                <a:cubicBezTo>
                  <a:pt x="1013" y="550"/>
                  <a:pt x="1033" y="549"/>
                  <a:pt x="1053" y="547"/>
                </a:cubicBezTo>
                <a:cubicBezTo>
                  <a:pt x="1068" y="546"/>
                  <a:pt x="1083" y="544"/>
                  <a:pt x="1099" y="546"/>
                </a:cubicBezTo>
                <a:cubicBezTo>
                  <a:pt x="1107" y="547"/>
                  <a:pt x="1114" y="551"/>
                  <a:pt x="1122" y="553"/>
                </a:cubicBezTo>
                <a:cubicBezTo>
                  <a:pt x="1129" y="555"/>
                  <a:pt x="1135" y="556"/>
                  <a:pt x="1142" y="555"/>
                </a:cubicBezTo>
                <a:cubicBezTo>
                  <a:pt x="1144" y="555"/>
                  <a:pt x="1158" y="553"/>
                  <a:pt x="1158" y="556"/>
                </a:cubicBezTo>
                <a:cubicBezTo>
                  <a:pt x="1157" y="561"/>
                  <a:pt x="1149" y="564"/>
                  <a:pt x="1145" y="566"/>
                </a:cubicBezTo>
                <a:close/>
                <a:moveTo>
                  <a:pt x="1156" y="551"/>
                </a:moveTo>
                <a:cubicBezTo>
                  <a:pt x="1154" y="551"/>
                  <a:pt x="1151" y="551"/>
                  <a:pt x="1150" y="551"/>
                </a:cubicBezTo>
                <a:cubicBezTo>
                  <a:pt x="1143" y="553"/>
                  <a:pt x="1136" y="553"/>
                  <a:pt x="1129" y="552"/>
                </a:cubicBezTo>
                <a:cubicBezTo>
                  <a:pt x="1126" y="551"/>
                  <a:pt x="1122" y="550"/>
                  <a:pt x="1119" y="549"/>
                </a:cubicBezTo>
                <a:cubicBezTo>
                  <a:pt x="1123" y="548"/>
                  <a:pt x="1128" y="547"/>
                  <a:pt x="1132" y="546"/>
                </a:cubicBezTo>
                <a:cubicBezTo>
                  <a:pt x="1137" y="546"/>
                  <a:pt x="1142" y="547"/>
                  <a:pt x="1147" y="547"/>
                </a:cubicBezTo>
                <a:cubicBezTo>
                  <a:pt x="1147" y="547"/>
                  <a:pt x="1147" y="546"/>
                  <a:pt x="1147" y="546"/>
                </a:cubicBezTo>
                <a:cubicBezTo>
                  <a:pt x="1144" y="542"/>
                  <a:pt x="1136" y="545"/>
                  <a:pt x="1132" y="545"/>
                </a:cubicBezTo>
                <a:cubicBezTo>
                  <a:pt x="1126" y="545"/>
                  <a:pt x="1120" y="545"/>
                  <a:pt x="1114" y="547"/>
                </a:cubicBezTo>
                <a:cubicBezTo>
                  <a:pt x="1113" y="546"/>
                  <a:pt x="1112" y="546"/>
                  <a:pt x="1111" y="546"/>
                </a:cubicBezTo>
                <a:cubicBezTo>
                  <a:pt x="1113" y="545"/>
                  <a:pt x="1114" y="544"/>
                  <a:pt x="1116" y="544"/>
                </a:cubicBezTo>
                <a:cubicBezTo>
                  <a:pt x="1119" y="544"/>
                  <a:pt x="1122" y="542"/>
                  <a:pt x="1125" y="543"/>
                </a:cubicBezTo>
                <a:cubicBezTo>
                  <a:pt x="1125" y="543"/>
                  <a:pt x="1125" y="542"/>
                  <a:pt x="1125" y="542"/>
                </a:cubicBezTo>
                <a:cubicBezTo>
                  <a:pt x="1121" y="542"/>
                  <a:pt x="1117" y="542"/>
                  <a:pt x="1113" y="543"/>
                </a:cubicBezTo>
                <a:cubicBezTo>
                  <a:pt x="1112" y="543"/>
                  <a:pt x="1109" y="543"/>
                  <a:pt x="1108" y="544"/>
                </a:cubicBezTo>
                <a:cubicBezTo>
                  <a:pt x="1105" y="544"/>
                  <a:pt x="1102" y="543"/>
                  <a:pt x="1100" y="543"/>
                </a:cubicBezTo>
                <a:cubicBezTo>
                  <a:pt x="1101" y="543"/>
                  <a:pt x="1101" y="542"/>
                  <a:pt x="1102" y="542"/>
                </a:cubicBezTo>
                <a:cubicBezTo>
                  <a:pt x="1104" y="541"/>
                  <a:pt x="1106" y="540"/>
                  <a:pt x="1107" y="539"/>
                </a:cubicBezTo>
                <a:cubicBezTo>
                  <a:pt x="1107" y="539"/>
                  <a:pt x="1107" y="538"/>
                  <a:pt x="1107" y="538"/>
                </a:cubicBezTo>
                <a:cubicBezTo>
                  <a:pt x="1105" y="538"/>
                  <a:pt x="1103" y="539"/>
                  <a:pt x="1101" y="540"/>
                </a:cubicBezTo>
                <a:cubicBezTo>
                  <a:pt x="1100" y="540"/>
                  <a:pt x="1098" y="540"/>
                  <a:pt x="1098" y="541"/>
                </a:cubicBezTo>
                <a:cubicBezTo>
                  <a:pt x="1097" y="541"/>
                  <a:pt x="1097" y="540"/>
                  <a:pt x="1097" y="540"/>
                </a:cubicBezTo>
                <a:cubicBezTo>
                  <a:pt x="1102" y="538"/>
                  <a:pt x="1107" y="534"/>
                  <a:pt x="1109" y="533"/>
                </a:cubicBezTo>
                <a:cubicBezTo>
                  <a:pt x="1110" y="532"/>
                  <a:pt x="1109" y="531"/>
                  <a:pt x="1108" y="532"/>
                </a:cubicBezTo>
                <a:cubicBezTo>
                  <a:pt x="1105" y="534"/>
                  <a:pt x="1102" y="535"/>
                  <a:pt x="1098" y="537"/>
                </a:cubicBezTo>
                <a:cubicBezTo>
                  <a:pt x="1097" y="538"/>
                  <a:pt x="1095" y="539"/>
                  <a:pt x="1093" y="540"/>
                </a:cubicBezTo>
                <a:cubicBezTo>
                  <a:pt x="1092" y="540"/>
                  <a:pt x="1092" y="540"/>
                  <a:pt x="1091" y="540"/>
                </a:cubicBezTo>
                <a:cubicBezTo>
                  <a:pt x="1093" y="539"/>
                  <a:pt x="1094" y="538"/>
                  <a:pt x="1095" y="537"/>
                </a:cubicBezTo>
                <a:cubicBezTo>
                  <a:pt x="1099" y="533"/>
                  <a:pt x="1104" y="530"/>
                  <a:pt x="1108" y="526"/>
                </a:cubicBezTo>
                <a:cubicBezTo>
                  <a:pt x="1112" y="523"/>
                  <a:pt x="1119" y="521"/>
                  <a:pt x="1121" y="515"/>
                </a:cubicBezTo>
                <a:cubicBezTo>
                  <a:pt x="1122" y="515"/>
                  <a:pt x="1121" y="514"/>
                  <a:pt x="1121" y="515"/>
                </a:cubicBezTo>
                <a:cubicBezTo>
                  <a:pt x="1116" y="518"/>
                  <a:pt x="1111" y="523"/>
                  <a:pt x="1105" y="527"/>
                </a:cubicBezTo>
                <a:cubicBezTo>
                  <a:pt x="1105" y="527"/>
                  <a:pt x="1104" y="527"/>
                  <a:pt x="1104" y="527"/>
                </a:cubicBezTo>
                <a:cubicBezTo>
                  <a:pt x="1105" y="526"/>
                  <a:pt x="1107" y="524"/>
                  <a:pt x="1108" y="523"/>
                </a:cubicBezTo>
                <a:cubicBezTo>
                  <a:pt x="1113" y="518"/>
                  <a:pt x="1117" y="512"/>
                  <a:pt x="1121" y="506"/>
                </a:cubicBezTo>
                <a:cubicBezTo>
                  <a:pt x="1126" y="506"/>
                  <a:pt x="1134" y="509"/>
                  <a:pt x="1136" y="513"/>
                </a:cubicBezTo>
                <a:cubicBezTo>
                  <a:pt x="1138" y="514"/>
                  <a:pt x="1139" y="517"/>
                  <a:pt x="1141" y="518"/>
                </a:cubicBezTo>
                <a:cubicBezTo>
                  <a:pt x="1143" y="519"/>
                  <a:pt x="1145" y="520"/>
                  <a:pt x="1147" y="521"/>
                </a:cubicBezTo>
                <a:cubicBezTo>
                  <a:pt x="1150" y="524"/>
                  <a:pt x="1150" y="527"/>
                  <a:pt x="1152" y="530"/>
                </a:cubicBezTo>
                <a:cubicBezTo>
                  <a:pt x="1152" y="531"/>
                  <a:pt x="1153" y="532"/>
                  <a:pt x="1155" y="534"/>
                </a:cubicBezTo>
                <a:cubicBezTo>
                  <a:pt x="1159" y="539"/>
                  <a:pt x="1158" y="545"/>
                  <a:pt x="1156" y="551"/>
                </a:cubicBezTo>
                <a:close/>
              </a:path>
            </a:pathLst>
          </a:custGeom>
          <a:solidFill>
            <a:srgbClr val="574F1F">
              <a:alpha val="14902"/>
            </a:srgb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Freeform 1224"/>
          <p:cNvSpPr>
            <a:spLocks noEditPoints="1"/>
          </p:cNvSpPr>
          <p:nvPr/>
        </p:nvSpPr>
        <p:spPr bwMode="auto">
          <a:xfrm flipH="1">
            <a:off x="7354888" y="-196850"/>
            <a:ext cx="5287963" cy="3716338"/>
          </a:xfrm>
          <a:custGeom>
            <a:avLst/>
            <a:gdLst>
              <a:gd name="T0" fmla="*/ 2147483647 w 1162"/>
              <a:gd name="T1" fmla="*/ 2147483647 h 815"/>
              <a:gd name="T2" fmla="*/ 2147483647 w 1162"/>
              <a:gd name="T3" fmla="*/ 2147483647 h 815"/>
              <a:gd name="T4" fmla="*/ 2147483647 w 1162"/>
              <a:gd name="T5" fmla="*/ 2147483647 h 815"/>
              <a:gd name="T6" fmla="*/ 2147483647 w 1162"/>
              <a:gd name="T7" fmla="*/ 2147483647 h 815"/>
              <a:gd name="T8" fmla="*/ 2147483647 w 1162"/>
              <a:gd name="T9" fmla="*/ 2147483647 h 815"/>
              <a:gd name="T10" fmla="*/ 2147483647 w 1162"/>
              <a:gd name="T11" fmla="*/ 2147483647 h 815"/>
              <a:gd name="T12" fmla="*/ 2147483647 w 1162"/>
              <a:gd name="T13" fmla="*/ 2147483647 h 815"/>
              <a:gd name="T14" fmla="*/ 2147483647 w 1162"/>
              <a:gd name="T15" fmla="*/ 2147483647 h 815"/>
              <a:gd name="T16" fmla="*/ 2147483647 w 1162"/>
              <a:gd name="T17" fmla="*/ 2147483647 h 815"/>
              <a:gd name="T18" fmla="*/ 2147483647 w 1162"/>
              <a:gd name="T19" fmla="*/ 2147483647 h 815"/>
              <a:gd name="T20" fmla="*/ 2147483647 w 1162"/>
              <a:gd name="T21" fmla="*/ 2147483647 h 815"/>
              <a:gd name="T22" fmla="*/ 2147483647 w 1162"/>
              <a:gd name="T23" fmla="*/ 2147483647 h 815"/>
              <a:gd name="T24" fmla="*/ 2147483647 w 1162"/>
              <a:gd name="T25" fmla="*/ 2147483647 h 815"/>
              <a:gd name="T26" fmla="*/ 2147483647 w 1162"/>
              <a:gd name="T27" fmla="*/ 2147483647 h 815"/>
              <a:gd name="T28" fmla="*/ 2147483647 w 1162"/>
              <a:gd name="T29" fmla="*/ 2147483647 h 815"/>
              <a:gd name="T30" fmla="*/ 2147483647 w 1162"/>
              <a:gd name="T31" fmla="*/ 2147483647 h 815"/>
              <a:gd name="T32" fmla="*/ 2147483647 w 1162"/>
              <a:gd name="T33" fmla="*/ 2147483647 h 815"/>
              <a:gd name="T34" fmla="*/ 2147483647 w 1162"/>
              <a:gd name="T35" fmla="*/ 2147483647 h 815"/>
              <a:gd name="T36" fmla="*/ 2147483647 w 1162"/>
              <a:gd name="T37" fmla="*/ 2147483647 h 815"/>
              <a:gd name="T38" fmla="*/ 2147483647 w 1162"/>
              <a:gd name="T39" fmla="*/ 2147483647 h 815"/>
              <a:gd name="T40" fmla="*/ 2147483647 w 1162"/>
              <a:gd name="T41" fmla="*/ 2147483647 h 815"/>
              <a:gd name="T42" fmla="*/ 2147483647 w 1162"/>
              <a:gd name="T43" fmla="*/ 2147483647 h 815"/>
              <a:gd name="T44" fmla="*/ 2147483647 w 1162"/>
              <a:gd name="T45" fmla="*/ 2147483647 h 815"/>
              <a:gd name="T46" fmla="*/ 2147483647 w 1162"/>
              <a:gd name="T47" fmla="*/ 2147483647 h 815"/>
              <a:gd name="T48" fmla="*/ 2147483647 w 1162"/>
              <a:gd name="T49" fmla="*/ 2147483647 h 815"/>
              <a:gd name="T50" fmla="*/ 2147483647 w 1162"/>
              <a:gd name="T51" fmla="*/ 2147483647 h 815"/>
              <a:gd name="T52" fmla="*/ 2147483647 w 1162"/>
              <a:gd name="T53" fmla="*/ 2147483647 h 815"/>
              <a:gd name="T54" fmla="*/ 2147483647 w 1162"/>
              <a:gd name="T55" fmla="*/ 2147483647 h 815"/>
              <a:gd name="T56" fmla="*/ 2147483647 w 1162"/>
              <a:gd name="T57" fmla="*/ 2147483647 h 815"/>
              <a:gd name="T58" fmla="*/ 2147483647 w 1162"/>
              <a:gd name="T59" fmla="*/ 2147483647 h 815"/>
              <a:gd name="T60" fmla="*/ 2147483647 w 1162"/>
              <a:gd name="T61" fmla="*/ 2147483647 h 815"/>
              <a:gd name="T62" fmla="*/ 2147483647 w 1162"/>
              <a:gd name="T63" fmla="*/ 2147483647 h 815"/>
              <a:gd name="T64" fmla="*/ 2147483647 w 1162"/>
              <a:gd name="T65" fmla="*/ 2147483647 h 815"/>
              <a:gd name="T66" fmla="*/ 2147483647 w 1162"/>
              <a:gd name="T67" fmla="*/ 2147483647 h 815"/>
              <a:gd name="T68" fmla="*/ 2147483647 w 1162"/>
              <a:gd name="T69" fmla="*/ 2147483647 h 815"/>
              <a:gd name="T70" fmla="*/ 2147483647 w 1162"/>
              <a:gd name="T71" fmla="*/ 2147483647 h 815"/>
              <a:gd name="T72" fmla="*/ 2147483647 w 1162"/>
              <a:gd name="T73" fmla="*/ 2147483647 h 815"/>
              <a:gd name="T74" fmla="*/ 2147483647 w 1162"/>
              <a:gd name="T75" fmla="*/ 2147483647 h 815"/>
              <a:gd name="T76" fmla="*/ 2147483647 w 1162"/>
              <a:gd name="T77" fmla="*/ 2147483647 h 815"/>
              <a:gd name="T78" fmla="*/ 2147483647 w 1162"/>
              <a:gd name="T79" fmla="*/ 2147483647 h 815"/>
              <a:gd name="T80" fmla="*/ 2147483647 w 1162"/>
              <a:gd name="T81" fmla="*/ 2147483647 h 815"/>
              <a:gd name="T82" fmla="*/ 2147483647 w 1162"/>
              <a:gd name="T83" fmla="*/ 2147483647 h 815"/>
              <a:gd name="T84" fmla="*/ 2147483647 w 1162"/>
              <a:gd name="T85" fmla="*/ 2147483647 h 815"/>
              <a:gd name="T86" fmla="*/ 2147483647 w 1162"/>
              <a:gd name="T87" fmla="*/ 2147483647 h 815"/>
              <a:gd name="T88" fmla="*/ 2147483647 w 1162"/>
              <a:gd name="T89" fmla="*/ 2147483647 h 815"/>
              <a:gd name="T90" fmla="*/ 2147483647 w 1162"/>
              <a:gd name="T91" fmla="*/ 2147483647 h 815"/>
              <a:gd name="T92" fmla="*/ 2147483647 w 1162"/>
              <a:gd name="T93" fmla="*/ 2147483647 h 815"/>
              <a:gd name="T94" fmla="*/ 2147483647 w 1162"/>
              <a:gd name="T95" fmla="*/ 2147483647 h 815"/>
              <a:gd name="T96" fmla="*/ 2147483647 w 1162"/>
              <a:gd name="T97" fmla="*/ 2147483647 h 815"/>
              <a:gd name="T98" fmla="*/ 2147483647 w 1162"/>
              <a:gd name="T99" fmla="*/ 2147483647 h 815"/>
              <a:gd name="T100" fmla="*/ 2147483647 w 1162"/>
              <a:gd name="T101" fmla="*/ 2147483647 h 815"/>
              <a:gd name="T102" fmla="*/ 2147483647 w 1162"/>
              <a:gd name="T103" fmla="*/ 2147483647 h 815"/>
              <a:gd name="T104" fmla="*/ 2147483647 w 1162"/>
              <a:gd name="T105" fmla="*/ 2147483647 h 815"/>
              <a:gd name="T106" fmla="*/ 2147483647 w 1162"/>
              <a:gd name="T107" fmla="*/ 2147483647 h 815"/>
              <a:gd name="T108" fmla="*/ 2147483647 w 1162"/>
              <a:gd name="T109" fmla="*/ 2147483647 h 815"/>
              <a:gd name="T110" fmla="*/ 2147483647 w 1162"/>
              <a:gd name="T111" fmla="*/ 2147483647 h 815"/>
              <a:gd name="T112" fmla="*/ 2147483647 w 1162"/>
              <a:gd name="T113" fmla="*/ 2147483647 h 815"/>
              <a:gd name="T114" fmla="*/ 2147483647 w 1162"/>
              <a:gd name="T115" fmla="*/ 2147483647 h 815"/>
              <a:gd name="T116" fmla="*/ 2147483647 w 1162"/>
              <a:gd name="T117" fmla="*/ 2147483647 h 815"/>
              <a:gd name="T118" fmla="*/ 2147483647 w 1162"/>
              <a:gd name="T119" fmla="*/ 2147483647 h 815"/>
              <a:gd name="T120" fmla="*/ 2147483647 w 1162"/>
              <a:gd name="T121" fmla="*/ 2147483647 h 815"/>
              <a:gd name="T122" fmla="*/ 2147483647 w 1162"/>
              <a:gd name="T123" fmla="*/ 2147483647 h 815"/>
              <a:gd name="T124" fmla="*/ 2147483647 w 1162"/>
              <a:gd name="T125" fmla="*/ 2147483647 h 81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62" h="815">
                <a:moveTo>
                  <a:pt x="1160" y="552"/>
                </a:moveTo>
                <a:cubicBezTo>
                  <a:pt x="1159" y="552"/>
                  <a:pt x="1159" y="552"/>
                  <a:pt x="1158" y="551"/>
                </a:cubicBezTo>
                <a:cubicBezTo>
                  <a:pt x="1161" y="547"/>
                  <a:pt x="1162" y="542"/>
                  <a:pt x="1160" y="537"/>
                </a:cubicBezTo>
                <a:cubicBezTo>
                  <a:pt x="1159" y="534"/>
                  <a:pt x="1156" y="532"/>
                  <a:pt x="1155" y="530"/>
                </a:cubicBezTo>
                <a:cubicBezTo>
                  <a:pt x="1153" y="527"/>
                  <a:pt x="1153" y="523"/>
                  <a:pt x="1151" y="521"/>
                </a:cubicBezTo>
                <a:cubicBezTo>
                  <a:pt x="1148" y="518"/>
                  <a:pt x="1144" y="517"/>
                  <a:pt x="1142" y="514"/>
                </a:cubicBezTo>
                <a:cubicBezTo>
                  <a:pt x="1139" y="512"/>
                  <a:pt x="1138" y="509"/>
                  <a:pt x="1134" y="507"/>
                </a:cubicBezTo>
                <a:cubicBezTo>
                  <a:pt x="1131" y="505"/>
                  <a:pt x="1127" y="503"/>
                  <a:pt x="1123" y="503"/>
                </a:cubicBezTo>
                <a:cubicBezTo>
                  <a:pt x="1127" y="498"/>
                  <a:pt x="1130" y="492"/>
                  <a:pt x="1132" y="486"/>
                </a:cubicBezTo>
                <a:cubicBezTo>
                  <a:pt x="1137" y="477"/>
                  <a:pt x="1140" y="466"/>
                  <a:pt x="1136" y="456"/>
                </a:cubicBezTo>
                <a:cubicBezTo>
                  <a:pt x="1135" y="452"/>
                  <a:pt x="1132" y="448"/>
                  <a:pt x="1128" y="446"/>
                </a:cubicBezTo>
                <a:cubicBezTo>
                  <a:pt x="1126" y="445"/>
                  <a:pt x="1122" y="445"/>
                  <a:pt x="1121" y="442"/>
                </a:cubicBezTo>
                <a:cubicBezTo>
                  <a:pt x="1121" y="439"/>
                  <a:pt x="1121" y="437"/>
                  <a:pt x="1120" y="434"/>
                </a:cubicBezTo>
                <a:cubicBezTo>
                  <a:pt x="1118" y="423"/>
                  <a:pt x="1109" y="413"/>
                  <a:pt x="1098" y="410"/>
                </a:cubicBezTo>
                <a:cubicBezTo>
                  <a:pt x="1086" y="406"/>
                  <a:pt x="1072" y="408"/>
                  <a:pt x="1060" y="410"/>
                </a:cubicBezTo>
                <a:cubicBezTo>
                  <a:pt x="1045" y="413"/>
                  <a:pt x="1030" y="417"/>
                  <a:pt x="1015" y="421"/>
                </a:cubicBezTo>
                <a:cubicBezTo>
                  <a:pt x="1006" y="423"/>
                  <a:pt x="996" y="426"/>
                  <a:pt x="987" y="429"/>
                </a:cubicBezTo>
                <a:cubicBezTo>
                  <a:pt x="988" y="428"/>
                  <a:pt x="989" y="425"/>
                  <a:pt x="989" y="423"/>
                </a:cubicBezTo>
                <a:cubicBezTo>
                  <a:pt x="992" y="419"/>
                  <a:pt x="995" y="414"/>
                  <a:pt x="998" y="410"/>
                </a:cubicBezTo>
                <a:cubicBezTo>
                  <a:pt x="1006" y="400"/>
                  <a:pt x="1016" y="393"/>
                  <a:pt x="1026" y="384"/>
                </a:cubicBezTo>
                <a:cubicBezTo>
                  <a:pt x="1041" y="371"/>
                  <a:pt x="1052" y="354"/>
                  <a:pt x="1050" y="332"/>
                </a:cubicBezTo>
                <a:cubicBezTo>
                  <a:pt x="1048" y="314"/>
                  <a:pt x="1035" y="295"/>
                  <a:pt x="1017" y="290"/>
                </a:cubicBezTo>
                <a:cubicBezTo>
                  <a:pt x="1007" y="288"/>
                  <a:pt x="998" y="287"/>
                  <a:pt x="988" y="289"/>
                </a:cubicBezTo>
                <a:cubicBezTo>
                  <a:pt x="987" y="289"/>
                  <a:pt x="984" y="289"/>
                  <a:pt x="982" y="290"/>
                </a:cubicBezTo>
                <a:cubicBezTo>
                  <a:pt x="988" y="286"/>
                  <a:pt x="993" y="280"/>
                  <a:pt x="997" y="275"/>
                </a:cubicBezTo>
                <a:cubicBezTo>
                  <a:pt x="1002" y="269"/>
                  <a:pt x="1006" y="261"/>
                  <a:pt x="1003" y="253"/>
                </a:cubicBezTo>
                <a:cubicBezTo>
                  <a:pt x="1003" y="252"/>
                  <a:pt x="1002" y="252"/>
                  <a:pt x="1001" y="252"/>
                </a:cubicBezTo>
                <a:cubicBezTo>
                  <a:pt x="1000" y="252"/>
                  <a:pt x="998" y="252"/>
                  <a:pt x="997" y="253"/>
                </a:cubicBezTo>
                <a:cubicBezTo>
                  <a:pt x="994" y="253"/>
                  <a:pt x="994" y="252"/>
                  <a:pt x="995" y="249"/>
                </a:cubicBezTo>
                <a:cubicBezTo>
                  <a:pt x="996" y="248"/>
                  <a:pt x="994" y="246"/>
                  <a:pt x="993" y="246"/>
                </a:cubicBezTo>
                <a:cubicBezTo>
                  <a:pt x="994" y="243"/>
                  <a:pt x="993" y="240"/>
                  <a:pt x="991" y="238"/>
                </a:cubicBezTo>
                <a:cubicBezTo>
                  <a:pt x="988" y="234"/>
                  <a:pt x="984" y="233"/>
                  <a:pt x="980" y="232"/>
                </a:cubicBezTo>
                <a:cubicBezTo>
                  <a:pt x="975" y="231"/>
                  <a:pt x="972" y="225"/>
                  <a:pt x="966" y="225"/>
                </a:cubicBezTo>
                <a:cubicBezTo>
                  <a:pt x="961" y="224"/>
                  <a:pt x="955" y="224"/>
                  <a:pt x="949" y="225"/>
                </a:cubicBezTo>
                <a:cubicBezTo>
                  <a:pt x="934" y="227"/>
                  <a:pt x="920" y="232"/>
                  <a:pt x="905" y="234"/>
                </a:cubicBezTo>
                <a:cubicBezTo>
                  <a:pt x="898" y="235"/>
                  <a:pt x="891" y="235"/>
                  <a:pt x="884" y="237"/>
                </a:cubicBezTo>
                <a:cubicBezTo>
                  <a:pt x="879" y="238"/>
                  <a:pt x="874" y="240"/>
                  <a:pt x="870" y="242"/>
                </a:cubicBezTo>
                <a:cubicBezTo>
                  <a:pt x="870" y="241"/>
                  <a:pt x="871" y="240"/>
                  <a:pt x="872" y="239"/>
                </a:cubicBezTo>
                <a:cubicBezTo>
                  <a:pt x="874" y="236"/>
                  <a:pt x="875" y="234"/>
                  <a:pt x="877" y="232"/>
                </a:cubicBezTo>
                <a:cubicBezTo>
                  <a:pt x="894" y="206"/>
                  <a:pt x="903" y="178"/>
                  <a:pt x="899" y="148"/>
                </a:cubicBezTo>
                <a:cubicBezTo>
                  <a:pt x="895" y="121"/>
                  <a:pt x="885" y="86"/>
                  <a:pt x="857" y="76"/>
                </a:cubicBezTo>
                <a:cubicBezTo>
                  <a:pt x="851" y="73"/>
                  <a:pt x="844" y="69"/>
                  <a:pt x="838" y="70"/>
                </a:cubicBezTo>
                <a:cubicBezTo>
                  <a:pt x="833" y="70"/>
                  <a:pt x="827" y="73"/>
                  <a:pt x="824" y="77"/>
                </a:cubicBezTo>
                <a:cubicBezTo>
                  <a:pt x="822" y="78"/>
                  <a:pt x="819" y="81"/>
                  <a:pt x="816" y="82"/>
                </a:cubicBezTo>
                <a:cubicBezTo>
                  <a:pt x="813" y="82"/>
                  <a:pt x="810" y="81"/>
                  <a:pt x="806" y="80"/>
                </a:cubicBezTo>
                <a:cubicBezTo>
                  <a:pt x="800" y="79"/>
                  <a:pt x="794" y="79"/>
                  <a:pt x="788" y="82"/>
                </a:cubicBezTo>
                <a:cubicBezTo>
                  <a:pt x="775" y="87"/>
                  <a:pt x="763" y="95"/>
                  <a:pt x="752" y="105"/>
                </a:cubicBezTo>
                <a:cubicBezTo>
                  <a:pt x="747" y="110"/>
                  <a:pt x="743" y="116"/>
                  <a:pt x="738" y="121"/>
                </a:cubicBezTo>
                <a:cubicBezTo>
                  <a:pt x="736" y="124"/>
                  <a:pt x="733" y="127"/>
                  <a:pt x="733" y="131"/>
                </a:cubicBezTo>
                <a:cubicBezTo>
                  <a:pt x="732" y="131"/>
                  <a:pt x="732" y="131"/>
                  <a:pt x="732" y="131"/>
                </a:cubicBezTo>
                <a:cubicBezTo>
                  <a:pt x="729" y="130"/>
                  <a:pt x="729" y="126"/>
                  <a:pt x="727" y="125"/>
                </a:cubicBezTo>
                <a:cubicBezTo>
                  <a:pt x="724" y="123"/>
                  <a:pt x="722" y="123"/>
                  <a:pt x="719" y="123"/>
                </a:cubicBezTo>
                <a:cubicBezTo>
                  <a:pt x="712" y="122"/>
                  <a:pt x="704" y="122"/>
                  <a:pt x="697" y="123"/>
                </a:cubicBezTo>
                <a:cubicBezTo>
                  <a:pt x="689" y="124"/>
                  <a:pt x="681" y="125"/>
                  <a:pt x="673" y="126"/>
                </a:cubicBezTo>
                <a:cubicBezTo>
                  <a:pt x="670" y="127"/>
                  <a:pt x="668" y="127"/>
                  <a:pt x="665" y="128"/>
                </a:cubicBezTo>
                <a:cubicBezTo>
                  <a:pt x="662" y="127"/>
                  <a:pt x="658" y="124"/>
                  <a:pt x="655" y="122"/>
                </a:cubicBezTo>
                <a:cubicBezTo>
                  <a:pt x="652" y="121"/>
                  <a:pt x="648" y="119"/>
                  <a:pt x="645" y="117"/>
                </a:cubicBezTo>
                <a:cubicBezTo>
                  <a:pt x="638" y="114"/>
                  <a:pt x="630" y="111"/>
                  <a:pt x="623" y="109"/>
                </a:cubicBezTo>
                <a:cubicBezTo>
                  <a:pt x="610" y="106"/>
                  <a:pt x="595" y="105"/>
                  <a:pt x="581" y="106"/>
                </a:cubicBezTo>
                <a:cubicBezTo>
                  <a:pt x="567" y="107"/>
                  <a:pt x="554" y="112"/>
                  <a:pt x="543" y="121"/>
                </a:cubicBezTo>
                <a:cubicBezTo>
                  <a:pt x="540" y="124"/>
                  <a:pt x="535" y="128"/>
                  <a:pt x="533" y="132"/>
                </a:cubicBezTo>
                <a:cubicBezTo>
                  <a:pt x="533" y="132"/>
                  <a:pt x="533" y="132"/>
                  <a:pt x="533" y="132"/>
                </a:cubicBezTo>
                <a:cubicBezTo>
                  <a:pt x="530" y="131"/>
                  <a:pt x="528" y="131"/>
                  <a:pt x="525" y="130"/>
                </a:cubicBezTo>
                <a:cubicBezTo>
                  <a:pt x="520" y="116"/>
                  <a:pt x="514" y="101"/>
                  <a:pt x="505" y="89"/>
                </a:cubicBezTo>
                <a:cubicBezTo>
                  <a:pt x="499" y="81"/>
                  <a:pt x="488" y="68"/>
                  <a:pt x="477" y="74"/>
                </a:cubicBezTo>
                <a:cubicBezTo>
                  <a:pt x="474" y="75"/>
                  <a:pt x="472" y="78"/>
                  <a:pt x="469" y="79"/>
                </a:cubicBezTo>
                <a:cubicBezTo>
                  <a:pt x="465" y="81"/>
                  <a:pt x="463" y="78"/>
                  <a:pt x="460" y="76"/>
                </a:cubicBezTo>
                <a:cubicBezTo>
                  <a:pt x="457" y="74"/>
                  <a:pt x="454" y="74"/>
                  <a:pt x="451" y="77"/>
                </a:cubicBezTo>
                <a:cubicBezTo>
                  <a:pt x="450" y="79"/>
                  <a:pt x="449" y="76"/>
                  <a:pt x="447" y="75"/>
                </a:cubicBezTo>
                <a:cubicBezTo>
                  <a:pt x="445" y="73"/>
                  <a:pt x="443" y="72"/>
                  <a:pt x="440" y="71"/>
                </a:cubicBezTo>
                <a:cubicBezTo>
                  <a:pt x="436" y="69"/>
                  <a:pt x="433" y="69"/>
                  <a:pt x="429" y="72"/>
                </a:cubicBezTo>
                <a:cubicBezTo>
                  <a:pt x="424" y="75"/>
                  <a:pt x="419" y="82"/>
                  <a:pt x="415" y="87"/>
                </a:cubicBezTo>
                <a:cubicBezTo>
                  <a:pt x="410" y="92"/>
                  <a:pt x="407" y="99"/>
                  <a:pt x="402" y="105"/>
                </a:cubicBezTo>
                <a:cubicBezTo>
                  <a:pt x="397" y="112"/>
                  <a:pt x="390" y="118"/>
                  <a:pt x="386" y="126"/>
                </a:cubicBezTo>
                <a:cubicBezTo>
                  <a:pt x="383" y="133"/>
                  <a:pt x="381" y="139"/>
                  <a:pt x="380" y="147"/>
                </a:cubicBezTo>
                <a:cubicBezTo>
                  <a:pt x="377" y="162"/>
                  <a:pt x="373" y="177"/>
                  <a:pt x="371" y="192"/>
                </a:cubicBezTo>
                <a:cubicBezTo>
                  <a:pt x="369" y="183"/>
                  <a:pt x="366" y="173"/>
                  <a:pt x="362" y="164"/>
                </a:cubicBezTo>
                <a:cubicBezTo>
                  <a:pt x="357" y="153"/>
                  <a:pt x="351" y="143"/>
                  <a:pt x="344" y="133"/>
                </a:cubicBezTo>
                <a:cubicBezTo>
                  <a:pt x="342" y="129"/>
                  <a:pt x="341" y="125"/>
                  <a:pt x="338" y="122"/>
                </a:cubicBezTo>
                <a:cubicBezTo>
                  <a:pt x="337" y="121"/>
                  <a:pt x="333" y="120"/>
                  <a:pt x="333" y="119"/>
                </a:cubicBezTo>
                <a:cubicBezTo>
                  <a:pt x="332" y="118"/>
                  <a:pt x="331" y="117"/>
                  <a:pt x="330" y="116"/>
                </a:cubicBezTo>
                <a:cubicBezTo>
                  <a:pt x="329" y="114"/>
                  <a:pt x="328" y="113"/>
                  <a:pt x="327" y="111"/>
                </a:cubicBezTo>
                <a:cubicBezTo>
                  <a:pt x="325" y="109"/>
                  <a:pt x="322" y="106"/>
                  <a:pt x="319" y="104"/>
                </a:cubicBezTo>
                <a:cubicBezTo>
                  <a:pt x="319" y="103"/>
                  <a:pt x="319" y="103"/>
                  <a:pt x="319" y="103"/>
                </a:cubicBezTo>
                <a:cubicBezTo>
                  <a:pt x="314" y="98"/>
                  <a:pt x="313" y="88"/>
                  <a:pt x="310" y="82"/>
                </a:cubicBezTo>
                <a:cubicBezTo>
                  <a:pt x="307" y="74"/>
                  <a:pt x="304" y="67"/>
                  <a:pt x="300" y="60"/>
                </a:cubicBezTo>
                <a:cubicBezTo>
                  <a:pt x="296" y="53"/>
                  <a:pt x="291" y="46"/>
                  <a:pt x="286" y="40"/>
                </a:cubicBezTo>
                <a:cubicBezTo>
                  <a:pt x="280" y="33"/>
                  <a:pt x="274" y="26"/>
                  <a:pt x="267" y="20"/>
                </a:cubicBezTo>
                <a:cubicBezTo>
                  <a:pt x="261" y="15"/>
                  <a:pt x="254" y="10"/>
                  <a:pt x="246" y="6"/>
                </a:cubicBezTo>
                <a:cubicBezTo>
                  <a:pt x="244" y="5"/>
                  <a:pt x="238" y="2"/>
                  <a:pt x="236" y="4"/>
                </a:cubicBezTo>
                <a:cubicBezTo>
                  <a:pt x="229" y="0"/>
                  <a:pt x="223" y="18"/>
                  <a:pt x="222" y="23"/>
                </a:cubicBezTo>
                <a:cubicBezTo>
                  <a:pt x="217" y="41"/>
                  <a:pt x="218" y="59"/>
                  <a:pt x="222" y="77"/>
                </a:cubicBezTo>
                <a:cubicBezTo>
                  <a:pt x="227" y="99"/>
                  <a:pt x="234" y="120"/>
                  <a:pt x="245" y="140"/>
                </a:cubicBezTo>
                <a:cubicBezTo>
                  <a:pt x="251" y="150"/>
                  <a:pt x="259" y="158"/>
                  <a:pt x="267" y="167"/>
                </a:cubicBezTo>
                <a:cubicBezTo>
                  <a:pt x="271" y="172"/>
                  <a:pt x="276" y="177"/>
                  <a:pt x="281" y="182"/>
                </a:cubicBezTo>
                <a:cubicBezTo>
                  <a:pt x="269" y="179"/>
                  <a:pt x="256" y="178"/>
                  <a:pt x="244" y="180"/>
                </a:cubicBezTo>
                <a:cubicBezTo>
                  <a:pt x="244" y="176"/>
                  <a:pt x="243" y="172"/>
                  <a:pt x="243" y="168"/>
                </a:cubicBezTo>
                <a:cubicBezTo>
                  <a:pt x="242" y="163"/>
                  <a:pt x="242" y="159"/>
                  <a:pt x="241" y="154"/>
                </a:cubicBezTo>
                <a:cubicBezTo>
                  <a:pt x="239" y="146"/>
                  <a:pt x="237" y="138"/>
                  <a:pt x="233" y="130"/>
                </a:cubicBezTo>
                <a:cubicBezTo>
                  <a:pt x="229" y="122"/>
                  <a:pt x="222" y="115"/>
                  <a:pt x="217" y="107"/>
                </a:cubicBezTo>
                <a:cubicBezTo>
                  <a:pt x="213" y="99"/>
                  <a:pt x="210" y="90"/>
                  <a:pt x="204" y="84"/>
                </a:cubicBezTo>
                <a:cubicBezTo>
                  <a:pt x="199" y="80"/>
                  <a:pt x="196" y="76"/>
                  <a:pt x="193" y="71"/>
                </a:cubicBezTo>
                <a:cubicBezTo>
                  <a:pt x="191" y="68"/>
                  <a:pt x="189" y="65"/>
                  <a:pt x="186" y="63"/>
                </a:cubicBezTo>
                <a:cubicBezTo>
                  <a:pt x="183" y="59"/>
                  <a:pt x="179" y="56"/>
                  <a:pt x="176" y="52"/>
                </a:cubicBezTo>
                <a:cubicBezTo>
                  <a:pt x="170" y="47"/>
                  <a:pt x="162" y="42"/>
                  <a:pt x="156" y="49"/>
                </a:cubicBezTo>
                <a:cubicBezTo>
                  <a:pt x="156" y="49"/>
                  <a:pt x="156" y="49"/>
                  <a:pt x="156" y="49"/>
                </a:cubicBezTo>
                <a:cubicBezTo>
                  <a:pt x="153" y="45"/>
                  <a:pt x="149" y="42"/>
                  <a:pt x="145" y="42"/>
                </a:cubicBezTo>
                <a:cubicBezTo>
                  <a:pt x="138" y="42"/>
                  <a:pt x="131" y="41"/>
                  <a:pt x="126" y="45"/>
                </a:cubicBezTo>
                <a:cubicBezTo>
                  <a:pt x="119" y="50"/>
                  <a:pt x="114" y="58"/>
                  <a:pt x="108" y="65"/>
                </a:cubicBezTo>
                <a:cubicBezTo>
                  <a:pt x="103" y="72"/>
                  <a:pt x="98" y="79"/>
                  <a:pt x="94" y="87"/>
                </a:cubicBezTo>
                <a:cubicBezTo>
                  <a:pt x="87" y="103"/>
                  <a:pt x="77" y="119"/>
                  <a:pt x="74" y="137"/>
                </a:cubicBezTo>
                <a:cubicBezTo>
                  <a:pt x="72" y="145"/>
                  <a:pt x="71" y="154"/>
                  <a:pt x="71" y="163"/>
                </a:cubicBezTo>
                <a:cubicBezTo>
                  <a:pt x="71" y="168"/>
                  <a:pt x="71" y="172"/>
                  <a:pt x="72" y="177"/>
                </a:cubicBezTo>
                <a:cubicBezTo>
                  <a:pt x="72" y="178"/>
                  <a:pt x="72" y="179"/>
                  <a:pt x="72" y="181"/>
                </a:cubicBezTo>
                <a:cubicBezTo>
                  <a:pt x="69" y="178"/>
                  <a:pt x="65" y="177"/>
                  <a:pt x="63" y="173"/>
                </a:cubicBezTo>
                <a:cubicBezTo>
                  <a:pt x="58" y="164"/>
                  <a:pt x="47" y="163"/>
                  <a:pt x="38" y="160"/>
                </a:cubicBezTo>
                <a:cubicBezTo>
                  <a:pt x="35" y="159"/>
                  <a:pt x="32" y="159"/>
                  <a:pt x="30" y="158"/>
                </a:cubicBezTo>
                <a:cubicBezTo>
                  <a:pt x="26" y="152"/>
                  <a:pt x="23" y="145"/>
                  <a:pt x="19" y="139"/>
                </a:cubicBezTo>
                <a:cubicBezTo>
                  <a:pt x="13" y="133"/>
                  <a:pt x="6" y="127"/>
                  <a:pt x="0" y="122"/>
                </a:cubicBezTo>
                <a:cubicBezTo>
                  <a:pt x="0" y="126"/>
                  <a:pt x="0" y="126"/>
                  <a:pt x="0" y="126"/>
                </a:cubicBezTo>
                <a:cubicBezTo>
                  <a:pt x="1" y="127"/>
                  <a:pt x="2" y="128"/>
                  <a:pt x="3" y="129"/>
                </a:cubicBezTo>
                <a:cubicBezTo>
                  <a:pt x="9" y="134"/>
                  <a:pt x="15" y="139"/>
                  <a:pt x="19" y="145"/>
                </a:cubicBezTo>
                <a:cubicBezTo>
                  <a:pt x="22" y="149"/>
                  <a:pt x="24" y="154"/>
                  <a:pt x="27" y="158"/>
                </a:cubicBezTo>
                <a:cubicBezTo>
                  <a:pt x="20" y="157"/>
                  <a:pt x="13" y="158"/>
                  <a:pt x="5" y="160"/>
                </a:cubicBezTo>
                <a:cubicBezTo>
                  <a:pt x="4" y="160"/>
                  <a:pt x="2" y="161"/>
                  <a:pt x="0" y="162"/>
                </a:cubicBezTo>
                <a:cubicBezTo>
                  <a:pt x="1" y="160"/>
                  <a:pt x="0" y="159"/>
                  <a:pt x="0" y="157"/>
                </a:cubicBezTo>
                <a:cubicBezTo>
                  <a:pt x="0" y="166"/>
                  <a:pt x="0" y="166"/>
                  <a:pt x="0" y="166"/>
                </a:cubicBezTo>
                <a:cubicBezTo>
                  <a:pt x="5" y="163"/>
                  <a:pt x="10" y="162"/>
                  <a:pt x="15" y="162"/>
                </a:cubicBezTo>
                <a:cubicBezTo>
                  <a:pt x="27" y="159"/>
                  <a:pt x="38" y="163"/>
                  <a:pt x="49" y="167"/>
                </a:cubicBezTo>
                <a:cubicBezTo>
                  <a:pt x="52" y="168"/>
                  <a:pt x="57" y="169"/>
                  <a:pt x="59" y="173"/>
                </a:cubicBezTo>
                <a:cubicBezTo>
                  <a:pt x="60" y="174"/>
                  <a:pt x="61" y="176"/>
                  <a:pt x="62" y="178"/>
                </a:cubicBezTo>
                <a:cubicBezTo>
                  <a:pt x="65" y="182"/>
                  <a:pt x="70" y="183"/>
                  <a:pt x="73" y="188"/>
                </a:cubicBezTo>
                <a:cubicBezTo>
                  <a:pt x="79" y="197"/>
                  <a:pt x="80" y="209"/>
                  <a:pt x="81" y="220"/>
                </a:cubicBezTo>
                <a:cubicBezTo>
                  <a:pt x="81" y="231"/>
                  <a:pt x="82" y="242"/>
                  <a:pt x="84" y="253"/>
                </a:cubicBezTo>
                <a:cubicBezTo>
                  <a:pt x="86" y="264"/>
                  <a:pt x="87" y="275"/>
                  <a:pt x="90" y="285"/>
                </a:cubicBezTo>
                <a:cubicBezTo>
                  <a:pt x="97" y="304"/>
                  <a:pt x="108" y="320"/>
                  <a:pt x="114" y="338"/>
                </a:cubicBezTo>
                <a:cubicBezTo>
                  <a:pt x="114" y="339"/>
                  <a:pt x="114" y="339"/>
                  <a:pt x="115" y="339"/>
                </a:cubicBezTo>
                <a:cubicBezTo>
                  <a:pt x="115" y="339"/>
                  <a:pt x="115" y="340"/>
                  <a:pt x="115" y="340"/>
                </a:cubicBezTo>
                <a:cubicBezTo>
                  <a:pt x="114" y="343"/>
                  <a:pt x="115" y="346"/>
                  <a:pt x="118" y="348"/>
                </a:cubicBezTo>
                <a:cubicBezTo>
                  <a:pt x="122" y="353"/>
                  <a:pt x="124" y="359"/>
                  <a:pt x="127" y="365"/>
                </a:cubicBezTo>
                <a:cubicBezTo>
                  <a:pt x="128" y="366"/>
                  <a:pt x="131" y="374"/>
                  <a:pt x="129" y="374"/>
                </a:cubicBezTo>
                <a:cubicBezTo>
                  <a:pt x="128" y="374"/>
                  <a:pt x="126" y="374"/>
                  <a:pt x="125" y="374"/>
                </a:cubicBezTo>
                <a:cubicBezTo>
                  <a:pt x="124" y="376"/>
                  <a:pt x="123" y="377"/>
                  <a:pt x="124" y="378"/>
                </a:cubicBezTo>
                <a:cubicBezTo>
                  <a:pt x="118" y="374"/>
                  <a:pt x="115" y="366"/>
                  <a:pt x="109" y="361"/>
                </a:cubicBezTo>
                <a:cubicBezTo>
                  <a:pt x="108" y="360"/>
                  <a:pt x="106" y="360"/>
                  <a:pt x="106" y="362"/>
                </a:cubicBezTo>
                <a:cubicBezTo>
                  <a:pt x="105" y="367"/>
                  <a:pt x="108" y="371"/>
                  <a:pt x="110" y="375"/>
                </a:cubicBezTo>
                <a:cubicBezTo>
                  <a:pt x="110" y="375"/>
                  <a:pt x="114" y="383"/>
                  <a:pt x="112" y="382"/>
                </a:cubicBezTo>
                <a:cubicBezTo>
                  <a:pt x="110" y="382"/>
                  <a:pt x="107" y="380"/>
                  <a:pt x="105" y="379"/>
                </a:cubicBezTo>
                <a:cubicBezTo>
                  <a:pt x="102" y="378"/>
                  <a:pt x="98" y="378"/>
                  <a:pt x="97" y="381"/>
                </a:cubicBezTo>
                <a:cubicBezTo>
                  <a:pt x="96" y="382"/>
                  <a:pt x="96" y="382"/>
                  <a:pt x="96" y="382"/>
                </a:cubicBezTo>
                <a:cubicBezTo>
                  <a:pt x="90" y="377"/>
                  <a:pt x="82" y="372"/>
                  <a:pt x="75" y="368"/>
                </a:cubicBezTo>
                <a:cubicBezTo>
                  <a:pt x="66" y="363"/>
                  <a:pt x="57" y="357"/>
                  <a:pt x="47" y="352"/>
                </a:cubicBezTo>
                <a:cubicBezTo>
                  <a:pt x="38" y="348"/>
                  <a:pt x="29" y="342"/>
                  <a:pt x="20" y="337"/>
                </a:cubicBezTo>
                <a:cubicBezTo>
                  <a:pt x="13" y="333"/>
                  <a:pt x="7" y="329"/>
                  <a:pt x="0" y="326"/>
                </a:cubicBezTo>
                <a:cubicBezTo>
                  <a:pt x="0" y="330"/>
                  <a:pt x="0" y="330"/>
                  <a:pt x="0" y="330"/>
                </a:cubicBezTo>
                <a:cubicBezTo>
                  <a:pt x="7" y="333"/>
                  <a:pt x="13" y="337"/>
                  <a:pt x="20" y="341"/>
                </a:cubicBezTo>
                <a:cubicBezTo>
                  <a:pt x="29" y="346"/>
                  <a:pt x="38" y="351"/>
                  <a:pt x="47" y="356"/>
                </a:cubicBezTo>
                <a:cubicBezTo>
                  <a:pt x="52" y="359"/>
                  <a:pt x="56" y="361"/>
                  <a:pt x="61" y="363"/>
                </a:cubicBezTo>
                <a:cubicBezTo>
                  <a:pt x="60" y="363"/>
                  <a:pt x="59" y="363"/>
                  <a:pt x="58" y="363"/>
                </a:cubicBezTo>
                <a:cubicBezTo>
                  <a:pt x="56" y="362"/>
                  <a:pt x="54" y="360"/>
                  <a:pt x="51" y="359"/>
                </a:cubicBezTo>
                <a:cubicBezTo>
                  <a:pt x="51" y="359"/>
                  <a:pt x="50" y="359"/>
                  <a:pt x="50" y="359"/>
                </a:cubicBezTo>
                <a:cubicBezTo>
                  <a:pt x="48" y="357"/>
                  <a:pt x="45" y="356"/>
                  <a:pt x="43" y="356"/>
                </a:cubicBezTo>
                <a:cubicBezTo>
                  <a:pt x="32" y="352"/>
                  <a:pt x="20" y="349"/>
                  <a:pt x="9" y="348"/>
                </a:cubicBezTo>
                <a:cubicBezTo>
                  <a:pt x="6" y="348"/>
                  <a:pt x="3" y="348"/>
                  <a:pt x="0" y="347"/>
                </a:cubicBezTo>
                <a:cubicBezTo>
                  <a:pt x="0" y="350"/>
                  <a:pt x="0" y="350"/>
                  <a:pt x="0" y="350"/>
                </a:cubicBezTo>
                <a:cubicBezTo>
                  <a:pt x="12" y="352"/>
                  <a:pt x="25" y="353"/>
                  <a:pt x="37" y="356"/>
                </a:cubicBezTo>
                <a:cubicBezTo>
                  <a:pt x="41" y="357"/>
                  <a:pt x="45" y="359"/>
                  <a:pt x="48" y="360"/>
                </a:cubicBezTo>
                <a:cubicBezTo>
                  <a:pt x="48" y="360"/>
                  <a:pt x="48" y="361"/>
                  <a:pt x="48" y="361"/>
                </a:cubicBezTo>
                <a:cubicBezTo>
                  <a:pt x="51" y="366"/>
                  <a:pt x="54" y="370"/>
                  <a:pt x="56" y="374"/>
                </a:cubicBezTo>
                <a:cubicBezTo>
                  <a:pt x="59" y="380"/>
                  <a:pt x="61" y="386"/>
                  <a:pt x="64" y="392"/>
                </a:cubicBezTo>
                <a:cubicBezTo>
                  <a:pt x="70" y="403"/>
                  <a:pt x="78" y="412"/>
                  <a:pt x="87" y="421"/>
                </a:cubicBezTo>
                <a:cubicBezTo>
                  <a:pt x="91" y="425"/>
                  <a:pt x="96" y="428"/>
                  <a:pt x="101" y="432"/>
                </a:cubicBezTo>
                <a:cubicBezTo>
                  <a:pt x="107" y="436"/>
                  <a:pt x="111" y="442"/>
                  <a:pt x="115" y="448"/>
                </a:cubicBezTo>
                <a:cubicBezTo>
                  <a:pt x="122" y="460"/>
                  <a:pt x="126" y="473"/>
                  <a:pt x="131" y="485"/>
                </a:cubicBezTo>
                <a:cubicBezTo>
                  <a:pt x="131" y="485"/>
                  <a:pt x="131" y="486"/>
                  <a:pt x="131" y="486"/>
                </a:cubicBezTo>
                <a:cubicBezTo>
                  <a:pt x="130" y="489"/>
                  <a:pt x="131" y="492"/>
                  <a:pt x="132" y="495"/>
                </a:cubicBezTo>
                <a:cubicBezTo>
                  <a:pt x="134" y="499"/>
                  <a:pt x="135" y="503"/>
                  <a:pt x="135" y="507"/>
                </a:cubicBezTo>
                <a:cubicBezTo>
                  <a:pt x="136" y="515"/>
                  <a:pt x="137" y="524"/>
                  <a:pt x="142" y="531"/>
                </a:cubicBezTo>
                <a:cubicBezTo>
                  <a:pt x="146" y="535"/>
                  <a:pt x="151" y="538"/>
                  <a:pt x="154" y="542"/>
                </a:cubicBezTo>
                <a:cubicBezTo>
                  <a:pt x="158" y="545"/>
                  <a:pt x="162" y="549"/>
                  <a:pt x="166" y="553"/>
                </a:cubicBezTo>
                <a:cubicBezTo>
                  <a:pt x="175" y="561"/>
                  <a:pt x="184" y="569"/>
                  <a:pt x="194" y="575"/>
                </a:cubicBezTo>
                <a:cubicBezTo>
                  <a:pt x="204" y="582"/>
                  <a:pt x="213" y="588"/>
                  <a:pt x="224" y="594"/>
                </a:cubicBezTo>
                <a:cubicBezTo>
                  <a:pt x="228" y="596"/>
                  <a:pt x="232" y="598"/>
                  <a:pt x="237" y="599"/>
                </a:cubicBezTo>
                <a:cubicBezTo>
                  <a:pt x="243" y="600"/>
                  <a:pt x="248" y="602"/>
                  <a:pt x="253" y="606"/>
                </a:cubicBezTo>
                <a:cubicBezTo>
                  <a:pt x="257" y="609"/>
                  <a:pt x="261" y="612"/>
                  <a:pt x="265" y="615"/>
                </a:cubicBezTo>
                <a:cubicBezTo>
                  <a:pt x="270" y="618"/>
                  <a:pt x="272" y="621"/>
                  <a:pt x="275" y="626"/>
                </a:cubicBezTo>
                <a:cubicBezTo>
                  <a:pt x="270" y="632"/>
                  <a:pt x="277" y="639"/>
                  <a:pt x="281" y="643"/>
                </a:cubicBezTo>
                <a:cubicBezTo>
                  <a:pt x="291" y="651"/>
                  <a:pt x="296" y="663"/>
                  <a:pt x="303" y="673"/>
                </a:cubicBezTo>
                <a:cubicBezTo>
                  <a:pt x="312" y="684"/>
                  <a:pt x="322" y="694"/>
                  <a:pt x="329" y="706"/>
                </a:cubicBezTo>
                <a:cubicBezTo>
                  <a:pt x="334" y="716"/>
                  <a:pt x="340" y="726"/>
                  <a:pt x="345" y="736"/>
                </a:cubicBezTo>
                <a:cubicBezTo>
                  <a:pt x="348" y="741"/>
                  <a:pt x="351" y="747"/>
                  <a:pt x="353" y="753"/>
                </a:cubicBezTo>
                <a:cubicBezTo>
                  <a:pt x="354" y="758"/>
                  <a:pt x="352" y="762"/>
                  <a:pt x="352" y="766"/>
                </a:cubicBezTo>
                <a:cubicBezTo>
                  <a:pt x="352" y="768"/>
                  <a:pt x="353" y="770"/>
                  <a:pt x="353" y="771"/>
                </a:cubicBezTo>
                <a:cubicBezTo>
                  <a:pt x="353" y="771"/>
                  <a:pt x="353" y="772"/>
                  <a:pt x="353" y="772"/>
                </a:cubicBezTo>
                <a:cubicBezTo>
                  <a:pt x="352" y="777"/>
                  <a:pt x="353" y="783"/>
                  <a:pt x="353" y="789"/>
                </a:cubicBezTo>
                <a:cubicBezTo>
                  <a:pt x="354" y="795"/>
                  <a:pt x="354" y="800"/>
                  <a:pt x="354" y="806"/>
                </a:cubicBezTo>
                <a:cubicBezTo>
                  <a:pt x="353" y="809"/>
                  <a:pt x="353" y="812"/>
                  <a:pt x="352" y="815"/>
                </a:cubicBezTo>
                <a:cubicBezTo>
                  <a:pt x="356" y="815"/>
                  <a:pt x="356" y="815"/>
                  <a:pt x="356" y="815"/>
                </a:cubicBezTo>
                <a:cubicBezTo>
                  <a:pt x="357" y="810"/>
                  <a:pt x="357" y="805"/>
                  <a:pt x="357" y="800"/>
                </a:cubicBezTo>
                <a:cubicBezTo>
                  <a:pt x="357" y="791"/>
                  <a:pt x="357" y="782"/>
                  <a:pt x="356" y="774"/>
                </a:cubicBezTo>
                <a:cubicBezTo>
                  <a:pt x="358" y="775"/>
                  <a:pt x="362" y="775"/>
                  <a:pt x="366" y="773"/>
                </a:cubicBezTo>
                <a:cubicBezTo>
                  <a:pt x="373" y="770"/>
                  <a:pt x="385" y="768"/>
                  <a:pt x="389" y="760"/>
                </a:cubicBezTo>
                <a:cubicBezTo>
                  <a:pt x="393" y="752"/>
                  <a:pt x="394" y="744"/>
                  <a:pt x="392" y="735"/>
                </a:cubicBezTo>
                <a:cubicBezTo>
                  <a:pt x="392" y="735"/>
                  <a:pt x="393" y="735"/>
                  <a:pt x="393" y="735"/>
                </a:cubicBezTo>
                <a:cubicBezTo>
                  <a:pt x="393" y="735"/>
                  <a:pt x="394" y="734"/>
                  <a:pt x="393" y="734"/>
                </a:cubicBezTo>
                <a:cubicBezTo>
                  <a:pt x="392" y="731"/>
                  <a:pt x="391" y="729"/>
                  <a:pt x="390" y="726"/>
                </a:cubicBezTo>
                <a:cubicBezTo>
                  <a:pt x="391" y="727"/>
                  <a:pt x="393" y="728"/>
                  <a:pt x="394" y="729"/>
                </a:cubicBezTo>
                <a:cubicBezTo>
                  <a:pt x="397" y="730"/>
                  <a:pt x="399" y="731"/>
                  <a:pt x="402" y="732"/>
                </a:cubicBezTo>
                <a:cubicBezTo>
                  <a:pt x="398" y="732"/>
                  <a:pt x="396" y="739"/>
                  <a:pt x="397" y="743"/>
                </a:cubicBezTo>
                <a:cubicBezTo>
                  <a:pt x="397" y="743"/>
                  <a:pt x="398" y="743"/>
                  <a:pt x="398" y="743"/>
                </a:cubicBezTo>
                <a:cubicBezTo>
                  <a:pt x="399" y="740"/>
                  <a:pt x="400" y="732"/>
                  <a:pt x="404" y="733"/>
                </a:cubicBezTo>
                <a:cubicBezTo>
                  <a:pt x="405" y="733"/>
                  <a:pt x="405" y="732"/>
                  <a:pt x="405" y="732"/>
                </a:cubicBezTo>
                <a:cubicBezTo>
                  <a:pt x="411" y="732"/>
                  <a:pt x="417" y="731"/>
                  <a:pt x="421" y="726"/>
                </a:cubicBezTo>
                <a:cubicBezTo>
                  <a:pt x="420" y="728"/>
                  <a:pt x="421" y="730"/>
                  <a:pt x="421" y="732"/>
                </a:cubicBezTo>
                <a:cubicBezTo>
                  <a:pt x="427" y="752"/>
                  <a:pt x="465" y="751"/>
                  <a:pt x="469" y="732"/>
                </a:cubicBezTo>
                <a:cubicBezTo>
                  <a:pt x="469" y="732"/>
                  <a:pt x="470" y="731"/>
                  <a:pt x="470" y="731"/>
                </a:cubicBezTo>
                <a:cubicBezTo>
                  <a:pt x="469" y="734"/>
                  <a:pt x="468" y="736"/>
                  <a:pt x="467" y="738"/>
                </a:cubicBezTo>
                <a:cubicBezTo>
                  <a:pt x="463" y="745"/>
                  <a:pt x="455" y="749"/>
                  <a:pt x="447" y="750"/>
                </a:cubicBezTo>
                <a:cubicBezTo>
                  <a:pt x="439" y="751"/>
                  <a:pt x="431" y="750"/>
                  <a:pt x="425" y="746"/>
                </a:cubicBezTo>
                <a:cubicBezTo>
                  <a:pt x="419" y="743"/>
                  <a:pt x="415" y="738"/>
                  <a:pt x="411" y="732"/>
                </a:cubicBezTo>
                <a:cubicBezTo>
                  <a:pt x="411" y="732"/>
                  <a:pt x="410" y="732"/>
                  <a:pt x="410" y="733"/>
                </a:cubicBezTo>
                <a:cubicBezTo>
                  <a:pt x="412" y="749"/>
                  <a:pt x="433" y="756"/>
                  <a:pt x="447" y="753"/>
                </a:cubicBezTo>
                <a:cubicBezTo>
                  <a:pt x="453" y="752"/>
                  <a:pt x="459" y="751"/>
                  <a:pt x="463" y="748"/>
                </a:cubicBezTo>
                <a:cubicBezTo>
                  <a:pt x="461" y="759"/>
                  <a:pt x="460" y="772"/>
                  <a:pt x="458" y="784"/>
                </a:cubicBezTo>
                <a:cubicBezTo>
                  <a:pt x="456" y="793"/>
                  <a:pt x="454" y="803"/>
                  <a:pt x="454" y="812"/>
                </a:cubicBezTo>
                <a:cubicBezTo>
                  <a:pt x="454" y="813"/>
                  <a:pt x="454" y="813"/>
                  <a:pt x="454" y="813"/>
                </a:cubicBezTo>
                <a:cubicBezTo>
                  <a:pt x="453" y="805"/>
                  <a:pt x="453" y="798"/>
                  <a:pt x="455" y="791"/>
                </a:cubicBezTo>
                <a:cubicBezTo>
                  <a:pt x="455" y="790"/>
                  <a:pt x="454" y="790"/>
                  <a:pt x="454" y="790"/>
                </a:cubicBezTo>
                <a:cubicBezTo>
                  <a:pt x="450" y="797"/>
                  <a:pt x="450" y="806"/>
                  <a:pt x="451" y="814"/>
                </a:cubicBezTo>
                <a:cubicBezTo>
                  <a:pt x="451" y="814"/>
                  <a:pt x="451" y="815"/>
                  <a:pt x="451" y="815"/>
                </a:cubicBezTo>
                <a:cubicBezTo>
                  <a:pt x="459" y="815"/>
                  <a:pt x="459" y="815"/>
                  <a:pt x="459" y="815"/>
                </a:cubicBezTo>
                <a:cubicBezTo>
                  <a:pt x="476" y="808"/>
                  <a:pt x="492" y="798"/>
                  <a:pt x="507" y="788"/>
                </a:cubicBezTo>
                <a:cubicBezTo>
                  <a:pt x="525" y="776"/>
                  <a:pt x="543" y="763"/>
                  <a:pt x="561" y="752"/>
                </a:cubicBezTo>
                <a:cubicBezTo>
                  <a:pt x="579" y="740"/>
                  <a:pt x="597" y="727"/>
                  <a:pt x="616" y="716"/>
                </a:cubicBezTo>
                <a:cubicBezTo>
                  <a:pt x="631" y="707"/>
                  <a:pt x="645" y="697"/>
                  <a:pt x="658" y="686"/>
                </a:cubicBezTo>
                <a:cubicBezTo>
                  <a:pt x="653" y="695"/>
                  <a:pt x="653" y="705"/>
                  <a:pt x="660" y="713"/>
                </a:cubicBezTo>
                <a:cubicBezTo>
                  <a:pt x="662" y="716"/>
                  <a:pt x="665" y="718"/>
                  <a:pt x="668" y="720"/>
                </a:cubicBezTo>
                <a:cubicBezTo>
                  <a:pt x="664" y="721"/>
                  <a:pt x="661" y="724"/>
                  <a:pt x="658" y="726"/>
                </a:cubicBezTo>
                <a:cubicBezTo>
                  <a:pt x="651" y="731"/>
                  <a:pt x="645" y="736"/>
                  <a:pt x="638" y="741"/>
                </a:cubicBezTo>
                <a:cubicBezTo>
                  <a:pt x="628" y="749"/>
                  <a:pt x="617" y="756"/>
                  <a:pt x="606" y="762"/>
                </a:cubicBezTo>
                <a:cubicBezTo>
                  <a:pt x="596" y="767"/>
                  <a:pt x="586" y="774"/>
                  <a:pt x="577" y="781"/>
                </a:cubicBezTo>
                <a:cubicBezTo>
                  <a:pt x="560" y="794"/>
                  <a:pt x="541" y="804"/>
                  <a:pt x="523" y="815"/>
                </a:cubicBezTo>
                <a:cubicBezTo>
                  <a:pt x="530" y="815"/>
                  <a:pt x="530" y="815"/>
                  <a:pt x="530" y="815"/>
                </a:cubicBezTo>
                <a:cubicBezTo>
                  <a:pt x="546" y="805"/>
                  <a:pt x="563" y="795"/>
                  <a:pt x="578" y="784"/>
                </a:cubicBezTo>
                <a:cubicBezTo>
                  <a:pt x="597" y="771"/>
                  <a:pt x="617" y="760"/>
                  <a:pt x="636" y="747"/>
                </a:cubicBezTo>
                <a:cubicBezTo>
                  <a:pt x="643" y="742"/>
                  <a:pt x="649" y="738"/>
                  <a:pt x="656" y="732"/>
                </a:cubicBezTo>
                <a:cubicBezTo>
                  <a:pt x="660" y="729"/>
                  <a:pt x="666" y="721"/>
                  <a:pt x="672" y="721"/>
                </a:cubicBezTo>
                <a:cubicBezTo>
                  <a:pt x="676" y="721"/>
                  <a:pt x="680" y="721"/>
                  <a:pt x="684" y="720"/>
                </a:cubicBezTo>
                <a:cubicBezTo>
                  <a:pt x="689" y="718"/>
                  <a:pt x="693" y="716"/>
                  <a:pt x="698" y="714"/>
                </a:cubicBezTo>
                <a:cubicBezTo>
                  <a:pt x="702" y="713"/>
                  <a:pt x="706" y="713"/>
                  <a:pt x="710" y="712"/>
                </a:cubicBezTo>
                <a:cubicBezTo>
                  <a:pt x="712" y="713"/>
                  <a:pt x="715" y="714"/>
                  <a:pt x="719" y="714"/>
                </a:cubicBezTo>
                <a:cubicBezTo>
                  <a:pt x="727" y="715"/>
                  <a:pt x="736" y="713"/>
                  <a:pt x="741" y="706"/>
                </a:cubicBezTo>
                <a:cubicBezTo>
                  <a:pt x="744" y="702"/>
                  <a:pt x="747" y="698"/>
                  <a:pt x="747" y="693"/>
                </a:cubicBezTo>
                <a:cubicBezTo>
                  <a:pt x="747" y="692"/>
                  <a:pt x="748" y="691"/>
                  <a:pt x="748" y="690"/>
                </a:cubicBezTo>
                <a:cubicBezTo>
                  <a:pt x="751" y="688"/>
                  <a:pt x="754" y="686"/>
                  <a:pt x="757" y="683"/>
                </a:cubicBezTo>
                <a:cubicBezTo>
                  <a:pt x="769" y="675"/>
                  <a:pt x="780" y="665"/>
                  <a:pt x="792" y="656"/>
                </a:cubicBezTo>
                <a:cubicBezTo>
                  <a:pt x="802" y="647"/>
                  <a:pt x="813" y="639"/>
                  <a:pt x="821" y="628"/>
                </a:cubicBezTo>
                <a:cubicBezTo>
                  <a:pt x="821" y="628"/>
                  <a:pt x="821" y="628"/>
                  <a:pt x="821" y="629"/>
                </a:cubicBezTo>
                <a:cubicBezTo>
                  <a:pt x="822" y="644"/>
                  <a:pt x="825" y="659"/>
                  <a:pt x="830" y="673"/>
                </a:cubicBezTo>
                <a:cubicBezTo>
                  <a:pt x="833" y="681"/>
                  <a:pt x="836" y="688"/>
                  <a:pt x="840" y="695"/>
                </a:cubicBezTo>
                <a:cubicBezTo>
                  <a:pt x="843" y="702"/>
                  <a:pt x="846" y="709"/>
                  <a:pt x="850" y="715"/>
                </a:cubicBezTo>
                <a:cubicBezTo>
                  <a:pt x="858" y="725"/>
                  <a:pt x="868" y="734"/>
                  <a:pt x="881" y="735"/>
                </a:cubicBezTo>
                <a:cubicBezTo>
                  <a:pt x="888" y="736"/>
                  <a:pt x="895" y="735"/>
                  <a:pt x="902" y="735"/>
                </a:cubicBezTo>
                <a:cubicBezTo>
                  <a:pt x="910" y="735"/>
                  <a:pt x="917" y="735"/>
                  <a:pt x="924" y="734"/>
                </a:cubicBezTo>
                <a:cubicBezTo>
                  <a:pt x="932" y="733"/>
                  <a:pt x="940" y="732"/>
                  <a:pt x="948" y="729"/>
                </a:cubicBezTo>
                <a:cubicBezTo>
                  <a:pt x="953" y="727"/>
                  <a:pt x="960" y="725"/>
                  <a:pt x="965" y="721"/>
                </a:cubicBezTo>
                <a:cubicBezTo>
                  <a:pt x="973" y="712"/>
                  <a:pt x="980" y="697"/>
                  <a:pt x="980" y="684"/>
                </a:cubicBezTo>
                <a:cubicBezTo>
                  <a:pt x="980" y="670"/>
                  <a:pt x="973" y="658"/>
                  <a:pt x="967" y="646"/>
                </a:cubicBezTo>
                <a:cubicBezTo>
                  <a:pt x="960" y="631"/>
                  <a:pt x="953" y="616"/>
                  <a:pt x="943" y="603"/>
                </a:cubicBezTo>
                <a:cubicBezTo>
                  <a:pt x="940" y="599"/>
                  <a:pt x="936" y="593"/>
                  <a:pt x="931" y="588"/>
                </a:cubicBezTo>
                <a:cubicBezTo>
                  <a:pt x="935" y="588"/>
                  <a:pt x="939" y="588"/>
                  <a:pt x="942" y="588"/>
                </a:cubicBezTo>
                <a:cubicBezTo>
                  <a:pt x="943" y="589"/>
                  <a:pt x="943" y="589"/>
                  <a:pt x="944" y="589"/>
                </a:cubicBezTo>
                <a:cubicBezTo>
                  <a:pt x="947" y="588"/>
                  <a:pt x="954" y="592"/>
                  <a:pt x="957" y="593"/>
                </a:cubicBezTo>
                <a:cubicBezTo>
                  <a:pt x="961" y="594"/>
                  <a:pt x="966" y="596"/>
                  <a:pt x="970" y="598"/>
                </a:cubicBezTo>
                <a:cubicBezTo>
                  <a:pt x="977" y="600"/>
                  <a:pt x="984" y="600"/>
                  <a:pt x="991" y="600"/>
                </a:cubicBezTo>
                <a:cubicBezTo>
                  <a:pt x="997" y="601"/>
                  <a:pt x="1003" y="601"/>
                  <a:pt x="1009" y="600"/>
                </a:cubicBezTo>
                <a:cubicBezTo>
                  <a:pt x="1023" y="598"/>
                  <a:pt x="1036" y="595"/>
                  <a:pt x="1050" y="593"/>
                </a:cubicBezTo>
                <a:cubicBezTo>
                  <a:pt x="1057" y="592"/>
                  <a:pt x="1064" y="590"/>
                  <a:pt x="1071" y="589"/>
                </a:cubicBezTo>
                <a:cubicBezTo>
                  <a:pt x="1078" y="589"/>
                  <a:pt x="1084" y="588"/>
                  <a:pt x="1091" y="588"/>
                </a:cubicBezTo>
                <a:cubicBezTo>
                  <a:pt x="1098" y="587"/>
                  <a:pt x="1105" y="585"/>
                  <a:pt x="1112" y="582"/>
                </a:cubicBezTo>
                <a:cubicBezTo>
                  <a:pt x="1119" y="579"/>
                  <a:pt x="1127" y="576"/>
                  <a:pt x="1135" y="574"/>
                </a:cubicBezTo>
                <a:cubicBezTo>
                  <a:pt x="1143" y="571"/>
                  <a:pt x="1155" y="567"/>
                  <a:pt x="1159" y="560"/>
                </a:cubicBezTo>
                <a:cubicBezTo>
                  <a:pt x="1161" y="558"/>
                  <a:pt x="1162" y="554"/>
                  <a:pt x="1160" y="552"/>
                </a:cubicBezTo>
                <a:close/>
                <a:moveTo>
                  <a:pt x="1016" y="424"/>
                </a:moveTo>
                <a:cubicBezTo>
                  <a:pt x="1028" y="421"/>
                  <a:pt x="1041" y="418"/>
                  <a:pt x="1054" y="415"/>
                </a:cubicBezTo>
                <a:cubicBezTo>
                  <a:pt x="1065" y="413"/>
                  <a:pt x="1078" y="410"/>
                  <a:pt x="1090" y="412"/>
                </a:cubicBezTo>
                <a:cubicBezTo>
                  <a:pt x="1103" y="414"/>
                  <a:pt x="1115" y="423"/>
                  <a:pt x="1117" y="436"/>
                </a:cubicBezTo>
                <a:cubicBezTo>
                  <a:pt x="1118" y="439"/>
                  <a:pt x="1117" y="445"/>
                  <a:pt x="1120" y="447"/>
                </a:cubicBezTo>
                <a:cubicBezTo>
                  <a:pt x="1125" y="449"/>
                  <a:pt x="1129" y="449"/>
                  <a:pt x="1132" y="454"/>
                </a:cubicBezTo>
                <a:cubicBezTo>
                  <a:pt x="1137" y="464"/>
                  <a:pt x="1134" y="477"/>
                  <a:pt x="1129" y="486"/>
                </a:cubicBezTo>
                <a:cubicBezTo>
                  <a:pt x="1123" y="498"/>
                  <a:pt x="1116" y="510"/>
                  <a:pt x="1108" y="519"/>
                </a:cubicBezTo>
                <a:cubicBezTo>
                  <a:pt x="1103" y="524"/>
                  <a:pt x="1099" y="528"/>
                  <a:pt x="1095" y="533"/>
                </a:cubicBezTo>
                <a:cubicBezTo>
                  <a:pt x="1092" y="536"/>
                  <a:pt x="1089" y="540"/>
                  <a:pt x="1084" y="541"/>
                </a:cubicBezTo>
                <a:cubicBezTo>
                  <a:pt x="1084" y="541"/>
                  <a:pt x="1084" y="541"/>
                  <a:pt x="1084" y="541"/>
                </a:cubicBezTo>
                <a:cubicBezTo>
                  <a:pt x="1078" y="541"/>
                  <a:pt x="1072" y="542"/>
                  <a:pt x="1066" y="542"/>
                </a:cubicBezTo>
                <a:cubicBezTo>
                  <a:pt x="1049" y="544"/>
                  <a:pt x="1033" y="545"/>
                  <a:pt x="1016" y="545"/>
                </a:cubicBezTo>
                <a:cubicBezTo>
                  <a:pt x="1007" y="545"/>
                  <a:pt x="998" y="545"/>
                  <a:pt x="989" y="545"/>
                </a:cubicBezTo>
                <a:cubicBezTo>
                  <a:pt x="991" y="544"/>
                  <a:pt x="992" y="544"/>
                  <a:pt x="994" y="544"/>
                </a:cubicBezTo>
                <a:cubicBezTo>
                  <a:pt x="996" y="544"/>
                  <a:pt x="999" y="544"/>
                  <a:pt x="1002" y="544"/>
                </a:cubicBezTo>
                <a:cubicBezTo>
                  <a:pt x="1001" y="544"/>
                  <a:pt x="1001" y="544"/>
                  <a:pt x="1001" y="544"/>
                </a:cubicBezTo>
                <a:cubicBezTo>
                  <a:pt x="1001" y="544"/>
                  <a:pt x="1001" y="545"/>
                  <a:pt x="1001" y="545"/>
                </a:cubicBezTo>
                <a:cubicBezTo>
                  <a:pt x="1005" y="545"/>
                  <a:pt x="1008" y="544"/>
                  <a:pt x="1012" y="544"/>
                </a:cubicBezTo>
                <a:cubicBezTo>
                  <a:pt x="1013" y="544"/>
                  <a:pt x="1014" y="544"/>
                  <a:pt x="1015" y="544"/>
                </a:cubicBezTo>
                <a:cubicBezTo>
                  <a:pt x="1021" y="544"/>
                  <a:pt x="1027" y="544"/>
                  <a:pt x="1033" y="543"/>
                </a:cubicBezTo>
                <a:cubicBezTo>
                  <a:pt x="1040" y="541"/>
                  <a:pt x="1045" y="539"/>
                  <a:pt x="1051" y="537"/>
                </a:cubicBezTo>
                <a:cubicBezTo>
                  <a:pt x="1052" y="537"/>
                  <a:pt x="1051" y="536"/>
                  <a:pt x="1051" y="536"/>
                </a:cubicBezTo>
                <a:cubicBezTo>
                  <a:pt x="1045" y="538"/>
                  <a:pt x="1038" y="540"/>
                  <a:pt x="1031" y="541"/>
                </a:cubicBezTo>
                <a:cubicBezTo>
                  <a:pt x="1030" y="541"/>
                  <a:pt x="1028" y="541"/>
                  <a:pt x="1026" y="541"/>
                </a:cubicBezTo>
                <a:cubicBezTo>
                  <a:pt x="1033" y="540"/>
                  <a:pt x="1038" y="537"/>
                  <a:pt x="1044" y="536"/>
                </a:cubicBezTo>
                <a:cubicBezTo>
                  <a:pt x="1045" y="535"/>
                  <a:pt x="1045" y="535"/>
                  <a:pt x="1044" y="535"/>
                </a:cubicBezTo>
                <a:cubicBezTo>
                  <a:pt x="1037" y="536"/>
                  <a:pt x="1029" y="539"/>
                  <a:pt x="1022" y="540"/>
                </a:cubicBezTo>
                <a:cubicBezTo>
                  <a:pt x="1018" y="541"/>
                  <a:pt x="1015" y="541"/>
                  <a:pt x="1011" y="541"/>
                </a:cubicBezTo>
                <a:cubicBezTo>
                  <a:pt x="1011" y="541"/>
                  <a:pt x="1010" y="541"/>
                  <a:pt x="1010" y="541"/>
                </a:cubicBezTo>
                <a:cubicBezTo>
                  <a:pt x="1007" y="541"/>
                  <a:pt x="1003" y="541"/>
                  <a:pt x="1000" y="541"/>
                </a:cubicBezTo>
                <a:cubicBezTo>
                  <a:pt x="1007" y="539"/>
                  <a:pt x="1014" y="536"/>
                  <a:pt x="1020" y="534"/>
                </a:cubicBezTo>
                <a:cubicBezTo>
                  <a:pt x="1021" y="534"/>
                  <a:pt x="1020" y="533"/>
                  <a:pt x="1020" y="533"/>
                </a:cubicBezTo>
                <a:cubicBezTo>
                  <a:pt x="1008" y="537"/>
                  <a:pt x="996" y="540"/>
                  <a:pt x="984" y="543"/>
                </a:cubicBezTo>
                <a:cubicBezTo>
                  <a:pt x="984" y="543"/>
                  <a:pt x="984" y="543"/>
                  <a:pt x="984" y="543"/>
                </a:cubicBezTo>
                <a:cubicBezTo>
                  <a:pt x="982" y="543"/>
                  <a:pt x="981" y="543"/>
                  <a:pt x="979" y="544"/>
                </a:cubicBezTo>
                <a:cubicBezTo>
                  <a:pt x="978" y="544"/>
                  <a:pt x="977" y="544"/>
                  <a:pt x="977" y="544"/>
                </a:cubicBezTo>
                <a:cubicBezTo>
                  <a:pt x="981" y="542"/>
                  <a:pt x="985" y="539"/>
                  <a:pt x="989" y="537"/>
                </a:cubicBezTo>
                <a:cubicBezTo>
                  <a:pt x="996" y="533"/>
                  <a:pt x="1004" y="529"/>
                  <a:pt x="1012" y="527"/>
                </a:cubicBezTo>
                <a:cubicBezTo>
                  <a:pt x="1012" y="527"/>
                  <a:pt x="1012" y="526"/>
                  <a:pt x="1012" y="526"/>
                </a:cubicBezTo>
                <a:cubicBezTo>
                  <a:pt x="1003" y="528"/>
                  <a:pt x="997" y="531"/>
                  <a:pt x="989" y="535"/>
                </a:cubicBezTo>
                <a:cubicBezTo>
                  <a:pt x="985" y="536"/>
                  <a:pt x="982" y="538"/>
                  <a:pt x="978" y="540"/>
                </a:cubicBezTo>
                <a:cubicBezTo>
                  <a:pt x="976" y="541"/>
                  <a:pt x="973" y="542"/>
                  <a:pt x="971" y="543"/>
                </a:cubicBezTo>
                <a:cubicBezTo>
                  <a:pt x="970" y="543"/>
                  <a:pt x="969" y="543"/>
                  <a:pt x="968" y="543"/>
                </a:cubicBezTo>
                <a:cubicBezTo>
                  <a:pt x="962" y="542"/>
                  <a:pt x="955" y="541"/>
                  <a:pt x="950" y="544"/>
                </a:cubicBezTo>
                <a:cubicBezTo>
                  <a:pt x="946" y="546"/>
                  <a:pt x="943" y="548"/>
                  <a:pt x="941" y="552"/>
                </a:cubicBezTo>
                <a:cubicBezTo>
                  <a:pt x="938" y="550"/>
                  <a:pt x="933" y="551"/>
                  <a:pt x="930" y="551"/>
                </a:cubicBezTo>
                <a:cubicBezTo>
                  <a:pt x="929" y="551"/>
                  <a:pt x="928" y="551"/>
                  <a:pt x="927" y="551"/>
                </a:cubicBezTo>
                <a:cubicBezTo>
                  <a:pt x="937" y="549"/>
                  <a:pt x="947" y="544"/>
                  <a:pt x="956" y="541"/>
                </a:cubicBezTo>
                <a:cubicBezTo>
                  <a:pt x="964" y="538"/>
                  <a:pt x="971" y="535"/>
                  <a:pt x="978" y="532"/>
                </a:cubicBezTo>
                <a:cubicBezTo>
                  <a:pt x="985" y="528"/>
                  <a:pt x="993" y="524"/>
                  <a:pt x="1001" y="521"/>
                </a:cubicBezTo>
                <a:cubicBezTo>
                  <a:pt x="1001" y="520"/>
                  <a:pt x="1001" y="519"/>
                  <a:pt x="1000" y="520"/>
                </a:cubicBezTo>
                <a:cubicBezTo>
                  <a:pt x="992" y="523"/>
                  <a:pt x="985" y="527"/>
                  <a:pt x="977" y="530"/>
                </a:cubicBezTo>
                <a:cubicBezTo>
                  <a:pt x="970" y="533"/>
                  <a:pt x="963" y="535"/>
                  <a:pt x="955" y="538"/>
                </a:cubicBezTo>
                <a:cubicBezTo>
                  <a:pt x="942" y="543"/>
                  <a:pt x="928" y="548"/>
                  <a:pt x="914" y="549"/>
                </a:cubicBezTo>
                <a:cubicBezTo>
                  <a:pt x="913" y="549"/>
                  <a:pt x="913" y="550"/>
                  <a:pt x="912" y="550"/>
                </a:cubicBezTo>
                <a:cubicBezTo>
                  <a:pt x="912" y="550"/>
                  <a:pt x="911" y="550"/>
                  <a:pt x="911" y="550"/>
                </a:cubicBezTo>
                <a:cubicBezTo>
                  <a:pt x="909" y="550"/>
                  <a:pt x="907" y="550"/>
                  <a:pt x="905" y="550"/>
                </a:cubicBezTo>
                <a:cubicBezTo>
                  <a:pt x="905" y="550"/>
                  <a:pt x="906" y="549"/>
                  <a:pt x="906" y="549"/>
                </a:cubicBezTo>
                <a:cubicBezTo>
                  <a:pt x="906" y="549"/>
                  <a:pt x="907" y="549"/>
                  <a:pt x="907" y="549"/>
                </a:cubicBezTo>
                <a:cubicBezTo>
                  <a:pt x="911" y="549"/>
                  <a:pt x="915" y="547"/>
                  <a:pt x="919" y="545"/>
                </a:cubicBezTo>
                <a:cubicBezTo>
                  <a:pt x="924" y="543"/>
                  <a:pt x="929" y="540"/>
                  <a:pt x="934" y="538"/>
                </a:cubicBezTo>
                <a:cubicBezTo>
                  <a:pt x="944" y="532"/>
                  <a:pt x="954" y="526"/>
                  <a:pt x="965" y="523"/>
                </a:cubicBezTo>
                <a:cubicBezTo>
                  <a:pt x="966" y="522"/>
                  <a:pt x="966" y="521"/>
                  <a:pt x="965" y="521"/>
                </a:cubicBezTo>
                <a:cubicBezTo>
                  <a:pt x="954" y="525"/>
                  <a:pt x="944" y="529"/>
                  <a:pt x="934" y="534"/>
                </a:cubicBezTo>
                <a:cubicBezTo>
                  <a:pt x="929" y="536"/>
                  <a:pt x="924" y="539"/>
                  <a:pt x="919" y="541"/>
                </a:cubicBezTo>
                <a:cubicBezTo>
                  <a:pt x="916" y="543"/>
                  <a:pt x="912" y="544"/>
                  <a:pt x="909" y="545"/>
                </a:cubicBezTo>
                <a:cubicBezTo>
                  <a:pt x="910" y="545"/>
                  <a:pt x="910" y="544"/>
                  <a:pt x="910" y="544"/>
                </a:cubicBezTo>
                <a:cubicBezTo>
                  <a:pt x="911" y="543"/>
                  <a:pt x="912" y="543"/>
                  <a:pt x="913" y="542"/>
                </a:cubicBezTo>
                <a:cubicBezTo>
                  <a:pt x="916" y="541"/>
                  <a:pt x="919" y="539"/>
                  <a:pt x="921" y="538"/>
                </a:cubicBezTo>
                <a:cubicBezTo>
                  <a:pt x="928" y="534"/>
                  <a:pt x="934" y="529"/>
                  <a:pt x="940" y="525"/>
                </a:cubicBezTo>
                <a:cubicBezTo>
                  <a:pt x="947" y="521"/>
                  <a:pt x="954" y="517"/>
                  <a:pt x="960" y="513"/>
                </a:cubicBezTo>
                <a:cubicBezTo>
                  <a:pt x="967" y="508"/>
                  <a:pt x="974" y="504"/>
                  <a:pt x="980" y="500"/>
                </a:cubicBezTo>
                <a:cubicBezTo>
                  <a:pt x="981" y="500"/>
                  <a:pt x="980" y="500"/>
                  <a:pt x="980" y="500"/>
                </a:cubicBezTo>
                <a:cubicBezTo>
                  <a:pt x="964" y="508"/>
                  <a:pt x="950" y="518"/>
                  <a:pt x="934" y="527"/>
                </a:cubicBezTo>
                <a:cubicBezTo>
                  <a:pt x="928" y="531"/>
                  <a:pt x="923" y="534"/>
                  <a:pt x="917" y="537"/>
                </a:cubicBezTo>
                <a:cubicBezTo>
                  <a:pt x="918" y="535"/>
                  <a:pt x="920" y="534"/>
                  <a:pt x="921" y="532"/>
                </a:cubicBezTo>
                <a:cubicBezTo>
                  <a:pt x="921" y="532"/>
                  <a:pt x="921" y="532"/>
                  <a:pt x="921" y="532"/>
                </a:cubicBezTo>
                <a:cubicBezTo>
                  <a:pt x="926" y="532"/>
                  <a:pt x="930" y="529"/>
                  <a:pt x="934" y="526"/>
                </a:cubicBezTo>
                <a:cubicBezTo>
                  <a:pt x="939" y="523"/>
                  <a:pt x="943" y="520"/>
                  <a:pt x="948" y="517"/>
                </a:cubicBezTo>
                <a:cubicBezTo>
                  <a:pt x="957" y="510"/>
                  <a:pt x="965" y="503"/>
                  <a:pt x="972" y="495"/>
                </a:cubicBezTo>
                <a:cubicBezTo>
                  <a:pt x="973" y="494"/>
                  <a:pt x="972" y="494"/>
                  <a:pt x="972" y="494"/>
                </a:cubicBezTo>
                <a:cubicBezTo>
                  <a:pt x="964" y="503"/>
                  <a:pt x="955" y="510"/>
                  <a:pt x="945" y="516"/>
                </a:cubicBezTo>
                <a:cubicBezTo>
                  <a:pt x="940" y="519"/>
                  <a:pt x="936" y="522"/>
                  <a:pt x="931" y="524"/>
                </a:cubicBezTo>
                <a:cubicBezTo>
                  <a:pt x="930" y="525"/>
                  <a:pt x="929" y="525"/>
                  <a:pt x="928" y="526"/>
                </a:cubicBezTo>
                <a:cubicBezTo>
                  <a:pt x="928" y="526"/>
                  <a:pt x="928" y="526"/>
                  <a:pt x="928" y="525"/>
                </a:cubicBezTo>
                <a:cubicBezTo>
                  <a:pt x="928" y="525"/>
                  <a:pt x="928" y="525"/>
                  <a:pt x="928" y="525"/>
                </a:cubicBezTo>
                <a:cubicBezTo>
                  <a:pt x="934" y="521"/>
                  <a:pt x="939" y="517"/>
                  <a:pt x="945" y="513"/>
                </a:cubicBezTo>
                <a:cubicBezTo>
                  <a:pt x="950" y="510"/>
                  <a:pt x="953" y="508"/>
                  <a:pt x="957" y="502"/>
                </a:cubicBezTo>
                <a:cubicBezTo>
                  <a:pt x="957" y="502"/>
                  <a:pt x="957" y="502"/>
                  <a:pt x="957" y="502"/>
                </a:cubicBezTo>
                <a:cubicBezTo>
                  <a:pt x="960" y="499"/>
                  <a:pt x="963" y="496"/>
                  <a:pt x="965" y="494"/>
                </a:cubicBezTo>
                <a:cubicBezTo>
                  <a:pt x="974" y="485"/>
                  <a:pt x="983" y="476"/>
                  <a:pt x="994" y="469"/>
                </a:cubicBezTo>
                <a:cubicBezTo>
                  <a:pt x="994" y="469"/>
                  <a:pt x="994" y="468"/>
                  <a:pt x="993" y="469"/>
                </a:cubicBezTo>
                <a:cubicBezTo>
                  <a:pt x="983" y="474"/>
                  <a:pt x="975" y="483"/>
                  <a:pt x="966" y="491"/>
                </a:cubicBezTo>
                <a:cubicBezTo>
                  <a:pt x="964" y="492"/>
                  <a:pt x="962" y="494"/>
                  <a:pt x="960" y="496"/>
                </a:cubicBezTo>
                <a:cubicBezTo>
                  <a:pt x="957" y="497"/>
                  <a:pt x="954" y="499"/>
                  <a:pt x="951" y="501"/>
                </a:cubicBezTo>
                <a:cubicBezTo>
                  <a:pt x="953" y="499"/>
                  <a:pt x="955" y="497"/>
                  <a:pt x="957" y="495"/>
                </a:cubicBezTo>
                <a:cubicBezTo>
                  <a:pt x="964" y="488"/>
                  <a:pt x="972" y="481"/>
                  <a:pt x="979" y="475"/>
                </a:cubicBezTo>
                <a:cubicBezTo>
                  <a:pt x="982" y="471"/>
                  <a:pt x="986" y="468"/>
                  <a:pt x="989" y="465"/>
                </a:cubicBezTo>
                <a:cubicBezTo>
                  <a:pt x="993" y="461"/>
                  <a:pt x="997" y="459"/>
                  <a:pt x="1001" y="457"/>
                </a:cubicBezTo>
                <a:cubicBezTo>
                  <a:pt x="1006" y="453"/>
                  <a:pt x="1012" y="448"/>
                  <a:pt x="1019" y="447"/>
                </a:cubicBezTo>
                <a:cubicBezTo>
                  <a:pt x="1019" y="447"/>
                  <a:pt x="1019" y="446"/>
                  <a:pt x="1019" y="446"/>
                </a:cubicBezTo>
                <a:cubicBezTo>
                  <a:pt x="1013" y="446"/>
                  <a:pt x="1008" y="449"/>
                  <a:pt x="1003" y="453"/>
                </a:cubicBezTo>
                <a:cubicBezTo>
                  <a:pt x="997" y="458"/>
                  <a:pt x="990" y="462"/>
                  <a:pt x="984" y="468"/>
                </a:cubicBezTo>
                <a:cubicBezTo>
                  <a:pt x="975" y="474"/>
                  <a:pt x="967" y="481"/>
                  <a:pt x="959" y="489"/>
                </a:cubicBezTo>
                <a:cubicBezTo>
                  <a:pt x="955" y="492"/>
                  <a:pt x="951" y="497"/>
                  <a:pt x="947" y="501"/>
                </a:cubicBezTo>
                <a:cubicBezTo>
                  <a:pt x="955" y="492"/>
                  <a:pt x="964" y="484"/>
                  <a:pt x="972" y="476"/>
                </a:cubicBezTo>
                <a:cubicBezTo>
                  <a:pt x="977" y="471"/>
                  <a:pt x="982" y="465"/>
                  <a:pt x="987" y="462"/>
                </a:cubicBezTo>
                <a:cubicBezTo>
                  <a:pt x="992" y="459"/>
                  <a:pt x="996" y="457"/>
                  <a:pt x="1000" y="452"/>
                </a:cubicBezTo>
                <a:cubicBezTo>
                  <a:pt x="1001" y="452"/>
                  <a:pt x="1000" y="451"/>
                  <a:pt x="999" y="451"/>
                </a:cubicBezTo>
                <a:cubicBezTo>
                  <a:pt x="990" y="461"/>
                  <a:pt x="978" y="467"/>
                  <a:pt x="969" y="476"/>
                </a:cubicBezTo>
                <a:cubicBezTo>
                  <a:pt x="962" y="483"/>
                  <a:pt x="954" y="489"/>
                  <a:pt x="948" y="496"/>
                </a:cubicBezTo>
                <a:cubicBezTo>
                  <a:pt x="949" y="494"/>
                  <a:pt x="950" y="492"/>
                  <a:pt x="951" y="490"/>
                </a:cubicBezTo>
                <a:cubicBezTo>
                  <a:pt x="952" y="491"/>
                  <a:pt x="952" y="491"/>
                  <a:pt x="953" y="491"/>
                </a:cubicBezTo>
                <a:cubicBezTo>
                  <a:pt x="958" y="487"/>
                  <a:pt x="962" y="481"/>
                  <a:pt x="966" y="476"/>
                </a:cubicBezTo>
                <a:cubicBezTo>
                  <a:pt x="970" y="471"/>
                  <a:pt x="974" y="467"/>
                  <a:pt x="979" y="463"/>
                </a:cubicBezTo>
                <a:cubicBezTo>
                  <a:pt x="988" y="454"/>
                  <a:pt x="999" y="447"/>
                  <a:pt x="1008" y="439"/>
                </a:cubicBezTo>
                <a:cubicBezTo>
                  <a:pt x="1009" y="439"/>
                  <a:pt x="1008" y="439"/>
                  <a:pt x="1008" y="439"/>
                </a:cubicBezTo>
                <a:cubicBezTo>
                  <a:pt x="996" y="444"/>
                  <a:pt x="987" y="453"/>
                  <a:pt x="977" y="461"/>
                </a:cubicBezTo>
                <a:cubicBezTo>
                  <a:pt x="972" y="466"/>
                  <a:pt x="968" y="471"/>
                  <a:pt x="963" y="475"/>
                </a:cubicBezTo>
                <a:cubicBezTo>
                  <a:pt x="961" y="478"/>
                  <a:pt x="959" y="480"/>
                  <a:pt x="957" y="482"/>
                </a:cubicBezTo>
                <a:cubicBezTo>
                  <a:pt x="965" y="470"/>
                  <a:pt x="972" y="457"/>
                  <a:pt x="976" y="443"/>
                </a:cubicBezTo>
                <a:cubicBezTo>
                  <a:pt x="977" y="441"/>
                  <a:pt x="977" y="439"/>
                  <a:pt x="978" y="438"/>
                </a:cubicBezTo>
                <a:cubicBezTo>
                  <a:pt x="978" y="438"/>
                  <a:pt x="979" y="437"/>
                  <a:pt x="979" y="437"/>
                </a:cubicBezTo>
                <a:cubicBezTo>
                  <a:pt x="990" y="431"/>
                  <a:pt x="1004" y="428"/>
                  <a:pt x="1016" y="424"/>
                </a:cubicBezTo>
                <a:close/>
                <a:moveTo>
                  <a:pt x="893" y="481"/>
                </a:moveTo>
                <a:cubicBezTo>
                  <a:pt x="893" y="481"/>
                  <a:pt x="893" y="481"/>
                  <a:pt x="893" y="481"/>
                </a:cubicBezTo>
                <a:cubicBezTo>
                  <a:pt x="893" y="481"/>
                  <a:pt x="893" y="481"/>
                  <a:pt x="894" y="481"/>
                </a:cubicBezTo>
                <a:cubicBezTo>
                  <a:pt x="895" y="480"/>
                  <a:pt x="894" y="478"/>
                  <a:pt x="894" y="477"/>
                </a:cubicBezTo>
                <a:cubicBezTo>
                  <a:pt x="895" y="474"/>
                  <a:pt x="895" y="471"/>
                  <a:pt x="896" y="469"/>
                </a:cubicBezTo>
                <a:cubicBezTo>
                  <a:pt x="896" y="466"/>
                  <a:pt x="896" y="462"/>
                  <a:pt x="895" y="459"/>
                </a:cubicBezTo>
                <a:cubicBezTo>
                  <a:pt x="895" y="456"/>
                  <a:pt x="896" y="452"/>
                  <a:pt x="895" y="448"/>
                </a:cubicBezTo>
                <a:cubicBezTo>
                  <a:pt x="895" y="448"/>
                  <a:pt x="894" y="448"/>
                  <a:pt x="894" y="448"/>
                </a:cubicBezTo>
                <a:cubicBezTo>
                  <a:pt x="893" y="452"/>
                  <a:pt x="894" y="455"/>
                  <a:pt x="894" y="459"/>
                </a:cubicBezTo>
                <a:cubicBezTo>
                  <a:pt x="894" y="462"/>
                  <a:pt x="893" y="466"/>
                  <a:pt x="894" y="469"/>
                </a:cubicBezTo>
                <a:cubicBezTo>
                  <a:pt x="894" y="471"/>
                  <a:pt x="893" y="474"/>
                  <a:pt x="892" y="477"/>
                </a:cubicBezTo>
                <a:cubicBezTo>
                  <a:pt x="892" y="476"/>
                  <a:pt x="892" y="475"/>
                  <a:pt x="892" y="475"/>
                </a:cubicBezTo>
                <a:cubicBezTo>
                  <a:pt x="890" y="465"/>
                  <a:pt x="889" y="455"/>
                  <a:pt x="885" y="446"/>
                </a:cubicBezTo>
                <a:cubicBezTo>
                  <a:pt x="883" y="441"/>
                  <a:pt x="880" y="437"/>
                  <a:pt x="877" y="432"/>
                </a:cubicBezTo>
                <a:cubicBezTo>
                  <a:pt x="877" y="428"/>
                  <a:pt x="875" y="424"/>
                  <a:pt x="874" y="420"/>
                </a:cubicBezTo>
                <a:cubicBezTo>
                  <a:pt x="873" y="414"/>
                  <a:pt x="872" y="408"/>
                  <a:pt x="873" y="403"/>
                </a:cubicBezTo>
                <a:cubicBezTo>
                  <a:pt x="873" y="402"/>
                  <a:pt x="871" y="401"/>
                  <a:pt x="871" y="402"/>
                </a:cubicBezTo>
                <a:cubicBezTo>
                  <a:pt x="871" y="408"/>
                  <a:pt x="871" y="413"/>
                  <a:pt x="872" y="419"/>
                </a:cubicBezTo>
                <a:cubicBezTo>
                  <a:pt x="872" y="422"/>
                  <a:pt x="873" y="425"/>
                  <a:pt x="874" y="427"/>
                </a:cubicBezTo>
                <a:cubicBezTo>
                  <a:pt x="870" y="422"/>
                  <a:pt x="865" y="417"/>
                  <a:pt x="859" y="412"/>
                </a:cubicBezTo>
                <a:cubicBezTo>
                  <a:pt x="859" y="408"/>
                  <a:pt x="858" y="405"/>
                  <a:pt x="857" y="402"/>
                </a:cubicBezTo>
                <a:cubicBezTo>
                  <a:pt x="856" y="397"/>
                  <a:pt x="856" y="390"/>
                  <a:pt x="857" y="385"/>
                </a:cubicBezTo>
                <a:cubicBezTo>
                  <a:pt x="857" y="384"/>
                  <a:pt x="855" y="383"/>
                  <a:pt x="855" y="385"/>
                </a:cubicBezTo>
                <a:cubicBezTo>
                  <a:pt x="855" y="391"/>
                  <a:pt x="855" y="396"/>
                  <a:pt x="856" y="402"/>
                </a:cubicBezTo>
                <a:cubicBezTo>
                  <a:pt x="856" y="404"/>
                  <a:pt x="856" y="407"/>
                  <a:pt x="857" y="410"/>
                </a:cubicBezTo>
                <a:cubicBezTo>
                  <a:pt x="855" y="408"/>
                  <a:pt x="853" y="407"/>
                  <a:pt x="851" y="405"/>
                </a:cubicBezTo>
                <a:cubicBezTo>
                  <a:pt x="851" y="404"/>
                  <a:pt x="851" y="403"/>
                  <a:pt x="851" y="402"/>
                </a:cubicBezTo>
                <a:cubicBezTo>
                  <a:pt x="851" y="401"/>
                  <a:pt x="850" y="400"/>
                  <a:pt x="850" y="399"/>
                </a:cubicBezTo>
                <a:cubicBezTo>
                  <a:pt x="850" y="398"/>
                  <a:pt x="848" y="398"/>
                  <a:pt x="848" y="399"/>
                </a:cubicBezTo>
                <a:cubicBezTo>
                  <a:pt x="848" y="400"/>
                  <a:pt x="848" y="402"/>
                  <a:pt x="849" y="403"/>
                </a:cubicBezTo>
                <a:cubicBezTo>
                  <a:pt x="849" y="403"/>
                  <a:pt x="849" y="403"/>
                  <a:pt x="849" y="404"/>
                </a:cubicBezTo>
                <a:cubicBezTo>
                  <a:pt x="841" y="399"/>
                  <a:pt x="833" y="396"/>
                  <a:pt x="824" y="394"/>
                </a:cubicBezTo>
                <a:cubicBezTo>
                  <a:pt x="821" y="394"/>
                  <a:pt x="816" y="391"/>
                  <a:pt x="812" y="391"/>
                </a:cubicBezTo>
                <a:cubicBezTo>
                  <a:pt x="813" y="390"/>
                  <a:pt x="814" y="390"/>
                  <a:pt x="815" y="389"/>
                </a:cubicBezTo>
                <a:cubicBezTo>
                  <a:pt x="820" y="385"/>
                  <a:pt x="824" y="382"/>
                  <a:pt x="828" y="378"/>
                </a:cubicBezTo>
                <a:cubicBezTo>
                  <a:pt x="836" y="372"/>
                  <a:pt x="851" y="362"/>
                  <a:pt x="854" y="350"/>
                </a:cubicBezTo>
                <a:cubicBezTo>
                  <a:pt x="854" y="350"/>
                  <a:pt x="855" y="350"/>
                  <a:pt x="855" y="349"/>
                </a:cubicBezTo>
                <a:cubicBezTo>
                  <a:pt x="855" y="335"/>
                  <a:pt x="848" y="321"/>
                  <a:pt x="838" y="310"/>
                </a:cubicBezTo>
                <a:cubicBezTo>
                  <a:pt x="838" y="310"/>
                  <a:pt x="838" y="309"/>
                  <a:pt x="838" y="309"/>
                </a:cubicBezTo>
                <a:cubicBezTo>
                  <a:pt x="839" y="309"/>
                  <a:pt x="839" y="308"/>
                  <a:pt x="839" y="308"/>
                </a:cubicBezTo>
                <a:cubicBezTo>
                  <a:pt x="840" y="305"/>
                  <a:pt x="845" y="302"/>
                  <a:pt x="847" y="300"/>
                </a:cubicBezTo>
                <a:cubicBezTo>
                  <a:pt x="851" y="295"/>
                  <a:pt x="856" y="290"/>
                  <a:pt x="860" y="285"/>
                </a:cubicBezTo>
                <a:cubicBezTo>
                  <a:pt x="864" y="280"/>
                  <a:pt x="868" y="274"/>
                  <a:pt x="874" y="272"/>
                </a:cubicBezTo>
                <a:cubicBezTo>
                  <a:pt x="879" y="270"/>
                  <a:pt x="883" y="269"/>
                  <a:pt x="886" y="266"/>
                </a:cubicBezTo>
                <a:cubicBezTo>
                  <a:pt x="899" y="257"/>
                  <a:pt x="911" y="251"/>
                  <a:pt x="927" y="252"/>
                </a:cubicBezTo>
                <a:cubicBezTo>
                  <a:pt x="945" y="254"/>
                  <a:pt x="957" y="264"/>
                  <a:pt x="966" y="280"/>
                </a:cubicBezTo>
                <a:cubicBezTo>
                  <a:pt x="980" y="306"/>
                  <a:pt x="988" y="337"/>
                  <a:pt x="988" y="367"/>
                </a:cubicBezTo>
                <a:cubicBezTo>
                  <a:pt x="986" y="382"/>
                  <a:pt x="984" y="397"/>
                  <a:pt x="978" y="411"/>
                </a:cubicBezTo>
                <a:cubicBezTo>
                  <a:pt x="972" y="429"/>
                  <a:pt x="962" y="446"/>
                  <a:pt x="953" y="463"/>
                </a:cubicBezTo>
                <a:cubicBezTo>
                  <a:pt x="945" y="478"/>
                  <a:pt x="935" y="492"/>
                  <a:pt x="924" y="505"/>
                </a:cubicBezTo>
                <a:cubicBezTo>
                  <a:pt x="926" y="501"/>
                  <a:pt x="929" y="496"/>
                  <a:pt x="931" y="492"/>
                </a:cubicBezTo>
                <a:cubicBezTo>
                  <a:pt x="933" y="487"/>
                  <a:pt x="935" y="482"/>
                  <a:pt x="938" y="478"/>
                </a:cubicBezTo>
                <a:cubicBezTo>
                  <a:pt x="939" y="478"/>
                  <a:pt x="938" y="477"/>
                  <a:pt x="938" y="477"/>
                </a:cubicBezTo>
                <a:cubicBezTo>
                  <a:pt x="933" y="480"/>
                  <a:pt x="932" y="486"/>
                  <a:pt x="929" y="491"/>
                </a:cubicBezTo>
                <a:cubicBezTo>
                  <a:pt x="926" y="497"/>
                  <a:pt x="921" y="503"/>
                  <a:pt x="920" y="510"/>
                </a:cubicBezTo>
                <a:cubicBezTo>
                  <a:pt x="920" y="510"/>
                  <a:pt x="919" y="510"/>
                  <a:pt x="919" y="511"/>
                </a:cubicBezTo>
                <a:cubicBezTo>
                  <a:pt x="913" y="517"/>
                  <a:pt x="907" y="524"/>
                  <a:pt x="901" y="530"/>
                </a:cubicBezTo>
                <a:cubicBezTo>
                  <a:pt x="901" y="529"/>
                  <a:pt x="902" y="527"/>
                  <a:pt x="902" y="526"/>
                </a:cubicBezTo>
                <a:cubicBezTo>
                  <a:pt x="904" y="522"/>
                  <a:pt x="907" y="517"/>
                  <a:pt x="909" y="513"/>
                </a:cubicBezTo>
                <a:cubicBezTo>
                  <a:pt x="910" y="513"/>
                  <a:pt x="909" y="513"/>
                  <a:pt x="909" y="513"/>
                </a:cubicBezTo>
                <a:cubicBezTo>
                  <a:pt x="908" y="514"/>
                  <a:pt x="906" y="516"/>
                  <a:pt x="905" y="517"/>
                </a:cubicBezTo>
                <a:cubicBezTo>
                  <a:pt x="906" y="517"/>
                  <a:pt x="906" y="516"/>
                  <a:pt x="906" y="516"/>
                </a:cubicBezTo>
                <a:cubicBezTo>
                  <a:pt x="909" y="507"/>
                  <a:pt x="912" y="498"/>
                  <a:pt x="913" y="488"/>
                </a:cubicBezTo>
                <a:cubicBezTo>
                  <a:pt x="913" y="488"/>
                  <a:pt x="912" y="488"/>
                  <a:pt x="912" y="488"/>
                </a:cubicBezTo>
                <a:cubicBezTo>
                  <a:pt x="909" y="497"/>
                  <a:pt x="908" y="506"/>
                  <a:pt x="904" y="515"/>
                </a:cubicBezTo>
                <a:cubicBezTo>
                  <a:pt x="901" y="522"/>
                  <a:pt x="898" y="529"/>
                  <a:pt x="894" y="535"/>
                </a:cubicBezTo>
                <a:cubicBezTo>
                  <a:pt x="894" y="535"/>
                  <a:pt x="894" y="535"/>
                  <a:pt x="894" y="535"/>
                </a:cubicBezTo>
                <a:cubicBezTo>
                  <a:pt x="893" y="537"/>
                  <a:pt x="891" y="538"/>
                  <a:pt x="890" y="540"/>
                </a:cubicBezTo>
                <a:cubicBezTo>
                  <a:pt x="890" y="538"/>
                  <a:pt x="890" y="537"/>
                  <a:pt x="890" y="535"/>
                </a:cubicBezTo>
                <a:cubicBezTo>
                  <a:pt x="891" y="526"/>
                  <a:pt x="894" y="516"/>
                  <a:pt x="894" y="507"/>
                </a:cubicBezTo>
                <a:cubicBezTo>
                  <a:pt x="894" y="498"/>
                  <a:pt x="894" y="490"/>
                  <a:pt x="893" y="481"/>
                </a:cubicBezTo>
                <a:close/>
                <a:moveTo>
                  <a:pt x="713" y="477"/>
                </a:moveTo>
                <a:cubicBezTo>
                  <a:pt x="712" y="474"/>
                  <a:pt x="712" y="471"/>
                  <a:pt x="711" y="468"/>
                </a:cubicBezTo>
                <a:cubicBezTo>
                  <a:pt x="710" y="459"/>
                  <a:pt x="714" y="450"/>
                  <a:pt x="715" y="441"/>
                </a:cubicBezTo>
                <a:cubicBezTo>
                  <a:pt x="716" y="435"/>
                  <a:pt x="717" y="429"/>
                  <a:pt x="721" y="424"/>
                </a:cubicBezTo>
                <a:cubicBezTo>
                  <a:pt x="724" y="421"/>
                  <a:pt x="728" y="418"/>
                  <a:pt x="731" y="416"/>
                </a:cubicBezTo>
                <a:cubicBezTo>
                  <a:pt x="735" y="415"/>
                  <a:pt x="739" y="414"/>
                  <a:pt x="742" y="414"/>
                </a:cubicBezTo>
                <a:cubicBezTo>
                  <a:pt x="740" y="414"/>
                  <a:pt x="738" y="415"/>
                  <a:pt x="737" y="416"/>
                </a:cubicBezTo>
                <a:cubicBezTo>
                  <a:pt x="733" y="418"/>
                  <a:pt x="729" y="421"/>
                  <a:pt x="726" y="424"/>
                </a:cubicBezTo>
                <a:cubicBezTo>
                  <a:pt x="720" y="433"/>
                  <a:pt x="716" y="443"/>
                  <a:pt x="714" y="454"/>
                </a:cubicBezTo>
                <a:cubicBezTo>
                  <a:pt x="713" y="461"/>
                  <a:pt x="712" y="469"/>
                  <a:pt x="713" y="477"/>
                </a:cubicBezTo>
                <a:close/>
                <a:moveTo>
                  <a:pt x="712" y="421"/>
                </a:moveTo>
                <a:cubicBezTo>
                  <a:pt x="712" y="420"/>
                  <a:pt x="711" y="418"/>
                  <a:pt x="709" y="416"/>
                </a:cubicBezTo>
                <a:cubicBezTo>
                  <a:pt x="712" y="417"/>
                  <a:pt x="715" y="417"/>
                  <a:pt x="717" y="417"/>
                </a:cubicBezTo>
                <a:cubicBezTo>
                  <a:pt x="720" y="417"/>
                  <a:pt x="723" y="417"/>
                  <a:pt x="726" y="416"/>
                </a:cubicBezTo>
                <a:cubicBezTo>
                  <a:pt x="721" y="419"/>
                  <a:pt x="718" y="423"/>
                  <a:pt x="715" y="428"/>
                </a:cubicBezTo>
                <a:cubicBezTo>
                  <a:pt x="714" y="425"/>
                  <a:pt x="713" y="421"/>
                  <a:pt x="712" y="421"/>
                </a:cubicBezTo>
                <a:close/>
                <a:moveTo>
                  <a:pt x="741" y="410"/>
                </a:moveTo>
                <a:cubicBezTo>
                  <a:pt x="728" y="413"/>
                  <a:pt x="715" y="413"/>
                  <a:pt x="702" y="412"/>
                </a:cubicBezTo>
                <a:cubicBezTo>
                  <a:pt x="695" y="411"/>
                  <a:pt x="689" y="411"/>
                  <a:pt x="682" y="410"/>
                </a:cubicBezTo>
                <a:cubicBezTo>
                  <a:pt x="676" y="409"/>
                  <a:pt x="670" y="409"/>
                  <a:pt x="664" y="407"/>
                </a:cubicBezTo>
                <a:cubicBezTo>
                  <a:pt x="653" y="404"/>
                  <a:pt x="644" y="398"/>
                  <a:pt x="636" y="390"/>
                </a:cubicBezTo>
                <a:cubicBezTo>
                  <a:pt x="632" y="386"/>
                  <a:pt x="626" y="379"/>
                  <a:pt x="620" y="383"/>
                </a:cubicBezTo>
                <a:cubicBezTo>
                  <a:pt x="619" y="383"/>
                  <a:pt x="619" y="384"/>
                  <a:pt x="620" y="384"/>
                </a:cubicBezTo>
                <a:cubicBezTo>
                  <a:pt x="628" y="385"/>
                  <a:pt x="633" y="393"/>
                  <a:pt x="639" y="399"/>
                </a:cubicBezTo>
                <a:cubicBezTo>
                  <a:pt x="638" y="398"/>
                  <a:pt x="637" y="398"/>
                  <a:pt x="635" y="397"/>
                </a:cubicBezTo>
                <a:cubicBezTo>
                  <a:pt x="634" y="396"/>
                  <a:pt x="633" y="396"/>
                  <a:pt x="632" y="396"/>
                </a:cubicBezTo>
                <a:cubicBezTo>
                  <a:pt x="631" y="396"/>
                  <a:pt x="631" y="396"/>
                  <a:pt x="631" y="396"/>
                </a:cubicBezTo>
                <a:cubicBezTo>
                  <a:pt x="630" y="399"/>
                  <a:pt x="636" y="399"/>
                  <a:pt x="637" y="400"/>
                </a:cubicBezTo>
                <a:cubicBezTo>
                  <a:pt x="640" y="402"/>
                  <a:pt x="643" y="404"/>
                  <a:pt x="646" y="406"/>
                </a:cubicBezTo>
                <a:cubicBezTo>
                  <a:pt x="647" y="406"/>
                  <a:pt x="647" y="405"/>
                  <a:pt x="647" y="405"/>
                </a:cubicBezTo>
                <a:cubicBezTo>
                  <a:pt x="647" y="405"/>
                  <a:pt x="647" y="404"/>
                  <a:pt x="646" y="404"/>
                </a:cubicBezTo>
                <a:cubicBezTo>
                  <a:pt x="656" y="409"/>
                  <a:pt x="665" y="412"/>
                  <a:pt x="676" y="413"/>
                </a:cubicBezTo>
                <a:cubicBezTo>
                  <a:pt x="685" y="414"/>
                  <a:pt x="695" y="415"/>
                  <a:pt x="704" y="416"/>
                </a:cubicBezTo>
                <a:cubicBezTo>
                  <a:pt x="705" y="417"/>
                  <a:pt x="706" y="417"/>
                  <a:pt x="707" y="418"/>
                </a:cubicBezTo>
                <a:cubicBezTo>
                  <a:pt x="709" y="420"/>
                  <a:pt x="710" y="422"/>
                  <a:pt x="711" y="424"/>
                </a:cubicBezTo>
                <a:cubicBezTo>
                  <a:pt x="712" y="425"/>
                  <a:pt x="713" y="429"/>
                  <a:pt x="714" y="430"/>
                </a:cubicBezTo>
                <a:cubicBezTo>
                  <a:pt x="714" y="431"/>
                  <a:pt x="713" y="432"/>
                  <a:pt x="713" y="433"/>
                </a:cubicBezTo>
                <a:cubicBezTo>
                  <a:pt x="712" y="439"/>
                  <a:pt x="712" y="444"/>
                  <a:pt x="710" y="450"/>
                </a:cubicBezTo>
                <a:cubicBezTo>
                  <a:pt x="709" y="454"/>
                  <a:pt x="708" y="459"/>
                  <a:pt x="707" y="463"/>
                </a:cubicBezTo>
                <a:cubicBezTo>
                  <a:pt x="702" y="472"/>
                  <a:pt x="691" y="476"/>
                  <a:pt x="683" y="480"/>
                </a:cubicBezTo>
                <a:cubicBezTo>
                  <a:pt x="671" y="485"/>
                  <a:pt x="660" y="489"/>
                  <a:pt x="648" y="494"/>
                </a:cubicBezTo>
                <a:cubicBezTo>
                  <a:pt x="642" y="496"/>
                  <a:pt x="636" y="499"/>
                  <a:pt x="630" y="500"/>
                </a:cubicBezTo>
                <a:cubicBezTo>
                  <a:pt x="624" y="501"/>
                  <a:pt x="619" y="501"/>
                  <a:pt x="613" y="502"/>
                </a:cubicBezTo>
                <a:cubicBezTo>
                  <a:pt x="601" y="503"/>
                  <a:pt x="590" y="500"/>
                  <a:pt x="581" y="493"/>
                </a:cubicBezTo>
                <a:cubicBezTo>
                  <a:pt x="572" y="487"/>
                  <a:pt x="563" y="477"/>
                  <a:pt x="557" y="468"/>
                </a:cubicBezTo>
                <a:cubicBezTo>
                  <a:pt x="550" y="457"/>
                  <a:pt x="547" y="445"/>
                  <a:pt x="543" y="434"/>
                </a:cubicBezTo>
                <a:cubicBezTo>
                  <a:pt x="539" y="423"/>
                  <a:pt x="536" y="412"/>
                  <a:pt x="540" y="401"/>
                </a:cubicBezTo>
                <a:cubicBezTo>
                  <a:pt x="542" y="395"/>
                  <a:pt x="543" y="389"/>
                  <a:pt x="545" y="383"/>
                </a:cubicBezTo>
                <a:cubicBezTo>
                  <a:pt x="547" y="378"/>
                  <a:pt x="550" y="375"/>
                  <a:pt x="553" y="371"/>
                </a:cubicBezTo>
                <a:cubicBezTo>
                  <a:pt x="560" y="366"/>
                  <a:pt x="567" y="360"/>
                  <a:pt x="576" y="360"/>
                </a:cubicBezTo>
                <a:cubicBezTo>
                  <a:pt x="583" y="360"/>
                  <a:pt x="589" y="361"/>
                  <a:pt x="595" y="364"/>
                </a:cubicBezTo>
                <a:cubicBezTo>
                  <a:pt x="598" y="365"/>
                  <a:pt x="601" y="367"/>
                  <a:pt x="604" y="368"/>
                </a:cubicBezTo>
                <a:cubicBezTo>
                  <a:pt x="606" y="369"/>
                  <a:pt x="607" y="370"/>
                  <a:pt x="609" y="370"/>
                </a:cubicBezTo>
                <a:cubicBezTo>
                  <a:pt x="609" y="370"/>
                  <a:pt x="609" y="370"/>
                  <a:pt x="609" y="370"/>
                </a:cubicBezTo>
                <a:cubicBezTo>
                  <a:pt x="608" y="371"/>
                  <a:pt x="607" y="372"/>
                  <a:pt x="607" y="373"/>
                </a:cubicBezTo>
                <a:cubicBezTo>
                  <a:pt x="606" y="375"/>
                  <a:pt x="605" y="378"/>
                  <a:pt x="605" y="380"/>
                </a:cubicBezTo>
                <a:cubicBezTo>
                  <a:pt x="593" y="374"/>
                  <a:pt x="579" y="385"/>
                  <a:pt x="567" y="386"/>
                </a:cubicBezTo>
                <a:cubicBezTo>
                  <a:pt x="566" y="386"/>
                  <a:pt x="566" y="388"/>
                  <a:pt x="567" y="388"/>
                </a:cubicBezTo>
                <a:cubicBezTo>
                  <a:pt x="573" y="387"/>
                  <a:pt x="579" y="384"/>
                  <a:pt x="584" y="383"/>
                </a:cubicBezTo>
                <a:cubicBezTo>
                  <a:pt x="591" y="381"/>
                  <a:pt x="598" y="380"/>
                  <a:pt x="604" y="381"/>
                </a:cubicBezTo>
                <a:cubicBezTo>
                  <a:pt x="605" y="381"/>
                  <a:pt x="605" y="381"/>
                  <a:pt x="605" y="381"/>
                </a:cubicBezTo>
                <a:cubicBezTo>
                  <a:pt x="605" y="381"/>
                  <a:pt x="605" y="382"/>
                  <a:pt x="605" y="383"/>
                </a:cubicBezTo>
                <a:cubicBezTo>
                  <a:pt x="604" y="383"/>
                  <a:pt x="604" y="383"/>
                  <a:pt x="603" y="384"/>
                </a:cubicBezTo>
                <a:cubicBezTo>
                  <a:pt x="602" y="386"/>
                  <a:pt x="601" y="389"/>
                  <a:pt x="601" y="391"/>
                </a:cubicBezTo>
                <a:cubicBezTo>
                  <a:pt x="595" y="392"/>
                  <a:pt x="592" y="397"/>
                  <a:pt x="587" y="400"/>
                </a:cubicBezTo>
                <a:cubicBezTo>
                  <a:pt x="583" y="402"/>
                  <a:pt x="581" y="404"/>
                  <a:pt x="578" y="407"/>
                </a:cubicBezTo>
                <a:cubicBezTo>
                  <a:pt x="576" y="409"/>
                  <a:pt x="574" y="410"/>
                  <a:pt x="571" y="412"/>
                </a:cubicBezTo>
                <a:cubicBezTo>
                  <a:pt x="571" y="412"/>
                  <a:pt x="571" y="412"/>
                  <a:pt x="570" y="412"/>
                </a:cubicBezTo>
                <a:cubicBezTo>
                  <a:pt x="570" y="413"/>
                  <a:pt x="569" y="414"/>
                  <a:pt x="568" y="414"/>
                </a:cubicBezTo>
                <a:cubicBezTo>
                  <a:pt x="567" y="415"/>
                  <a:pt x="569" y="418"/>
                  <a:pt x="571" y="416"/>
                </a:cubicBezTo>
                <a:cubicBezTo>
                  <a:pt x="574" y="413"/>
                  <a:pt x="577" y="410"/>
                  <a:pt x="581" y="407"/>
                </a:cubicBezTo>
                <a:cubicBezTo>
                  <a:pt x="583" y="406"/>
                  <a:pt x="585" y="404"/>
                  <a:pt x="587" y="402"/>
                </a:cubicBezTo>
                <a:cubicBezTo>
                  <a:pt x="590" y="398"/>
                  <a:pt x="596" y="393"/>
                  <a:pt x="601" y="391"/>
                </a:cubicBezTo>
                <a:cubicBezTo>
                  <a:pt x="602" y="392"/>
                  <a:pt x="602" y="392"/>
                  <a:pt x="602" y="393"/>
                </a:cubicBezTo>
                <a:cubicBezTo>
                  <a:pt x="599" y="395"/>
                  <a:pt x="597" y="398"/>
                  <a:pt x="595" y="401"/>
                </a:cubicBezTo>
                <a:cubicBezTo>
                  <a:pt x="595" y="401"/>
                  <a:pt x="595" y="401"/>
                  <a:pt x="596" y="401"/>
                </a:cubicBezTo>
                <a:cubicBezTo>
                  <a:pt x="598" y="399"/>
                  <a:pt x="600" y="396"/>
                  <a:pt x="602" y="394"/>
                </a:cubicBezTo>
                <a:cubicBezTo>
                  <a:pt x="603" y="394"/>
                  <a:pt x="603" y="395"/>
                  <a:pt x="604" y="395"/>
                </a:cubicBezTo>
                <a:cubicBezTo>
                  <a:pt x="602" y="397"/>
                  <a:pt x="601" y="400"/>
                  <a:pt x="600" y="403"/>
                </a:cubicBezTo>
                <a:cubicBezTo>
                  <a:pt x="600" y="403"/>
                  <a:pt x="600" y="403"/>
                  <a:pt x="600" y="403"/>
                </a:cubicBezTo>
                <a:cubicBezTo>
                  <a:pt x="601" y="400"/>
                  <a:pt x="603" y="398"/>
                  <a:pt x="605" y="396"/>
                </a:cubicBezTo>
                <a:cubicBezTo>
                  <a:pt x="606" y="397"/>
                  <a:pt x="608" y="397"/>
                  <a:pt x="610" y="397"/>
                </a:cubicBezTo>
                <a:cubicBezTo>
                  <a:pt x="612" y="397"/>
                  <a:pt x="614" y="397"/>
                  <a:pt x="617" y="397"/>
                </a:cubicBezTo>
                <a:cubicBezTo>
                  <a:pt x="617" y="397"/>
                  <a:pt x="617" y="397"/>
                  <a:pt x="617" y="397"/>
                </a:cubicBezTo>
                <a:cubicBezTo>
                  <a:pt x="617" y="404"/>
                  <a:pt x="621" y="410"/>
                  <a:pt x="625" y="414"/>
                </a:cubicBezTo>
                <a:cubicBezTo>
                  <a:pt x="631" y="421"/>
                  <a:pt x="637" y="428"/>
                  <a:pt x="644" y="433"/>
                </a:cubicBezTo>
                <a:cubicBezTo>
                  <a:pt x="644" y="434"/>
                  <a:pt x="645" y="433"/>
                  <a:pt x="644" y="433"/>
                </a:cubicBezTo>
                <a:cubicBezTo>
                  <a:pt x="638" y="428"/>
                  <a:pt x="633" y="421"/>
                  <a:pt x="628" y="415"/>
                </a:cubicBezTo>
                <a:cubicBezTo>
                  <a:pt x="626" y="412"/>
                  <a:pt x="623" y="410"/>
                  <a:pt x="622" y="407"/>
                </a:cubicBezTo>
                <a:cubicBezTo>
                  <a:pt x="620" y="404"/>
                  <a:pt x="620" y="401"/>
                  <a:pt x="619" y="398"/>
                </a:cubicBezTo>
                <a:cubicBezTo>
                  <a:pt x="619" y="398"/>
                  <a:pt x="619" y="398"/>
                  <a:pt x="619" y="398"/>
                </a:cubicBezTo>
                <a:cubicBezTo>
                  <a:pt x="619" y="398"/>
                  <a:pt x="619" y="397"/>
                  <a:pt x="619" y="397"/>
                </a:cubicBezTo>
                <a:cubicBezTo>
                  <a:pt x="619" y="397"/>
                  <a:pt x="618" y="397"/>
                  <a:pt x="618" y="397"/>
                </a:cubicBezTo>
                <a:cubicBezTo>
                  <a:pt x="619" y="396"/>
                  <a:pt x="620" y="396"/>
                  <a:pt x="622" y="396"/>
                </a:cubicBezTo>
                <a:cubicBezTo>
                  <a:pt x="622" y="398"/>
                  <a:pt x="623" y="400"/>
                  <a:pt x="625" y="401"/>
                </a:cubicBezTo>
                <a:cubicBezTo>
                  <a:pt x="626" y="404"/>
                  <a:pt x="629" y="405"/>
                  <a:pt x="630" y="406"/>
                </a:cubicBezTo>
                <a:cubicBezTo>
                  <a:pt x="630" y="407"/>
                  <a:pt x="631" y="406"/>
                  <a:pt x="631" y="406"/>
                </a:cubicBezTo>
                <a:cubicBezTo>
                  <a:pt x="629" y="405"/>
                  <a:pt x="628" y="403"/>
                  <a:pt x="627" y="401"/>
                </a:cubicBezTo>
                <a:cubicBezTo>
                  <a:pt x="625" y="399"/>
                  <a:pt x="624" y="398"/>
                  <a:pt x="623" y="396"/>
                </a:cubicBezTo>
                <a:cubicBezTo>
                  <a:pt x="624" y="396"/>
                  <a:pt x="625" y="395"/>
                  <a:pt x="625" y="395"/>
                </a:cubicBezTo>
                <a:cubicBezTo>
                  <a:pt x="625" y="396"/>
                  <a:pt x="625" y="396"/>
                  <a:pt x="626" y="397"/>
                </a:cubicBezTo>
                <a:cubicBezTo>
                  <a:pt x="632" y="405"/>
                  <a:pt x="641" y="409"/>
                  <a:pt x="651" y="412"/>
                </a:cubicBezTo>
                <a:cubicBezTo>
                  <a:pt x="651" y="412"/>
                  <a:pt x="651" y="412"/>
                  <a:pt x="651" y="412"/>
                </a:cubicBezTo>
                <a:cubicBezTo>
                  <a:pt x="641" y="409"/>
                  <a:pt x="634" y="402"/>
                  <a:pt x="627" y="395"/>
                </a:cubicBezTo>
                <a:cubicBezTo>
                  <a:pt x="627" y="395"/>
                  <a:pt x="627" y="395"/>
                  <a:pt x="627" y="395"/>
                </a:cubicBezTo>
                <a:cubicBezTo>
                  <a:pt x="628" y="394"/>
                  <a:pt x="629" y="394"/>
                  <a:pt x="630" y="394"/>
                </a:cubicBezTo>
                <a:cubicBezTo>
                  <a:pt x="631" y="393"/>
                  <a:pt x="631" y="392"/>
                  <a:pt x="630" y="392"/>
                </a:cubicBezTo>
                <a:cubicBezTo>
                  <a:pt x="626" y="392"/>
                  <a:pt x="622" y="392"/>
                  <a:pt x="619" y="393"/>
                </a:cubicBezTo>
                <a:cubicBezTo>
                  <a:pt x="615" y="393"/>
                  <a:pt x="612" y="393"/>
                  <a:pt x="610" y="390"/>
                </a:cubicBezTo>
                <a:cubicBezTo>
                  <a:pt x="608" y="387"/>
                  <a:pt x="607" y="383"/>
                  <a:pt x="608" y="380"/>
                </a:cubicBezTo>
                <a:cubicBezTo>
                  <a:pt x="610" y="372"/>
                  <a:pt x="619" y="365"/>
                  <a:pt x="627" y="371"/>
                </a:cubicBezTo>
                <a:cubicBezTo>
                  <a:pt x="631" y="374"/>
                  <a:pt x="634" y="378"/>
                  <a:pt x="639" y="380"/>
                </a:cubicBezTo>
                <a:cubicBezTo>
                  <a:pt x="643" y="382"/>
                  <a:pt x="648" y="382"/>
                  <a:pt x="652" y="383"/>
                </a:cubicBezTo>
                <a:cubicBezTo>
                  <a:pt x="665" y="384"/>
                  <a:pt x="677" y="388"/>
                  <a:pt x="689" y="392"/>
                </a:cubicBezTo>
                <a:cubicBezTo>
                  <a:pt x="700" y="394"/>
                  <a:pt x="711" y="398"/>
                  <a:pt x="722" y="400"/>
                </a:cubicBezTo>
                <a:cubicBezTo>
                  <a:pt x="731" y="401"/>
                  <a:pt x="741" y="399"/>
                  <a:pt x="750" y="398"/>
                </a:cubicBezTo>
                <a:cubicBezTo>
                  <a:pt x="758" y="397"/>
                  <a:pt x="766" y="395"/>
                  <a:pt x="774" y="394"/>
                </a:cubicBezTo>
                <a:cubicBezTo>
                  <a:pt x="778" y="393"/>
                  <a:pt x="785" y="392"/>
                  <a:pt x="787" y="388"/>
                </a:cubicBezTo>
                <a:cubicBezTo>
                  <a:pt x="787" y="387"/>
                  <a:pt x="786" y="386"/>
                  <a:pt x="786" y="387"/>
                </a:cubicBezTo>
                <a:cubicBezTo>
                  <a:pt x="784" y="390"/>
                  <a:pt x="778" y="390"/>
                  <a:pt x="775" y="391"/>
                </a:cubicBezTo>
                <a:cubicBezTo>
                  <a:pt x="771" y="392"/>
                  <a:pt x="767" y="392"/>
                  <a:pt x="764" y="393"/>
                </a:cubicBezTo>
                <a:cubicBezTo>
                  <a:pt x="758" y="394"/>
                  <a:pt x="752" y="395"/>
                  <a:pt x="746" y="395"/>
                </a:cubicBezTo>
                <a:cubicBezTo>
                  <a:pt x="740" y="396"/>
                  <a:pt x="733" y="397"/>
                  <a:pt x="727" y="396"/>
                </a:cubicBezTo>
                <a:cubicBezTo>
                  <a:pt x="720" y="396"/>
                  <a:pt x="712" y="394"/>
                  <a:pt x="705" y="392"/>
                </a:cubicBezTo>
                <a:cubicBezTo>
                  <a:pt x="709" y="392"/>
                  <a:pt x="712" y="391"/>
                  <a:pt x="715" y="390"/>
                </a:cubicBezTo>
                <a:cubicBezTo>
                  <a:pt x="723" y="388"/>
                  <a:pt x="731" y="387"/>
                  <a:pt x="740" y="387"/>
                </a:cubicBezTo>
                <a:cubicBezTo>
                  <a:pt x="740" y="387"/>
                  <a:pt x="740" y="386"/>
                  <a:pt x="740" y="386"/>
                </a:cubicBezTo>
                <a:cubicBezTo>
                  <a:pt x="733" y="385"/>
                  <a:pt x="727" y="386"/>
                  <a:pt x="721" y="388"/>
                </a:cubicBezTo>
                <a:cubicBezTo>
                  <a:pt x="717" y="389"/>
                  <a:pt x="712" y="390"/>
                  <a:pt x="707" y="390"/>
                </a:cubicBezTo>
                <a:cubicBezTo>
                  <a:pt x="704" y="390"/>
                  <a:pt x="700" y="389"/>
                  <a:pt x="697" y="390"/>
                </a:cubicBezTo>
                <a:cubicBezTo>
                  <a:pt x="694" y="389"/>
                  <a:pt x="691" y="388"/>
                  <a:pt x="688" y="387"/>
                </a:cubicBezTo>
                <a:cubicBezTo>
                  <a:pt x="688" y="387"/>
                  <a:pt x="688" y="387"/>
                  <a:pt x="688" y="387"/>
                </a:cubicBezTo>
                <a:cubicBezTo>
                  <a:pt x="690" y="387"/>
                  <a:pt x="693" y="386"/>
                  <a:pt x="695" y="386"/>
                </a:cubicBezTo>
                <a:cubicBezTo>
                  <a:pt x="706" y="385"/>
                  <a:pt x="716" y="383"/>
                  <a:pt x="726" y="381"/>
                </a:cubicBezTo>
                <a:cubicBezTo>
                  <a:pt x="727" y="381"/>
                  <a:pt x="727" y="380"/>
                  <a:pt x="726" y="380"/>
                </a:cubicBezTo>
                <a:cubicBezTo>
                  <a:pt x="717" y="382"/>
                  <a:pt x="708" y="384"/>
                  <a:pt x="698" y="384"/>
                </a:cubicBezTo>
                <a:cubicBezTo>
                  <a:pt x="694" y="384"/>
                  <a:pt x="690" y="385"/>
                  <a:pt x="686" y="385"/>
                </a:cubicBezTo>
                <a:cubicBezTo>
                  <a:pt x="683" y="385"/>
                  <a:pt x="680" y="384"/>
                  <a:pt x="678" y="383"/>
                </a:cubicBezTo>
                <a:cubicBezTo>
                  <a:pt x="678" y="383"/>
                  <a:pt x="679" y="383"/>
                  <a:pt x="680" y="383"/>
                </a:cubicBezTo>
                <a:cubicBezTo>
                  <a:pt x="687" y="382"/>
                  <a:pt x="694" y="380"/>
                  <a:pt x="701" y="378"/>
                </a:cubicBezTo>
                <a:cubicBezTo>
                  <a:pt x="717" y="375"/>
                  <a:pt x="732" y="370"/>
                  <a:pt x="748" y="367"/>
                </a:cubicBezTo>
                <a:cubicBezTo>
                  <a:pt x="749" y="366"/>
                  <a:pt x="748" y="366"/>
                  <a:pt x="748" y="366"/>
                </a:cubicBezTo>
                <a:cubicBezTo>
                  <a:pt x="740" y="366"/>
                  <a:pt x="734" y="369"/>
                  <a:pt x="726" y="371"/>
                </a:cubicBezTo>
                <a:cubicBezTo>
                  <a:pt x="718" y="372"/>
                  <a:pt x="711" y="375"/>
                  <a:pt x="703" y="376"/>
                </a:cubicBezTo>
                <a:cubicBezTo>
                  <a:pt x="695" y="377"/>
                  <a:pt x="688" y="379"/>
                  <a:pt x="681" y="380"/>
                </a:cubicBezTo>
                <a:cubicBezTo>
                  <a:pt x="675" y="381"/>
                  <a:pt x="669" y="380"/>
                  <a:pt x="664" y="379"/>
                </a:cubicBezTo>
                <a:cubicBezTo>
                  <a:pt x="667" y="378"/>
                  <a:pt x="670" y="378"/>
                  <a:pt x="673" y="377"/>
                </a:cubicBezTo>
                <a:cubicBezTo>
                  <a:pt x="678" y="376"/>
                  <a:pt x="684" y="377"/>
                  <a:pt x="689" y="375"/>
                </a:cubicBezTo>
                <a:cubicBezTo>
                  <a:pt x="694" y="374"/>
                  <a:pt x="699" y="372"/>
                  <a:pt x="704" y="371"/>
                </a:cubicBezTo>
                <a:cubicBezTo>
                  <a:pt x="705" y="371"/>
                  <a:pt x="704" y="370"/>
                  <a:pt x="704" y="370"/>
                </a:cubicBezTo>
                <a:cubicBezTo>
                  <a:pt x="694" y="372"/>
                  <a:pt x="684" y="374"/>
                  <a:pt x="674" y="375"/>
                </a:cubicBezTo>
                <a:cubicBezTo>
                  <a:pt x="675" y="375"/>
                  <a:pt x="676" y="374"/>
                  <a:pt x="677" y="374"/>
                </a:cubicBezTo>
                <a:cubicBezTo>
                  <a:pt x="687" y="369"/>
                  <a:pt x="698" y="363"/>
                  <a:pt x="709" y="359"/>
                </a:cubicBezTo>
                <a:cubicBezTo>
                  <a:pt x="710" y="359"/>
                  <a:pt x="710" y="359"/>
                  <a:pt x="709" y="359"/>
                </a:cubicBezTo>
                <a:cubicBezTo>
                  <a:pt x="690" y="363"/>
                  <a:pt x="674" y="378"/>
                  <a:pt x="654" y="376"/>
                </a:cubicBezTo>
                <a:cubicBezTo>
                  <a:pt x="654" y="376"/>
                  <a:pt x="654" y="377"/>
                  <a:pt x="653" y="377"/>
                </a:cubicBezTo>
                <a:cubicBezTo>
                  <a:pt x="652" y="377"/>
                  <a:pt x="651" y="377"/>
                  <a:pt x="650" y="377"/>
                </a:cubicBezTo>
                <a:cubicBezTo>
                  <a:pt x="657" y="376"/>
                  <a:pt x="664" y="374"/>
                  <a:pt x="670" y="371"/>
                </a:cubicBezTo>
                <a:cubicBezTo>
                  <a:pt x="680" y="368"/>
                  <a:pt x="689" y="364"/>
                  <a:pt x="698" y="360"/>
                </a:cubicBezTo>
                <a:cubicBezTo>
                  <a:pt x="718" y="351"/>
                  <a:pt x="738" y="342"/>
                  <a:pt x="760" y="338"/>
                </a:cubicBezTo>
                <a:cubicBezTo>
                  <a:pt x="761" y="337"/>
                  <a:pt x="760" y="336"/>
                  <a:pt x="760" y="336"/>
                </a:cubicBezTo>
                <a:cubicBezTo>
                  <a:pt x="739" y="340"/>
                  <a:pt x="720" y="349"/>
                  <a:pt x="701" y="357"/>
                </a:cubicBezTo>
                <a:cubicBezTo>
                  <a:pt x="691" y="361"/>
                  <a:pt x="681" y="365"/>
                  <a:pt x="671" y="369"/>
                </a:cubicBezTo>
                <a:cubicBezTo>
                  <a:pt x="663" y="371"/>
                  <a:pt x="655" y="373"/>
                  <a:pt x="647" y="375"/>
                </a:cubicBezTo>
                <a:cubicBezTo>
                  <a:pt x="647" y="374"/>
                  <a:pt x="647" y="374"/>
                  <a:pt x="647" y="374"/>
                </a:cubicBezTo>
                <a:cubicBezTo>
                  <a:pt x="654" y="373"/>
                  <a:pt x="661" y="370"/>
                  <a:pt x="667" y="367"/>
                </a:cubicBezTo>
                <a:cubicBezTo>
                  <a:pt x="680" y="362"/>
                  <a:pt x="691" y="352"/>
                  <a:pt x="705" y="349"/>
                </a:cubicBezTo>
                <a:cubicBezTo>
                  <a:pt x="705" y="349"/>
                  <a:pt x="705" y="349"/>
                  <a:pt x="705" y="349"/>
                </a:cubicBezTo>
                <a:cubicBezTo>
                  <a:pt x="698" y="350"/>
                  <a:pt x="693" y="352"/>
                  <a:pt x="687" y="356"/>
                </a:cubicBezTo>
                <a:cubicBezTo>
                  <a:pt x="679" y="360"/>
                  <a:pt x="671" y="364"/>
                  <a:pt x="663" y="367"/>
                </a:cubicBezTo>
                <a:cubicBezTo>
                  <a:pt x="661" y="368"/>
                  <a:pt x="658" y="369"/>
                  <a:pt x="656" y="369"/>
                </a:cubicBezTo>
                <a:cubicBezTo>
                  <a:pt x="658" y="368"/>
                  <a:pt x="661" y="366"/>
                  <a:pt x="663" y="365"/>
                </a:cubicBezTo>
                <a:cubicBezTo>
                  <a:pt x="663" y="365"/>
                  <a:pt x="663" y="365"/>
                  <a:pt x="663" y="365"/>
                </a:cubicBezTo>
                <a:cubicBezTo>
                  <a:pt x="660" y="366"/>
                  <a:pt x="657" y="366"/>
                  <a:pt x="654" y="367"/>
                </a:cubicBezTo>
                <a:cubicBezTo>
                  <a:pt x="651" y="369"/>
                  <a:pt x="648" y="370"/>
                  <a:pt x="644" y="371"/>
                </a:cubicBezTo>
                <a:cubicBezTo>
                  <a:pt x="644" y="371"/>
                  <a:pt x="644" y="371"/>
                  <a:pt x="643" y="371"/>
                </a:cubicBezTo>
                <a:cubicBezTo>
                  <a:pt x="647" y="369"/>
                  <a:pt x="650" y="367"/>
                  <a:pt x="654" y="365"/>
                </a:cubicBezTo>
                <a:cubicBezTo>
                  <a:pt x="659" y="362"/>
                  <a:pt x="664" y="359"/>
                  <a:pt x="668" y="355"/>
                </a:cubicBezTo>
                <a:cubicBezTo>
                  <a:pt x="677" y="349"/>
                  <a:pt x="687" y="343"/>
                  <a:pt x="697" y="338"/>
                </a:cubicBezTo>
                <a:cubicBezTo>
                  <a:pt x="698" y="338"/>
                  <a:pt x="697" y="337"/>
                  <a:pt x="696" y="337"/>
                </a:cubicBezTo>
                <a:cubicBezTo>
                  <a:pt x="686" y="342"/>
                  <a:pt x="675" y="347"/>
                  <a:pt x="665" y="354"/>
                </a:cubicBezTo>
                <a:cubicBezTo>
                  <a:pt x="660" y="358"/>
                  <a:pt x="655" y="361"/>
                  <a:pt x="649" y="364"/>
                </a:cubicBezTo>
                <a:cubicBezTo>
                  <a:pt x="648" y="365"/>
                  <a:pt x="647" y="366"/>
                  <a:pt x="646" y="366"/>
                </a:cubicBezTo>
                <a:cubicBezTo>
                  <a:pt x="646" y="366"/>
                  <a:pt x="646" y="366"/>
                  <a:pt x="647" y="365"/>
                </a:cubicBezTo>
                <a:cubicBezTo>
                  <a:pt x="649" y="364"/>
                  <a:pt x="651" y="362"/>
                  <a:pt x="653" y="361"/>
                </a:cubicBezTo>
                <a:cubicBezTo>
                  <a:pt x="658" y="358"/>
                  <a:pt x="663" y="355"/>
                  <a:pt x="668" y="351"/>
                </a:cubicBezTo>
                <a:cubicBezTo>
                  <a:pt x="677" y="344"/>
                  <a:pt x="685" y="335"/>
                  <a:pt x="696" y="330"/>
                </a:cubicBezTo>
                <a:cubicBezTo>
                  <a:pt x="697" y="329"/>
                  <a:pt x="696" y="328"/>
                  <a:pt x="696" y="329"/>
                </a:cubicBezTo>
                <a:cubicBezTo>
                  <a:pt x="683" y="334"/>
                  <a:pt x="674" y="344"/>
                  <a:pt x="663" y="351"/>
                </a:cubicBezTo>
                <a:cubicBezTo>
                  <a:pt x="659" y="354"/>
                  <a:pt x="654" y="356"/>
                  <a:pt x="650" y="359"/>
                </a:cubicBezTo>
                <a:cubicBezTo>
                  <a:pt x="650" y="359"/>
                  <a:pt x="650" y="359"/>
                  <a:pt x="650" y="359"/>
                </a:cubicBezTo>
                <a:cubicBezTo>
                  <a:pt x="655" y="355"/>
                  <a:pt x="660" y="351"/>
                  <a:pt x="666" y="347"/>
                </a:cubicBezTo>
                <a:cubicBezTo>
                  <a:pt x="676" y="340"/>
                  <a:pt x="685" y="332"/>
                  <a:pt x="695" y="324"/>
                </a:cubicBezTo>
                <a:cubicBezTo>
                  <a:pt x="705" y="316"/>
                  <a:pt x="716" y="308"/>
                  <a:pt x="725" y="298"/>
                </a:cubicBezTo>
                <a:cubicBezTo>
                  <a:pt x="729" y="293"/>
                  <a:pt x="733" y="287"/>
                  <a:pt x="738" y="283"/>
                </a:cubicBezTo>
                <a:cubicBezTo>
                  <a:pt x="741" y="282"/>
                  <a:pt x="743" y="280"/>
                  <a:pt x="745" y="278"/>
                </a:cubicBezTo>
                <a:cubicBezTo>
                  <a:pt x="745" y="278"/>
                  <a:pt x="746" y="278"/>
                  <a:pt x="746" y="278"/>
                </a:cubicBezTo>
                <a:cubicBezTo>
                  <a:pt x="758" y="276"/>
                  <a:pt x="768" y="279"/>
                  <a:pt x="779" y="281"/>
                </a:cubicBezTo>
                <a:cubicBezTo>
                  <a:pt x="788" y="284"/>
                  <a:pt x="796" y="285"/>
                  <a:pt x="804" y="289"/>
                </a:cubicBezTo>
                <a:cubicBezTo>
                  <a:pt x="804" y="289"/>
                  <a:pt x="805" y="289"/>
                  <a:pt x="805" y="289"/>
                </a:cubicBezTo>
                <a:cubicBezTo>
                  <a:pt x="807" y="290"/>
                  <a:pt x="808" y="291"/>
                  <a:pt x="810" y="292"/>
                </a:cubicBezTo>
                <a:cubicBezTo>
                  <a:pt x="828" y="302"/>
                  <a:pt x="847" y="320"/>
                  <a:pt x="852" y="341"/>
                </a:cubicBezTo>
                <a:cubicBezTo>
                  <a:pt x="852" y="342"/>
                  <a:pt x="852" y="342"/>
                  <a:pt x="852" y="342"/>
                </a:cubicBezTo>
                <a:cubicBezTo>
                  <a:pt x="854" y="351"/>
                  <a:pt x="846" y="359"/>
                  <a:pt x="839" y="365"/>
                </a:cubicBezTo>
                <a:cubicBezTo>
                  <a:pt x="832" y="371"/>
                  <a:pt x="825" y="377"/>
                  <a:pt x="817" y="382"/>
                </a:cubicBezTo>
                <a:cubicBezTo>
                  <a:pt x="806" y="391"/>
                  <a:pt x="792" y="397"/>
                  <a:pt x="778" y="402"/>
                </a:cubicBezTo>
                <a:cubicBezTo>
                  <a:pt x="766" y="406"/>
                  <a:pt x="754" y="407"/>
                  <a:pt x="741" y="410"/>
                </a:cubicBezTo>
                <a:close/>
                <a:moveTo>
                  <a:pt x="521" y="621"/>
                </a:moveTo>
                <a:cubicBezTo>
                  <a:pt x="520" y="621"/>
                  <a:pt x="520" y="621"/>
                  <a:pt x="519" y="621"/>
                </a:cubicBezTo>
                <a:cubicBezTo>
                  <a:pt x="521" y="620"/>
                  <a:pt x="522" y="617"/>
                  <a:pt x="522" y="615"/>
                </a:cubicBezTo>
                <a:cubicBezTo>
                  <a:pt x="523" y="613"/>
                  <a:pt x="520" y="613"/>
                  <a:pt x="520" y="614"/>
                </a:cubicBezTo>
                <a:cubicBezTo>
                  <a:pt x="520" y="616"/>
                  <a:pt x="519" y="617"/>
                  <a:pt x="519" y="618"/>
                </a:cubicBezTo>
                <a:cubicBezTo>
                  <a:pt x="518" y="618"/>
                  <a:pt x="517" y="619"/>
                  <a:pt x="516" y="619"/>
                </a:cubicBezTo>
                <a:cubicBezTo>
                  <a:pt x="515" y="619"/>
                  <a:pt x="515" y="620"/>
                  <a:pt x="516" y="621"/>
                </a:cubicBezTo>
                <a:cubicBezTo>
                  <a:pt x="514" y="621"/>
                  <a:pt x="513" y="621"/>
                  <a:pt x="512" y="621"/>
                </a:cubicBezTo>
                <a:cubicBezTo>
                  <a:pt x="509" y="622"/>
                  <a:pt x="506" y="623"/>
                  <a:pt x="504" y="624"/>
                </a:cubicBezTo>
                <a:cubicBezTo>
                  <a:pt x="501" y="625"/>
                  <a:pt x="499" y="625"/>
                  <a:pt x="497" y="624"/>
                </a:cubicBezTo>
                <a:cubicBezTo>
                  <a:pt x="497" y="623"/>
                  <a:pt x="497" y="623"/>
                  <a:pt x="496" y="622"/>
                </a:cubicBezTo>
                <a:cubicBezTo>
                  <a:pt x="495" y="621"/>
                  <a:pt x="495" y="620"/>
                  <a:pt x="493" y="619"/>
                </a:cubicBezTo>
                <a:cubicBezTo>
                  <a:pt x="493" y="619"/>
                  <a:pt x="492" y="619"/>
                  <a:pt x="492" y="619"/>
                </a:cubicBezTo>
                <a:cubicBezTo>
                  <a:pt x="492" y="619"/>
                  <a:pt x="492" y="619"/>
                  <a:pt x="491" y="619"/>
                </a:cubicBezTo>
                <a:cubicBezTo>
                  <a:pt x="491" y="619"/>
                  <a:pt x="490" y="618"/>
                  <a:pt x="490" y="618"/>
                </a:cubicBezTo>
                <a:cubicBezTo>
                  <a:pt x="491" y="616"/>
                  <a:pt x="492" y="615"/>
                  <a:pt x="494" y="613"/>
                </a:cubicBezTo>
                <a:cubicBezTo>
                  <a:pt x="495" y="611"/>
                  <a:pt x="498" y="609"/>
                  <a:pt x="499" y="606"/>
                </a:cubicBezTo>
                <a:cubicBezTo>
                  <a:pt x="503" y="600"/>
                  <a:pt x="506" y="592"/>
                  <a:pt x="513" y="588"/>
                </a:cubicBezTo>
                <a:cubicBezTo>
                  <a:pt x="518" y="585"/>
                  <a:pt x="522" y="583"/>
                  <a:pt x="525" y="578"/>
                </a:cubicBezTo>
                <a:cubicBezTo>
                  <a:pt x="528" y="571"/>
                  <a:pt x="532" y="566"/>
                  <a:pt x="536" y="560"/>
                </a:cubicBezTo>
                <a:cubicBezTo>
                  <a:pt x="547" y="548"/>
                  <a:pt x="558" y="537"/>
                  <a:pt x="570" y="526"/>
                </a:cubicBezTo>
                <a:cubicBezTo>
                  <a:pt x="573" y="523"/>
                  <a:pt x="577" y="519"/>
                  <a:pt x="580" y="515"/>
                </a:cubicBezTo>
                <a:cubicBezTo>
                  <a:pt x="582" y="512"/>
                  <a:pt x="585" y="507"/>
                  <a:pt x="589" y="505"/>
                </a:cubicBezTo>
                <a:cubicBezTo>
                  <a:pt x="590" y="504"/>
                  <a:pt x="590" y="502"/>
                  <a:pt x="588" y="503"/>
                </a:cubicBezTo>
                <a:cubicBezTo>
                  <a:pt x="585" y="504"/>
                  <a:pt x="582" y="508"/>
                  <a:pt x="579" y="511"/>
                </a:cubicBezTo>
                <a:cubicBezTo>
                  <a:pt x="576" y="515"/>
                  <a:pt x="573" y="519"/>
                  <a:pt x="569" y="523"/>
                </a:cubicBezTo>
                <a:cubicBezTo>
                  <a:pt x="565" y="526"/>
                  <a:pt x="562" y="529"/>
                  <a:pt x="559" y="532"/>
                </a:cubicBezTo>
                <a:cubicBezTo>
                  <a:pt x="559" y="531"/>
                  <a:pt x="560" y="530"/>
                  <a:pt x="561" y="529"/>
                </a:cubicBezTo>
                <a:cubicBezTo>
                  <a:pt x="563" y="526"/>
                  <a:pt x="566" y="522"/>
                  <a:pt x="569" y="519"/>
                </a:cubicBezTo>
                <a:cubicBezTo>
                  <a:pt x="574" y="513"/>
                  <a:pt x="580" y="507"/>
                  <a:pt x="584" y="500"/>
                </a:cubicBezTo>
                <a:cubicBezTo>
                  <a:pt x="584" y="500"/>
                  <a:pt x="584" y="500"/>
                  <a:pt x="584" y="500"/>
                </a:cubicBezTo>
                <a:cubicBezTo>
                  <a:pt x="592" y="504"/>
                  <a:pt x="601" y="507"/>
                  <a:pt x="610" y="506"/>
                </a:cubicBezTo>
                <a:cubicBezTo>
                  <a:pt x="614" y="505"/>
                  <a:pt x="618" y="505"/>
                  <a:pt x="623" y="505"/>
                </a:cubicBezTo>
                <a:cubicBezTo>
                  <a:pt x="617" y="510"/>
                  <a:pt x="609" y="520"/>
                  <a:pt x="608" y="521"/>
                </a:cubicBezTo>
                <a:cubicBezTo>
                  <a:pt x="594" y="537"/>
                  <a:pt x="577" y="551"/>
                  <a:pt x="563" y="567"/>
                </a:cubicBezTo>
                <a:cubicBezTo>
                  <a:pt x="555" y="575"/>
                  <a:pt x="547" y="582"/>
                  <a:pt x="540" y="590"/>
                </a:cubicBezTo>
                <a:cubicBezTo>
                  <a:pt x="533" y="596"/>
                  <a:pt x="529" y="602"/>
                  <a:pt x="527" y="610"/>
                </a:cubicBezTo>
                <a:cubicBezTo>
                  <a:pt x="526" y="611"/>
                  <a:pt x="526" y="613"/>
                  <a:pt x="525" y="616"/>
                </a:cubicBezTo>
                <a:cubicBezTo>
                  <a:pt x="525" y="616"/>
                  <a:pt x="525" y="616"/>
                  <a:pt x="524" y="616"/>
                </a:cubicBezTo>
                <a:cubicBezTo>
                  <a:pt x="524" y="616"/>
                  <a:pt x="523" y="617"/>
                  <a:pt x="523" y="617"/>
                </a:cubicBezTo>
                <a:cubicBezTo>
                  <a:pt x="522" y="618"/>
                  <a:pt x="521" y="619"/>
                  <a:pt x="521" y="621"/>
                </a:cubicBezTo>
                <a:cubicBezTo>
                  <a:pt x="521" y="621"/>
                  <a:pt x="521" y="621"/>
                  <a:pt x="521" y="621"/>
                </a:cubicBezTo>
                <a:close/>
                <a:moveTo>
                  <a:pt x="453" y="616"/>
                </a:moveTo>
                <a:cubicBezTo>
                  <a:pt x="451" y="615"/>
                  <a:pt x="449" y="613"/>
                  <a:pt x="448" y="612"/>
                </a:cubicBezTo>
                <a:cubicBezTo>
                  <a:pt x="448" y="611"/>
                  <a:pt x="448" y="610"/>
                  <a:pt x="447" y="610"/>
                </a:cubicBezTo>
                <a:cubicBezTo>
                  <a:pt x="450" y="612"/>
                  <a:pt x="453" y="613"/>
                  <a:pt x="457" y="614"/>
                </a:cubicBezTo>
                <a:cubicBezTo>
                  <a:pt x="458" y="615"/>
                  <a:pt x="459" y="616"/>
                  <a:pt x="460" y="617"/>
                </a:cubicBezTo>
                <a:cubicBezTo>
                  <a:pt x="465" y="619"/>
                  <a:pt x="471" y="620"/>
                  <a:pt x="476" y="622"/>
                </a:cubicBezTo>
                <a:cubicBezTo>
                  <a:pt x="482" y="624"/>
                  <a:pt x="486" y="624"/>
                  <a:pt x="492" y="622"/>
                </a:cubicBezTo>
                <a:cubicBezTo>
                  <a:pt x="492" y="622"/>
                  <a:pt x="492" y="622"/>
                  <a:pt x="492" y="622"/>
                </a:cubicBezTo>
                <a:cubicBezTo>
                  <a:pt x="492" y="623"/>
                  <a:pt x="493" y="623"/>
                  <a:pt x="493" y="624"/>
                </a:cubicBezTo>
                <a:cubicBezTo>
                  <a:pt x="494" y="628"/>
                  <a:pt x="498" y="630"/>
                  <a:pt x="503" y="629"/>
                </a:cubicBezTo>
                <a:cubicBezTo>
                  <a:pt x="506" y="628"/>
                  <a:pt x="508" y="627"/>
                  <a:pt x="511" y="625"/>
                </a:cubicBezTo>
                <a:cubicBezTo>
                  <a:pt x="513" y="625"/>
                  <a:pt x="515" y="625"/>
                  <a:pt x="517" y="625"/>
                </a:cubicBezTo>
                <a:cubicBezTo>
                  <a:pt x="518" y="634"/>
                  <a:pt x="509" y="640"/>
                  <a:pt x="501" y="639"/>
                </a:cubicBezTo>
                <a:cubicBezTo>
                  <a:pt x="492" y="639"/>
                  <a:pt x="484" y="635"/>
                  <a:pt x="476" y="632"/>
                </a:cubicBezTo>
                <a:cubicBezTo>
                  <a:pt x="472" y="630"/>
                  <a:pt x="468" y="628"/>
                  <a:pt x="464" y="626"/>
                </a:cubicBezTo>
                <a:cubicBezTo>
                  <a:pt x="461" y="624"/>
                  <a:pt x="458" y="621"/>
                  <a:pt x="454" y="619"/>
                </a:cubicBezTo>
                <a:cubicBezTo>
                  <a:pt x="454" y="619"/>
                  <a:pt x="453" y="619"/>
                  <a:pt x="453" y="619"/>
                </a:cubicBezTo>
                <a:cubicBezTo>
                  <a:pt x="454" y="618"/>
                  <a:pt x="454" y="617"/>
                  <a:pt x="453" y="616"/>
                </a:cubicBezTo>
                <a:close/>
                <a:moveTo>
                  <a:pt x="360" y="549"/>
                </a:moveTo>
                <a:cubicBezTo>
                  <a:pt x="361" y="525"/>
                  <a:pt x="362" y="499"/>
                  <a:pt x="367" y="475"/>
                </a:cubicBezTo>
                <a:cubicBezTo>
                  <a:pt x="367" y="474"/>
                  <a:pt x="367" y="474"/>
                  <a:pt x="366" y="473"/>
                </a:cubicBezTo>
                <a:cubicBezTo>
                  <a:pt x="366" y="473"/>
                  <a:pt x="366" y="473"/>
                  <a:pt x="367" y="473"/>
                </a:cubicBezTo>
                <a:cubicBezTo>
                  <a:pt x="368" y="472"/>
                  <a:pt x="370" y="471"/>
                  <a:pt x="372" y="471"/>
                </a:cubicBezTo>
                <a:cubicBezTo>
                  <a:pt x="372" y="471"/>
                  <a:pt x="372" y="471"/>
                  <a:pt x="372" y="471"/>
                </a:cubicBezTo>
                <a:cubicBezTo>
                  <a:pt x="372" y="471"/>
                  <a:pt x="372" y="471"/>
                  <a:pt x="372" y="472"/>
                </a:cubicBezTo>
                <a:cubicBezTo>
                  <a:pt x="371" y="472"/>
                  <a:pt x="371" y="473"/>
                  <a:pt x="371" y="474"/>
                </a:cubicBezTo>
                <a:cubicBezTo>
                  <a:pt x="371" y="476"/>
                  <a:pt x="370" y="478"/>
                  <a:pt x="370" y="479"/>
                </a:cubicBezTo>
                <a:cubicBezTo>
                  <a:pt x="370" y="480"/>
                  <a:pt x="371" y="480"/>
                  <a:pt x="371" y="480"/>
                </a:cubicBezTo>
                <a:cubicBezTo>
                  <a:pt x="372" y="478"/>
                  <a:pt x="373" y="475"/>
                  <a:pt x="373" y="473"/>
                </a:cubicBezTo>
                <a:cubicBezTo>
                  <a:pt x="373" y="472"/>
                  <a:pt x="374" y="471"/>
                  <a:pt x="373" y="470"/>
                </a:cubicBezTo>
                <a:cubicBezTo>
                  <a:pt x="376" y="469"/>
                  <a:pt x="378" y="468"/>
                  <a:pt x="380" y="466"/>
                </a:cubicBezTo>
                <a:cubicBezTo>
                  <a:pt x="380" y="467"/>
                  <a:pt x="380" y="467"/>
                  <a:pt x="380" y="468"/>
                </a:cubicBezTo>
                <a:cubicBezTo>
                  <a:pt x="380" y="468"/>
                  <a:pt x="380" y="469"/>
                  <a:pt x="380" y="469"/>
                </a:cubicBezTo>
                <a:cubicBezTo>
                  <a:pt x="377" y="475"/>
                  <a:pt x="377" y="484"/>
                  <a:pt x="376" y="490"/>
                </a:cubicBezTo>
                <a:cubicBezTo>
                  <a:pt x="374" y="499"/>
                  <a:pt x="375" y="507"/>
                  <a:pt x="375" y="516"/>
                </a:cubicBezTo>
                <a:cubicBezTo>
                  <a:pt x="375" y="526"/>
                  <a:pt x="375" y="535"/>
                  <a:pt x="374" y="545"/>
                </a:cubicBezTo>
                <a:cubicBezTo>
                  <a:pt x="373" y="550"/>
                  <a:pt x="372" y="556"/>
                  <a:pt x="371" y="561"/>
                </a:cubicBezTo>
                <a:cubicBezTo>
                  <a:pt x="370" y="565"/>
                  <a:pt x="369" y="568"/>
                  <a:pt x="369" y="571"/>
                </a:cubicBezTo>
                <a:cubicBezTo>
                  <a:pt x="369" y="571"/>
                  <a:pt x="369" y="571"/>
                  <a:pt x="368" y="571"/>
                </a:cubicBezTo>
                <a:cubicBezTo>
                  <a:pt x="366" y="575"/>
                  <a:pt x="368" y="580"/>
                  <a:pt x="365" y="584"/>
                </a:cubicBezTo>
                <a:cubicBezTo>
                  <a:pt x="364" y="585"/>
                  <a:pt x="364" y="586"/>
                  <a:pt x="363" y="587"/>
                </a:cubicBezTo>
                <a:cubicBezTo>
                  <a:pt x="363" y="586"/>
                  <a:pt x="363" y="585"/>
                  <a:pt x="363" y="584"/>
                </a:cubicBezTo>
                <a:cubicBezTo>
                  <a:pt x="363" y="572"/>
                  <a:pt x="360" y="561"/>
                  <a:pt x="360" y="549"/>
                </a:cubicBezTo>
                <a:close/>
                <a:moveTo>
                  <a:pt x="359" y="574"/>
                </a:moveTo>
                <a:cubicBezTo>
                  <a:pt x="360" y="581"/>
                  <a:pt x="361" y="587"/>
                  <a:pt x="357" y="593"/>
                </a:cubicBezTo>
                <a:cubicBezTo>
                  <a:pt x="356" y="594"/>
                  <a:pt x="355" y="595"/>
                  <a:pt x="355" y="596"/>
                </a:cubicBezTo>
                <a:cubicBezTo>
                  <a:pt x="354" y="596"/>
                  <a:pt x="353" y="597"/>
                  <a:pt x="352" y="598"/>
                </a:cubicBezTo>
                <a:cubicBezTo>
                  <a:pt x="351" y="598"/>
                  <a:pt x="351" y="599"/>
                  <a:pt x="350" y="599"/>
                </a:cubicBezTo>
                <a:cubicBezTo>
                  <a:pt x="350" y="599"/>
                  <a:pt x="349" y="599"/>
                  <a:pt x="349" y="599"/>
                </a:cubicBezTo>
                <a:cubicBezTo>
                  <a:pt x="349" y="598"/>
                  <a:pt x="349" y="596"/>
                  <a:pt x="349" y="595"/>
                </a:cubicBezTo>
                <a:cubicBezTo>
                  <a:pt x="350" y="595"/>
                  <a:pt x="350" y="596"/>
                  <a:pt x="350" y="596"/>
                </a:cubicBezTo>
                <a:cubicBezTo>
                  <a:pt x="350" y="596"/>
                  <a:pt x="351" y="596"/>
                  <a:pt x="351" y="595"/>
                </a:cubicBezTo>
                <a:cubicBezTo>
                  <a:pt x="351" y="591"/>
                  <a:pt x="352" y="587"/>
                  <a:pt x="352" y="582"/>
                </a:cubicBezTo>
                <a:cubicBezTo>
                  <a:pt x="351" y="579"/>
                  <a:pt x="351" y="576"/>
                  <a:pt x="350" y="573"/>
                </a:cubicBezTo>
                <a:cubicBezTo>
                  <a:pt x="351" y="575"/>
                  <a:pt x="352" y="577"/>
                  <a:pt x="352" y="580"/>
                </a:cubicBezTo>
                <a:cubicBezTo>
                  <a:pt x="352" y="583"/>
                  <a:pt x="352" y="587"/>
                  <a:pt x="352" y="590"/>
                </a:cubicBezTo>
                <a:cubicBezTo>
                  <a:pt x="352" y="591"/>
                  <a:pt x="353" y="591"/>
                  <a:pt x="353" y="590"/>
                </a:cubicBezTo>
                <a:cubicBezTo>
                  <a:pt x="353" y="586"/>
                  <a:pt x="353" y="582"/>
                  <a:pt x="353" y="578"/>
                </a:cubicBezTo>
                <a:cubicBezTo>
                  <a:pt x="352" y="574"/>
                  <a:pt x="352" y="571"/>
                  <a:pt x="350" y="568"/>
                </a:cubicBezTo>
                <a:cubicBezTo>
                  <a:pt x="350" y="568"/>
                  <a:pt x="349" y="568"/>
                  <a:pt x="349" y="568"/>
                </a:cubicBezTo>
                <a:cubicBezTo>
                  <a:pt x="349" y="567"/>
                  <a:pt x="349" y="566"/>
                  <a:pt x="349" y="565"/>
                </a:cubicBezTo>
                <a:cubicBezTo>
                  <a:pt x="348" y="562"/>
                  <a:pt x="348" y="558"/>
                  <a:pt x="348" y="554"/>
                </a:cubicBezTo>
                <a:cubicBezTo>
                  <a:pt x="347" y="551"/>
                  <a:pt x="348" y="548"/>
                  <a:pt x="347" y="544"/>
                </a:cubicBezTo>
                <a:cubicBezTo>
                  <a:pt x="347" y="538"/>
                  <a:pt x="347" y="532"/>
                  <a:pt x="346" y="526"/>
                </a:cubicBezTo>
                <a:cubicBezTo>
                  <a:pt x="346" y="525"/>
                  <a:pt x="345" y="525"/>
                  <a:pt x="345" y="526"/>
                </a:cubicBezTo>
                <a:cubicBezTo>
                  <a:pt x="345" y="533"/>
                  <a:pt x="344" y="540"/>
                  <a:pt x="346" y="547"/>
                </a:cubicBezTo>
                <a:cubicBezTo>
                  <a:pt x="347" y="553"/>
                  <a:pt x="346" y="561"/>
                  <a:pt x="347" y="567"/>
                </a:cubicBezTo>
                <a:cubicBezTo>
                  <a:pt x="347" y="574"/>
                  <a:pt x="350" y="580"/>
                  <a:pt x="349" y="586"/>
                </a:cubicBezTo>
                <a:cubicBezTo>
                  <a:pt x="349" y="587"/>
                  <a:pt x="349" y="588"/>
                  <a:pt x="349" y="590"/>
                </a:cubicBezTo>
                <a:cubicBezTo>
                  <a:pt x="349" y="589"/>
                  <a:pt x="349" y="589"/>
                  <a:pt x="349" y="588"/>
                </a:cubicBezTo>
                <a:cubicBezTo>
                  <a:pt x="347" y="584"/>
                  <a:pt x="345" y="579"/>
                  <a:pt x="344" y="575"/>
                </a:cubicBezTo>
                <a:cubicBezTo>
                  <a:pt x="342" y="564"/>
                  <a:pt x="340" y="552"/>
                  <a:pt x="340" y="541"/>
                </a:cubicBezTo>
                <a:cubicBezTo>
                  <a:pt x="340" y="522"/>
                  <a:pt x="344" y="504"/>
                  <a:pt x="340" y="485"/>
                </a:cubicBezTo>
                <a:cubicBezTo>
                  <a:pt x="340" y="485"/>
                  <a:pt x="341" y="485"/>
                  <a:pt x="341" y="485"/>
                </a:cubicBezTo>
                <a:cubicBezTo>
                  <a:pt x="349" y="482"/>
                  <a:pt x="356" y="478"/>
                  <a:pt x="364" y="474"/>
                </a:cubicBezTo>
                <a:cubicBezTo>
                  <a:pt x="361" y="484"/>
                  <a:pt x="360" y="496"/>
                  <a:pt x="359" y="506"/>
                </a:cubicBezTo>
                <a:cubicBezTo>
                  <a:pt x="359" y="518"/>
                  <a:pt x="358" y="530"/>
                  <a:pt x="357" y="542"/>
                </a:cubicBezTo>
                <a:cubicBezTo>
                  <a:pt x="357" y="553"/>
                  <a:pt x="358" y="563"/>
                  <a:pt x="359" y="574"/>
                </a:cubicBezTo>
                <a:close/>
                <a:moveTo>
                  <a:pt x="323" y="576"/>
                </a:moveTo>
                <a:cubicBezTo>
                  <a:pt x="323" y="576"/>
                  <a:pt x="323" y="576"/>
                  <a:pt x="323" y="576"/>
                </a:cubicBezTo>
                <a:cubicBezTo>
                  <a:pt x="322" y="577"/>
                  <a:pt x="322" y="577"/>
                  <a:pt x="321" y="578"/>
                </a:cubicBezTo>
                <a:cubicBezTo>
                  <a:pt x="320" y="578"/>
                  <a:pt x="320" y="579"/>
                  <a:pt x="319" y="579"/>
                </a:cubicBezTo>
                <a:cubicBezTo>
                  <a:pt x="319" y="579"/>
                  <a:pt x="319" y="579"/>
                  <a:pt x="319" y="579"/>
                </a:cubicBezTo>
                <a:cubicBezTo>
                  <a:pt x="311" y="566"/>
                  <a:pt x="307" y="551"/>
                  <a:pt x="302" y="537"/>
                </a:cubicBezTo>
                <a:cubicBezTo>
                  <a:pt x="297" y="523"/>
                  <a:pt x="291" y="509"/>
                  <a:pt x="286" y="495"/>
                </a:cubicBezTo>
                <a:cubicBezTo>
                  <a:pt x="282" y="486"/>
                  <a:pt x="277" y="478"/>
                  <a:pt x="272" y="469"/>
                </a:cubicBezTo>
                <a:cubicBezTo>
                  <a:pt x="274" y="471"/>
                  <a:pt x="276" y="473"/>
                  <a:pt x="279" y="475"/>
                </a:cubicBezTo>
                <a:cubicBezTo>
                  <a:pt x="286" y="480"/>
                  <a:pt x="294" y="484"/>
                  <a:pt x="303" y="487"/>
                </a:cubicBezTo>
                <a:cubicBezTo>
                  <a:pt x="303" y="487"/>
                  <a:pt x="303" y="487"/>
                  <a:pt x="303" y="487"/>
                </a:cubicBezTo>
                <a:cubicBezTo>
                  <a:pt x="303" y="491"/>
                  <a:pt x="304" y="495"/>
                  <a:pt x="305" y="499"/>
                </a:cubicBezTo>
                <a:cubicBezTo>
                  <a:pt x="305" y="503"/>
                  <a:pt x="306" y="506"/>
                  <a:pt x="307" y="510"/>
                </a:cubicBezTo>
                <a:cubicBezTo>
                  <a:pt x="309" y="517"/>
                  <a:pt x="313" y="524"/>
                  <a:pt x="316" y="531"/>
                </a:cubicBezTo>
                <a:cubicBezTo>
                  <a:pt x="321" y="545"/>
                  <a:pt x="326" y="560"/>
                  <a:pt x="336" y="571"/>
                </a:cubicBezTo>
                <a:cubicBezTo>
                  <a:pt x="335" y="571"/>
                  <a:pt x="334" y="570"/>
                  <a:pt x="333" y="570"/>
                </a:cubicBezTo>
                <a:cubicBezTo>
                  <a:pt x="330" y="570"/>
                  <a:pt x="327" y="571"/>
                  <a:pt x="325" y="573"/>
                </a:cubicBezTo>
                <a:cubicBezTo>
                  <a:pt x="325" y="574"/>
                  <a:pt x="324" y="574"/>
                  <a:pt x="324" y="575"/>
                </a:cubicBezTo>
                <a:cubicBezTo>
                  <a:pt x="323" y="574"/>
                  <a:pt x="323" y="574"/>
                  <a:pt x="322" y="574"/>
                </a:cubicBezTo>
                <a:cubicBezTo>
                  <a:pt x="322" y="574"/>
                  <a:pt x="321" y="574"/>
                  <a:pt x="322" y="574"/>
                </a:cubicBezTo>
                <a:cubicBezTo>
                  <a:pt x="322" y="575"/>
                  <a:pt x="322" y="575"/>
                  <a:pt x="323" y="576"/>
                </a:cubicBezTo>
                <a:close/>
                <a:moveTo>
                  <a:pt x="176" y="253"/>
                </a:moveTo>
                <a:cubicBezTo>
                  <a:pt x="172" y="261"/>
                  <a:pt x="166" y="272"/>
                  <a:pt x="168" y="281"/>
                </a:cubicBezTo>
                <a:cubicBezTo>
                  <a:pt x="167" y="278"/>
                  <a:pt x="166" y="274"/>
                  <a:pt x="165" y="270"/>
                </a:cubicBezTo>
                <a:cubicBezTo>
                  <a:pt x="165" y="271"/>
                  <a:pt x="166" y="271"/>
                  <a:pt x="167" y="271"/>
                </a:cubicBezTo>
                <a:cubicBezTo>
                  <a:pt x="167" y="272"/>
                  <a:pt x="167" y="271"/>
                  <a:pt x="167" y="271"/>
                </a:cubicBezTo>
                <a:cubicBezTo>
                  <a:pt x="167" y="269"/>
                  <a:pt x="165" y="267"/>
                  <a:pt x="165" y="265"/>
                </a:cubicBezTo>
                <a:cubicBezTo>
                  <a:pt x="166" y="262"/>
                  <a:pt x="166" y="259"/>
                  <a:pt x="167" y="256"/>
                </a:cubicBezTo>
                <a:cubicBezTo>
                  <a:pt x="168" y="251"/>
                  <a:pt x="170" y="245"/>
                  <a:pt x="173" y="241"/>
                </a:cubicBezTo>
                <a:cubicBezTo>
                  <a:pt x="174" y="241"/>
                  <a:pt x="173" y="241"/>
                  <a:pt x="173" y="241"/>
                </a:cubicBezTo>
                <a:cubicBezTo>
                  <a:pt x="169" y="246"/>
                  <a:pt x="167" y="252"/>
                  <a:pt x="165" y="258"/>
                </a:cubicBezTo>
                <a:cubicBezTo>
                  <a:pt x="165" y="258"/>
                  <a:pt x="165" y="258"/>
                  <a:pt x="165" y="259"/>
                </a:cubicBezTo>
                <a:cubicBezTo>
                  <a:pt x="164" y="257"/>
                  <a:pt x="164" y="256"/>
                  <a:pt x="164" y="255"/>
                </a:cubicBezTo>
                <a:cubicBezTo>
                  <a:pt x="164" y="252"/>
                  <a:pt x="164" y="249"/>
                  <a:pt x="165" y="246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4"/>
                  <a:pt x="165" y="244"/>
                  <a:pt x="165" y="244"/>
                </a:cubicBezTo>
                <a:cubicBezTo>
                  <a:pt x="167" y="237"/>
                  <a:pt x="170" y="232"/>
                  <a:pt x="174" y="226"/>
                </a:cubicBezTo>
                <a:cubicBezTo>
                  <a:pt x="174" y="226"/>
                  <a:pt x="173" y="226"/>
                  <a:pt x="173" y="226"/>
                </a:cubicBezTo>
                <a:cubicBezTo>
                  <a:pt x="170" y="229"/>
                  <a:pt x="167" y="234"/>
                  <a:pt x="165" y="239"/>
                </a:cubicBezTo>
                <a:cubicBezTo>
                  <a:pt x="165" y="237"/>
                  <a:pt x="165" y="236"/>
                  <a:pt x="165" y="234"/>
                </a:cubicBezTo>
                <a:cubicBezTo>
                  <a:pt x="165" y="230"/>
                  <a:pt x="166" y="226"/>
                  <a:pt x="166" y="222"/>
                </a:cubicBezTo>
                <a:cubicBezTo>
                  <a:pt x="166" y="221"/>
                  <a:pt x="164" y="221"/>
                  <a:pt x="164" y="222"/>
                </a:cubicBezTo>
                <a:cubicBezTo>
                  <a:pt x="164" y="224"/>
                  <a:pt x="164" y="227"/>
                  <a:pt x="164" y="229"/>
                </a:cubicBezTo>
                <a:cubicBezTo>
                  <a:pt x="164" y="231"/>
                  <a:pt x="163" y="233"/>
                  <a:pt x="163" y="235"/>
                </a:cubicBezTo>
                <a:cubicBezTo>
                  <a:pt x="163" y="238"/>
                  <a:pt x="163" y="241"/>
                  <a:pt x="164" y="244"/>
                </a:cubicBezTo>
                <a:cubicBezTo>
                  <a:pt x="164" y="245"/>
                  <a:pt x="163" y="247"/>
                  <a:pt x="163" y="248"/>
                </a:cubicBezTo>
                <a:cubicBezTo>
                  <a:pt x="163" y="250"/>
                  <a:pt x="162" y="253"/>
                  <a:pt x="162" y="257"/>
                </a:cubicBezTo>
                <a:cubicBezTo>
                  <a:pt x="161" y="250"/>
                  <a:pt x="160" y="244"/>
                  <a:pt x="160" y="237"/>
                </a:cubicBezTo>
                <a:cubicBezTo>
                  <a:pt x="161" y="233"/>
                  <a:pt x="161" y="229"/>
                  <a:pt x="159" y="226"/>
                </a:cubicBezTo>
                <a:cubicBezTo>
                  <a:pt x="156" y="222"/>
                  <a:pt x="152" y="218"/>
                  <a:pt x="151" y="212"/>
                </a:cubicBezTo>
                <a:cubicBezTo>
                  <a:pt x="151" y="204"/>
                  <a:pt x="151" y="198"/>
                  <a:pt x="146" y="190"/>
                </a:cubicBezTo>
                <a:cubicBezTo>
                  <a:pt x="144" y="187"/>
                  <a:pt x="141" y="183"/>
                  <a:pt x="140" y="179"/>
                </a:cubicBezTo>
                <a:cubicBezTo>
                  <a:pt x="139" y="178"/>
                  <a:pt x="138" y="170"/>
                  <a:pt x="141" y="171"/>
                </a:cubicBezTo>
                <a:cubicBezTo>
                  <a:pt x="143" y="171"/>
                  <a:pt x="144" y="172"/>
                  <a:pt x="146" y="173"/>
                </a:cubicBezTo>
                <a:cubicBezTo>
                  <a:pt x="151" y="175"/>
                  <a:pt x="158" y="178"/>
                  <a:pt x="160" y="184"/>
                </a:cubicBezTo>
                <a:cubicBezTo>
                  <a:pt x="161" y="186"/>
                  <a:pt x="162" y="189"/>
                  <a:pt x="164" y="190"/>
                </a:cubicBezTo>
                <a:cubicBezTo>
                  <a:pt x="164" y="192"/>
                  <a:pt x="166" y="194"/>
                  <a:pt x="166" y="195"/>
                </a:cubicBezTo>
                <a:cubicBezTo>
                  <a:pt x="167" y="197"/>
                  <a:pt x="168" y="199"/>
                  <a:pt x="169" y="200"/>
                </a:cubicBezTo>
                <a:cubicBezTo>
                  <a:pt x="170" y="202"/>
                  <a:pt x="170" y="203"/>
                  <a:pt x="171" y="205"/>
                </a:cubicBezTo>
                <a:cubicBezTo>
                  <a:pt x="172" y="213"/>
                  <a:pt x="178" y="221"/>
                  <a:pt x="180" y="229"/>
                </a:cubicBezTo>
                <a:cubicBezTo>
                  <a:pt x="181" y="233"/>
                  <a:pt x="182" y="238"/>
                  <a:pt x="183" y="242"/>
                </a:cubicBezTo>
                <a:cubicBezTo>
                  <a:pt x="184" y="247"/>
                  <a:pt x="184" y="251"/>
                  <a:pt x="185" y="256"/>
                </a:cubicBezTo>
                <a:cubicBezTo>
                  <a:pt x="185" y="256"/>
                  <a:pt x="185" y="256"/>
                  <a:pt x="185" y="256"/>
                </a:cubicBezTo>
                <a:cubicBezTo>
                  <a:pt x="184" y="258"/>
                  <a:pt x="182" y="260"/>
                  <a:pt x="181" y="263"/>
                </a:cubicBezTo>
                <a:cubicBezTo>
                  <a:pt x="179" y="267"/>
                  <a:pt x="179" y="271"/>
                  <a:pt x="179" y="275"/>
                </a:cubicBezTo>
                <a:cubicBezTo>
                  <a:pt x="177" y="287"/>
                  <a:pt x="178" y="301"/>
                  <a:pt x="180" y="312"/>
                </a:cubicBezTo>
                <a:cubicBezTo>
                  <a:pt x="181" y="318"/>
                  <a:pt x="182" y="325"/>
                  <a:pt x="184" y="331"/>
                </a:cubicBezTo>
                <a:cubicBezTo>
                  <a:pt x="179" y="322"/>
                  <a:pt x="178" y="312"/>
                  <a:pt x="174" y="303"/>
                </a:cubicBezTo>
                <a:cubicBezTo>
                  <a:pt x="173" y="297"/>
                  <a:pt x="171" y="291"/>
                  <a:pt x="169" y="286"/>
                </a:cubicBezTo>
                <a:cubicBezTo>
                  <a:pt x="169" y="286"/>
                  <a:pt x="170" y="286"/>
                  <a:pt x="170" y="285"/>
                </a:cubicBezTo>
                <a:cubicBezTo>
                  <a:pt x="170" y="280"/>
                  <a:pt x="170" y="275"/>
                  <a:pt x="171" y="270"/>
                </a:cubicBezTo>
                <a:cubicBezTo>
                  <a:pt x="172" y="264"/>
                  <a:pt x="174" y="258"/>
                  <a:pt x="176" y="253"/>
                </a:cubicBezTo>
                <a:cubicBezTo>
                  <a:pt x="176" y="253"/>
                  <a:pt x="176" y="253"/>
                  <a:pt x="176" y="253"/>
                </a:cubicBezTo>
                <a:close/>
                <a:moveTo>
                  <a:pt x="157" y="248"/>
                </a:moveTo>
                <a:cubicBezTo>
                  <a:pt x="158" y="254"/>
                  <a:pt x="159" y="260"/>
                  <a:pt x="160" y="266"/>
                </a:cubicBezTo>
                <a:cubicBezTo>
                  <a:pt x="162" y="271"/>
                  <a:pt x="163" y="276"/>
                  <a:pt x="165" y="281"/>
                </a:cubicBezTo>
                <a:cubicBezTo>
                  <a:pt x="163" y="278"/>
                  <a:pt x="162" y="275"/>
                  <a:pt x="161" y="273"/>
                </a:cubicBezTo>
                <a:cubicBezTo>
                  <a:pt x="157" y="261"/>
                  <a:pt x="152" y="250"/>
                  <a:pt x="148" y="238"/>
                </a:cubicBezTo>
                <a:cubicBezTo>
                  <a:pt x="140" y="219"/>
                  <a:pt x="131" y="197"/>
                  <a:pt x="136" y="176"/>
                </a:cubicBezTo>
                <a:cubicBezTo>
                  <a:pt x="136" y="177"/>
                  <a:pt x="136" y="177"/>
                  <a:pt x="136" y="177"/>
                </a:cubicBezTo>
                <a:cubicBezTo>
                  <a:pt x="137" y="186"/>
                  <a:pt x="145" y="191"/>
                  <a:pt x="147" y="200"/>
                </a:cubicBezTo>
                <a:cubicBezTo>
                  <a:pt x="148" y="205"/>
                  <a:pt x="147" y="211"/>
                  <a:pt x="149" y="216"/>
                </a:cubicBezTo>
                <a:cubicBezTo>
                  <a:pt x="150" y="221"/>
                  <a:pt x="156" y="225"/>
                  <a:pt x="157" y="230"/>
                </a:cubicBezTo>
                <a:cubicBezTo>
                  <a:pt x="158" y="236"/>
                  <a:pt x="157" y="242"/>
                  <a:pt x="157" y="248"/>
                </a:cubicBezTo>
                <a:close/>
                <a:moveTo>
                  <a:pt x="163" y="261"/>
                </a:moveTo>
                <a:cubicBezTo>
                  <a:pt x="163" y="261"/>
                  <a:pt x="163" y="262"/>
                  <a:pt x="164" y="263"/>
                </a:cubicBezTo>
                <a:cubicBezTo>
                  <a:pt x="164" y="264"/>
                  <a:pt x="164" y="265"/>
                  <a:pt x="164" y="266"/>
                </a:cubicBezTo>
                <a:cubicBezTo>
                  <a:pt x="163" y="264"/>
                  <a:pt x="163" y="262"/>
                  <a:pt x="163" y="261"/>
                </a:cubicBezTo>
                <a:close/>
                <a:moveTo>
                  <a:pt x="213" y="192"/>
                </a:moveTo>
                <a:cubicBezTo>
                  <a:pt x="206" y="196"/>
                  <a:pt x="200" y="201"/>
                  <a:pt x="196" y="208"/>
                </a:cubicBezTo>
                <a:cubicBezTo>
                  <a:pt x="194" y="213"/>
                  <a:pt x="192" y="218"/>
                  <a:pt x="192" y="223"/>
                </a:cubicBezTo>
                <a:cubicBezTo>
                  <a:pt x="190" y="220"/>
                  <a:pt x="189" y="218"/>
                  <a:pt x="187" y="215"/>
                </a:cubicBezTo>
                <a:cubicBezTo>
                  <a:pt x="184" y="210"/>
                  <a:pt x="183" y="204"/>
                  <a:pt x="182" y="197"/>
                </a:cubicBezTo>
                <a:cubicBezTo>
                  <a:pt x="179" y="184"/>
                  <a:pt x="177" y="170"/>
                  <a:pt x="174" y="157"/>
                </a:cubicBezTo>
                <a:cubicBezTo>
                  <a:pt x="172" y="143"/>
                  <a:pt x="169" y="130"/>
                  <a:pt x="164" y="117"/>
                </a:cubicBezTo>
                <a:cubicBezTo>
                  <a:pt x="164" y="115"/>
                  <a:pt x="162" y="111"/>
                  <a:pt x="160" y="110"/>
                </a:cubicBezTo>
                <a:cubicBezTo>
                  <a:pt x="160" y="102"/>
                  <a:pt x="160" y="95"/>
                  <a:pt x="161" y="87"/>
                </a:cubicBezTo>
                <a:cubicBezTo>
                  <a:pt x="161" y="81"/>
                  <a:pt x="161" y="74"/>
                  <a:pt x="164" y="68"/>
                </a:cubicBezTo>
                <a:cubicBezTo>
                  <a:pt x="167" y="63"/>
                  <a:pt x="169" y="72"/>
                  <a:pt x="170" y="74"/>
                </a:cubicBezTo>
                <a:cubicBezTo>
                  <a:pt x="171" y="78"/>
                  <a:pt x="173" y="80"/>
                  <a:pt x="176" y="82"/>
                </a:cubicBezTo>
                <a:cubicBezTo>
                  <a:pt x="183" y="89"/>
                  <a:pt x="187" y="98"/>
                  <a:pt x="189" y="107"/>
                </a:cubicBezTo>
                <a:cubicBezTo>
                  <a:pt x="191" y="112"/>
                  <a:pt x="191" y="116"/>
                  <a:pt x="191" y="121"/>
                </a:cubicBezTo>
                <a:cubicBezTo>
                  <a:pt x="191" y="123"/>
                  <a:pt x="192" y="125"/>
                  <a:pt x="193" y="127"/>
                </a:cubicBezTo>
                <a:cubicBezTo>
                  <a:pt x="194" y="128"/>
                  <a:pt x="196" y="129"/>
                  <a:pt x="197" y="129"/>
                </a:cubicBezTo>
                <a:cubicBezTo>
                  <a:pt x="200" y="131"/>
                  <a:pt x="202" y="132"/>
                  <a:pt x="203" y="135"/>
                </a:cubicBezTo>
                <a:cubicBezTo>
                  <a:pt x="205" y="139"/>
                  <a:pt x="207" y="143"/>
                  <a:pt x="208" y="146"/>
                </a:cubicBezTo>
                <a:cubicBezTo>
                  <a:pt x="212" y="155"/>
                  <a:pt x="214" y="164"/>
                  <a:pt x="213" y="174"/>
                </a:cubicBezTo>
                <a:cubicBezTo>
                  <a:pt x="213" y="180"/>
                  <a:pt x="212" y="186"/>
                  <a:pt x="213" y="192"/>
                </a:cubicBezTo>
                <a:close/>
                <a:moveTo>
                  <a:pt x="193" y="242"/>
                </a:moveTo>
                <a:cubicBezTo>
                  <a:pt x="193" y="240"/>
                  <a:pt x="192" y="239"/>
                  <a:pt x="192" y="238"/>
                </a:cubicBezTo>
                <a:cubicBezTo>
                  <a:pt x="192" y="236"/>
                  <a:pt x="191" y="234"/>
                  <a:pt x="191" y="233"/>
                </a:cubicBezTo>
                <a:cubicBezTo>
                  <a:pt x="191" y="232"/>
                  <a:pt x="191" y="232"/>
                  <a:pt x="191" y="232"/>
                </a:cubicBezTo>
                <a:cubicBezTo>
                  <a:pt x="192" y="232"/>
                  <a:pt x="192" y="233"/>
                  <a:pt x="193" y="234"/>
                </a:cubicBezTo>
                <a:cubicBezTo>
                  <a:pt x="194" y="237"/>
                  <a:pt x="194" y="239"/>
                  <a:pt x="193" y="242"/>
                </a:cubicBezTo>
                <a:close/>
                <a:moveTo>
                  <a:pt x="189" y="237"/>
                </a:moveTo>
                <a:cubicBezTo>
                  <a:pt x="189" y="239"/>
                  <a:pt x="190" y="241"/>
                  <a:pt x="190" y="243"/>
                </a:cubicBezTo>
                <a:cubicBezTo>
                  <a:pt x="190" y="244"/>
                  <a:pt x="190" y="245"/>
                  <a:pt x="191" y="246"/>
                </a:cubicBezTo>
                <a:cubicBezTo>
                  <a:pt x="189" y="248"/>
                  <a:pt x="188" y="251"/>
                  <a:pt x="186" y="254"/>
                </a:cubicBezTo>
                <a:cubicBezTo>
                  <a:pt x="186" y="246"/>
                  <a:pt x="183" y="237"/>
                  <a:pt x="181" y="228"/>
                </a:cubicBezTo>
                <a:cubicBezTo>
                  <a:pt x="180" y="224"/>
                  <a:pt x="179" y="219"/>
                  <a:pt x="177" y="214"/>
                </a:cubicBezTo>
                <a:cubicBezTo>
                  <a:pt x="177" y="214"/>
                  <a:pt x="177" y="215"/>
                  <a:pt x="177" y="215"/>
                </a:cubicBezTo>
                <a:cubicBezTo>
                  <a:pt x="181" y="220"/>
                  <a:pt x="185" y="225"/>
                  <a:pt x="190" y="230"/>
                </a:cubicBezTo>
                <a:cubicBezTo>
                  <a:pt x="188" y="231"/>
                  <a:pt x="188" y="235"/>
                  <a:pt x="189" y="237"/>
                </a:cubicBezTo>
                <a:close/>
                <a:moveTo>
                  <a:pt x="161" y="121"/>
                </a:moveTo>
                <a:cubicBezTo>
                  <a:pt x="162" y="124"/>
                  <a:pt x="163" y="128"/>
                  <a:pt x="165" y="131"/>
                </a:cubicBezTo>
                <a:cubicBezTo>
                  <a:pt x="165" y="132"/>
                  <a:pt x="166" y="134"/>
                  <a:pt x="167" y="135"/>
                </a:cubicBezTo>
                <a:cubicBezTo>
                  <a:pt x="167" y="136"/>
                  <a:pt x="167" y="137"/>
                  <a:pt x="167" y="138"/>
                </a:cubicBezTo>
                <a:cubicBezTo>
                  <a:pt x="170" y="150"/>
                  <a:pt x="172" y="162"/>
                  <a:pt x="174" y="173"/>
                </a:cubicBezTo>
                <a:cubicBezTo>
                  <a:pt x="176" y="184"/>
                  <a:pt x="177" y="196"/>
                  <a:pt x="180" y="207"/>
                </a:cubicBezTo>
                <a:cubicBezTo>
                  <a:pt x="182" y="213"/>
                  <a:pt x="185" y="218"/>
                  <a:pt x="188" y="223"/>
                </a:cubicBezTo>
                <a:cubicBezTo>
                  <a:pt x="186" y="221"/>
                  <a:pt x="184" y="218"/>
                  <a:pt x="182" y="216"/>
                </a:cubicBezTo>
                <a:cubicBezTo>
                  <a:pt x="175" y="206"/>
                  <a:pt x="169" y="195"/>
                  <a:pt x="167" y="183"/>
                </a:cubicBezTo>
                <a:cubicBezTo>
                  <a:pt x="164" y="171"/>
                  <a:pt x="162" y="159"/>
                  <a:pt x="161" y="148"/>
                </a:cubicBezTo>
                <a:cubicBezTo>
                  <a:pt x="160" y="142"/>
                  <a:pt x="160" y="137"/>
                  <a:pt x="159" y="132"/>
                </a:cubicBezTo>
                <a:cubicBezTo>
                  <a:pt x="159" y="127"/>
                  <a:pt x="158" y="123"/>
                  <a:pt x="158" y="118"/>
                </a:cubicBezTo>
                <a:cubicBezTo>
                  <a:pt x="158" y="118"/>
                  <a:pt x="158" y="118"/>
                  <a:pt x="158" y="117"/>
                </a:cubicBezTo>
                <a:cubicBezTo>
                  <a:pt x="159" y="119"/>
                  <a:pt x="160" y="120"/>
                  <a:pt x="161" y="121"/>
                </a:cubicBezTo>
                <a:close/>
                <a:moveTo>
                  <a:pt x="184" y="312"/>
                </a:moveTo>
                <a:cubicBezTo>
                  <a:pt x="182" y="304"/>
                  <a:pt x="181" y="297"/>
                  <a:pt x="181" y="290"/>
                </a:cubicBezTo>
                <a:cubicBezTo>
                  <a:pt x="181" y="288"/>
                  <a:pt x="181" y="286"/>
                  <a:pt x="182" y="284"/>
                </a:cubicBezTo>
                <a:cubicBezTo>
                  <a:pt x="185" y="294"/>
                  <a:pt x="191" y="303"/>
                  <a:pt x="198" y="311"/>
                </a:cubicBezTo>
                <a:cubicBezTo>
                  <a:pt x="202" y="315"/>
                  <a:pt x="206" y="320"/>
                  <a:pt x="211" y="324"/>
                </a:cubicBezTo>
                <a:cubicBezTo>
                  <a:pt x="210" y="328"/>
                  <a:pt x="211" y="332"/>
                  <a:pt x="209" y="336"/>
                </a:cubicBezTo>
                <a:cubicBezTo>
                  <a:pt x="208" y="338"/>
                  <a:pt x="207" y="344"/>
                  <a:pt x="204" y="345"/>
                </a:cubicBezTo>
                <a:cubicBezTo>
                  <a:pt x="202" y="347"/>
                  <a:pt x="197" y="345"/>
                  <a:pt x="194" y="344"/>
                </a:cubicBezTo>
                <a:cubicBezTo>
                  <a:pt x="192" y="339"/>
                  <a:pt x="189" y="335"/>
                  <a:pt x="188" y="329"/>
                </a:cubicBezTo>
                <a:cubicBezTo>
                  <a:pt x="186" y="324"/>
                  <a:pt x="185" y="318"/>
                  <a:pt x="184" y="312"/>
                </a:cubicBezTo>
                <a:close/>
                <a:moveTo>
                  <a:pt x="208" y="347"/>
                </a:moveTo>
                <a:cubicBezTo>
                  <a:pt x="210" y="344"/>
                  <a:pt x="211" y="340"/>
                  <a:pt x="212" y="336"/>
                </a:cubicBezTo>
                <a:cubicBezTo>
                  <a:pt x="213" y="333"/>
                  <a:pt x="213" y="330"/>
                  <a:pt x="213" y="327"/>
                </a:cubicBezTo>
                <a:cubicBezTo>
                  <a:pt x="218" y="331"/>
                  <a:pt x="223" y="335"/>
                  <a:pt x="229" y="338"/>
                </a:cubicBezTo>
                <a:cubicBezTo>
                  <a:pt x="230" y="338"/>
                  <a:pt x="230" y="338"/>
                  <a:pt x="231" y="338"/>
                </a:cubicBezTo>
                <a:cubicBezTo>
                  <a:pt x="229" y="341"/>
                  <a:pt x="229" y="345"/>
                  <a:pt x="228" y="348"/>
                </a:cubicBezTo>
                <a:cubicBezTo>
                  <a:pt x="228" y="354"/>
                  <a:pt x="228" y="359"/>
                  <a:pt x="229" y="364"/>
                </a:cubicBezTo>
                <a:cubicBezTo>
                  <a:pt x="230" y="370"/>
                  <a:pt x="234" y="376"/>
                  <a:pt x="235" y="382"/>
                </a:cubicBezTo>
                <a:cubicBezTo>
                  <a:pt x="236" y="386"/>
                  <a:pt x="235" y="390"/>
                  <a:pt x="235" y="395"/>
                </a:cubicBezTo>
                <a:cubicBezTo>
                  <a:pt x="235" y="400"/>
                  <a:pt x="235" y="405"/>
                  <a:pt x="236" y="410"/>
                </a:cubicBezTo>
                <a:cubicBezTo>
                  <a:pt x="236" y="412"/>
                  <a:pt x="236" y="413"/>
                  <a:pt x="236" y="415"/>
                </a:cubicBezTo>
                <a:cubicBezTo>
                  <a:pt x="235" y="414"/>
                  <a:pt x="234" y="413"/>
                  <a:pt x="232" y="412"/>
                </a:cubicBezTo>
                <a:cubicBezTo>
                  <a:pt x="227" y="411"/>
                  <a:pt x="224" y="414"/>
                  <a:pt x="219" y="414"/>
                </a:cubicBezTo>
                <a:cubicBezTo>
                  <a:pt x="217" y="414"/>
                  <a:pt x="215" y="414"/>
                  <a:pt x="214" y="415"/>
                </a:cubicBezTo>
                <a:cubicBezTo>
                  <a:pt x="213" y="408"/>
                  <a:pt x="211" y="402"/>
                  <a:pt x="211" y="396"/>
                </a:cubicBezTo>
                <a:cubicBezTo>
                  <a:pt x="210" y="390"/>
                  <a:pt x="209" y="384"/>
                  <a:pt x="208" y="377"/>
                </a:cubicBezTo>
                <a:cubicBezTo>
                  <a:pt x="207" y="372"/>
                  <a:pt x="206" y="367"/>
                  <a:pt x="203" y="362"/>
                </a:cubicBezTo>
                <a:cubicBezTo>
                  <a:pt x="200" y="358"/>
                  <a:pt x="198" y="353"/>
                  <a:pt x="195" y="347"/>
                </a:cubicBezTo>
                <a:cubicBezTo>
                  <a:pt x="195" y="347"/>
                  <a:pt x="195" y="347"/>
                  <a:pt x="195" y="347"/>
                </a:cubicBezTo>
                <a:cubicBezTo>
                  <a:pt x="200" y="348"/>
                  <a:pt x="204" y="350"/>
                  <a:pt x="208" y="347"/>
                </a:cubicBezTo>
                <a:close/>
                <a:moveTo>
                  <a:pt x="233" y="367"/>
                </a:moveTo>
                <a:cubicBezTo>
                  <a:pt x="232" y="361"/>
                  <a:pt x="231" y="355"/>
                  <a:pt x="232" y="348"/>
                </a:cubicBezTo>
                <a:cubicBezTo>
                  <a:pt x="232" y="346"/>
                  <a:pt x="233" y="342"/>
                  <a:pt x="233" y="339"/>
                </a:cubicBezTo>
                <a:cubicBezTo>
                  <a:pt x="240" y="343"/>
                  <a:pt x="248" y="347"/>
                  <a:pt x="255" y="346"/>
                </a:cubicBezTo>
                <a:cubicBezTo>
                  <a:pt x="250" y="353"/>
                  <a:pt x="246" y="361"/>
                  <a:pt x="242" y="368"/>
                </a:cubicBezTo>
                <a:cubicBezTo>
                  <a:pt x="240" y="372"/>
                  <a:pt x="239" y="376"/>
                  <a:pt x="238" y="380"/>
                </a:cubicBezTo>
                <a:cubicBezTo>
                  <a:pt x="237" y="375"/>
                  <a:pt x="235" y="371"/>
                  <a:pt x="233" y="367"/>
                </a:cubicBezTo>
                <a:close/>
                <a:moveTo>
                  <a:pt x="246" y="367"/>
                </a:moveTo>
                <a:cubicBezTo>
                  <a:pt x="252" y="355"/>
                  <a:pt x="260" y="342"/>
                  <a:pt x="271" y="334"/>
                </a:cubicBezTo>
                <a:cubicBezTo>
                  <a:pt x="281" y="327"/>
                  <a:pt x="291" y="320"/>
                  <a:pt x="303" y="315"/>
                </a:cubicBezTo>
                <a:cubicBezTo>
                  <a:pt x="308" y="314"/>
                  <a:pt x="313" y="312"/>
                  <a:pt x="318" y="311"/>
                </a:cubicBezTo>
                <a:cubicBezTo>
                  <a:pt x="325" y="310"/>
                  <a:pt x="331" y="309"/>
                  <a:pt x="338" y="309"/>
                </a:cubicBezTo>
                <a:cubicBezTo>
                  <a:pt x="348" y="308"/>
                  <a:pt x="358" y="309"/>
                  <a:pt x="368" y="311"/>
                </a:cubicBezTo>
                <a:cubicBezTo>
                  <a:pt x="371" y="311"/>
                  <a:pt x="410" y="317"/>
                  <a:pt x="409" y="321"/>
                </a:cubicBezTo>
                <a:cubicBezTo>
                  <a:pt x="409" y="321"/>
                  <a:pt x="409" y="321"/>
                  <a:pt x="409" y="322"/>
                </a:cubicBezTo>
                <a:cubicBezTo>
                  <a:pt x="409" y="322"/>
                  <a:pt x="409" y="322"/>
                  <a:pt x="409" y="322"/>
                </a:cubicBezTo>
                <a:cubicBezTo>
                  <a:pt x="409" y="322"/>
                  <a:pt x="408" y="323"/>
                  <a:pt x="408" y="324"/>
                </a:cubicBezTo>
                <a:cubicBezTo>
                  <a:pt x="408" y="323"/>
                  <a:pt x="408" y="323"/>
                  <a:pt x="408" y="323"/>
                </a:cubicBezTo>
                <a:cubicBezTo>
                  <a:pt x="394" y="317"/>
                  <a:pt x="378" y="315"/>
                  <a:pt x="363" y="314"/>
                </a:cubicBezTo>
                <a:cubicBezTo>
                  <a:pt x="355" y="314"/>
                  <a:pt x="348" y="315"/>
                  <a:pt x="340" y="314"/>
                </a:cubicBezTo>
                <a:cubicBezTo>
                  <a:pt x="333" y="314"/>
                  <a:pt x="327" y="314"/>
                  <a:pt x="320" y="314"/>
                </a:cubicBezTo>
                <a:cubicBezTo>
                  <a:pt x="306" y="316"/>
                  <a:pt x="291" y="323"/>
                  <a:pt x="280" y="330"/>
                </a:cubicBezTo>
                <a:cubicBezTo>
                  <a:pt x="267" y="338"/>
                  <a:pt x="257" y="349"/>
                  <a:pt x="253" y="363"/>
                </a:cubicBezTo>
                <a:cubicBezTo>
                  <a:pt x="252" y="363"/>
                  <a:pt x="254" y="364"/>
                  <a:pt x="254" y="363"/>
                </a:cubicBezTo>
                <a:cubicBezTo>
                  <a:pt x="261" y="349"/>
                  <a:pt x="272" y="338"/>
                  <a:pt x="286" y="330"/>
                </a:cubicBezTo>
                <a:cubicBezTo>
                  <a:pt x="299" y="324"/>
                  <a:pt x="312" y="317"/>
                  <a:pt x="327" y="317"/>
                </a:cubicBezTo>
                <a:cubicBezTo>
                  <a:pt x="333" y="317"/>
                  <a:pt x="340" y="318"/>
                  <a:pt x="347" y="318"/>
                </a:cubicBezTo>
                <a:cubicBezTo>
                  <a:pt x="353" y="317"/>
                  <a:pt x="360" y="317"/>
                  <a:pt x="367" y="318"/>
                </a:cubicBezTo>
                <a:cubicBezTo>
                  <a:pt x="374" y="319"/>
                  <a:pt x="382" y="320"/>
                  <a:pt x="389" y="321"/>
                </a:cubicBezTo>
                <a:cubicBezTo>
                  <a:pt x="395" y="322"/>
                  <a:pt x="402" y="325"/>
                  <a:pt x="408" y="324"/>
                </a:cubicBezTo>
                <a:cubicBezTo>
                  <a:pt x="408" y="324"/>
                  <a:pt x="408" y="324"/>
                  <a:pt x="408" y="324"/>
                </a:cubicBezTo>
                <a:cubicBezTo>
                  <a:pt x="408" y="325"/>
                  <a:pt x="407" y="327"/>
                  <a:pt x="407" y="328"/>
                </a:cubicBezTo>
                <a:cubicBezTo>
                  <a:pt x="401" y="325"/>
                  <a:pt x="394" y="326"/>
                  <a:pt x="387" y="326"/>
                </a:cubicBezTo>
                <a:cubicBezTo>
                  <a:pt x="379" y="325"/>
                  <a:pt x="371" y="323"/>
                  <a:pt x="363" y="322"/>
                </a:cubicBezTo>
                <a:cubicBezTo>
                  <a:pt x="363" y="322"/>
                  <a:pt x="363" y="323"/>
                  <a:pt x="363" y="323"/>
                </a:cubicBezTo>
                <a:cubicBezTo>
                  <a:pt x="369" y="325"/>
                  <a:pt x="377" y="326"/>
                  <a:pt x="384" y="327"/>
                </a:cubicBezTo>
                <a:cubicBezTo>
                  <a:pt x="392" y="327"/>
                  <a:pt x="399" y="327"/>
                  <a:pt x="407" y="330"/>
                </a:cubicBezTo>
                <a:cubicBezTo>
                  <a:pt x="407" y="330"/>
                  <a:pt x="407" y="331"/>
                  <a:pt x="406" y="331"/>
                </a:cubicBezTo>
                <a:cubicBezTo>
                  <a:pt x="402" y="332"/>
                  <a:pt x="399" y="331"/>
                  <a:pt x="395" y="331"/>
                </a:cubicBezTo>
                <a:cubicBezTo>
                  <a:pt x="391" y="331"/>
                  <a:pt x="388" y="331"/>
                  <a:pt x="385" y="330"/>
                </a:cubicBezTo>
                <a:cubicBezTo>
                  <a:pt x="384" y="330"/>
                  <a:pt x="383" y="331"/>
                  <a:pt x="384" y="331"/>
                </a:cubicBezTo>
                <a:cubicBezTo>
                  <a:pt x="387" y="334"/>
                  <a:pt x="390" y="333"/>
                  <a:pt x="394" y="333"/>
                </a:cubicBezTo>
                <a:cubicBezTo>
                  <a:pt x="398" y="333"/>
                  <a:pt x="402" y="334"/>
                  <a:pt x="406" y="334"/>
                </a:cubicBezTo>
                <a:cubicBezTo>
                  <a:pt x="406" y="335"/>
                  <a:pt x="406" y="336"/>
                  <a:pt x="406" y="337"/>
                </a:cubicBezTo>
                <a:cubicBezTo>
                  <a:pt x="406" y="337"/>
                  <a:pt x="406" y="337"/>
                  <a:pt x="405" y="336"/>
                </a:cubicBezTo>
                <a:cubicBezTo>
                  <a:pt x="405" y="336"/>
                  <a:pt x="405" y="335"/>
                  <a:pt x="405" y="335"/>
                </a:cubicBezTo>
                <a:cubicBezTo>
                  <a:pt x="398" y="336"/>
                  <a:pt x="392" y="337"/>
                  <a:pt x="386" y="338"/>
                </a:cubicBezTo>
                <a:cubicBezTo>
                  <a:pt x="381" y="338"/>
                  <a:pt x="375" y="338"/>
                  <a:pt x="370" y="338"/>
                </a:cubicBezTo>
                <a:cubicBezTo>
                  <a:pt x="369" y="339"/>
                  <a:pt x="369" y="339"/>
                  <a:pt x="370" y="339"/>
                </a:cubicBezTo>
                <a:cubicBezTo>
                  <a:pt x="376" y="340"/>
                  <a:pt x="382" y="339"/>
                  <a:pt x="388" y="338"/>
                </a:cubicBezTo>
                <a:cubicBezTo>
                  <a:pt x="393" y="338"/>
                  <a:pt x="398" y="338"/>
                  <a:pt x="403" y="337"/>
                </a:cubicBezTo>
                <a:cubicBezTo>
                  <a:pt x="399" y="339"/>
                  <a:pt x="396" y="341"/>
                  <a:pt x="391" y="341"/>
                </a:cubicBezTo>
                <a:cubicBezTo>
                  <a:pt x="388" y="342"/>
                  <a:pt x="384" y="342"/>
                  <a:pt x="380" y="343"/>
                </a:cubicBezTo>
                <a:cubicBezTo>
                  <a:pt x="372" y="343"/>
                  <a:pt x="365" y="343"/>
                  <a:pt x="357" y="344"/>
                </a:cubicBezTo>
                <a:cubicBezTo>
                  <a:pt x="357" y="345"/>
                  <a:pt x="357" y="345"/>
                  <a:pt x="357" y="345"/>
                </a:cubicBezTo>
                <a:cubicBezTo>
                  <a:pt x="366" y="345"/>
                  <a:pt x="375" y="345"/>
                  <a:pt x="383" y="344"/>
                </a:cubicBezTo>
                <a:cubicBezTo>
                  <a:pt x="387" y="344"/>
                  <a:pt x="391" y="343"/>
                  <a:pt x="395" y="342"/>
                </a:cubicBezTo>
                <a:cubicBezTo>
                  <a:pt x="399" y="341"/>
                  <a:pt x="402" y="341"/>
                  <a:pt x="405" y="338"/>
                </a:cubicBezTo>
                <a:cubicBezTo>
                  <a:pt x="406" y="338"/>
                  <a:pt x="406" y="338"/>
                  <a:pt x="406" y="338"/>
                </a:cubicBezTo>
                <a:cubicBezTo>
                  <a:pt x="406" y="338"/>
                  <a:pt x="406" y="339"/>
                  <a:pt x="406" y="340"/>
                </a:cubicBezTo>
                <a:cubicBezTo>
                  <a:pt x="406" y="340"/>
                  <a:pt x="406" y="340"/>
                  <a:pt x="406" y="340"/>
                </a:cubicBezTo>
                <a:cubicBezTo>
                  <a:pt x="401" y="339"/>
                  <a:pt x="397" y="343"/>
                  <a:pt x="392" y="344"/>
                </a:cubicBezTo>
                <a:cubicBezTo>
                  <a:pt x="389" y="345"/>
                  <a:pt x="385" y="345"/>
                  <a:pt x="382" y="346"/>
                </a:cubicBezTo>
                <a:cubicBezTo>
                  <a:pt x="378" y="347"/>
                  <a:pt x="374" y="348"/>
                  <a:pt x="370" y="348"/>
                </a:cubicBezTo>
                <a:cubicBezTo>
                  <a:pt x="363" y="348"/>
                  <a:pt x="354" y="348"/>
                  <a:pt x="347" y="347"/>
                </a:cubicBezTo>
                <a:cubicBezTo>
                  <a:pt x="339" y="346"/>
                  <a:pt x="331" y="344"/>
                  <a:pt x="324" y="344"/>
                </a:cubicBezTo>
                <a:cubicBezTo>
                  <a:pt x="323" y="344"/>
                  <a:pt x="323" y="345"/>
                  <a:pt x="324" y="346"/>
                </a:cubicBezTo>
                <a:cubicBezTo>
                  <a:pt x="332" y="348"/>
                  <a:pt x="340" y="348"/>
                  <a:pt x="349" y="349"/>
                </a:cubicBezTo>
                <a:cubicBezTo>
                  <a:pt x="355" y="351"/>
                  <a:pt x="362" y="351"/>
                  <a:pt x="368" y="350"/>
                </a:cubicBezTo>
                <a:cubicBezTo>
                  <a:pt x="376" y="349"/>
                  <a:pt x="382" y="347"/>
                  <a:pt x="389" y="346"/>
                </a:cubicBezTo>
                <a:cubicBezTo>
                  <a:pt x="390" y="346"/>
                  <a:pt x="391" y="345"/>
                  <a:pt x="392" y="345"/>
                </a:cubicBezTo>
                <a:cubicBezTo>
                  <a:pt x="390" y="346"/>
                  <a:pt x="388" y="347"/>
                  <a:pt x="386" y="347"/>
                </a:cubicBezTo>
                <a:cubicBezTo>
                  <a:pt x="379" y="349"/>
                  <a:pt x="371" y="350"/>
                  <a:pt x="365" y="353"/>
                </a:cubicBezTo>
                <a:cubicBezTo>
                  <a:pt x="364" y="353"/>
                  <a:pt x="364" y="353"/>
                  <a:pt x="365" y="353"/>
                </a:cubicBezTo>
                <a:cubicBezTo>
                  <a:pt x="368" y="354"/>
                  <a:pt x="372" y="352"/>
                  <a:pt x="375" y="352"/>
                </a:cubicBezTo>
                <a:cubicBezTo>
                  <a:pt x="381" y="350"/>
                  <a:pt x="386" y="349"/>
                  <a:pt x="392" y="347"/>
                </a:cubicBezTo>
                <a:cubicBezTo>
                  <a:pt x="393" y="347"/>
                  <a:pt x="406" y="343"/>
                  <a:pt x="406" y="341"/>
                </a:cubicBezTo>
                <a:cubicBezTo>
                  <a:pt x="406" y="341"/>
                  <a:pt x="406" y="341"/>
                  <a:pt x="406" y="341"/>
                </a:cubicBezTo>
                <a:cubicBezTo>
                  <a:pt x="406" y="342"/>
                  <a:pt x="406" y="343"/>
                  <a:pt x="406" y="344"/>
                </a:cubicBezTo>
                <a:cubicBezTo>
                  <a:pt x="405" y="344"/>
                  <a:pt x="403" y="345"/>
                  <a:pt x="401" y="346"/>
                </a:cubicBezTo>
                <a:cubicBezTo>
                  <a:pt x="400" y="347"/>
                  <a:pt x="398" y="348"/>
                  <a:pt x="397" y="350"/>
                </a:cubicBezTo>
                <a:cubicBezTo>
                  <a:pt x="396" y="350"/>
                  <a:pt x="397" y="350"/>
                  <a:pt x="397" y="350"/>
                </a:cubicBezTo>
                <a:cubicBezTo>
                  <a:pt x="395" y="350"/>
                  <a:pt x="393" y="351"/>
                  <a:pt x="392" y="352"/>
                </a:cubicBezTo>
                <a:cubicBezTo>
                  <a:pt x="387" y="353"/>
                  <a:pt x="382" y="356"/>
                  <a:pt x="378" y="359"/>
                </a:cubicBezTo>
                <a:cubicBezTo>
                  <a:pt x="368" y="365"/>
                  <a:pt x="358" y="370"/>
                  <a:pt x="347" y="372"/>
                </a:cubicBezTo>
                <a:cubicBezTo>
                  <a:pt x="346" y="372"/>
                  <a:pt x="346" y="373"/>
                  <a:pt x="347" y="373"/>
                </a:cubicBezTo>
                <a:cubicBezTo>
                  <a:pt x="352" y="373"/>
                  <a:pt x="357" y="372"/>
                  <a:pt x="362" y="370"/>
                </a:cubicBezTo>
                <a:cubicBezTo>
                  <a:pt x="367" y="368"/>
                  <a:pt x="373" y="365"/>
                  <a:pt x="377" y="362"/>
                </a:cubicBezTo>
                <a:cubicBezTo>
                  <a:pt x="383" y="358"/>
                  <a:pt x="389" y="355"/>
                  <a:pt x="396" y="353"/>
                </a:cubicBezTo>
                <a:cubicBezTo>
                  <a:pt x="399" y="352"/>
                  <a:pt x="404" y="352"/>
                  <a:pt x="407" y="350"/>
                </a:cubicBezTo>
                <a:cubicBezTo>
                  <a:pt x="407" y="350"/>
                  <a:pt x="407" y="351"/>
                  <a:pt x="407" y="352"/>
                </a:cubicBezTo>
                <a:cubicBezTo>
                  <a:pt x="406" y="352"/>
                  <a:pt x="404" y="352"/>
                  <a:pt x="403" y="353"/>
                </a:cubicBezTo>
                <a:cubicBezTo>
                  <a:pt x="403" y="353"/>
                  <a:pt x="403" y="353"/>
                  <a:pt x="403" y="353"/>
                </a:cubicBezTo>
                <a:cubicBezTo>
                  <a:pt x="404" y="353"/>
                  <a:pt x="406" y="353"/>
                  <a:pt x="407" y="352"/>
                </a:cubicBezTo>
                <a:cubicBezTo>
                  <a:pt x="407" y="352"/>
                  <a:pt x="407" y="352"/>
                  <a:pt x="408" y="352"/>
                </a:cubicBezTo>
                <a:cubicBezTo>
                  <a:pt x="408" y="353"/>
                  <a:pt x="408" y="353"/>
                  <a:pt x="408" y="354"/>
                </a:cubicBezTo>
                <a:cubicBezTo>
                  <a:pt x="408" y="354"/>
                  <a:pt x="408" y="354"/>
                  <a:pt x="408" y="354"/>
                </a:cubicBezTo>
                <a:cubicBezTo>
                  <a:pt x="405" y="354"/>
                  <a:pt x="402" y="356"/>
                  <a:pt x="400" y="357"/>
                </a:cubicBezTo>
                <a:cubicBezTo>
                  <a:pt x="399" y="358"/>
                  <a:pt x="400" y="358"/>
                  <a:pt x="400" y="358"/>
                </a:cubicBezTo>
                <a:cubicBezTo>
                  <a:pt x="403" y="357"/>
                  <a:pt x="406" y="357"/>
                  <a:pt x="408" y="355"/>
                </a:cubicBezTo>
                <a:cubicBezTo>
                  <a:pt x="408" y="355"/>
                  <a:pt x="408" y="355"/>
                  <a:pt x="408" y="355"/>
                </a:cubicBezTo>
                <a:cubicBezTo>
                  <a:pt x="409" y="360"/>
                  <a:pt x="411" y="365"/>
                  <a:pt x="412" y="370"/>
                </a:cubicBezTo>
                <a:cubicBezTo>
                  <a:pt x="403" y="375"/>
                  <a:pt x="397" y="386"/>
                  <a:pt x="391" y="394"/>
                </a:cubicBezTo>
                <a:cubicBezTo>
                  <a:pt x="391" y="394"/>
                  <a:pt x="391" y="395"/>
                  <a:pt x="391" y="395"/>
                </a:cubicBezTo>
                <a:cubicBezTo>
                  <a:pt x="395" y="391"/>
                  <a:pt x="398" y="386"/>
                  <a:pt x="402" y="382"/>
                </a:cubicBezTo>
                <a:cubicBezTo>
                  <a:pt x="405" y="379"/>
                  <a:pt x="409" y="375"/>
                  <a:pt x="413" y="371"/>
                </a:cubicBezTo>
                <a:cubicBezTo>
                  <a:pt x="414" y="375"/>
                  <a:pt x="415" y="378"/>
                  <a:pt x="416" y="381"/>
                </a:cubicBezTo>
                <a:cubicBezTo>
                  <a:pt x="412" y="382"/>
                  <a:pt x="406" y="387"/>
                  <a:pt x="403" y="389"/>
                </a:cubicBezTo>
                <a:cubicBezTo>
                  <a:pt x="398" y="393"/>
                  <a:pt x="392" y="399"/>
                  <a:pt x="389" y="405"/>
                </a:cubicBezTo>
                <a:cubicBezTo>
                  <a:pt x="389" y="406"/>
                  <a:pt x="390" y="407"/>
                  <a:pt x="390" y="406"/>
                </a:cubicBezTo>
                <a:cubicBezTo>
                  <a:pt x="394" y="400"/>
                  <a:pt x="398" y="396"/>
                  <a:pt x="404" y="391"/>
                </a:cubicBezTo>
                <a:cubicBezTo>
                  <a:pt x="406" y="389"/>
                  <a:pt x="410" y="386"/>
                  <a:pt x="413" y="385"/>
                </a:cubicBezTo>
                <a:cubicBezTo>
                  <a:pt x="414" y="384"/>
                  <a:pt x="416" y="384"/>
                  <a:pt x="417" y="383"/>
                </a:cubicBezTo>
                <a:cubicBezTo>
                  <a:pt x="417" y="384"/>
                  <a:pt x="417" y="385"/>
                  <a:pt x="418" y="386"/>
                </a:cubicBezTo>
                <a:cubicBezTo>
                  <a:pt x="413" y="387"/>
                  <a:pt x="407" y="395"/>
                  <a:pt x="404" y="398"/>
                </a:cubicBezTo>
                <a:cubicBezTo>
                  <a:pt x="402" y="401"/>
                  <a:pt x="399" y="404"/>
                  <a:pt x="396" y="407"/>
                </a:cubicBezTo>
                <a:cubicBezTo>
                  <a:pt x="393" y="412"/>
                  <a:pt x="389" y="417"/>
                  <a:pt x="387" y="422"/>
                </a:cubicBezTo>
                <a:cubicBezTo>
                  <a:pt x="387" y="423"/>
                  <a:pt x="388" y="423"/>
                  <a:pt x="388" y="422"/>
                </a:cubicBezTo>
                <a:cubicBezTo>
                  <a:pt x="392" y="419"/>
                  <a:pt x="393" y="414"/>
                  <a:pt x="396" y="410"/>
                </a:cubicBezTo>
                <a:cubicBezTo>
                  <a:pt x="399" y="406"/>
                  <a:pt x="401" y="403"/>
                  <a:pt x="404" y="400"/>
                </a:cubicBezTo>
                <a:cubicBezTo>
                  <a:pt x="407" y="397"/>
                  <a:pt x="410" y="394"/>
                  <a:pt x="412" y="392"/>
                </a:cubicBezTo>
                <a:cubicBezTo>
                  <a:pt x="414" y="390"/>
                  <a:pt x="416" y="388"/>
                  <a:pt x="418" y="387"/>
                </a:cubicBezTo>
                <a:cubicBezTo>
                  <a:pt x="419" y="389"/>
                  <a:pt x="419" y="390"/>
                  <a:pt x="420" y="392"/>
                </a:cubicBezTo>
                <a:cubicBezTo>
                  <a:pt x="415" y="394"/>
                  <a:pt x="413" y="399"/>
                  <a:pt x="409" y="402"/>
                </a:cubicBezTo>
                <a:cubicBezTo>
                  <a:pt x="407" y="404"/>
                  <a:pt x="402" y="409"/>
                  <a:pt x="404" y="412"/>
                </a:cubicBezTo>
                <a:cubicBezTo>
                  <a:pt x="404" y="413"/>
                  <a:pt x="404" y="413"/>
                  <a:pt x="404" y="412"/>
                </a:cubicBezTo>
                <a:cubicBezTo>
                  <a:pt x="407" y="408"/>
                  <a:pt x="408" y="404"/>
                  <a:pt x="412" y="400"/>
                </a:cubicBezTo>
                <a:cubicBezTo>
                  <a:pt x="415" y="398"/>
                  <a:pt x="418" y="395"/>
                  <a:pt x="420" y="393"/>
                </a:cubicBezTo>
                <a:cubicBezTo>
                  <a:pt x="421" y="394"/>
                  <a:pt x="422" y="396"/>
                  <a:pt x="423" y="397"/>
                </a:cubicBezTo>
                <a:cubicBezTo>
                  <a:pt x="421" y="399"/>
                  <a:pt x="419" y="403"/>
                  <a:pt x="418" y="405"/>
                </a:cubicBezTo>
                <a:cubicBezTo>
                  <a:pt x="418" y="406"/>
                  <a:pt x="419" y="406"/>
                  <a:pt x="419" y="406"/>
                </a:cubicBezTo>
                <a:cubicBezTo>
                  <a:pt x="421" y="404"/>
                  <a:pt x="422" y="401"/>
                  <a:pt x="424" y="398"/>
                </a:cubicBezTo>
                <a:cubicBezTo>
                  <a:pt x="424" y="399"/>
                  <a:pt x="424" y="400"/>
                  <a:pt x="425" y="400"/>
                </a:cubicBezTo>
                <a:cubicBezTo>
                  <a:pt x="426" y="402"/>
                  <a:pt x="428" y="404"/>
                  <a:pt x="429" y="405"/>
                </a:cubicBezTo>
                <a:cubicBezTo>
                  <a:pt x="428" y="407"/>
                  <a:pt x="427" y="409"/>
                  <a:pt x="426" y="410"/>
                </a:cubicBezTo>
                <a:cubicBezTo>
                  <a:pt x="424" y="414"/>
                  <a:pt x="421" y="417"/>
                  <a:pt x="419" y="421"/>
                </a:cubicBezTo>
                <a:cubicBezTo>
                  <a:pt x="413" y="430"/>
                  <a:pt x="407" y="439"/>
                  <a:pt x="399" y="447"/>
                </a:cubicBezTo>
                <a:cubicBezTo>
                  <a:pt x="384" y="462"/>
                  <a:pt x="366" y="470"/>
                  <a:pt x="347" y="478"/>
                </a:cubicBezTo>
                <a:cubicBezTo>
                  <a:pt x="347" y="478"/>
                  <a:pt x="347" y="478"/>
                  <a:pt x="347" y="478"/>
                </a:cubicBezTo>
                <a:cubicBezTo>
                  <a:pt x="342" y="480"/>
                  <a:pt x="337" y="482"/>
                  <a:pt x="331" y="483"/>
                </a:cubicBezTo>
                <a:cubicBezTo>
                  <a:pt x="330" y="483"/>
                  <a:pt x="329" y="484"/>
                  <a:pt x="328" y="484"/>
                </a:cubicBezTo>
                <a:cubicBezTo>
                  <a:pt x="313" y="486"/>
                  <a:pt x="298" y="483"/>
                  <a:pt x="285" y="475"/>
                </a:cubicBezTo>
                <a:cubicBezTo>
                  <a:pt x="281" y="472"/>
                  <a:pt x="275" y="468"/>
                  <a:pt x="272" y="464"/>
                </a:cubicBezTo>
                <a:cubicBezTo>
                  <a:pt x="270" y="461"/>
                  <a:pt x="268" y="456"/>
                  <a:pt x="264" y="454"/>
                </a:cubicBezTo>
                <a:cubicBezTo>
                  <a:pt x="254" y="449"/>
                  <a:pt x="253" y="437"/>
                  <a:pt x="250" y="427"/>
                </a:cubicBezTo>
                <a:cubicBezTo>
                  <a:pt x="249" y="426"/>
                  <a:pt x="248" y="426"/>
                  <a:pt x="248" y="427"/>
                </a:cubicBezTo>
                <a:cubicBezTo>
                  <a:pt x="248" y="432"/>
                  <a:pt x="249" y="438"/>
                  <a:pt x="250" y="444"/>
                </a:cubicBezTo>
                <a:cubicBezTo>
                  <a:pt x="250" y="443"/>
                  <a:pt x="249" y="443"/>
                  <a:pt x="249" y="442"/>
                </a:cubicBezTo>
                <a:cubicBezTo>
                  <a:pt x="247" y="439"/>
                  <a:pt x="245" y="436"/>
                  <a:pt x="244" y="432"/>
                </a:cubicBezTo>
                <a:cubicBezTo>
                  <a:pt x="242" y="425"/>
                  <a:pt x="240" y="417"/>
                  <a:pt x="239" y="410"/>
                </a:cubicBezTo>
                <a:cubicBezTo>
                  <a:pt x="237" y="395"/>
                  <a:pt x="240" y="381"/>
                  <a:pt x="246" y="367"/>
                </a:cubicBezTo>
                <a:close/>
                <a:moveTo>
                  <a:pt x="407" y="347"/>
                </a:moveTo>
                <a:cubicBezTo>
                  <a:pt x="406" y="347"/>
                  <a:pt x="406" y="348"/>
                  <a:pt x="406" y="348"/>
                </a:cubicBezTo>
                <a:cubicBezTo>
                  <a:pt x="406" y="347"/>
                  <a:pt x="402" y="348"/>
                  <a:pt x="401" y="349"/>
                </a:cubicBezTo>
                <a:cubicBezTo>
                  <a:pt x="400" y="349"/>
                  <a:pt x="399" y="349"/>
                  <a:pt x="398" y="350"/>
                </a:cubicBezTo>
                <a:cubicBezTo>
                  <a:pt x="399" y="349"/>
                  <a:pt x="401" y="348"/>
                  <a:pt x="402" y="347"/>
                </a:cubicBezTo>
                <a:cubicBezTo>
                  <a:pt x="404" y="346"/>
                  <a:pt x="405" y="346"/>
                  <a:pt x="406" y="345"/>
                </a:cubicBezTo>
                <a:cubicBezTo>
                  <a:pt x="406" y="346"/>
                  <a:pt x="407" y="347"/>
                  <a:pt x="407" y="347"/>
                </a:cubicBezTo>
                <a:close/>
                <a:moveTo>
                  <a:pt x="449" y="263"/>
                </a:moveTo>
                <a:cubicBezTo>
                  <a:pt x="449" y="261"/>
                  <a:pt x="449" y="258"/>
                  <a:pt x="450" y="256"/>
                </a:cubicBezTo>
                <a:cubicBezTo>
                  <a:pt x="450" y="256"/>
                  <a:pt x="450" y="256"/>
                  <a:pt x="450" y="256"/>
                </a:cubicBezTo>
                <a:cubicBezTo>
                  <a:pt x="451" y="257"/>
                  <a:pt x="452" y="259"/>
                  <a:pt x="452" y="261"/>
                </a:cubicBezTo>
                <a:cubicBezTo>
                  <a:pt x="452" y="261"/>
                  <a:pt x="451" y="262"/>
                  <a:pt x="451" y="263"/>
                </a:cubicBezTo>
                <a:cubicBezTo>
                  <a:pt x="450" y="266"/>
                  <a:pt x="451" y="268"/>
                  <a:pt x="451" y="271"/>
                </a:cubicBezTo>
                <a:cubicBezTo>
                  <a:pt x="451" y="273"/>
                  <a:pt x="451" y="276"/>
                  <a:pt x="452" y="278"/>
                </a:cubicBezTo>
                <a:cubicBezTo>
                  <a:pt x="451" y="278"/>
                  <a:pt x="451" y="278"/>
                  <a:pt x="451" y="279"/>
                </a:cubicBezTo>
                <a:cubicBezTo>
                  <a:pt x="451" y="278"/>
                  <a:pt x="451" y="278"/>
                  <a:pt x="451" y="278"/>
                </a:cubicBezTo>
                <a:cubicBezTo>
                  <a:pt x="449" y="273"/>
                  <a:pt x="449" y="268"/>
                  <a:pt x="449" y="263"/>
                </a:cubicBezTo>
                <a:close/>
                <a:moveTo>
                  <a:pt x="448" y="255"/>
                </a:moveTo>
                <a:cubicBezTo>
                  <a:pt x="448" y="252"/>
                  <a:pt x="448" y="248"/>
                  <a:pt x="448" y="245"/>
                </a:cubicBezTo>
                <a:cubicBezTo>
                  <a:pt x="448" y="246"/>
                  <a:pt x="448" y="248"/>
                  <a:pt x="449" y="249"/>
                </a:cubicBezTo>
                <a:cubicBezTo>
                  <a:pt x="449" y="250"/>
                  <a:pt x="449" y="252"/>
                  <a:pt x="450" y="253"/>
                </a:cubicBezTo>
                <a:cubicBezTo>
                  <a:pt x="449" y="253"/>
                  <a:pt x="448" y="254"/>
                  <a:pt x="448" y="255"/>
                </a:cubicBezTo>
                <a:close/>
                <a:moveTo>
                  <a:pt x="450" y="283"/>
                </a:moveTo>
                <a:cubicBezTo>
                  <a:pt x="456" y="280"/>
                  <a:pt x="463" y="279"/>
                  <a:pt x="469" y="277"/>
                </a:cubicBezTo>
                <a:cubicBezTo>
                  <a:pt x="477" y="274"/>
                  <a:pt x="485" y="272"/>
                  <a:pt x="493" y="271"/>
                </a:cubicBezTo>
                <a:cubicBezTo>
                  <a:pt x="501" y="270"/>
                  <a:pt x="509" y="271"/>
                  <a:pt x="517" y="274"/>
                </a:cubicBezTo>
                <a:cubicBezTo>
                  <a:pt x="526" y="276"/>
                  <a:pt x="535" y="277"/>
                  <a:pt x="542" y="281"/>
                </a:cubicBezTo>
                <a:cubicBezTo>
                  <a:pt x="549" y="284"/>
                  <a:pt x="556" y="289"/>
                  <a:pt x="562" y="293"/>
                </a:cubicBezTo>
                <a:cubicBezTo>
                  <a:pt x="570" y="298"/>
                  <a:pt x="577" y="303"/>
                  <a:pt x="582" y="312"/>
                </a:cubicBezTo>
                <a:cubicBezTo>
                  <a:pt x="586" y="318"/>
                  <a:pt x="589" y="323"/>
                  <a:pt x="594" y="328"/>
                </a:cubicBezTo>
                <a:cubicBezTo>
                  <a:pt x="594" y="329"/>
                  <a:pt x="594" y="329"/>
                  <a:pt x="594" y="329"/>
                </a:cubicBezTo>
                <a:cubicBezTo>
                  <a:pt x="594" y="329"/>
                  <a:pt x="594" y="329"/>
                  <a:pt x="595" y="330"/>
                </a:cubicBezTo>
                <a:cubicBezTo>
                  <a:pt x="595" y="330"/>
                  <a:pt x="596" y="330"/>
                  <a:pt x="596" y="330"/>
                </a:cubicBezTo>
                <a:cubicBezTo>
                  <a:pt x="596" y="336"/>
                  <a:pt x="597" y="343"/>
                  <a:pt x="598" y="349"/>
                </a:cubicBezTo>
                <a:cubicBezTo>
                  <a:pt x="599" y="353"/>
                  <a:pt x="600" y="358"/>
                  <a:pt x="602" y="363"/>
                </a:cubicBezTo>
                <a:cubicBezTo>
                  <a:pt x="600" y="362"/>
                  <a:pt x="598" y="361"/>
                  <a:pt x="596" y="360"/>
                </a:cubicBezTo>
                <a:cubicBezTo>
                  <a:pt x="593" y="359"/>
                  <a:pt x="590" y="358"/>
                  <a:pt x="587" y="358"/>
                </a:cubicBezTo>
                <a:cubicBezTo>
                  <a:pt x="586" y="357"/>
                  <a:pt x="585" y="356"/>
                  <a:pt x="584" y="356"/>
                </a:cubicBezTo>
                <a:cubicBezTo>
                  <a:pt x="582" y="355"/>
                  <a:pt x="579" y="354"/>
                  <a:pt x="577" y="354"/>
                </a:cubicBezTo>
                <a:cubicBezTo>
                  <a:pt x="577" y="354"/>
                  <a:pt x="576" y="354"/>
                  <a:pt x="577" y="354"/>
                </a:cubicBezTo>
                <a:cubicBezTo>
                  <a:pt x="578" y="355"/>
                  <a:pt x="580" y="356"/>
                  <a:pt x="582" y="356"/>
                </a:cubicBezTo>
                <a:cubicBezTo>
                  <a:pt x="582" y="356"/>
                  <a:pt x="584" y="357"/>
                  <a:pt x="586" y="357"/>
                </a:cubicBezTo>
                <a:cubicBezTo>
                  <a:pt x="582" y="356"/>
                  <a:pt x="579" y="356"/>
                  <a:pt x="575" y="356"/>
                </a:cubicBezTo>
                <a:cubicBezTo>
                  <a:pt x="568" y="357"/>
                  <a:pt x="560" y="361"/>
                  <a:pt x="553" y="366"/>
                </a:cubicBezTo>
                <a:cubicBezTo>
                  <a:pt x="544" y="369"/>
                  <a:pt x="536" y="371"/>
                  <a:pt x="526" y="374"/>
                </a:cubicBezTo>
                <a:cubicBezTo>
                  <a:pt x="521" y="375"/>
                  <a:pt x="516" y="376"/>
                  <a:pt x="510" y="378"/>
                </a:cubicBezTo>
                <a:cubicBezTo>
                  <a:pt x="508" y="379"/>
                  <a:pt x="505" y="380"/>
                  <a:pt x="502" y="381"/>
                </a:cubicBezTo>
                <a:cubicBezTo>
                  <a:pt x="501" y="381"/>
                  <a:pt x="501" y="382"/>
                  <a:pt x="500" y="382"/>
                </a:cubicBezTo>
                <a:cubicBezTo>
                  <a:pt x="500" y="382"/>
                  <a:pt x="500" y="382"/>
                  <a:pt x="500" y="382"/>
                </a:cubicBezTo>
                <a:cubicBezTo>
                  <a:pt x="500" y="383"/>
                  <a:pt x="500" y="383"/>
                  <a:pt x="500" y="383"/>
                </a:cubicBezTo>
                <a:cubicBezTo>
                  <a:pt x="504" y="385"/>
                  <a:pt x="510" y="380"/>
                  <a:pt x="513" y="379"/>
                </a:cubicBezTo>
                <a:cubicBezTo>
                  <a:pt x="518" y="378"/>
                  <a:pt x="523" y="377"/>
                  <a:pt x="529" y="375"/>
                </a:cubicBezTo>
                <a:cubicBezTo>
                  <a:pt x="534" y="374"/>
                  <a:pt x="540" y="372"/>
                  <a:pt x="546" y="370"/>
                </a:cubicBezTo>
                <a:cubicBezTo>
                  <a:pt x="547" y="370"/>
                  <a:pt x="548" y="370"/>
                  <a:pt x="550" y="369"/>
                </a:cubicBezTo>
                <a:cubicBezTo>
                  <a:pt x="549" y="370"/>
                  <a:pt x="548" y="371"/>
                  <a:pt x="547" y="372"/>
                </a:cubicBezTo>
                <a:cubicBezTo>
                  <a:pt x="543" y="374"/>
                  <a:pt x="539" y="377"/>
                  <a:pt x="535" y="379"/>
                </a:cubicBezTo>
                <a:cubicBezTo>
                  <a:pt x="531" y="381"/>
                  <a:pt x="526" y="382"/>
                  <a:pt x="521" y="384"/>
                </a:cubicBezTo>
                <a:cubicBezTo>
                  <a:pt x="517" y="386"/>
                  <a:pt x="513" y="388"/>
                  <a:pt x="508" y="389"/>
                </a:cubicBezTo>
                <a:cubicBezTo>
                  <a:pt x="507" y="390"/>
                  <a:pt x="505" y="391"/>
                  <a:pt x="503" y="392"/>
                </a:cubicBezTo>
                <a:cubicBezTo>
                  <a:pt x="502" y="392"/>
                  <a:pt x="499" y="394"/>
                  <a:pt x="498" y="394"/>
                </a:cubicBezTo>
                <a:cubicBezTo>
                  <a:pt x="498" y="394"/>
                  <a:pt x="498" y="394"/>
                  <a:pt x="498" y="394"/>
                </a:cubicBezTo>
                <a:cubicBezTo>
                  <a:pt x="497" y="394"/>
                  <a:pt x="496" y="395"/>
                  <a:pt x="497" y="396"/>
                </a:cubicBezTo>
                <a:cubicBezTo>
                  <a:pt x="497" y="396"/>
                  <a:pt x="497" y="396"/>
                  <a:pt x="497" y="396"/>
                </a:cubicBezTo>
                <a:cubicBezTo>
                  <a:pt x="497" y="396"/>
                  <a:pt x="498" y="396"/>
                  <a:pt x="499" y="396"/>
                </a:cubicBezTo>
                <a:cubicBezTo>
                  <a:pt x="507" y="392"/>
                  <a:pt x="516" y="388"/>
                  <a:pt x="525" y="384"/>
                </a:cubicBezTo>
                <a:cubicBezTo>
                  <a:pt x="532" y="381"/>
                  <a:pt x="540" y="378"/>
                  <a:pt x="546" y="374"/>
                </a:cubicBezTo>
                <a:cubicBezTo>
                  <a:pt x="546" y="374"/>
                  <a:pt x="546" y="374"/>
                  <a:pt x="546" y="374"/>
                </a:cubicBezTo>
                <a:cubicBezTo>
                  <a:pt x="544" y="376"/>
                  <a:pt x="543" y="379"/>
                  <a:pt x="542" y="381"/>
                </a:cubicBezTo>
                <a:cubicBezTo>
                  <a:pt x="542" y="381"/>
                  <a:pt x="542" y="381"/>
                  <a:pt x="542" y="382"/>
                </a:cubicBezTo>
                <a:cubicBezTo>
                  <a:pt x="535" y="386"/>
                  <a:pt x="529" y="392"/>
                  <a:pt x="523" y="397"/>
                </a:cubicBezTo>
                <a:cubicBezTo>
                  <a:pt x="519" y="401"/>
                  <a:pt x="515" y="406"/>
                  <a:pt x="510" y="408"/>
                </a:cubicBezTo>
                <a:cubicBezTo>
                  <a:pt x="507" y="409"/>
                  <a:pt x="505" y="409"/>
                  <a:pt x="504" y="411"/>
                </a:cubicBezTo>
                <a:cubicBezTo>
                  <a:pt x="504" y="412"/>
                  <a:pt x="504" y="413"/>
                  <a:pt x="505" y="412"/>
                </a:cubicBezTo>
                <a:cubicBezTo>
                  <a:pt x="512" y="408"/>
                  <a:pt x="518" y="403"/>
                  <a:pt x="524" y="398"/>
                </a:cubicBezTo>
                <a:cubicBezTo>
                  <a:pt x="528" y="395"/>
                  <a:pt x="532" y="393"/>
                  <a:pt x="535" y="390"/>
                </a:cubicBezTo>
                <a:cubicBezTo>
                  <a:pt x="536" y="389"/>
                  <a:pt x="539" y="387"/>
                  <a:pt x="541" y="385"/>
                </a:cubicBezTo>
                <a:cubicBezTo>
                  <a:pt x="540" y="387"/>
                  <a:pt x="540" y="389"/>
                  <a:pt x="539" y="391"/>
                </a:cubicBezTo>
                <a:cubicBezTo>
                  <a:pt x="539" y="391"/>
                  <a:pt x="539" y="391"/>
                  <a:pt x="539" y="391"/>
                </a:cubicBezTo>
                <a:cubicBezTo>
                  <a:pt x="536" y="392"/>
                  <a:pt x="534" y="394"/>
                  <a:pt x="532" y="397"/>
                </a:cubicBezTo>
                <a:cubicBezTo>
                  <a:pt x="529" y="400"/>
                  <a:pt x="526" y="403"/>
                  <a:pt x="524" y="407"/>
                </a:cubicBezTo>
                <a:cubicBezTo>
                  <a:pt x="522" y="409"/>
                  <a:pt x="521" y="413"/>
                  <a:pt x="519" y="415"/>
                </a:cubicBezTo>
                <a:cubicBezTo>
                  <a:pt x="517" y="417"/>
                  <a:pt x="515" y="418"/>
                  <a:pt x="512" y="420"/>
                </a:cubicBezTo>
                <a:cubicBezTo>
                  <a:pt x="510" y="422"/>
                  <a:pt x="507" y="424"/>
                  <a:pt x="507" y="428"/>
                </a:cubicBezTo>
                <a:cubicBezTo>
                  <a:pt x="507" y="428"/>
                  <a:pt x="508" y="428"/>
                  <a:pt x="508" y="428"/>
                </a:cubicBezTo>
                <a:cubicBezTo>
                  <a:pt x="510" y="422"/>
                  <a:pt x="515" y="421"/>
                  <a:pt x="518" y="417"/>
                </a:cubicBezTo>
                <a:cubicBezTo>
                  <a:pt x="521" y="414"/>
                  <a:pt x="523" y="411"/>
                  <a:pt x="525" y="408"/>
                </a:cubicBezTo>
                <a:cubicBezTo>
                  <a:pt x="529" y="402"/>
                  <a:pt x="534" y="397"/>
                  <a:pt x="539" y="392"/>
                </a:cubicBezTo>
                <a:cubicBezTo>
                  <a:pt x="538" y="395"/>
                  <a:pt x="537" y="397"/>
                  <a:pt x="536" y="400"/>
                </a:cubicBezTo>
                <a:cubicBezTo>
                  <a:pt x="536" y="401"/>
                  <a:pt x="535" y="403"/>
                  <a:pt x="535" y="404"/>
                </a:cubicBezTo>
                <a:cubicBezTo>
                  <a:pt x="535" y="404"/>
                  <a:pt x="535" y="404"/>
                  <a:pt x="535" y="404"/>
                </a:cubicBezTo>
                <a:cubicBezTo>
                  <a:pt x="533" y="406"/>
                  <a:pt x="530" y="408"/>
                  <a:pt x="529" y="411"/>
                </a:cubicBezTo>
                <a:cubicBezTo>
                  <a:pt x="529" y="411"/>
                  <a:pt x="530" y="411"/>
                  <a:pt x="530" y="411"/>
                </a:cubicBezTo>
                <a:cubicBezTo>
                  <a:pt x="532" y="409"/>
                  <a:pt x="533" y="407"/>
                  <a:pt x="535" y="405"/>
                </a:cubicBezTo>
                <a:cubicBezTo>
                  <a:pt x="533" y="415"/>
                  <a:pt x="535" y="424"/>
                  <a:pt x="539" y="435"/>
                </a:cubicBezTo>
                <a:cubicBezTo>
                  <a:pt x="541" y="440"/>
                  <a:pt x="542" y="445"/>
                  <a:pt x="544" y="450"/>
                </a:cubicBezTo>
                <a:cubicBezTo>
                  <a:pt x="538" y="455"/>
                  <a:pt x="528" y="454"/>
                  <a:pt x="521" y="453"/>
                </a:cubicBezTo>
                <a:cubicBezTo>
                  <a:pt x="512" y="452"/>
                  <a:pt x="503" y="450"/>
                  <a:pt x="494" y="448"/>
                </a:cubicBezTo>
                <a:cubicBezTo>
                  <a:pt x="486" y="445"/>
                  <a:pt x="478" y="440"/>
                  <a:pt x="470" y="436"/>
                </a:cubicBezTo>
                <a:cubicBezTo>
                  <a:pt x="463" y="433"/>
                  <a:pt x="456" y="429"/>
                  <a:pt x="451" y="422"/>
                </a:cubicBezTo>
                <a:cubicBezTo>
                  <a:pt x="445" y="416"/>
                  <a:pt x="439" y="411"/>
                  <a:pt x="434" y="405"/>
                </a:cubicBezTo>
                <a:cubicBezTo>
                  <a:pt x="433" y="405"/>
                  <a:pt x="433" y="405"/>
                  <a:pt x="433" y="404"/>
                </a:cubicBezTo>
                <a:cubicBezTo>
                  <a:pt x="433" y="404"/>
                  <a:pt x="433" y="404"/>
                  <a:pt x="432" y="403"/>
                </a:cubicBezTo>
                <a:cubicBezTo>
                  <a:pt x="427" y="398"/>
                  <a:pt x="424" y="392"/>
                  <a:pt x="421" y="384"/>
                </a:cubicBezTo>
                <a:cubicBezTo>
                  <a:pt x="419" y="377"/>
                  <a:pt x="417" y="369"/>
                  <a:pt x="414" y="362"/>
                </a:cubicBezTo>
                <a:cubicBezTo>
                  <a:pt x="412" y="355"/>
                  <a:pt x="410" y="347"/>
                  <a:pt x="410" y="340"/>
                </a:cubicBezTo>
                <a:cubicBezTo>
                  <a:pt x="410" y="332"/>
                  <a:pt x="411" y="325"/>
                  <a:pt x="415" y="318"/>
                </a:cubicBezTo>
                <a:cubicBezTo>
                  <a:pt x="419" y="311"/>
                  <a:pt x="425" y="305"/>
                  <a:pt x="430" y="299"/>
                </a:cubicBezTo>
                <a:cubicBezTo>
                  <a:pt x="436" y="293"/>
                  <a:pt x="442" y="287"/>
                  <a:pt x="450" y="283"/>
                </a:cubicBezTo>
                <a:close/>
                <a:moveTo>
                  <a:pt x="455" y="277"/>
                </a:moveTo>
                <a:cubicBezTo>
                  <a:pt x="455" y="276"/>
                  <a:pt x="456" y="275"/>
                  <a:pt x="456" y="274"/>
                </a:cubicBezTo>
                <a:cubicBezTo>
                  <a:pt x="456" y="275"/>
                  <a:pt x="456" y="276"/>
                  <a:pt x="456" y="276"/>
                </a:cubicBezTo>
                <a:cubicBezTo>
                  <a:pt x="456" y="277"/>
                  <a:pt x="455" y="277"/>
                  <a:pt x="455" y="277"/>
                </a:cubicBezTo>
                <a:close/>
                <a:moveTo>
                  <a:pt x="528" y="466"/>
                </a:moveTo>
                <a:cubicBezTo>
                  <a:pt x="532" y="466"/>
                  <a:pt x="536" y="464"/>
                  <a:pt x="539" y="462"/>
                </a:cubicBezTo>
                <a:cubicBezTo>
                  <a:pt x="542" y="460"/>
                  <a:pt x="544" y="459"/>
                  <a:pt x="547" y="457"/>
                </a:cubicBezTo>
                <a:cubicBezTo>
                  <a:pt x="547" y="457"/>
                  <a:pt x="547" y="457"/>
                  <a:pt x="547" y="457"/>
                </a:cubicBezTo>
                <a:cubicBezTo>
                  <a:pt x="544" y="460"/>
                  <a:pt x="542" y="463"/>
                  <a:pt x="540" y="465"/>
                </a:cubicBezTo>
                <a:cubicBezTo>
                  <a:pt x="537" y="469"/>
                  <a:pt x="533" y="469"/>
                  <a:pt x="529" y="472"/>
                </a:cubicBezTo>
                <a:cubicBezTo>
                  <a:pt x="529" y="472"/>
                  <a:pt x="529" y="473"/>
                  <a:pt x="529" y="473"/>
                </a:cubicBezTo>
                <a:cubicBezTo>
                  <a:pt x="533" y="474"/>
                  <a:pt x="537" y="470"/>
                  <a:pt x="539" y="468"/>
                </a:cubicBezTo>
                <a:cubicBezTo>
                  <a:pt x="542" y="465"/>
                  <a:pt x="545" y="462"/>
                  <a:pt x="548" y="458"/>
                </a:cubicBezTo>
                <a:cubicBezTo>
                  <a:pt x="550" y="463"/>
                  <a:pt x="552" y="467"/>
                  <a:pt x="555" y="471"/>
                </a:cubicBezTo>
                <a:cubicBezTo>
                  <a:pt x="558" y="476"/>
                  <a:pt x="562" y="480"/>
                  <a:pt x="566" y="485"/>
                </a:cubicBezTo>
                <a:cubicBezTo>
                  <a:pt x="560" y="486"/>
                  <a:pt x="555" y="490"/>
                  <a:pt x="549" y="491"/>
                </a:cubicBezTo>
                <a:cubicBezTo>
                  <a:pt x="542" y="492"/>
                  <a:pt x="535" y="491"/>
                  <a:pt x="528" y="489"/>
                </a:cubicBezTo>
                <a:cubicBezTo>
                  <a:pt x="514" y="484"/>
                  <a:pt x="500" y="479"/>
                  <a:pt x="488" y="471"/>
                </a:cubicBezTo>
                <a:cubicBezTo>
                  <a:pt x="481" y="467"/>
                  <a:pt x="475" y="463"/>
                  <a:pt x="470" y="458"/>
                </a:cubicBezTo>
                <a:cubicBezTo>
                  <a:pt x="470" y="457"/>
                  <a:pt x="469" y="456"/>
                  <a:pt x="469" y="456"/>
                </a:cubicBezTo>
                <a:cubicBezTo>
                  <a:pt x="463" y="451"/>
                  <a:pt x="459" y="445"/>
                  <a:pt x="454" y="438"/>
                </a:cubicBezTo>
                <a:cubicBezTo>
                  <a:pt x="451" y="433"/>
                  <a:pt x="446" y="427"/>
                  <a:pt x="443" y="421"/>
                </a:cubicBezTo>
                <a:cubicBezTo>
                  <a:pt x="443" y="420"/>
                  <a:pt x="443" y="419"/>
                  <a:pt x="442" y="418"/>
                </a:cubicBezTo>
                <a:cubicBezTo>
                  <a:pt x="447" y="423"/>
                  <a:pt x="451" y="429"/>
                  <a:pt x="457" y="433"/>
                </a:cubicBezTo>
                <a:cubicBezTo>
                  <a:pt x="463" y="437"/>
                  <a:pt x="471" y="440"/>
                  <a:pt x="477" y="443"/>
                </a:cubicBezTo>
                <a:cubicBezTo>
                  <a:pt x="480" y="445"/>
                  <a:pt x="483" y="446"/>
                  <a:pt x="485" y="447"/>
                </a:cubicBezTo>
                <a:cubicBezTo>
                  <a:pt x="485" y="447"/>
                  <a:pt x="485" y="447"/>
                  <a:pt x="485" y="447"/>
                </a:cubicBezTo>
                <a:cubicBezTo>
                  <a:pt x="504" y="463"/>
                  <a:pt x="522" y="480"/>
                  <a:pt x="546" y="486"/>
                </a:cubicBezTo>
                <a:cubicBezTo>
                  <a:pt x="547" y="486"/>
                  <a:pt x="548" y="485"/>
                  <a:pt x="547" y="485"/>
                </a:cubicBezTo>
                <a:cubicBezTo>
                  <a:pt x="536" y="478"/>
                  <a:pt x="523" y="474"/>
                  <a:pt x="513" y="466"/>
                </a:cubicBezTo>
                <a:cubicBezTo>
                  <a:pt x="507" y="462"/>
                  <a:pt x="502" y="456"/>
                  <a:pt x="496" y="451"/>
                </a:cubicBezTo>
                <a:cubicBezTo>
                  <a:pt x="502" y="453"/>
                  <a:pt x="508" y="454"/>
                  <a:pt x="514" y="456"/>
                </a:cubicBezTo>
                <a:cubicBezTo>
                  <a:pt x="513" y="456"/>
                  <a:pt x="512" y="456"/>
                  <a:pt x="511" y="456"/>
                </a:cubicBezTo>
                <a:cubicBezTo>
                  <a:pt x="509" y="456"/>
                  <a:pt x="508" y="457"/>
                  <a:pt x="507" y="457"/>
                </a:cubicBezTo>
                <a:cubicBezTo>
                  <a:pt x="507" y="458"/>
                  <a:pt x="507" y="459"/>
                  <a:pt x="507" y="459"/>
                </a:cubicBezTo>
                <a:cubicBezTo>
                  <a:pt x="510" y="460"/>
                  <a:pt x="513" y="458"/>
                  <a:pt x="515" y="457"/>
                </a:cubicBezTo>
                <a:cubicBezTo>
                  <a:pt x="517" y="457"/>
                  <a:pt x="518" y="457"/>
                  <a:pt x="520" y="456"/>
                </a:cubicBezTo>
                <a:cubicBezTo>
                  <a:pt x="525" y="457"/>
                  <a:pt x="532" y="458"/>
                  <a:pt x="538" y="457"/>
                </a:cubicBezTo>
                <a:cubicBezTo>
                  <a:pt x="534" y="458"/>
                  <a:pt x="531" y="460"/>
                  <a:pt x="527" y="460"/>
                </a:cubicBezTo>
                <a:cubicBezTo>
                  <a:pt x="523" y="460"/>
                  <a:pt x="519" y="460"/>
                  <a:pt x="515" y="462"/>
                </a:cubicBezTo>
                <a:cubicBezTo>
                  <a:pt x="514" y="462"/>
                  <a:pt x="514" y="464"/>
                  <a:pt x="516" y="464"/>
                </a:cubicBezTo>
                <a:cubicBezTo>
                  <a:pt x="522" y="463"/>
                  <a:pt x="528" y="461"/>
                  <a:pt x="535" y="459"/>
                </a:cubicBezTo>
                <a:cubicBezTo>
                  <a:pt x="538" y="459"/>
                  <a:pt x="542" y="457"/>
                  <a:pt x="545" y="454"/>
                </a:cubicBezTo>
                <a:cubicBezTo>
                  <a:pt x="545" y="454"/>
                  <a:pt x="545" y="453"/>
                  <a:pt x="545" y="453"/>
                </a:cubicBezTo>
                <a:cubicBezTo>
                  <a:pt x="546" y="454"/>
                  <a:pt x="546" y="455"/>
                  <a:pt x="547" y="456"/>
                </a:cubicBezTo>
                <a:cubicBezTo>
                  <a:pt x="544" y="457"/>
                  <a:pt x="541" y="459"/>
                  <a:pt x="538" y="460"/>
                </a:cubicBezTo>
                <a:cubicBezTo>
                  <a:pt x="534" y="462"/>
                  <a:pt x="531" y="463"/>
                  <a:pt x="528" y="465"/>
                </a:cubicBezTo>
                <a:cubicBezTo>
                  <a:pt x="528" y="466"/>
                  <a:pt x="528" y="467"/>
                  <a:pt x="528" y="466"/>
                </a:cubicBezTo>
                <a:close/>
                <a:moveTo>
                  <a:pt x="527" y="554"/>
                </a:moveTo>
                <a:cubicBezTo>
                  <a:pt x="521" y="565"/>
                  <a:pt x="511" y="574"/>
                  <a:pt x="508" y="586"/>
                </a:cubicBezTo>
                <a:cubicBezTo>
                  <a:pt x="508" y="587"/>
                  <a:pt x="508" y="587"/>
                  <a:pt x="509" y="587"/>
                </a:cubicBezTo>
                <a:cubicBezTo>
                  <a:pt x="508" y="587"/>
                  <a:pt x="508" y="587"/>
                  <a:pt x="508" y="587"/>
                </a:cubicBezTo>
                <a:cubicBezTo>
                  <a:pt x="503" y="592"/>
                  <a:pt x="500" y="599"/>
                  <a:pt x="496" y="605"/>
                </a:cubicBezTo>
                <a:cubicBezTo>
                  <a:pt x="494" y="608"/>
                  <a:pt x="490" y="612"/>
                  <a:pt x="487" y="615"/>
                </a:cubicBezTo>
                <a:cubicBezTo>
                  <a:pt x="487" y="615"/>
                  <a:pt x="487" y="615"/>
                  <a:pt x="487" y="614"/>
                </a:cubicBezTo>
                <a:cubicBezTo>
                  <a:pt x="488" y="614"/>
                  <a:pt x="488" y="614"/>
                  <a:pt x="489" y="613"/>
                </a:cubicBezTo>
                <a:cubicBezTo>
                  <a:pt x="490" y="607"/>
                  <a:pt x="492" y="600"/>
                  <a:pt x="495" y="595"/>
                </a:cubicBezTo>
                <a:cubicBezTo>
                  <a:pt x="498" y="588"/>
                  <a:pt x="503" y="584"/>
                  <a:pt x="507" y="578"/>
                </a:cubicBezTo>
                <a:cubicBezTo>
                  <a:pt x="515" y="569"/>
                  <a:pt x="521" y="558"/>
                  <a:pt x="526" y="547"/>
                </a:cubicBezTo>
                <a:cubicBezTo>
                  <a:pt x="532" y="536"/>
                  <a:pt x="537" y="524"/>
                  <a:pt x="544" y="513"/>
                </a:cubicBezTo>
                <a:cubicBezTo>
                  <a:pt x="548" y="507"/>
                  <a:pt x="554" y="500"/>
                  <a:pt x="554" y="493"/>
                </a:cubicBezTo>
                <a:cubicBezTo>
                  <a:pt x="558" y="491"/>
                  <a:pt x="562" y="489"/>
                  <a:pt x="567" y="487"/>
                </a:cubicBezTo>
                <a:cubicBezTo>
                  <a:pt x="567" y="487"/>
                  <a:pt x="567" y="487"/>
                  <a:pt x="567" y="487"/>
                </a:cubicBezTo>
                <a:cubicBezTo>
                  <a:pt x="571" y="490"/>
                  <a:pt x="575" y="494"/>
                  <a:pt x="579" y="497"/>
                </a:cubicBezTo>
                <a:cubicBezTo>
                  <a:pt x="580" y="497"/>
                  <a:pt x="581" y="498"/>
                  <a:pt x="582" y="499"/>
                </a:cubicBezTo>
                <a:cubicBezTo>
                  <a:pt x="582" y="499"/>
                  <a:pt x="582" y="499"/>
                  <a:pt x="582" y="499"/>
                </a:cubicBezTo>
                <a:cubicBezTo>
                  <a:pt x="575" y="507"/>
                  <a:pt x="568" y="514"/>
                  <a:pt x="562" y="522"/>
                </a:cubicBezTo>
                <a:cubicBezTo>
                  <a:pt x="558" y="527"/>
                  <a:pt x="553" y="532"/>
                  <a:pt x="552" y="538"/>
                </a:cubicBezTo>
                <a:cubicBezTo>
                  <a:pt x="546" y="544"/>
                  <a:pt x="540" y="551"/>
                  <a:pt x="534" y="558"/>
                </a:cubicBezTo>
                <a:cubicBezTo>
                  <a:pt x="530" y="563"/>
                  <a:pt x="526" y="567"/>
                  <a:pt x="523" y="573"/>
                </a:cubicBezTo>
                <a:cubicBezTo>
                  <a:pt x="521" y="578"/>
                  <a:pt x="520" y="581"/>
                  <a:pt x="515" y="583"/>
                </a:cubicBezTo>
                <a:cubicBezTo>
                  <a:pt x="513" y="584"/>
                  <a:pt x="511" y="585"/>
                  <a:pt x="509" y="587"/>
                </a:cubicBezTo>
                <a:cubicBezTo>
                  <a:pt x="513" y="581"/>
                  <a:pt x="515" y="575"/>
                  <a:pt x="519" y="570"/>
                </a:cubicBezTo>
                <a:cubicBezTo>
                  <a:pt x="522" y="565"/>
                  <a:pt x="525" y="560"/>
                  <a:pt x="528" y="555"/>
                </a:cubicBezTo>
                <a:cubicBezTo>
                  <a:pt x="528" y="554"/>
                  <a:pt x="528" y="554"/>
                  <a:pt x="527" y="554"/>
                </a:cubicBezTo>
                <a:close/>
                <a:moveTo>
                  <a:pt x="486" y="620"/>
                </a:moveTo>
                <a:cubicBezTo>
                  <a:pt x="486" y="620"/>
                  <a:pt x="486" y="620"/>
                  <a:pt x="486" y="620"/>
                </a:cubicBezTo>
                <a:cubicBezTo>
                  <a:pt x="481" y="620"/>
                  <a:pt x="477" y="618"/>
                  <a:pt x="472" y="617"/>
                </a:cubicBezTo>
                <a:cubicBezTo>
                  <a:pt x="469" y="616"/>
                  <a:pt x="460" y="615"/>
                  <a:pt x="461" y="611"/>
                </a:cubicBezTo>
                <a:cubicBezTo>
                  <a:pt x="464" y="600"/>
                  <a:pt x="470" y="589"/>
                  <a:pt x="475" y="578"/>
                </a:cubicBezTo>
                <a:cubicBezTo>
                  <a:pt x="482" y="563"/>
                  <a:pt x="488" y="547"/>
                  <a:pt x="493" y="532"/>
                </a:cubicBezTo>
                <a:cubicBezTo>
                  <a:pt x="499" y="517"/>
                  <a:pt x="505" y="501"/>
                  <a:pt x="509" y="486"/>
                </a:cubicBezTo>
                <a:cubicBezTo>
                  <a:pt x="516" y="489"/>
                  <a:pt x="523" y="491"/>
                  <a:pt x="531" y="493"/>
                </a:cubicBezTo>
                <a:cubicBezTo>
                  <a:pt x="530" y="493"/>
                  <a:pt x="530" y="494"/>
                  <a:pt x="530" y="494"/>
                </a:cubicBezTo>
                <a:cubicBezTo>
                  <a:pt x="531" y="498"/>
                  <a:pt x="525" y="505"/>
                  <a:pt x="522" y="508"/>
                </a:cubicBezTo>
                <a:cubicBezTo>
                  <a:pt x="518" y="513"/>
                  <a:pt x="516" y="520"/>
                  <a:pt x="514" y="526"/>
                </a:cubicBezTo>
                <a:cubicBezTo>
                  <a:pt x="511" y="534"/>
                  <a:pt x="508" y="542"/>
                  <a:pt x="505" y="550"/>
                </a:cubicBezTo>
                <a:cubicBezTo>
                  <a:pt x="502" y="556"/>
                  <a:pt x="498" y="563"/>
                  <a:pt x="496" y="569"/>
                </a:cubicBezTo>
                <a:cubicBezTo>
                  <a:pt x="491" y="580"/>
                  <a:pt x="487" y="591"/>
                  <a:pt x="484" y="602"/>
                </a:cubicBezTo>
                <a:cubicBezTo>
                  <a:pt x="482" y="609"/>
                  <a:pt x="481" y="615"/>
                  <a:pt x="486" y="620"/>
                </a:cubicBezTo>
                <a:close/>
                <a:moveTo>
                  <a:pt x="466" y="585"/>
                </a:moveTo>
                <a:cubicBezTo>
                  <a:pt x="466" y="579"/>
                  <a:pt x="466" y="573"/>
                  <a:pt x="465" y="568"/>
                </a:cubicBezTo>
                <a:cubicBezTo>
                  <a:pt x="464" y="560"/>
                  <a:pt x="462" y="553"/>
                  <a:pt x="462" y="546"/>
                </a:cubicBezTo>
                <a:cubicBezTo>
                  <a:pt x="461" y="539"/>
                  <a:pt x="462" y="533"/>
                  <a:pt x="462" y="526"/>
                </a:cubicBezTo>
                <a:cubicBezTo>
                  <a:pt x="462" y="513"/>
                  <a:pt x="462" y="499"/>
                  <a:pt x="466" y="486"/>
                </a:cubicBezTo>
                <a:cubicBezTo>
                  <a:pt x="468" y="479"/>
                  <a:pt x="471" y="471"/>
                  <a:pt x="471" y="463"/>
                </a:cubicBezTo>
                <a:cubicBezTo>
                  <a:pt x="477" y="469"/>
                  <a:pt x="484" y="473"/>
                  <a:pt x="491" y="477"/>
                </a:cubicBezTo>
                <a:cubicBezTo>
                  <a:pt x="496" y="480"/>
                  <a:pt x="500" y="482"/>
                  <a:pt x="505" y="484"/>
                </a:cubicBezTo>
                <a:cubicBezTo>
                  <a:pt x="503" y="494"/>
                  <a:pt x="499" y="503"/>
                  <a:pt x="496" y="513"/>
                </a:cubicBezTo>
                <a:cubicBezTo>
                  <a:pt x="493" y="522"/>
                  <a:pt x="490" y="531"/>
                  <a:pt x="486" y="540"/>
                </a:cubicBezTo>
                <a:cubicBezTo>
                  <a:pt x="480" y="557"/>
                  <a:pt x="473" y="573"/>
                  <a:pt x="466" y="590"/>
                </a:cubicBezTo>
                <a:cubicBezTo>
                  <a:pt x="466" y="588"/>
                  <a:pt x="466" y="586"/>
                  <a:pt x="466" y="585"/>
                </a:cubicBezTo>
                <a:close/>
                <a:moveTo>
                  <a:pt x="492" y="588"/>
                </a:moveTo>
                <a:cubicBezTo>
                  <a:pt x="497" y="576"/>
                  <a:pt x="502" y="564"/>
                  <a:pt x="508" y="552"/>
                </a:cubicBezTo>
                <a:cubicBezTo>
                  <a:pt x="511" y="546"/>
                  <a:pt x="513" y="539"/>
                  <a:pt x="515" y="533"/>
                </a:cubicBezTo>
                <a:cubicBezTo>
                  <a:pt x="518" y="526"/>
                  <a:pt x="520" y="518"/>
                  <a:pt x="524" y="511"/>
                </a:cubicBezTo>
                <a:cubicBezTo>
                  <a:pt x="527" y="507"/>
                  <a:pt x="535" y="499"/>
                  <a:pt x="532" y="493"/>
                </a:cubicBezTo>
                <a:cubicBezTo>
                  <a:pt x="533" y="493"/>
                  <a:pt x="533" y="494"/>
                  <a:pt x="534" y="494"/>
                </a:cubicBezTo>
                <a:cubicBezTo>
                  <a:pt x="539" y="495"/>
                  <a:pt x="546" y="495"/>
                  <a:pt x="551" y="494"/>
                </a:cubicBezTo>
                <a:cubicBezTo>
                  <a:pt x="548" y="503"/>
                  <a:pt x="541" y="510"/>
                  <a:pt x="537" y="519"/>
                </a:cubicBezTo>
                <a:cubicBezTo>
                  <a:pt x="531" y="530"/>
                  <a:pt x="525" y="541"/>
                  <a:pt x="519" y="553"/>
                </a:cubicBezTo>
                <a:cubicBezTo>
                  <a:pt x="516" y="559"/>
                  <a:pt x="513" y="565"/>
                  <a:pt x="509" y="570"/>
                </a:cubicBezTo>
                <a:cubicBezTo>
                  <a:pt x="506" y="575"/>
                  <a:pt x="501" y="579"/>
                  <a:pt x="498" y="583"/>
                </a:cubicBezTo>
                <a:cubicBezTo>
                  <a:pt x="492" y="590"/>
                  <a:pt x="489" y="597"/>
                  <a:pt x="487" y="605"/>
                </a:cubicBezTo>
                <a:cubicBezTo>
                  <a:pt x="488" y="599"/>
                  <a:pt x="491" y="592"/>
                  <a:pt x="492" y="588"/>
                </a:cubicBezTo>
                <a:close/>
                <a:moveTo>
                  <a:pt x="244" y="441"/>
                </a:moveTo>
                <a:cubicBezTo>
                  <a:pt x="246" y="444"/>
                  <a:pt x="249" y="447"/>
                  <a:pt x="252" y="449"/>
                </a:cubicBezTo>
                <a:cubicBezTo>
                  <a:pt x="253" y="451"/>
                  <a:pt x="255" y="453"/>
                  <a:pt x="257" y="455"/>
                </a:cubicBezTo>
                <a:cubicBezTo>
                  <a:pt x="257" y="455"/>
                  <a:pt x="258" y="456"/>
                  <a:pt x="259" y="456"/>
                </a:cubicBezTo>
                <a:cubicBezTo>
                  <a:pt x="260" y="458"/>
                  <a:pt x="263" y="462"/>
                  <a:pt x="263" y="462"/>
                </a:cubicBezTo>
                <a:cubicBezTo>
                  <a:pt x="264" y="463"/>
                  <a:pt x="264" y="463"/>
                  <a:pt x="264" y="463"/>
                </a:cubicBezTo>
                <a:cubicBezTo>
                  <a:pt x="262" y="468"/>
                  <a:pt x="259" y="473"/>
                  <a:pt x="258" y="479"/>
                </a:cubicBezTo>
                <a:cubicBezTo>
                  <a:pt x="256" y="474"/>
                  <a:pt x="253" y="470"/>
                  <a:pt x="248" y="473"/>
                </a:cubicBezTo>
                <a:cubicBezTo>
                  <a:pt x="245" y="475"/>
                  <a:pt x="242" y="478"/>
                  <a:pt x="239" y="481"/>
                </a:cubicBezTo>
                <a:cubicBezTo>
                  <a:pt x="239" y="480"/>
                  <a:pt x="239" y="479"/>
                  <a:pt x="239" y="478"/>
                </a:cubicBezTo>
                <a:cubicBezTo>
                  <a:pt x="239" y="472"/>
                  <a:pt x="238" y="466"/>
                  <a:pt x="240" y="460"/>
                </a:cubicBezTo>
                <a:cubicBezTo>
                  <a:pt x="241" y="454"/>
                  <a:pt x="242" y="449"/>
                  <a:pt x="243" y="444"/>
                </a:cubicBezTo>
                <a:cubicBezTo>
                  <a:pt x="244" y="443"/>
                  <a:pt x="244" y="442"/>
                  <a:pt x="244" y="441"/>
                </a:cubicBezTo>
                <a:close/>
                <a:moveTo>
                  <a:pt x="262" y="474"/>
                </a:moveTo>
                <a:cubicBezTo>
                  <a:pt x="263" y="471"/>
                  <a:pt x="265" y="468"/>
                  <a:pt x="266" y="466"/>
                </a:cubicBezTo>
                <a:cubicBezTo>
                  <a:pt x="267" y="468"/>
                  <a:pt x="269" y="470"/>
                  <a:pt x="270" y="472"/>
                </a:cubicBezTo>
                <a:cubicBezTo>
                  <a:pt x="277" y="483"/>
                  <a:pt x="282" y="494"/>
                  <a:pt x="287" y="506"/>
                </a:cubicBezTo>
                <a:cubicBezTo>
                  <a:pt x="292" y="519"/>
                  <a:pt x="297" y="532"/>
                  <a:pt x="301" y="545"/>
                </a:cubicBezTo>
                <a:cubicBezTo>
                  <a:pt x="297" y="539"/>
                  <a:pt x="294" y="533"/>
                  <a:pt x="290" y="527"/>
                </a:cubicBezTo>
                <a:cubicBezTo>
                  <a:pt x="282" y="515"/>
                  <a:pt x="272" y="505"/>
                  <a:pt x="265" y="493"/>
                </a:cubicBezTo>
                <a:cubicBezTo>
                  <a:pt x="263" y="490"/>
                  <a:pt x="262" y="488"/>
                  <a:pt x="262" y="485"/>
                </a:cubicBezTo>
                <a:cubicBezTo>
                  <a:pt x="261" y="482"/>
                  <a:pt x="261" y="477"/>
                  <a:pt x="262" y="474"/>
                </a:cubicBezTo>
                <a:close/>
                <a:moveTo>
                  <a:pt x="319" y="530"/>
                </a:moveTo>
                <a:cubicBezTo>
                  <a:pt x="316" y="522"/>
                  <a:pt x="312" y="515"/>
                  <a:pt x="310" y="507"/>
                </a:cubicBezTo>
                <a:cubicBezTo>
                  <a:pt x="309" y="501"/>
                  <a:pt x="308" y="493"/>
                  <a:pt x="305" y="487"/>
                </a:cubicBezTo>
                <a:cubicBezTo>
                  <a:pt x="315" y="490"/>
                  <a:pt x="325" y="490"/>
                  <a:pt x="336" y="487"/>
                </a:cubicBezTo>
                <a:cubicBezTo>
                  <a:pt x="336" y="486"/>
                  <a:pt x="336" y="486"/>
                  <a:pt x="337" y="486"/>
                </a:cubicBezTo>
                <a:cubicBezTo>
                  <a:pt x="340" y="505"/>
                  <a:pt x="335" y="524"/>
                  <a:pt x="337" y="543"/>
                </a:cubicBezTo>
                <a:cubicBezTo>
                  <a:pt x="337" y="552"/>
                  <a:pt x="338" y="562"/>
                  <a:pt x="340" y="571"/>
                </a:cubicBezTo>
                <a:cubicBezTo>
                  <a:pt x="340" y="571"/>
                  <a:pt x="340" y="571"/>
                  <a:pt x="340" y="571"/>
                </a:cubicBezTo>
                <a:cubicBezTo>
                  <a:pt x="340" y="571"/>
                  <a:pt x="340" y="570"/>
                  <a:pt x="339" y="570"/>
                </a:cubicBezTo>
                <a:cubicBezTo>
                  <a:pt x="329" y="558"/>
                  <a:pt x="325" y="544"/>
                  <a:pt x="319" y="530"/>
                </a:cubicBezTo>
                <a:close/>
                <a:moveTo>
                  <a:pt x="370" y="572"/>
                </a:moveTo>
                <a:cubicBezTo>
                  <a:pt x="370" y="571"/>
                  <a:pt x="370" y="571"/>
                  <a:pt x="370" y="571"/>
                </a:cubicBezTo>
                <a:cubicBezTo>
                  <a:pt x="374" y="565"/>
                  <a:pt x="375" y="556"/>
                  <a:pt x="376" y="549"/>
                </a:cubicBezTo>
                <a:cubicBezTo>
                  <a:pt x="377" y="539"/>
                  <a:pt x="378" y="530"/>
                  <a:pt x="378" y="520"/>
                </a:cubicBezTo>
                <a:cubicBezTo>
                  <a:pt x="378" y="510"/>
                  <a:pt x="377" y="501"/>
                  <a:pt x="379" y="491"/>
                </a:cubicBezTo>
                <a:cubicBezTo>
                  <a:pt x="381" y="484"/>
                  <a:pt x="381" y="477"/>
                  <a:pt x="382" y="470"/>
                </a:cubicBezTo>
                <a:cubicBezTo>
                  <a:pt x="382" y="470"/>
                  <a:pt x="382" y="470"/>
                  <a:pt x="382" y="469"/>
                </a:cubicBezTo>
                <a:cubicBezTo>
                  <a:pt x="382" y="469"/>
                  <a:pt x="383" y="468"/>
                  <a:pt x="383" y="467"/>
                </a:cubicBezTo>
                <a:cubicBezTo>
                  <a:pt x="383" y="466"/>
                  <a:pt x="384" y="465"/>
                  <a:pt x="384" y="464"/>
                </a:cubicBezTo>
                <a:cubicBezTo>
                  <a:pt x="387" y="462"/>
                  <a:pt x="391" y="459"/>
                  <a:pt x="394" y="456"/>
                </a:cubicBezTo>
                <a:cubicBezTo>
                  <a:pt x="403" y="449"/>
                  <a:pt x="410" y="441"/>
                  <a:pt x="417" y="431"/>
                </a:cubicBezTo>
                <a:cubicBezTo>
                  <a:pt x="420" y="426"/>
                  <a:pt x="423" y="421"/>
                  <a:pt x="426" y="416"/>
                </a:cubicBezTo>
                <a:cubicBezTo>
                  <a:pt x="428" y="413"/>
                  <a:pt x="429" y="409"/>
                  <a:pt x="431" y="407"/>
                </a:cubicBezTo>
                <a:cubicBezTo>
                  <a:pt x="432" y="408"/>
                  <a:pt x="432" y="408"/>
                  <a:pt x="433" y="409"/>
                </a:cubicBezTo>
                <a:cubicBezTo>
                  <a:pt x="433" y="409"/>
                  <a:pt x="433" y="409"/>
                  <a:pt x="433" y="410"/>
                </a:cubicBezTo>
                <a:cubicBezTo>
                  <a:pt x="438" y="415"/>
                  <a:pt x="439" y="423"/>
                  <a:pt x="443" y="429"/>
                </a:cubicBezTo>
                <a:cubicBezTo>
                  <a:pt x="444" y="430"/>
                  <a:pt x="445" y="432"/>
                  <a:pt x="446" y="433"/>
                </a:cubicBezTo>
                <a:cubicBezTo>
                  <a:pt x="443" y="440"/>
                  <a:pt x="440" y="448"/>
                  <a:pt x="439" y="455"/>
                </a:cubicBezTo>
                <a:cubicBezTo>
                  <a:pt x="438" y="464"/>
                  <a:pt x="440" y="472"/>
                  <a:pt x="438" y="481"/>
                </a:cubicBezTo>
                <a:cubicBezTo>
                  <a:pt x="436" y="489"/>
                  <a:pt x="434" y="498"/>
                  <a:pt x="434" y="507"/>
                </a:cubicBezTo>
                <a:cubicBezTo>
                  <a:pt x="434" y="516"/>
                  <a:pt x="435" y="525"/>
                  <a:pt x="436" y="534"/>
                </a:cubicBezTo>
                <a:cubicBezTo>
                  <a:pt x="437" y="543"/>
                  <a:pt x="437" y="552"/>
                  <a:pt x="437" y="562"/>
                </a:cubicBezTo>
                <a:cubicBezTo>
                  <a:pt x="437" y="570"/>
                  <a:pt x="438" y="579"/>
                  <a:pt x="438" y="587"/>
                </a:cubicBezTo>
                <a:cubicBezTo>
                  <a:pt x="439" y="593"/>
                  <a:pt x="440" y="599"/>
                  <a:pt x="443" y="604"/>
                </a:cubicBezTo>
                <a:cubicBezTo>
                  <a:pt x="442" y="604"/>
                  <a:pt x="442" y="604"/>
                  <a:pt x="442" y="604"/>
                </a:cubicBezTo>
                <a:cubicBezTo>
                  <a:pt x="442" y="604"/>
                  <a:pt x="441" y="604"/>
                  <a:pt x="441" y="604"/>
                </a:cubicBezTo>
                <a:cubicBezTo>
                  <a:pt x="441" y="604"/>
                  <a:pt x="441" y="604"/>
                  <a:pt x="441" y="604"/>
                </a:cubicBezTo>
                <a:cubicBezTo>
                  <a:pt x="442" y="604"/>
                  <a:pt x="441" y="604"/>
                  <a:pt x="442" y="605"/>
                </a:cubicBezTo>
                <a:cubicBezTo>
                  <a:pt x="442" y="605"/>
                  <a:pt x="442" y="606"/>
                  <a:pt x="442" y="606"/>
                </a:cubicBezTo>
                <a:cubicBezTo>
                  <a:pt x="442" y="606"/>
                  <a:pt x="442" y="607"/>
                  <a:pt x="442" y="607"/>
                </a:cubicBezTo>
                <a:cubicBezTo>
                  <a:pt x="442" y="608"/>
                  <a:pt x="442" y="608"/>
                  <a:pt x="442" y="608"/>
                </a:cubicBezTo>
                <a:cubicBezTo>
                  <a:pt x="441" y="607"/>
                  <a:pt x="441" y="607"/>
                  <a:pt x="440" y="608"/>
                </a:cubicBezTo>
                <a:cubicBezTo>
                  <a:pt x="439" y="609"/>
                  <a:pt x="439" y="613"/>
                  <a:pt x="440" y="615"/>
                </a:cubicBezTo>
                <a:cubicBezTo>
                  <a:pt x="441" y="617"/>
                  <a:pt x="442" y="618"/>
                  <a:pt x="444" y="619"/>
                </a:cubicBezTo>
                <a:cubicBezTo>
                  <a:pt x="443" y="622"/>
                  <a:pt x="444" y="625"/>
                  <a:pt x="444" y="628"/>
                </a:cubicBezTo>
                <a:cubicBezTo>
                  <a:pt x="445" y="634"/>
                  <a:pt x="445" y="640"/>
                  <a:pt x="444" y="646"/>
                </a:cubicBezTo>
                <a:cubicBezTo>
                  <a:pt x="443" y="658"/>
                  <a:pt x="439" y="670"/>
                  <a:pt x="435" y="682"/>
                </a:cubicBezTo>
                <a:cubicBezTo>
                  <a:pt x="433" y="688"/>
                  <a:pt x="431" y="694"/>
                  <a:pt x="428" y="700"/>
                </a:cubicBezTo>
                <a:cubicBezTo>
                  <a:pt x="428" y="694"/>
                  <a:pt x="422" y="688"/>
                  <a:pt x="419" y="684"/>
                </a:cubicBezTo>
                <a:cubicBezTo>
                  <a:pt x="412" y="672"/>
                  <a:pt x="406" y="659"/>
                  <a:pt x="400" y="647"/>
                </a:cubicBezTo>
                <a:cubicBezTo>
                  <a:pt x="394" y="633"/>
                  <a:pt x="390" y="620"/>
                  <a:pt x="382" y="607"/>
                </a:cubicBezTo>
                <a:cubicBezTo>
                  <a:pt x="381" y="604"/>
                  <a:pt x="378" y="602"/>
                  <a:pt x="377" y="598"/>
                </a:cubicBezTo>
                <a:cubicBezTo>
                  <a:pt x="376" y="596"/>
                  <a:pt x="376" y="593"/>
                  <a:pt x="375" y="590"/>
                </a:cubicBezTo>
                <a:cubicBezTo>
                  <a:pt x="374" y="586"/>
                  <a:pt x="373" y="583"/>
                  <a:pt x="369" y="581"/>
                </a:cubicBezTo>
                <a:cubicBezTo>
                  <a:pt x="370" y="578"/>
                  <a:pt x="370" y="575"/>
                  <a:pt x="370" y="572"/>
                </a:cubicBezTo>
                <a:close/>
                <a:moveTo>
                  <a:pt x="444" y="615"/>
                </a:moveTo>
                <a:cubicBezTo>
                  <a:pt x="444" y="615"/>
                  <a:pt x="444" y="614"/>
                  <a:pt x="443" y="614"/>
                </a:cubicBezTo>
                <a:cubicBezTo>
                  <a:pt x="443" y="613"/>
                  <a:pt x="443" y="612"/>
                  <a:pt x="443" y="611"/>
                </a:cubicBezTo>
                <a:cubicBezTo>
                  <a:pt x="443" y="611"/>
                  <a:pt x="444" y="611"/>
                  <a:pt x="444" y="611"/>
                </a:cubicBezTo>
                <a:cubicBezTo>
                  <a:pt x="445" y="612"/>
                  <a:pt x="445" y="613"/>
                  <a:pt x="446" y="614"/>
                </a:cubicBezTo>
                <a:cubicBezTo>
                  <a:pt x="446" y="614"/>
                  <a:pt x="446" y="614"/>
                  <a:pt x="446" y="614"/>
                </a:cubicBezTo>
                <a:cubicBezTo>
                  <a:pt x="445" y="614"/>
                  <a:pt x="445" y="614"/>
                  <a:pt x="445" y="615"/>
                </a:cubicBezTo>
                <a:cubicBezTo>
                  <a:pt x="445" y="615"/>
                  <a:pt x="444" y="615"/>
                  <a:pt x="444" y="615"/>
                </a:cubicBezTo>
                <a:close/>
                <a:moveTo>
                  <a:pt x="443" y="595"/>
                </a:moveTo>
                <a:cubicBezTo>
                  <a:pt x="442" y="589"/>
                  <a:pt x="442" y="583"/>
                  <a:pt x="441" y="577"/>
                </a:cubicBezTo>
                <a:cubicBezTo>
                  <a:pt x="439" y="560"/>
                  <a:pt x="441" y="543"/>
                  <a:pt x="439" y="526"/>
                </a:cubicBezTo>
                <a:cubicBezTo>
                  <a:pt x="438" y="517"/>
                  <a:pt x="437" y="508"/>
                  <a:pt x="438" y="500"/>
                </a:cubicBezTo>
                <a:cubicBezTo>
                  <a:pt x="439" y="492"/>
                  <a:pt x="442" y="484"/>
                  <a:pt x="443" y="476"/>
                </a:cubicBezTo>
                <a:cubicBezTo>
                  <a:pt x="443" y="468"/>
                  <a:pt x="441" y="461"/>
                  <a:pt x="443" y="454"/>
                </a:cubicBezTo>
                <a:cubicBezTo>
                  <a:pt x="444" y="448"/>
                  <a:pt x="446" y="442"/>
                  <a:pt x="448" y="436"/>
                </a:cubicBezTo>
                <a:cubicBezTo>
                  <a:pt x="451" y="440"/>
                  <a:pt x="454" y="444"/>
                  <a:pt x="457" y="448"/>
                </a:cubicBezTo>
                <a:cubicBezTo>
                  <a:pt x="460" y="453"/>
                  <a:pt x="463" y="457"/>
                  <a:pt x="467" y="460"/>
                </a:cubicBezTo>
                <a:cubicBezTo>
                  <a:pt x="468" y="471"/>
                  <a:pt x="463" y="482"/>
                  <a:pt x="461" y="492"/>
                </a:cubicBezTo>
                <a:cubicBezTo>
                  <a:pt x="459" y="503"/>
                  <a:pt x="459" y="515"/>
                  <a:pt x="459" y="526"/>
                </a:cubicBezTo>
                <a:cubicBezTo>
                  <a:pt x="458" y="539"/>
                  <a:pt x="459" y="551"/>
                  <a:pt x="461" y="564"/>
                </a:cubicBezTo>
                <a:cubicBezTo>
                  <a:pt x="463" y="571"/>
                  <a:pt x="463" y="578"/>
                  <a:pt x="463" y="585"/>
                </a:cubicBezTo>
                <a:cubicBezTo>
                  <a:pt x="463" y="586"/>
                  <a:pt x="463" y="593"/>
                  <a:pt x="463" y="596"/>
                </a:cubicBezTo>
                <a:cubicBezTo>
                  <a:pt x="461" y="599"/>
                  <a:pt x="459" y="603"/>
                  <a:pt x="458" y="607"/>
                </a:cubicBezTo>
                <a:cubicBezTo>
                  <a:pt x="456" y="607"/>
                  <a:pt x="455" y="608"/>
                  <a:pt x="454" y="608"/>
                </a:cubicBezTo>
                <a:cubicBezTo>
                  <a:pt x="452" y="608"/>
                  <a:pt x="451" y="607"/>
                  <a:pt x="449" y="607"/>
                </a:cubicBezTo>
                <a:cubicBezTo>
                  <a:pt x="449" y="606"/>
                  <a:pt x="448" y="606"/>
                  <a:pt x="448" y="606"/>
                </a:cubicBezTo>
                <a:cubicBezTo>
                  <a:pt x="445" y="603"/>
                  <a:pt x="444" y="599"/>
                  <a:pt x="443" y="595"/>
                </a:cubicBezTo>
                <a:close/>
                <a:moveTo>
                  <a:pt x="908" y="527"/>
                </a:moveTo>
                <a:cubicBezTo>
                  <a:pt x="916" y="520"/>
                  <a:pt x="922" y="512"/>
                  <a:pt x="928" y="505"/>
                </a:cubicBezTo>
                <a:cubicBezTo>
                  <a:pt x="940" y="490"/>
                  <a:pt x="950" y="475"/>
                  <a:pt x="959" y="459"/>
                </a:cubicBezTo>
                <a:cubicBezTo>
                  <a:pt x="967" y="443"/>
                  <a:pt x="976" y="427"/>
                  <a:pt x="981" y="410"/>
                </a:cubicBezTo>
                <a:cubicBezTo>
                  <a:pt x="985" y="398"/>
                  <a:pt x="986" y="385"/>
                  <a:pt x="988" y="372"/>
                </a:cubicBezTo>
                <a:cubicBezTo>
                  <a:pt x="988" y="388"/>
                  <a:pt x="985" y="403"/>
                  <a:pt x="980" y="418"/>
                </a:cubicBezTo>
                <a:cubicBezTo>
                  <a:pt x="974" y="435"/>
                  <a:pt x="971" y="452"/>
                  <a:pt x="962" y="467"/>
                </a:cubicBezTo>
                <a:cubicBezTo>
                  <a:pt x="957" y="475"/>
                  <a:pt x="952" y="482"/>
                  <a:pt x="947" y="490"/>
                </a:cubicBezTo>
                <a:cubicBezTo>
                  <a:pt x="943" y="497"/>
                  <a:pt x="939" y="504"/>
                  <a:pt x="934" y="510"/>
                </a:cubicBezTo>
                <a:cubicBezTo>
                  <a:pt x="927" y="521"/>
                  <a:pt x="917" y="531"/>
                  <a:pt x="909" y="541"/>
                </a:cubicBezTo>
                <a:cubicBezTo>
                  <a:pt x="907" y="542"/>
                  <a:pt x="906" y="544"/>
                  <a:pt x="905" y="546"/>
                </a:cubicBezTo>
                <a:cubicBezTo>
                  <a:pt x="904" y="547"/>
                  <a:pt x="904" y="548"/>
                  <a:pt x="903" y="549"/>
                </a:cubicBezTo>
                <a:cubicBezTo>
                  <a:pt x="902" y="549"/>
                  <a:pt x="902" y="549"/>
                  <a:pt x="902" y="549"/>
                </a:cubicBezTo>
                <a:cubicBezTo>
                  <a:pt x="901" y="549"/>
                  <a:pt x="901" y="550"/>
                  <a:pt x="901" y="550"/>
                </a:cubicBezTo>
                <a:cubicBezTo>
                  <a:pt x="898" y="550"/>
                  <a:pt x="896" y="550"/>
                  <a:pt x="893" y="551"/>
                </a:cubicBezTo>
                <a:cubicBezTo>
                  <a:pt x="892" y="551"/>
                  <a:pt x="890" y="551"/>
                  <a:pt x="888" y="551"/>
                </a:cubicBezTo>
                <a:cubicBezTo>
                  <a:pt x="889" y="550"/>
                  <a:pt x="889" y="548"/>
                  <a:pt x="890" y="546"/>
                </a:cubicBezTo>
                <a:cubicBezTo>
                  <a:pt x="893" y="538"/>
                  <a:pt x="902" y="533"/>
                  <a:pt x="908" y="527"/>
                </a:cubicBezTo>
                <a:close/>
                <a:moveTo>
                  <a:pt x="988" y="406"/>
                </a:moveTo>
                <a:cubicBezTo>
                  <a:pt x="988" y="406"/>
                  <a:pt x="988" y="406"/>
                  <a:pt x="988" y="406"/>
                </a:cubicBezTo>
                <a:cubicBezTo>
                  <a:pt x="988" y="406"/>
                  <a:pt x="988" y="406"/>
                  <a:pt x="989" y="406"/>
                </a:cubicBezTo>
                <a:cubicBezTo>
                  <a:pt x="988" y="407"/>
                  <a:pt x="987" y="408"/>
                  <a:pt x="987" y="409"/>
                </a:cubicBezTo>
                <a:cubicBezTo>
                  <a:pt x="987" y="408"/>
                  <a:pt x="987" y="407"/>
                  <a:pt x="987" y="407"/>
                </a:cubicBezTo>
                <a:cubicBezTo>
                  <a:pt x="988" y="406"/>
                  <a:pt x="988" y="406"/>
                  <a:pt x="988" y="406"/>
                </a:cubicBezTo>
                <a:close/>
                <a:moveTo>
                  <a:pt x="949" y="508"/>
                </a:moveTo>
                <a:cubicBezTo>
                  <a:pt x="952" y="506"/>
                  <a:pt x="954" y="504"/>
                  <a:pt x="956" y="502"/>
                </a:cubicBezTo>
                <a:cubicBezTo>
                  <a:pt x="954" y="505"/>
                  <a:pt x="952" y="506"/>
                  <a:pt x="949" y="508"/>
                </a:cubicBezTo>
                <a:close/>
                <a:moveTo>
                  <a:pt x="986" y="292"/>
                </a:moveTo>
                <a:cubicBezTo>
                  <a:pt x="990" y="292"/>
                  <a:pt x="993" y="291"/>
                  <a:pt x="997" y="291"/>
                </a:cubicBezTo>
                <a:cubicBezTo>
                  <a:pt x="1007" y="292"/>
                  <a:pt x="1018" y="293"/>
                  <a:pt x="1026" y="299"/>
                </a:cubicBezTo>
                <a:cubicBezTo>
                  <a:pt x="1041" y="309"/>
                  <a:pt x="1048" y="326"/>
                  <a:pt x="1046" y="344"/>
                </a:cubicBezTo>
                <a:cubicBezTo>
                  <a:pt x="1044" y="355"/>
                  <a:pt x="1040" y="365"/>
                  <a:pt x="1033" y="373"/>
                </a:cubicBezTo>
                <a:cubicBezTo>
                  <a:pt x="1027" y="379"/>
                  <a:pt x="1020" y="384"/>
                  <a:pt x="1013" y="390"/>
                </a:cubicBezTo>
                <a:cubicBezTo>
                  <a:pt x="1012" y="390"/>
                  <a:pt x="1012" y="391"/>
                  <a:pt x="1012" y="391"/>
                </a:cubicBezTo>
                <a:cubicBezTo>
                  <a:pt x="1016" y="387"/>
                  <a:pt x="1019" y="383"/>
                  <a:pt x="1023" y="379"/>
                </a:cubicBezTo>
                <a:cubicBezTo>
                  <a:pt x="1023" y="378"/>
                  <a:pt x="1023" y="377"/>
                  <a:pt x="1022" y="378"/>
                </a:cubicBezTo>
                <a:cubicBezTo>
                  <a:pt x="1016" y="382"/>
                  <a:pt x="1013" y="387"/>
                  <a:pt x="1008" y="392"/>
                </a:cubicBezTo>
                <a:cubicBezTo>
                  <a:pt x="1004" y="397"/>
                  <a:pt x="998" y="401"/>
                  <a:pt x="994" y="407"/>
                </a:cubicBezTo>
                <a:cubicBezTo>
                  <a:pt x="990" y="411"/>
                  <a:pt x="985" y="418"/>
                  <a:pt x="983" y="424"/>
                </a:cubicBezTo>
                <a:cubicBezTo>
                  <a:pt x="985" y="416"/>
                  <a:pt x="989" y="410"/>
                  <a:pt x="994" y="403"/>
                </a:cubicBezTo>
                <a:cubicBezTo>
                  <a:pt x="998" y="397"/>
                  <a:pt x="1002" y="393"/>
                  <a:pt x="1007" y="388"/>
                </a:cubicBezTo>
                <a:cubicBezTo>
                  <a:pt x="1010" y="385"/>
                  <a:pt x="1014" y="382"/>
                  <a:pt x="1016" y="377"/>
                </a:cubicBezTo>
                <a:cubicBezTo>
                  <a:pt x="1016" y="377"/>
                  <a:pt x="1016" y="377"/>
                  <a:pt x="1015" y="377"/>
                </a:cubicBezTo>
                <a:cubicBezTo>
                  <a:pt x="1007" y="385"/>
                  <a:pt x="999" y="391"/>
                  <a:pt x="992" y="400"/>
                </a:cubicBezTo>
                <a:cubicBezTo>
                  <a:pt x="994" y="396"/>
                  <a:pt x="996" y="393"/>
                  <a:pt x="999" y="389"/>
                </a:cubicBezTo>
                <a:cubicBezTo>
                  <a:pt x="1003" y="386"/>
                  <a:pt x="1006" y="382"/>
                  <a:pt x="1010" y="378"/>
                </a:cubicBezTo>
                <a:cubicBezTo>
                  <a:pt x="1011" y="378"/>
                  <a:pt x="1010" y="377"/>
                  <a:pt x="1009" y="377"/>
                </a:cubicBezTo>
                <a:cubicBezTo>
                  <a:pt x="1005" y="381"/>
                  <a:pt x="1000" y="385"/>
                  <a:pt x="995" y="390"/>
                </a:cubicBezTo>
                <a:cubicBezTo>
                  <a:pt x="999" y="385"/>
                  <a:pt x="1002" y="381"/>
                  <a:pt x="1005" y="376"/>
                </a:cubicBezTo>
                <a:cubicBezTo>
                  <a:pt x="1009" y="372"/>
                  <a:pt x="1013" y="368"/>
                  <a:pt x="1017" y="364"/>
                </a:cubicBezTo>
                <a:cubicBezTo>
                  <a:pt x="1022" y="359"/>
                  <a:pt x="1030" y="350"/>
                  <a:pt x="1027" y="342"/>
                </a:cubicBezTo>
                <a:cubicBezTo>
                  <a:pt x="1027" y="342"/>
                  <a:pt x="1027" y="342"/>
                  <a:pt x="1027" y="342"/>
                </a:cubicBezTo>
                <a:cubicBezTo>
                  <a:pt x="1020" y="363"/>
                  <a:pt x="998" y="373"/>
                  <a:pt x="990" y="393"/>
                </a:cubicBezTo>
                <a:cubicBezTo>
                  <a:pt x="991" y="388"/>
                  <a:pt x="992" y="383"/>
                  <a:pt x="992" y="378"/>
                </a:cubicBezTo>
                <a:cubicBezTo>
                  <a:pt x="993" y="373"/>
                  <a:pt x="997" y="368"/>
                  <a:pt x="1000" y="365"/>
                </a:cubicBezTo>
                <a:cubicBezTo>
                  <a:pt x="1005" y="359"/>
                  <a:pt x="1012" y="354"/>
                  <a:pt x="1017" y="348"/>
                </a:cubicBezTo>
                <a:cubicBezTo>
                  <a:pt x="1017" y="348"/>
                  <a:pt x="1017" y="347"/>
                  <a:pt x="1017" y="347"/>
                </a:cubicBezTo>
                <a:cubicBezTo>
                  <a:pt x="1009" y="353"/>
                  <a:pt x="1003" y="360"/>
                  <a:pt x="997" y="367"/>
                </a:cubicBezTo>
                <a:cubicBezTo>
                  <a:pt x="996" y="369"/>
                  <a:pt x="994" y="371"/>
                  <a:pt x="992" y="374"/>
                </a:cubicBezTo>
                <a:cubicBezTo>
                  <a:pt x="992" y="372"/>
                  <a:pt x="992" y="371"/>
                  <a:pt x="992" y="369"/>
                </a:cubicBezTo>
                <a:cubicBezTo>
                  <a:pt x="994" y="366"/>
                  <a:pt x="995" y="363"/>
                  <a:pt x="996" y="359"/>
                </a:cubicBezTo>
                <a:cubicBezTo>
                  <a:pt x="998" y="356"/>
                  <a:pt x="1000" y="353"/>
                  <a:pt x="1002" y="349"/>
                </a:cubicBezTo>
                <a:cubicBezTo>
                  <a:pt x="1009" y="341"/>
                  <a:pt x="1017" y="334"/>
                  <a:pt x="1027" y="330"/>
                </a:cubicBezTo>
                <a:cubicBezTo>
                  <a:pt x="1027" y="330"/>
                  <a:pt x="1027" y="330"/>
                  <a:pt x="1026" y="330"/>
                </a:cubicBezTo>
                <a:cubicBezTo>
                  <a:pt x="1020" y="331"/>
                  <a:pt x="1015" y="335"/>
                  <a:pt x="1011" y="339"/>
                </a:cubicBezTo>
                <a:cubicBezTo>
                  <a:pt x="1007" y="342"/>
                  <a:pt x="1003" y="346"/>
                  <a:pt x="1000" y="350"/>
                </a:cubicBezTo>
                <a:cubicBezTo>
                  <a:pt x="999" y="352"/>
                  <a:pt x="995" y="357"/>
                  <a:pt x="992" y="362"/>
                </a:cubicBezTo>
                <a:cubicBezTo>
                  <a:pt x="992" y="361"/>
                  <a:pt x="992" y="360"/>
                  <a:pt x="992" y="359"/>
                </a:cubicBezTo>
                <a:cubicBezTo>
                  <a:pt x="992" y="359"/>
                  <a:pt x="992" y="359"/>
                  <a:pt x="992" y="359"/>
                </a:cubicBezTo>
                <a:cubicBezTo>
                  <a:pt x="993" y="356"/>
                  <a:pt x="993" y="354"/>
                  <a:pt x="994" y="351"/>
                </a:cubicBezTo>
                <a:cubicBezTo>
                  <a:pt x="996" y="349"/>
                  <a:pt x="997" y="346"/>
                  <a:pt x="998" y="344"/>
                </a:cubicBezTo>
                <a:cubicBezTo>
                  <a:pt x="999" y="343"/>
                  <a:pt x="997" y="342"/>
                  <a:pt x="997" y="343"/>
                </a:cubicBezTo>
                <a:cubicBezTo>
                  <a:pt x="995" y="346"/>
                  <a:pt x="993" y="349"/>
                  <a:pt x="992" y="352"/>
                </a:cubicBezTo>
                <a:cubicBezTo>
                  <a:pt x="992" y="352"/>
                  <a:pt x="992" y="353"/>
                  <a:pt x="991" y="353"/>
                </a:cubicBezTo>
                <a:cubicBezTo>
                  <a:pt x="991" y="352"/>
                  <a:pt x="991" y="351"/>
                  <a:pt x="991" y="350"/>
                </a:cubicBezTo>
                <a:cubicBezTo>
                  <a:pt x="991" y="346"/>
                  <a:pt x="990" y="342"/>
                  <a:pt x="990" y="338"/>
                </a:cubicBezTo>
                <a:cubicBezTo>
                  <a:pt x="990" y="336"/>
                  <a:pt x="991" y="333"/>
                  <a:pt x="992" y="331"/>
                </a:cubicBezTo>
                <a:cubicBezTo>
                  <a:pt x="993" y="328"/>
                  <a:pt x="995" y="326"/>
                  <a:pt x="996" y="324"/>
                </a:cubicBezTo>
                <a:cubicBezTo>
                  <a:pt x="997" y="323"/>
                  <a:pt x="996" y="322"/>
                  <a:pt x="995" y="323"/>
                </a:cubicBezTo>
                <a:cubicBezTo>
                  <a:pt x="993" y="326"/>
                  <a:pt x="990" y="330"/>
                  <a:pt x="989" y="334"/>
                </a:cubicBezTo>
                <a:cubicBezTo>
                  <a:pt x="987" y="325"/>
                  <a:pt x="985" y="316"/>
                  <a:pt x="982" y="308"/>
                </a:cubicBezTo>
                <a:cubicBezTo>
                  <a:pt x="980" y="303"/>
                  <a:pt x="979" y="298"/>
                  <a:pt x="977" y="294"/>
                </a:cubicBezTo>
                <a:cubicBezTo>
                  <a:pt x="979" y="293"/>
                  <a:pt x="984" y="292"/>
                  <a:pt x="986" y="292"/>
                </a:cubicBezTo>
                <a:close/>
                <a:moveTo>
                  <a:pt x="992" y="256"/>
                </a:moveTo>
                <a:cubicBezTo>
                  <a:pt x="992" y="256"/>
                  <a:pt x="992" y="256"/>
                  <a:pt x="992" y="256"/>
                </a:cubicBezTo>
                <a:cubicBezTo>
                  <a:pt x="995" y="257"/>
                  <a:pt x="998" y="256"/>
                  <a:pt x="1000" y="255"/>
                </a:cubicBezTo>
                <a:cubicBezTo>
                  <a:pt x="1003" y="263"/>
                  <a:pt x="996" y="271"/>
                  <a:pt x="992" y="276"/>
                </a:cubicBezTo>
                <a:cubicBezTo>
                  <a:pt x="987" y="281"/>
                  <a:pt x="980" y="285"/>
                  <a:pt x="975" y="290"/>
                </a:cubicBezTo>
                <a:cubicBezTo>
                  <a:pt x="973" y="285"/>
                  <a:pt x="971" y="280"/>
                  <a:pt x="968" y="276"/>
                </a:cubicBezTo>
                <a:cubicBezTo>
                  <a:pt x="972" y="275"/>
                  <a:pt x="977" y="271"/>
                  <a:pt x="980" y="269"/>
                </a:cubicBezTo>
                <a:cubicBezTo>
                  <a:pt x="985" y="266"/>
                  <a:pt x="989" y="261"/>
                  <a:pt x="992" y="256"/>
                </a:cubicBezTo>
                <a:close/>
                <a:moveTo>
                  <a:pt x="880" y="242"/>
                </a:moveTo>
                <a:cubicBezTo>
                  <a:pt x="885" y="240"/>
                  <a:pt x="891" y="239"/>
                  <a:pt x="896" y="239"/>
                </a:cubicBezTo>
                <a:cubicBezTo>
                  <a:pt x="908" y="237"/>
                  <a:pt x="920" y="234"/>
                  <a:pt x="932" y="231"/>
                </a:cubicBezTo>
                <a:cubicBezTo>
                  <a:pt x="939" y="230"/>
                  <a:pt x="946" y="229"/>
                  <a:pt x="953" y="228"/>
                </a:cubicBezTo>
                <a:cubicBezTo>
                  <a:pt x="957" y="228"/>
                  <a:pt x="965" y="226"/>
                  <a:pt x="969" y="229"/>
                </a:cubicBezTo>
                <a:cubicBezTo>
                  <a:pt x="973" y="231"/>
                  <a:pt x="975" y="235"/>
                  <a:pt x="980" y="236"/>
                </a:cubicBezTo>
                <a:cubicBezTo>
                  <a:pt x="988" y="237"/>
                  <a:pt x="992" y="241"/>
                  <a:pt x="991" y="249"/>
                </a:cubicBezTo>
                <a:cubicBezTo>
                  <a:pt x="991" y="250"/>
                  <a:pt x="991" y="250"/>
                  <a:pt x="991" y="250"/>
                </a:cubicBezTo>
                <a:cubicBezTo>
                  <a:pt x="988" y="257"/>
                  <a:pt x="984" y="263"/>
                  <a:pt x="977" y="267"/>
                </a:cubicBezTo>
                <a:cubicBezTo>
                  <a:pt x="974" y="269"/>
                  <a:pt x="969" y="270"/>
                  <a:pt x="966" y="273"/>
                </a:cubicBezTo>
                <a:cubicBezTo>
                  <a:pt x="965" y="271"/>
                  <a:pt x="964" y="270"/>
                  <a:pt x="963" y="268"/>
                </a:cubicBezTo>
                <a:cubicBezTo>
                  <a:pt x="954" y="257"/>
                  <a:pt x="943" y="250"/>
                  <a:pt x="929" y="249"/>
                </a:cubicBezTo>
                <a:cubicBezTo>
                  <a:pt x="915" y="248"/>
                  <a:pt x="902" y="250"/>
                  <a:pt x="891" y="258"/>
                </a:cubicBezTo>
                <a:cubicBezTo>
                  <a:pt x="888" y="260"/>
                  <a:pt x="885" y="263"/>
                  <a:pt x="882" y="264"/>
                </a:cubicBezTo>
                <a:cubicBezTo>
                  <a:pt x="879" y="266"/>
                  <a:pt x="877" y="267"/>
                  <a:pt x="874" y="268"/>
                </a:cubicBezTo>
                <a:cubicBezTo>
                  <a:pt x="871" y="269"/>
                  <a:pt x="869" y="271"/>
                  <a:pt x="867" y="273"/>
                </a:cubicBezTo>
                <a:cubicBezTo>
                  <a:pt x="867" y="272"/>
                  <a:pt x="867" y="272"/>
                  <a:pt x="866" y="272"/>
                </a:cubicBezTo>
                <a:cubicBezTo>
                  <a:pt x="866" y="272"/>
                  <a:pt x="865" y="272"/>
                  <a:pt x="864" y="272"/>
                </a:cubicBezTo>
                <a:cubicBezTo>
                  <a:pt x="864" y="272"/>
                  <a:pt x="863" y="272"/>
                  <a:pt x="863" y="272"/>
                </a:cubicBezTo>
                <a:cubicBezTo>
                  <a:pt x="861" y="272"/>
                  <a:pt x="860" y="273"/>
                  <a:pt x="859" y="274"/>
                </a:cubicBezTo>
                <a:cubicBezTo>
                  <a:pt x="859" y="274"/>
                  <a:pt x="859" y="275"/>
                  <a:pt x="860" y="275"/>
                </a:cubicBezTo>
                <a:cubicBezTo>
                  <a:pt x="861" y="275"/>
                  <a:pt x="862" y="274"/>
                  <a:pt x="863" y="274"/>
                </a:cubicBezTo>
                <a:cubicBezTo>
                  <a:pt x="863" y="274"/>
                  <a:pt x="864" y="274"/>
                  <a:pt x="865" y="273"/>
                </a:cubicBezTo>
                <a:cubicBezTo>
                  <a:pt x="865" y="273"/>
                  <a:pt x="866" y="273"/>
                  <a:pt x="866" y="273"/>
                </a:cubicBezTo>
                <a:cubicBezTo>
                  <a:pt x="864" y="275"/>
                  <a:pt x="861" y="278"/>
                  <a:pt x="859" y="281"/>
                </a:cubicBezTo>
                <a:cubicBezTo>
                  <a:pt x="856" y="284"/>
                  <a:pt x="853" y="288"/>
                  <a:pt x="849" y="291"/>
                </a:cubicBezTo>
                <a:cubicBezTo>
                  <a:pt x="847" y="294"/>
                  <a:pt x="845" y="297"/>
                  <a:pt x="842" y="300"/>
                </a:cubicBezTo>
                <a:cubicBezTo>
                  <a:pt x="840" y="302"/>
                  <a:pt x="836" y="304"/>
                  <a:pt x="836" y="307"/>
                </a:cubicBezTo>
                <a:cubicBezTo>
                  <a:pt x="835" y="307"/>
                  <a:pt x="835" y="307"/>
                  <a:pt x="835" y="307"/>
                </a:cubicBezTo>
                <a:cubicBezTo>
                  <a:pt x="833" y="304"/>
                  <a:pt x="830" y="302"/>
                  <a:pt x="827" y="299"/>
                </a:cubicBezTo>
                <a:cubicBezTo>
                  <a:pt x="830" y="298"/>
                  <a:pt x="833" y="296"/>
                  <a:pt x="836" y="295"/>
                </a:cubicBezTo>
                <a:cubicBezTo>
                  <a:pt x="839" y="294"/>
                  <a:pt x="843" y="294"/>
                  <a:pt x="846" y="292"/>
                </a:cubicBezTo>
                <a:cubicBezTo>
                  <a:pt x="846" y="292"/>
                  <a:pt x="846" y="292"/>
                  <a:pt x="846" y="292"/>
                </a:cubicBezTo>
                <a:cubicBezTo>
                  <a:pt x="843" y="291"/>
                  <a:pt x="839" y="292"/>
                  <a:pt x="836" y="293"/>
                </a:cubicBezTo>
                <a:cubicBezTo>
                  <a:pt x="832" y="294"/>
                  <a:pt x="828" y="295"/>
                  <a:pt x="825" y="297"/>
                </a:cubicBezTo>
                <a:cubicBezTo>
                  <a:pt x="825" y="297"/>
                  <a:pt x="825" y="297"/>
                  <a:pt x="824" y="298"/>
                </a:cubicBezTo>
                <a:cubicBezTo>
                  <a:pt x="824" y="297"/>
                  <a:pt x="823" y="297"/>
                  <a:pt x="823" y="296"/>
                </a:cubicBezTo>
                <a:cubicBezTo>
                  <a:pt x="824" y="295"/>
                  <a:pt x="826" y="294"/>
                  <a:pt x="827" y="294"/>
                </a:cubicBezTo>
                <a:cubicBezTo>
                  <a:pt x="829" y="293"/>
                  <a:pt x="832" y="292"/>
                  <a:pt x="834" y="291"/>
                </a:cubicBezTo>
                <a:cubicBezTo>
                  <a:pt x="839" y="290"/>
                  <a:pt x="843" y="286"/>
                  <a:pt x="848" y="285"/>
                </a:cubicBezTo>
                <a:cubicBezTo>
                  <a:pt x="849" y="285"/>
                  <a:pt x="849" y="285"/>
                  <a:pt x="848" y="285"/>
                </a:cubicBezTo>
                <a:cubicBezTo>
                  <a:pt x="843" y="283"/>
                  <a:pt x="837" y="287"/>
                  <a:pt x="832" y="290"/>
                </a:cubicBezTo>
                <a:cubicBezTo>
                  <a:pt x="830" y="291"/>
                  <a:pt x="823" y="292"/>
                  <a:pt x="820" y="294"/>
                </a:cubicBezTo>
                <a:cubicBezTo>
                  <a:pt x="819" y="294"/>
                  <a:pt x="818" y="293"/>
                  <a:pt x="818" y="293"/>
                </a:cubicBezTo>
                <a:cubicBezTo>
                  <a:pt x="820" y="292"/>
                  <a:pt x="823" y="290"/>
                  <a:pt x="825" y="289"/>
                </a:cubicBezTo>
                <a:cubicBezTo>
                  <a:pt x="832" y="286"/>
                  <a:pt x="838" y="284"/>
                  <a:pt x="845" y="282"/>
                </a:cubicBezTo>
                <a:cubicBezTo>
                  <a:pt x="847" y="281"/>
                  <a:pt x="846" y="278"/>
                  <a:pt x="845" y="279"/>
                </a:cubicBezTo>
                <a:cubicBezTo>
                  <a:pt x="837" y="282"/>
                  <a:pt x="830" y="285"/>
                  <a:pt x="822" y="287"/>
                </a:cubicBezTo>
                <a:cubicBezTo>
                  <a:pt x="820" y="288"/>
                  <a:pt x="816" y="289"/>
                  <a:pt x="815" y="291"/>
                </a:cubicBezTo>
                <a:cubicBezTo>
                  <a:pt x="814" y="291"/>
                  <a:pt x="814" y="290"/>
                  <a:pt x="813" y="290"/>
                </a:cubicBezTo>
                <a:cubicBezTo>
                  <a:pt x="813" y="290"/>
                  <a:pt x="813" y="290"/>
                  <a:pt x="813" y="290"/>
                </a:cubicBezTo>
                <a:cubicBezTo>
                  <a:pt x="813" y="289"/>
                  <a:pt x="813" y="289"/>
                  <a:pt x="813" y="289"/>
                </a:cubicBezTo>
                <a:cubicBezTo>
                  <a:pt x="815" y="287"/>
                  <a:pt x="817" y="285"/>
                  <a:pt x="819" y="284"/>
                </a:cubicBezTo>
                <a:cubicBezTo>
                  <a:pt x="822" y="282"/>
                  <a:pt x="825" y="281"/>
                  <a:pt x="828" y="279"/>
                </a:cubicBezTo>
                <a:cubicBezTo>
                  <a:pt x="836" y="276"/>
                  <a:pt x="843" y="273"/>
                  <a:pt x="850" y="270"/>
                </a:cubicBezTo>
                <a:cubicBezTo>
                  <a:pt x="864" y="265"/>
                  <a:pt x="877" y="262"/>
                  <a:pt x="891" y="257"/>
                </a:cubicBezTo>
                <a:cubicBezTo>
                  <a:pt x="891" y="257"/>
                  <a:pt x="891" y="256"/>
                  <a:pt x="891" y="256"/>
                </a:cubicBezTo>
                <a:cubicBezTo>
                  <a:pt x="876" y="258"/>
                  <a:pt x="862" y="264"/>
                  <a:pt x="848" y="269"/>
                </a:cubicBezTo>
                <a:cubicBezTo>
                  <a:pt x="842" y="271"/>
                  <a:pt x="835" y="274"/>
                  <a:pt x="829" y="276"/>
                </a:cubicBezTo>
                <a:cubicBezTo>
                  <a:pt x="834" y="273"/>
                  <a:pt x="838" y="270"/>
                  <a:pt x="843" y="267"/>
                </a:cubicBezTo>
                <a:cubicBezTo>
                  <a:pt x="846" y="266"/>
                  <a:pt x="849" y="264"/>
                  <a:pt x="853" y="263"/>
                </a:cubicBezTo>
                <a:cubicBezTo>
                  <a:pt x="858" y="261"/>
                  <a:pt x="863" y="260"/>
                  <a:pt x="869" y="257"/>
                </a:cubicBezTo>
                <a:cubicBezTo>
                  <a:pt x="878" y="253"/>
                  <a:pt x="888" y="248"/>
                  <a:pt x="899" y="247"/>
                </a:cubicBezTo>
                <a:cubicBezTo>
                  <a:pt x="899" y="246"/>
                  <a:pt x="899" y="245"/>
                  <a:pt x="898" y="245"/>
                </a:cubicBezTo>
                <a:cubicBezTo>
                  <a:pt x="888" y="246"/>
                  <a:pt x="879" y="251"/>
                  <a:pt x="869" y="255"/>
                </a:cubicBezTo>
                <a:cubicBezTo>
                  <a:pt x="863" y="257"/>
                  <a:pt x="856" y="259"/>
                  <a:pt x="850" y="262"/>
                </a:cubicBezTo>
                <a:cubicBezTo>
                  <a:pt x="850" y="262"/>
                  <a:pt x="849" y="262"/>
                  <a:pt x="849" y="262"/>
                </a:cubicBezTo>
                <a:cubicBezTo>
                  <a:pt x="855" y="257"/>
                  <a:pt x="861" y="252"/>
                  <a:pt x="866" y="246"/>
                </a:cubicBezTo>
                <a:cubicBezTo>
                  <a:pt x="871" y="246"/>
                  <a:pt x="875" y="244"/>
                  <a:pt x="880" y="242"/>
                </a:cubicBezTo>
                <a:close/>
                <a:moveTo>
                  <a:pt x="743" y="122"/>
                </a:moveTo>
                <a:cubicBezTo>
                  <a:pt x="745" y="119"/>
                  <a:pt x="747" y="116"/>
                  <a:pt x="750" y="113"/>
                </a:cubicBezTo>
                <a:cubicBezTo>
                  <a:pt x="760" y="102"/>
                  <a:pt x="773" y="91"/>
                  <a:pt x="788" y="86"/>
                </a:cubicBezTo>
                <a:cubicBezTo>
                  <a:pt x="793" y="84"/>
                  <a:pt x="797" y="82"/>
                  <a:pt x="802" y="83"/>
                </a:cubicBezTo>
                <a:cubicBezTo>
                  <a:pt x="806" y="83"/>
                  <a:pt x="809" y="85"/>
                  <a:pt x="812" y="85"/>
                </a:cubicBezTo>
                <a:cubicBezTo>
                  <a:pt x="816" y="86"/>
                  <a:pt x="819" y="85"/>
                  <a:pt x="822" y="83"/>
                </a:cubicBezTo>
                <a:cubicBezTo>
                  <a:pt x="828" y="78"/>
                  <a:pt x="835" y="71"/>
                  <a:pt x="843" y="74"/>
                </a:cubicBezTo>
                <a:cubicBezTo>
                  <a:pt x="850" y="77"/>
                  <a:pt x="858" y="79"/>
                  <a:pt x="864" y="83"/>
                </a:cubicBezTo>
                <a:cubicBezTo>
                  <a:pt x="879" y="92"/>
                  <a:pt x="886" y="110"/>
                  <a:pt x="891" y="126"/>
                </a:cubicBezTo>
                <a:cubicBezTo>
                  <a:pt x="895" y="141"/>
                  <a:pt x="898" y="156"/>
                  <a:pt x="897" y="171"/>
                </a:cubicBezTo>
                <a:cubicBezTo>
                  <a:pt x="895" y="188"/>
                  <a:pt x="890" y="204"/>
                  <a:pt x="881" y="218"/>
                </a:cubicBezTo>
                <a:cubicBezTo>
                  <a:pt x="876" y="227"/>
                  <a:pt x="870" y="235"/>
                  <a:pt x="864" y="243"/>
                </a:cubicBezTo>
                <a:cubicBezTo>
                  <a:pt x="863" y="244"/>
                  <a:pt x="862" y="245"/>
                  <a:pt x="860" y="246"/>
                </a:cubicBezTo>
                <a:cubicBezTo>
                  <a:pt x="854" y="251"/>
                  <a:pt x="848" y="256"/>
                  <a:pt x="842" y="260"/>
                </a:cubicBezTo>
                <a:cubicBezTo>
                  <a:pt x="835" y="265"/>
                  <a:pt x="828" y="269"/>
                  <a:pt x="821" y="274"/>
                </a:cubicBezTo>
                <a:cubicBezTo>
                  <a:pt x="816" y="278"/>
                  <a:pt x="811" y="282"/>
                  <a:pt x="805" y="286"/>
                </a:cubicBezTo>
                <a:cubicBezTo>
                  <a:pt x="803" y="285"/>
                  <a:pt x="801" y="284"/>
                  <a:pt x="798" y="283"/>
                </a:cubicBezTo>
                <a:cubicBezTo>
                  <a:pt x="801" y="282"/>
                  <a:pt x="803" y="280"/>
                  <a:pt x="805" y="278"/>
                </a:cubicBezTo>
                <a:cubicBezTo>
                  <a:pt x="811" y="274"/>
                  <a:pt x="817" y="270"/>
                  <a:pt x="823" y="265"/>
                </a:cubicBezTo>
                <a:cubicBezTo>
                  <a:pt x="836" y="255"/>
                  <a:pt x="848" y="243"/>
                  <a:pt x="859" y="230"/>
                </a:cubicBezTo>
                <a:cubicBezTo>
                  <a:pt x="868" y="218"/>
                  <a:pt x="878" y="205"/>
                  <a:pt x="884" y="191"/>
                </a:cubicBezTo>
                <a:cubicBezTo>
                  <a:pt x="888" y="182"/>
                  <a:pt x="893" y="171"/>
                  <a:pt x="890" y="161"/>
                </a:cubicBezTo>
                <a:cubicBezTo>
                  <a:pt x="890" y="161"/>
                  <a:pt x="889" y="161"/>
                  <a:pt x="889" y="162"/>
                </a:cubicBezTo>
                <a:cubicBezTo>
                  <a:pt x="890" y="172"/>
                  <a:pt x="885" y="183"/>
                  <a:pt x="880" y="193"/>
                </a:cubicBezTo>
                <a:cubicBezTo>
                  <a:pt x="873" y="206"/>
                  <a:pt x="864" y="220"/>
                  <a:pt x="854" y="231"/>
                </a:cubicBezTo>
                <a:cubicBezTo>
                  <a:pt x="844" y="242"/>
                  <a:pt x="833" y="252"/>
                  <a:pt x="822" y="261"/>
                </a:cubicBezTo>
                <a:cubicBezTo>
                  <a:pt x="816" y="265"/>
                  <a:pt x="810" y="270"/>
                  <a:pt x="804" y="274"/>
                </a:cubicBezTo>
                <a:cubicBezTo>
                  <a:pt x="801" y="277"/>
                  <a:pt x="798" y="280"/>
                  <a:pt x="793" y="282"/>
                </a:cubicBezTo>
                <a:cubicBezTo>
                  <a:pt x="789" y="280"/>
                  <a:pt x="784" y="279"/>
                  <a:pt x="779" y="278"/>
                </a:cubicBezTo>
                <a:cubicBezTo>
                  <a:pt x="773" y="276"/>
                  <a:pt x="767" y="275"/>
                  <a:pt x="761" y="274"/>
                </a:cubicBezTo>
                <a:cubicBezTo>
                  <a:pt x="763" y="273"/>
                  <a:pt x="765" y="272"/>
                  <a:pt x="766" y="271"/>
                </a:cubicBezTo>
                <a:cubicBezTo>
                  <a:pt x="772" y="267"/>
                  <a:pt x="777" y="262"/>
                  <a:pt x="781" y="257"/>
                </a:cubicBezTo>
                <a:cubicBezTo>
                  <a:pt x="786" y="252"/>
                  <a:pt x="790" y="247"/>
                  <a:pt x="794" y="241"/>
                </a:cubicBezTo>
                <a:cubicBezTo>
                  <a:pt x="797" y="236"/>
                  <a:pt x="801" y="231"/>
                  <a:pt x="804" y="226"/>
                </a:cubicBezTo>
                <a:cubicBezTo>
                  <a:pt x="807" y="221"/>
                  <a:pt x="810" y="215"/>
                  <a:pt x="814" y="210"/>
                </a:cubicBezTo>
                <a:cubicBezTo>
                  <a:pt x="814" y="209"/>
                  <a:pt x="813" y="208"/>
                  <a:pt x="812" y="209"/>
                </a:cubicBezTo>
                <a:cubicBezTo>
                  <a:pt x="809" y="213"/>
                  <a:pt x="805" y="218"/>
                  <a:pt x="802" y="222"/>
                </a:cubicBezTo>
                <a:cubicBezTo>
                  <a:pt x="800" y="227"/>
                  <a:pt x="798" y="232"/>
                  <a:pt x="795" y="237"/>
                </a:cubicBezTo>
                <a:cubicBezTo>
                  <a:pt x="791" y="243"/>
                  <a:pt x="786" y="248"/>
                  <a:pt x="782" y="253"/>
                </a:cubicBezTo>
                <a:cubicBezTo>
                  <a:pt x="776" y="259"/>
                  <a:pt x="767" y="270"/>
                  <a:pt x="758" y="272"/>
                </a:cubicBezTo>
                <a:cubicBezTo>
                  <a:pt x="760" y="270"/>
                  <a:pt x="761" y="268"/>
                  <a:pt x="762" y="267"/>
                </a:cubicBezTo>
                <a:cubicBezTo>
                  <a:pt x="767" y="261"/>
                  <a:pt x="771" y="255"/>
                  <a:pt x="774" y="249"/>
                </a:cubicBezTo>
                <a:cubicBezTo>
                  <a:pt x="777" y="245"/>
                  <a:pt x="779" y="242"/>
                  <a:pt x="782" y="238"/>
                </a:cubicBezTo>
                <a:cubicBezTo>
                  <a:pt x="785" y="235"/>
                  <a:pt x="787" y="231"/>
                  <a:pt x="789" y="227"/>
                </a:cubicBezTo>
                <a:cubicBezTo>
                  <a:pt x="790" y="224"/>
                  <a:pt x="793" y="221"/>
                  <a:pt x="794" y="217"/>
                </a:cubicBezTo>
                <a:cubicBezTo>
                  <a:pt x="797" y="213"/>
                  <a:pt x="798" y="209"/>
                  <a:pt x="801" y="205"/>
                </a:cubicBezTo>
                <a:cubicBezTo>
                  <a:pt x="802" y="205"/>
                  <a:pt x="801" y="204"/>
                  <a:pt x="800" y="204"/>
                </a:cubicBezTo>
                <a:cubicBezTo>
                  <a:pt x="798" y="207"/>
                  <a:pt x="796" y="209"/>
                  <a:pt x="795" y="212"/>
                </a:cubicBezTo>
                <a:cubicBezTo>
                  <a:pt x="793" y="216"/>
                  <a:pt x="792" y="220"/>
                  <a:pt x="790" y="223"/>
                </a:cubicBezTo>
                <a:cubicBezTo>
                  <a:pt x="787" y="227"/>
                  <a:pt x="785" y="230"/>
                  <a:pt x="783" y="233"/>
                </a:cubicBezTo>
                <a:cubicBezTo>
                  <a:pt x="781" y="236"/>
                  <a:pt x="779" y="239"/>
                  <a:pt x="778" y="242"/>
                </a:cubicBezTo>
                <a:cubicBezTo>
                  <a:pt x="773" y="248"/>
                  <a:pt x="768" y="254"/>
                  <a:pt x="763" y="260"/>
                </a:cubicBezTo>
                <a:cubicBezTo>
                  <a:pt x="760" y="264"/>
                  <a:pt x="758" y="267"/>
                  <a:pt x="754" y="270"/>
                </a:cubicBezTo>
                <a:cubicBezTo>
                  <a:pt x="753" y="270"/>
                  <a:pt x="753" y="270"/>
                  <a:pt x="753" y="270"/>
                </a:cubicBezTo>
                <a:cubicBezTo>
                  <a:pt x="756" y="266"/>
                  <a:pt x="758" y="261"/>
                  <a:pt x="761" y="256"/>
                </a:cubicBezTo>
                <a:cubicBezTo>
                  <a:pt x="761" y="256"/>
                  <a:pt x="760" y="256"/>
                  <a:pt x="760" y="256"/>
                </a:cubicBezTo>
                <a:cubicBezTo>
                  <a:pt x="758" y="258"/>
                  <a:pt x="757" y="260"/>
                  <a:pt x="756" y="262"/>
                </a:cubicBezTo>
                <a:cubicBezTo>
                  <a:pt x="756" y="260"/>
                  <a:pt x="757" y="259"/>
                  <a:pt x="757" y="258"/>
                </a:cubicBezTo>
                <a:cubicBezTo>
                  <a:pt x="758" y="257"/>
                  <a:pt x="758" y="255"/>
                  <a:pt x="759" y="253"/>
                </a:cubicBezTo>
                <a:cubicBezTo>
                  <a:pt x="759" y="253"/>
                  <a:pt x="760" y="253"/>
                  <a:pt x="760" y="253"/>
                </a:cubicBezTo>
                <a:cubicBezTo>
                  <a:pt x="765" y="242"/>
                  <a:pt x="771" y="232"/>
                  <a:pt x="777" y="223"/>
                </a:cubicBezTo>
                <a:cubicBezTo>
                  <a:pt x="782" y="217"/>
                  <a:pt x="786" y="210"/>
                  <a:pt x="789" y="203"/>
                </a:cubicBezTo>
                <a:cubicBezTo>
                  <a:pt x="791" y="199"/>
                  <a:pt x="793" y="195"/>
                  <a:pt x="795" y="192"/>
                </a:cubicBezTo>
                <a:cubicBezTo>
                  <a:pt x="797" y="188"/>
                  <a:pt x="798" y="185"/>
                  <a:pt x="800" y="182"/>
                </a:cubicBezTo>
                <a:cubicBezTo>
                  <a:pt x="800" y="180"/>
                  <a:pt x="798" y="179"/>
                  <a:pt x="798" y="181"/>
                </a:cubicBezTo>
                <a:cubicBezTo>
                  <a:pt x="794" y="188"/>
                  <a:pt x="791" y="196"/>
                  <a:pt x="786" y="204"/>
                </a:cubicBezTo>
                <a:cubicBezTo>
                  <a:pt x="782" y="211"/>
                  <a:pt x="777" y="218"/>
                  <a:pt x="773" y="225"/>
                </a:cubicBezTo>
                <a:cubicBezTo>
                  <a:pt x="770" y="229"/>
                  <a:pt x="767" y="234"/>
                  <a:pt x="764" y="238"/>
                </a:cubicBezTo>
                <a:cubicBezTo>
                  <a:pt x="766" y="234"/>
                  <a:pt x="767" y="230"/>
                  <a:pt x="768" y="226"/>
                </a:cubicBezTo>
                <a:cubicBezTo>
                  <a:pt x="769" y="222"/>
                  <a:pt x="771" y="219"/>
                  <a:pt x="773" y="215"/>
                </a:cubicBezTo>
                <a:cubicBezTo>
                  <a:pt x="775" y="211"/>
                  <a:pt x="776" y="206"/>
                  <a:pt x="779" y="201"/>
                </a:cubicBezTo>
                <a:cubicBezTo>
                  <a:pt x="779" y="201"/>
                  <a:pt x="779" y="200"/>
                  <a:pt x="779" y="201"/>
                </a:cubicBezTo>
                <a:cubicBezTo>
                  <a:pt x="775" y="205"/>
                  <a:pt x="774" y="211"/>
                  <a:pt x="771" y="216"/>
                </a:cubicBezTo>
                <a:cubicBezTo>
                  <a:pt x="770" y="218"/>
                  <a:pt x="769" y="220"/>
                  <a:pt x="769" y="221"/>
                </a:cubicBezTo>
                <a:cubicBezTo>
                  <a:pt x="769" y="220"/>
                  <a:pt x="769" y="219"/>
                  <a:pt x="769" y="219"/>
                </a:cubicBezTo>
                <a:cubicBezTo>
                  <a:pt x="769" y="217"/>
                  <a:pt x="769" y="215"/>
                  <a:pt x="770" y="213"/>
                </a:cubicBezTo>
                <a:cubicBezTo>
                  <a:pt x="772" y="209"/>
                  <a:pt x="773" y="204"/>
                  <a:pt x="775" y="200"/>
                </a:cubicBezTo>
                <a:cubicBezTo>
                  <a:pt x="777" y="194"/>
                  <a:pt x="779" y="187"/>
                  <a:pt x="782" y="182"/>
                </a:cubicBezTo>
                <a:cubicBezTo>
                  <a:pt x="785" y="177"/>
                  <a:pt x="788" y="173"/>
                  <a:pt x="790" y="167"/>
                </a:cubicBezTo>
                <a:cubicBezTo>
                  <a:pt x="791" y="162"/>
                  <a:pt x="793" y="157"/>
                  <a:pt x="796" y="151"/>
                </a:cubicBezTo>
                <a:cubicBezTo>
                  <a:pt x="796" y="151"/>
                  <a:pt x="795" y="151"/>
                  <a:pt x="795" y="151"/>
                </a:cubicBezTo>
                <a:cubicBezTo>
                  <a:pt x="792" y="156"/>
                  <a:pt x="791" y="161"/>
                  <a:pt x="788" y="166"/>
                </a:cubicBezTo>
                <a:cubicBezTo>
                  <a:pt x="786" y="169"/>
                  <a:pt x="785" y="172"/>
                  <a:pt x="783" y="175"/>
                </a:cubicBezTo>
                <a:cubicBezTo>
                  <a:pt x="782" y="178"/>
                  <a:pt x="782" y="181"/>
                  <a:pt x="780" y="183"/>
                </a:cubicBezTo>
                <a:cubicBezTo>
                  <a:pt x="777" y="188"/>
                  <a:pt x="775" y="194"/>
                  <a:pt x="772" y="199"/>
                </a:cubicBezTo>
                <a:cubicBezTo>
                  <a:pt x="772" y="201"/>
                  <a:pt x="771" y="204"/>
                  <a:pt x="770" y="206"/>
                </a:cubicBezTo>
                <a:cubicBezTo>
                  <a:pt x="770" y="203"/>
                  <a:pt x="769" y="200"/>
                  <a:pt x="769" y="198"/>
                </a:cubicBezTo>
                <a:cubicBezTo>
                  <a:pt x="770" y="192"/>
                  <a:pt x="774" y="186"/>
                  <a:pt x="775" y="181"/>
                </a:cubicBezTo>
                <a:cubicBezTo>
                  <a:pt x="777" y="172"/>
                  <a:pt x="780" y="165"/>
                  <a:pt x="785" y="157"/>
                </a:cubicBezTo>
                <a:cubicBezTo>
                  <a:pt x="785" y="157"/>
                  <a:pt x="784" y="156"/>
                  <a:pt x="784" y="157"/>
                </a:cubicBezTo>
                <a:cubicBezTo>
                  <a:pt x="777" y="162"/>
                  <a:pt x="774" y="172"/>
                  <a:pt x="773" y="180"/>
                </a:cubicBezTo>
                <a:cubicBezTo>
                  <a:pt x="772" y="184"/>
                  <a:pt x="772" y="187"/>
                  <a:pt x="770" y="191"/>
                </a:cubicBezTo>
                <a:cubicBezTo>
                  <a:pt x="769" y="192"/>
                  <a:pt x="769" y="192"/>
                  <a:pt x="769" y="193"/>
                </a:cubicBezTo>
                <a:cubicBezTo>
                  <a:pt x="768" y="191"/>
                  <a:pt x="768" y="188"/>
                  <a:pt x="768" y="186"/>
                </a:cubicBezTo>
                <a:cubicBezTo>
                  <a:pt x="768" y="186"/>
                  <a:pt x="768" y="185"/>
                  <a:pt x="768" y="185"/>
                </a:cubicBezTo>
                <a:cubicBezTo>
                  <a:pt x="769" y="183"/>
                  <a:pt x="769" y="180"/>
                  <a:pt x="770" y="178"/>
                </a:cubicBezTo>
                <a:cubicBezTo>
                  <a:pt x="772" y="172"/>
                  <a:pt x="774" y="166"/>
                  <a:pt x="776" y="160"/>
                </a:cubicBezTo>
                <a:cubicBezTo>
                  <a:pt x="777" y="159"/>
                  <a:pt x="775" y="158"/>
                  <a:pt x="775" y="159"/>
                </a:cubicBezTo>
                <a:cubicBezTo>
                  <a:pt x="772" y="166"/>
                  <a:pt x="770" y="173"/>
                  <a:pt x="767" y="180"/>
                </a:cubicBezTo>
                <a:cubicBezTo>
                  <a:pt x="767" y="180"/>
                  <a:pt x="767" y="180"/>
                  <a:pt x="766" y="181"/>
                </a:cubicBezTo>
                <a:cubicBezTo>
                  <a:pt x="766" y="178"/>
                  <a:pt x="765" y="176"/>
                  <a:pt x="764" y="173"/>
                </a:cubicBezTo>
                <a:cubicBezTo>
                  <a:pt x="764" y="173"/>
                  <a:pt x="764" y="173"/>
                  <a:pt x="764" y="173"/>
                </a:cubicBezTo>
                <a:cubicBezTo>
                  <a:pt x="764" y="171"/>
                  <a:pt x="764" y="170"/>
                  <a:pt x="764" y="169"/>
                </a:cubicBezTo>
                <a:cubicBezTo>
                  <a:pt x="765" y="166"/>
                  <a:pt x="765" y="163"/>
                  <a:pt x="765" y="160"/>
                </a:cubicBezTo>
                <a:cubicBezTo>
                  <a:pt x="766" y="153"/>
                  <a:pt x="767" y="148"/>
                  <a:pt x="769" y="142"/>
                </a:cubicBezTo>
                <a:cubicBezTo>
                  <a:pt x="770" y="141"/>
                  <a:pt x="769" y="141"/>
                  <a:pt x="768" y="141"/>
                </a:cubicBezTo>
                <a:cubicBezTo>
                  <a:pt x="764" y="148"/>
                  <a:pt x="765" y="154"/>
                  <a:pt x="763" y="161"/>
                </a:cubicBezTo>
                <a:cubicBezTo>
                  <a:pt x="763" y="162"/>
                  <a:pt x="762" y="164"/>
                  <a:pt x="762" y="165"/>
                </a:cubicBezTo>
                <a:cubicBezTo>
                  <a:pt x="759" y="158"/>
                  <a:pt x="756" y="149"/>
                  <a:pt x="749" y="145"/>
                </a:cubicBezTo>
                <a:cubicBezTo>
                  <a:pt x="747" y="143"/>
                  <a:pt x="746" y="143"/>
                  <a:pt x="743" y="143"/>
                </a:cubicBezTo>
                <a:cubicBezTo>
                  <a:pt x="741" y="142"/>
                  <a:pt x="742" y="137"/>
                  <a:pt x="741" y="136"/>
                </a:cubicBezTo>
                <a:cubicBezTo>
                  <a:pt x="739" y="133"/>
                  <a:pt x="738" y="132"/>
                  <a:pt x="736" y="132"/>
                </a:cubicBezTo>
                <a:cubicBezTo>
                  <a:pt x="736" y="128"/>
                  <a:pt x="740" y="124"/>
                  <a:pt x="743" y="122"/>
                </a:cubicBezTo>
                <a:close/>
                <a:moveTo>
                  <a:pt x="684" y="129"/>
                </a:moveTo>
                <a:cubicBezTo>
                  <a:pt x="692" y="127"/>
                  <a:pt x="700" y="126"/>
                  <a:pt x="708" y="126"/>
                </a:cubicBezTo>
                <a:cubicBezTo>
                  <a:pt x="712" y="126"/>
                  <a:pt x="716" y="126"/>
                  <a:pt x="719" y="126"/>
                </a:cubicBezTo>
                <a:cubicBezTo>
                  <a:pt x="722" y="127"/>
                  <a:pt x="725" y="128"/>
                  <a:pt x="726" y="130"/>
                </a:cubicBezTo>
                <a:cubicBezTo>
                  <a:pt x="726" y="131"/>
                  <a:pt x="727" y="132"/>
                  <a:pt x="727" y="132"/>
                </a:cubicBezTo>
                <a:cubicBezTo>
                  <a:pt x="730" y="135"/>
                  <a:pt x="737" y="133"/>
                  <a:pt x="738" y="139"/>
                </a:cubicBezTo>
                <a:cubicBezTo>
                  <a:pt x="738" y="142"/>
                  <a:pt x="739" y="146"/>
                  <a:pt x="743" y="146"/>
                </a:cubicBezTo>
                <a:cubicBezTo>
                  <a:pt x="750" y="146"/>
                  <a:pt x="753" y="155"/>
                  <a:pt x="756" y="160"/>
                </a:cubicBezTo>
                <a:cubicBezTo>
                  <a:pt x="761" y="172"/>
                  <a:pt x="765" y="186"/>
                  <a:pt x="766" y="199"/>
                </a:cubicBezTo>
                <a:cubicBezTo>
                  <a:pt x="767" y="216"/>
                  <a:pt x="763" y="230"/>
                  <a:pt x="758" y="245"/>
                </a:cubicBezTo>
                <a:cubicBezTo>
                  <a:pt x="755" y="254"/>
                  <a:pt x="752" y="266"/>
                  <a:pt x="745" y="273"/>
                </a:cubicBezTo>
                <a:cubicBezTo>
                  <a:pt x="745" y="273"/>
                  <a:pt x="745" y="273"/>
                  <a:pt x="745" y="273"/>
                </a:cubicBezTo>
                <a:cubicBezTo>
                  <a:pt x="742" y="275"/>
                  <a:pt x="740" y="278"/>
                  <a:pt x="737" y="280"/>
                </a:cubicBezTo>
                <a:cubicBezTo>
                  <a:pt x="734" y="282"/>
                  <a:pt x="732" y="284"/>
                  <a:pt x="730" y="286"/>
                </a:cubicBezTo>
                <a:cubicBezTo>
                  <a:pt x="726" y="291"/>
                  <a:pt x="722" y="296"/>
                  <a:pt x="718" y="300"/>
                </a:cubicBezTo>
                <a:cubicBezTo>
                  <a:pt x="709" y="309"/>
                  <a:pt x="699" y="316"/>
                  <a:pt x="689" y="324"/>
                </a:cubicBezTo>
                <a:cubicBezTo>
                  <a:pt x="684" y="329"/>
                  <a:pt x="679" y="334"/>
                  <a:pt x="673" y="338"/>
                </a:cubicBezTo>
                <a:cubicBezTo>
                  <a:pt x="668" y="342"/>
                  <a:pt x="663" y="345"/>
                  <a:pt x="657" y="349"/>
                </a:cubicBezTo>
                <a:cubicBezTo>
                  <a:pt x="649" y="355"/>
                  <a:pt x="642" y="363"/>
                  <a:pt x="635" y="372"/>
                </a:cubicBezTo>
                <a:cubicBezTo>
                  <a:pt x="635" y="372"/>
                  <a:pt x="635" y="372"/>
                  <a:pt x="635" y="372"/>
                </a:cubicBezTo>
                <a:cubicBezTo>
                  <a:pt x="635" y="372"/>
                  <a:pt x="634" y="371"/>
                  <a:pt x="633" y="371"/>
                </a:cubicBezTo>
                <a:cubicBezTo>
                  <a:pt x="630" y="368"/>
                  <a:pt x="627" y="365"/>
                  <a:pt x="623" y="365"/>
                </a:cubicBezTo>
                <a:cubicBezTo>
                  <a:pt x="628" y="357"/>
                  <a:pt x="634" y="350"/>
                  <a:pt x="642" y="345"/>
                </a:cubicBezTo>
                <a:cubicBezTo>
                  <a:pt x="646" y="342"/>
                  <a:pt x="650" y="339"/>
                  <a:pt x="655" y="337"/>
                </a:cubicBezTo>
                <a:cubicBezTo>
                  <a:pt x="659" y="335"/>
                  <a:pt x="664" y="334"/>
                  <a:pt x="668" y="332"/>
                </a:cubicBezTo>
                <a:cubicBezTo>
                  <a:pt x="674" y="327"/>
                  <a:pt x="679" y="319"/>
                  <a:pt x="684" y="313"/>
                </a:cubicBezTo>
                <a:cubicBezTo>
                  <a:pt x="689" y="305"/>
                  <a:pt x="695" y="296"/>
                  <a:pt x="704" y="291"/>
                </a:cubicBezTo>
                <a:cubicBezTo>
                  <a:pt x="711" y="288"/>
                  <a:pt x="719" y="286"/>
                  <a:pt x="726" y="283"/>
                </a:cubicBezTo>
                <a:cubicBezTo>
                  <a:pt x="732" y="280"/>
                  <a:pt x="737" y="274"/>
                  <a:pt x="741" y="268"/>
                </a:cubicBezTo>
                <a:cubicBezTo>
                  <a:pt x="745" y="263"/>
                  <a:pt x="748" y="258"/>
                  <a:pt x="750" y="252"/>
                </a:cubicBezTo>
                <a:cubicBezTo>
                  <a:pt x="751" y="248"/>
                  <a:pt x="754" y="243"/>
                  <a:pt x="752" y="240"/>
                </a:cubicBezTo>
                <a:cubicBezTo>
                  <a:pt x="752" y="239"/>
                  <a:pt x="751" y="240"/>
                  <a:pt x="751" y="241"/>
                </a:cubicBezTo>
                <a:cubicBezTo>
                  <a:pt x="752" y="245"/>
                  <a:pt x="747" y="253"/>
                  <a:pt x="746" y="256"/>
                </a:cubicBezTo>
                <a:cubicBezTo>
                  <a:pt x="741" y="263"/>
                  <a:pt x="737" y="270"/>
                  <a:pt x="731" y="275"/>
                </a:cubicBezTo>
                <a:cubicBezTo>
                  <a:pt x="725" y="281"/>
                  <a:pt x="717" y="282"/>
                  <a:pt x="710" y="285"/>
                </a:cubicBezTo>
                <a:cubicBezTo>
                  <a:pt x="703" y="287"/>
                  <a:pt x="697" y="291"/>
                  <a:pt x="692" y="296"/>
                </a:cubicBezTo>
                <a:cubicBezTo>
                  <a:pt x="686" y="303"/>
                  <a:pt x="681" y="310"/>
                  <a:pt x="675" y="317"/>
                </a:cubicBezTo>
                <a:cubicBezTo>
                  <a:pt x="673" y="321"/>
                  <a:pt x="670" y="326"/>
                  <a:pt x="666" y="328"/>
                </a:cubicBezTo>
                <a:cubicBezTo>
                  <a:pt x="664" y="329"/>
                  <a:pt x="662" y="330"/>
                  <a:pt x="661" y="331"/>
                </a:cubicBezTo>
                <a:cubicBezTo>
                  <a:pt x="666" y="325"/>
                  <a:pt x="669" y="319"/>
                  <a:pt x="674" y="314"/>
                </a:cubicBezTo>
                <a:cubicBezTo>
                  <a:pt x="679" y="310"/>
                  <a:pt x="682" y="304"/>
                  <a:pt x="687" y="300"/>
                </a:cubicBezTo>
                <a:cubicBezTo>
                  <a:pt x="690" y="296"/>
                  <a:pt x="694" y="291"/>
                  <a:pt x="698" y="287"/>
                </a:cubicBezTo>
                <a:cubicBezTo>
                  <a:pt x="698" y="287"/>
                  <a:pt x="697" y="286"/>
                  <a:pt x="697" y="287"/>
                </a:cubicBezTo>
                <a:cubicBezTo>
                  <a:pt x="692" y="291"/>
                  <a:pt x="689" y="296"/>
                  <a:pt x="685" y="301"/>
                </a:cubicBezTo>
                <a:cubicBezTo>
                  <a:pt x="681" y="305"/>
                  <a:pt x="677" y="309"/>
                  <a:pt x="673" y="313"/>
                </a:cubicBezTo>
                <a:cubicBezTo>
                  <a:pt x="666" y="319"/>
                  <a:pt x="662" y="328"/>
                  <a:pt x="654" y="333"/>
                </a:cubicBezTo>
                <a:cubicBezTo>
                  <a:pt x="654" y="333"/>
                  <a:pt x="654" y="333"/>
                  <a:pt x="654" y="333"/>
                </a:cubicBezTo>
                <a:cubicBezTo>
                  <a:pt x="656" y="331"/>
                  <a:pt x="657" y="329"/>
                  <a:pt x="659" y="327"/>
                </a:cubicBezTo>
                <a:cubicBezTo>
                  <a:pt x="663" y="322"/>
                  <a:pt x="667" y="317"/>
                  <a:pt x="671" y="312"/>
                </a:cubicBezTo>
                <a:cubicBezTo>
                  <a:pt x="671" y="312"/>
                  <a:pt x="670" y="311"/>
                  <a:pt x="670" y="312"/>
                </a:cubicBezTo>
                <a:cubicBezTo>
                  <a:pt x="667" y="317"/>
                  <a:pt x="662" y="321"/>
                  <a:pt x="658" y="326"/>
                </a:cubicBezTo>
                <a:cubicBezTo>
                  <a:pt x="655" y="329"/>
                  <a:pt x="653" y="333"/>
                  <a:pt x="649" y="335"/>
                </a:cubicBezTo>
                <a:cubicBezTo>
                  <a:pt x="648" y="336"/>
                  <a:pt x="648" y="336"/>
                  <a:pt x="648" y="336"/>
                </a:cubicBezTo>
                <a:cubicBezTo>
                  <a:pt x="646" y="337"/>
                  <a:pt x="643" y="339"/>
                  <a:pt x="641" y="340"/>
                </a:cubicBezTo>
                <a:cubicBezTo>
                  <a:pt x="642" y="339"/>
                  <a:pt x="644" y="337"/>
                  <a:pt x="645" y="335"/>
                </a:cubicBezTo>
                <a:cubicBezTo>
                  <a:pt x="645" y="335"/>
                  <a:pt x="645" y="335"/>
                  <a:pt x="645" y="335"/>
                </a:cubicBezTo>
                <a:cubicBezTo>
                  <a:pt x="641" y="339"/>
                  <a:pt x="637" y="342"/>
                  <a:pt x="633" y="346"/>
                </a:cubicBezTo>
                <a:cubicBezTo>
                  <a:pt x="630" y="349"/>
                  <a:pt x="626" y="352"/>
                  <a:pt x="623" y="356"/>
                </a:cubicBezTo>
                <a:cubicBezTo>
                  <a:pt x="623" y="356"/>
                  <a:pt x="623" y="355"/>
                  <a:pt x="623" y="354"/>
                </a:cubicBezTo>
                <a:cubicBezTo>
                  <a:pt x="624" y="354"/>
                  <a:pt x="624" y="353"/>
                  <a:pt x="625" y="352"/>
                </a:cubicBezTo>
                <a:cubicBezTo>
                  <a:pt x="627" y="350"/>
                  <a:pt x="629" y="347"/>
                  <a:pt x="631" y="345"/>
                </a:cubicBezTo>
                <a:cubicBezTo>
                  <a:pt x="632" y="343"/>
                  <a:pt x="633" y="341"/>
                  <a:pt x="634" y="339"/>
                </a:cubicBezTo>
                <a:cubicBezTo>
                  <a:pt x="635" y="339"/>
                  <a:pt x="635" y="339"/>
                  <a:pt x="635" y="338"/>
                </a:cubicBezTo>
                <a:cubicBezTo>
                  <a:pt x="636" y="337"/>
                  <a:pt x="636" y="336"/>
                  <a:pt x="637" y="335"/>
                </a:cubicBezTo>
                <a:cubicBezTo>
                  <a:pt x="641" y="330"/>
                  <a:pt x="644" y="325"/>
                  <a:pt x="648" y="320"/>
                </a:cubicBezTo>
                <a:cubicBezTo>
                  <a:pt x="648" y="320"/>
                  <a:pt x="648" y="320"/>
                  <a:pt x="647" y="320"/>
                </a:cubicBezTo>
                <a:cubicBezTo>
                  <a:pt x="644" y="323"/>
                  <a:pt x="642" y="326"/>
                  <a:pt x="640" y="330"/>
                </a:cubicBezTo>
                <a:cubicBezTo>
                  <a:pt x="643" y="324"/>
                  <a:pt x="646" y="319"/>
                  <a:pt x="649" y="313"/>
                </a:cubicBezTo>
                <a:cubicBezTo>
                  <a:pt x="654" y="306"/>
                  <a:pt x="659" y="299"/>
                  <a:pt x="664" y="291"/>
                </a:cubicBezTo>
                <a:cubicBezTo>
                  <a:pt x="664" y="291"/>
                  <a:pt x="663" y="290"/>
                  <a:pt x="663" y="290"/>
                </a:cubicBezTo>
                <a:cubicBezTo>
                  <a:pt x="657" y="298"/>
                  <a:pt x="652" y="306"/>
                  <a:pt x="647" y="314"/>
                </a:cubicBezTo>
                <a:cubicBezTo>
                  <a:pt x="642" y="322"/>
                  <a:pt x="637" y="329"/>
                  <a:pt x="634" y="337"/>
                </a:cubicBezTo>
                <a:cubicBezTo>
                  <a:pt x="632" y="340"/>
                  <a:pt x="630" y="342"/>
                  <a:pt x="628" y="345"/>
                </a:cubicBezTo>
                <a:cubicBezTo>
                  <a:pt x="627" y="346"/>
                  <a:pt x="626" y="348"/>
                  <a:pt x="624" y="349"/>
                </a:cubicBezTo>
                <a:cubicBezTo>
                  <a:pt x="629" y="340"/>
                  <a:pt x="633" y="331"/>
                  <a:pt x="638" y="322"/>
                </a:cubicBezTo>
                <a:cubicBezTo>
                  <a:pt x="641" y="317"/>
                  <a:pt x="643" y="312"/>
                  <a:pt x="646" y="308"/>
                </a:cubicBezTo>
                <a:cubicBezTo>
                  <a:pt x="648" y="303"/>
                  <a:pt x="651" y="299"/>
                  <a:pt x="653" y="295"/>
                </a:cubicBezTo>
                <a:cubicBezTo>
                  <a:pt x="653" y="294"/>
                  <a:pt x="653" y="294"/>
                  <a:pt x="653" y="294"/>
                </a:cubicBezTo>
                <a:cubicBezTo>
                  <a:pt x="645" y="303"/>
                  <a:pt x="642" y="315"/>
                  <a:pt x="635" y="325"/>
                </a:cubicBezTo>
                <a:cubicBezTo>
                  <a:pt x="631" y="331"/>
                  <a:pt x="626" y="337"/>
                  <a:pt x="624" y="345"/>
                </a:cubicBezTo>
                <a:cubicBezTo>
                  <a:pt x="625" y="341"/>
                  <a:pt x="626" y="337"/>
                  <a:pt x="627" y="334"/>
                </a:cubicBezTo>
                <a:cubicBezTo>
                  <a:pt x="632" y="323"/>
                  <a:pt x="638" y="314"/>
                  <a:pt x="642" y="303"/>
                </a:cubicBezTo>
                <a:cubicBezTo>
                  <a:pt x="643" y="302"/>
                  <a:pt x="641" y="302"/>
                  <a:pt x="640" y="303"/>
                </a:cubicBezTo>
                <a:cubicBezTo>
                  <a:pt x="636" y="314"/>
                  <a:pt x="628" y="324"/>
                  <a:pt x="624" y="335"/>
                </a:cubicBezTo>
                <a:cubicBezTo>
                  <a:pt x="622" y="340"/>
                  <a:pt x="621" y="346"/>
                  <a:pt x="620" y="351"/>
                </a:cubicBezTo>
                <a:cubicBezTo>
                  <a:pt x="620" y="351"/>
                  <a:pt x="619" y="350"/>
                  <a:pt x="619" y="350"/>
                </a:cubicBezTo>
                <a:cubicBezTo>
                  <a:pt x="619" y="350"/>
                  <a:pt x="619" y="349"/>
                  <a:pt x="619" y="349"/>
                </a:cubicBezTo>
                <a:cubicBezTo>
                  <a:pt x="620" y="347"/>
                  <a:pt x="620" y="344"/>
                  <a:pt x="620" y="341"/>
                </a:cubicBezTo>
                <a:cubicBezTo>
                  <a:pt x="621" y="335"/>
                  <a:pt x="624" y="329"/>
                  <a:pt x="626" y="324"/>
                </a:cubicBezTo>
                <a:cubicBezTo>
                  <a:pt x="631" y="313"/>
                  <a:pt x="637" y="302"/>
                  <a:pt x="640" y="290"/>
                </a:cubicBezTo>
                <a:cubicBezTo>
                  <a:pt x="640" y="290"/>
                  <a:pt x="640" y="290"/>
                  <a:pt x="640" y="290"/>
                </a:cubicBezTo>
                <a:cubicBezTo>
                  <a:pt x="634" y="303"/>
                  <a:pt x="628" y="315"/>
                  <a:pt x="622" y="328"/>
                </a:cubicBezTo>
                <a:cubicBezTo>
                  <a:pt x="622" y="329"/>
                  <a:pt x="622" y="330"/>
                  <a:pt x="621" y="330"/>
                </a:cubicBezTo>
                <a:cubicBezTo>
                  <a:pt x="622" y="324"/>
                  <a:pt x="625" y="319"/>
                  <a:pt x="627" y="313"/>
                </a:cubicBezTo>
                <a:cubicBezTo>
                  <a:pt x="629" y="310"/>
                  <a:pt x="629" y="307"/>
                  <a:pt x="630" y="304"/>
                </a:cubicBezTo>
                <a:cubicBezTo>
                  <a:pt x="632" y="300"/>
                  <a:pt x="634" y="296"/>
                  <a:pt x="635" y="292"/>
                </a:cubicBezTo>
                <a:cubicBezTo>
                  <a:pt x="636" y="291"/>
                  <a:pt x="635" y="291"/>
                  <a:pt x="635" y="291"/>
                </a:cubicBezTo>
                <a:cubicBezTo>
                  <a:pt x="632" y="296"/>
                  <a:pt x="631" y="301"/>
                  <a:pt x="629" y="306"/>
                </a:cubicBezTo>
                <a:cubicBezTo>
                  <a:pt x="627" y="309"/>
                  <a:pt x="625" y="312"/>
                  <a:pt x="624" y="315"/>
                </a:cubicBezTo>
                <a:cubicBezTo>
                  <a:pt x="623" y="318"/>
                  <a:pt x="622" y="320"/>
                  <a:pt x="621" y="323"/>
                </a:cubicBezTo>
                <a:cubicBezTo>
                  <a:pt x="621" y="321"/>
                  <a:pt x="621" y="319"/>
                  <a:pt x="621" y="317"/>
                </a:cubicBezTo>
                <a:cubicBezTo>
                  <a:pt x="623" y="313"/>
                  <a:pt x="624" y="309"/>
                  <a:pt x="625" y="305"/>
                </a:cubicBezTo>
                <a:cubicBezTo>
                  <a:pt x="625" y="305"/>
                  <a:pt x="625" y="305"/>
                  <a:pt x="624" y="305"/>
                </a:cubicBezTo>
                <a:cubicBezTo>
                  <a:pt x="623" y="307"/>
                  <a:pt x="622" y="310"/>
                  <a:pt x="621" y="313"/>
                </a:cubicBezTo>
                <a:cubicBezTo>
                  <a:pt x="622" y="308"/>
                  <a:pt x="622" y="303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4" y="297"/>
                  <a:pt x="624" y="295"/>
                  <a:pt x="625" y="293"/>
                </a:cubicBezTo>
                <a:cubicBezTo>
                  <a:pt x="626" y="291"/>
                  <a:pt x="627" y="289"/>
                  <a:pt x="628" y="287"/>
                </a:cubicBezTo>
                <a:cubicBezTo>
                  <a:pt x="630" y="283"/>
                  <a:pt x="631" y="280"/>
                  <a:pt x="631" y="277"/>
                </a:cubicBezTo>
                <a:cubicBezTo>
                  <a:pt x="631" y="276"/>
                  <a:pt x="631" y="276"/>
                  <a:pt x="630" y="277"/>
                </a:cubicBezTo>
                <a:cubicBezTo>
                  <a:pt x="629" y="281"/>
                  <a:pt x="627" y="285"/>
                  <a:pt x="625" y="289"/>
                </a:cubicBezTo>
                <a:cubicBezTo>
                  <a:pt x="624" y="291"/>
                  <a:pt x="623" y="292"/>
                  <a:pt x="623" y="294"/>
                </a:cubicBezTo>
                <a:cubicBezTo>
                  <a:pt x="623" y="292"/>
                  <a:pt x="623" y="289"/>
                  <a:pt x="623" y="286"/>
                </a:cubicBezTo>
                <a:cubicBezTo>
                  <a:pt x="624" y="286"/>
                  <a:pt x="624" y="286"/>
                  <a:pt x="624" y="286"/>
                </a:cubicBezTo>
                <a:cubicBezTo>
                  <a:pt x="625" y="282"/>
                  <a:pt x="627" y="279"/>
                  <a:pt x="628" y="276"/>
                </a:cubicBezTo>
                <a:cubicBezTo>
                  <a:pt x="628" y="275"/>
                  <a:pt x="628" y="275"/>
                  <a:pt x="627" y="275"/>
                </a:cubicBezTo>
                <a:cubicBezTo>
                  <a:pt x="626" y="277"/>
                  <a:pt x="625" y="280"/>
                  <a:pt x="624" y="282"/>
                </a:cubicBezTo>
                <a:cubicBezTo>
                  <a:pt x="624" y="280"/>
                  <a:pt x="624" y="278"/>
                  <a:pt x="624" y="276"/>
                </a:cubicBezTo>
                <a:cubicBezTo>
                  <a:pt x="624" y="267"/>
                  <a:pt x="624" y="257"/>
                  <a:pt x="622" y="247"/>
                </a:cubicBezTo>
                <a:cubicBezTo>
                  <a:pt x="624" y="245"/>
                  <a:pt x="622" y="243"/>
                  <a:pt x="623" y="241"/>
                </a:cubicBezTo>
                <a:cubicBezTo>
                  <a:pt x="623" y="239"/>
                  <a:pt x="623" y="238"/>
                  <a:pt x="623" y="237"/>
                </a:cubicBezTo>
                <a:cubicBezTo>
                  <a:pt x="623" y="235"/>
                  <a:pt x="623" y="234"/>
                  <a:pt x="623" y="233"/>
                </a:cubicBezTo>
                <a:cubicBezTo>
                  <a:pt x="623" y="232"/>
                  <a:pt x="622" y="232"/>
                  <a:pt x="622" y="233"/>
                </a:cubicBezTo>
                <a:cubicBezTo>
                  <a:pt x="622" y="234"/>
                  <a:pt x="621" y="236"/>
                  <a:pt x="621" y="237"/>
                </a:cubicBezTo>
                <a:cubicBezTo>
                  <a:pt x="621" y="238"/>
                  <a:pt x="622" y="239"/>
                  <a:pt x="622" y="241"/>
                </a:cubicBezTo>
                <a:cubicBezTo>
                  <a:pt x="622" y="242"/>
                  <a:pt x="622" y="243"/>
                  <a:pt x="621" y="244"/>
                </a:cubicBezTo>
                <a:cubicBezTo>
                  <a:pt x="620" y="239"/>
                  <a:pt x="619" y="234"/>
                  <a:pt x="617" y="229"/>
                </a:cubicBezTo>
                <a:cubicBezTo>
                  <a:pt x="613" y="218"/>
                  <a:pt x="607" y="206"/>
                  <a:pt x="601" y="196"/>
                </a:cubicBezTo>
                <a:cubicBezTo>
                  <a:pt x="601" y="193"/>
                  <a:pt x="605" y="190"/>
                  <a:pt x="606" y="187"/>
                </a:cubicBezTo>
                <a:cubicBezTo>
                  <a:pt x="609" y="184"/>
                  <a:pt x="611" y="180"/>
                  <a:pt x="614" y="177"/>
                </a:cubicBezTo>
                <a:cubicBezTo>
                  <a:pt x="619" y="170"/>
                  <a:pt x="624" y="163"/>
                  <a:pt x="631" y="157"/>
                </a:cubicBezTo>
                <a:cubicBezTo>
                  <a:pt x="636" y="152"/>
                  <a:pt x="641" y="147"/>
                  <a:pt x="648" y="144"/>
                </a:cubicBezTo>
                <a:cubicBezTo>
                  <a:pt x="653" y="141"/>
                  <a:pt x="657" y="139"/>
                  <a:pt x="662" y="136"/>
                </a:cubicBezTo>
                <a:cubicBezTo>
                  <a:pt x="668" y="130"/>
                  <a:pt x="676" y="130"/>
                  <a:pt x="684" y="129"/>
                </a:cubicBezTo>
                <a:close/>
                <a:moveTo>
                  <a:pt x="538" y="132"/>
                </a:moveTo>
                <a:cubicBezTo>
                  <a:pt x="540" y="130"/>
                  <a:pt x="541" y="129"/>
                  <a:pt x="542" y="128"/>
                </a:cubicBezTo>
                <a:cubicBezTo>
                  <a:pt x="547" y="123"/>
                  <a:pt x="552" y="119"/>
                  <a:pt x="558" y="116"/>
                </a:cubicBezTo>
                <a:cubicBezTo>
                  <a:pt x="570" y="111"/>
                  <a:pt x="582" y="109"/>
                  <a:pt x="595" y="110"/>
                </a:cubicBezTo>
                <a:cubicBezTo>
                  <a:pt x="596" y="110"/>
                  <a:pt x="597" y="110"/>
                  <a:pt x="598" y="110"/>
                </a:cubicBezTo>
                <a:cubicBezTo>
                  <a:pt x="598" y="110"/>
                  <a:pt x="598" y="110"/>
                  <a:pt x="598" y="110"/>
                </a:cubicBezTo>
                <a:cubicBezTo>
                  <a:pt x="585" y="110"/>
                  <a:pt x="570" y="113"/>
                  <a:pt x="560" y="121"/>
                </a:cubicBezTo>
                <a:cubicBezTo>
                  <a:pt x="559" y="122"/>
                  <a:pt x="560" y="123"/>
                  <a:pt x="561" y="122"/>
                </a:cubicBezTo>
                <a:cubicBezTo>
                  <a:pt x="574" y="118"/>
                  <a:pt x="586" y="112"/>
                  <a:pt x="601" y="113"/>
                </a:cubicBezTo>
                <a:cubicBezTo>
                  <a:pt x="608" y="113"/>
                  <a:pt x="615" y="115"/>
                  <a:pt x="622" y="117"/>
                </a:cubicBezTo>
                <a:cubicBezTo>
                  <a:pt x="628" y="119"/>
                  <a:pt x="633" y="124"/>
                  <a:pt x="639" y="124"/>
                </a:cubicBezTo>
                <a:cubicBezTo>
                  <a:pt x="639" y="124"/>
                  <a:pt x="639" y="124"/>
                  <a:pt x="639" y="124"/>
                </a:cubicBezTo>
                <a:cubicBezTo>
                  <a:pt x="635" y="122"/>
                  <a:pt x="632" y="119"/>
                  <a:pt x="628" y="117"/>
                </a:cubicBezTo>
                <a:cubicBezTo>
                  <a:pt x="625" y="115"/>
                  <a:pt x="621" y="114"/>
                  <a:pt x="618" y="113"/>
                </a:cubicBezTo>
                <a:cubicBezTo>
                  <a:pt x="613" y="112"/>
                  <a:pt x="609" y="111"/>
                  <a:pt x="604" y="110"/>
                </a:cubicBezTo>
                <a:cubicBezTo>
                  <a:pt x="614" y="111"/>
                  <a:pt x="623" y="113"/>
                  <a:pt x="633" y="116"/>
                </a:cubicBezTo>
                <a:cubicBezTo>
                  <a:pt x="640" y="119"/>
                  <a:pt x="647" y="122"/>
                  <a:pt x="653" y="125"/>
                </a:cubicBezTo>
                <a:cubicBezTo>
                  <a:pt x="656" y="127"/>
                  <a:pt x="659" y="129"/>
                  <a:pt x="662" y="130"/>
                </a:cubicBezTo>
                <a:cubicBezTo>
                  <a:pt x="661" y="131"/>
                  <a:pt x="659" y="132"/>
                  <a:pt x="658" y="134"/>
                </a:cubicBezTo>
                <a:cubicBezTo>
                  <a:pt x="653" y="138"/>
                  <a:pt x="646" y="140"/>
                  <a:pt x="640" y="144"/>
                </a:cubicBezTo>
                <a:cubicBezTo>
                  <a:pt x="635" y="148"/>
                  <a:pt x="630" y="152"/>
                  <a:pt x="625" y="157"/>
                </a:cubicBezTo>
                <a:cubicBezTo>
                  <a:pt x="622" y="160"/>
                  <a:pt x="619" y="164"/>
                  <a:pt x="616" y="168"/>
                </a:cubicBezTo>
                <a:cubicBezTo>
                  <a:pt x="616" y="166"/>
                  <a:pt x="616" y="164"/>
                  <a:pt x="616" y="163"/>
                </a:cubicBezTo>
                <a:cubicBezTo>
                  <a:pt x="616" y="160"/>
                  <a:pt x="616" y="156"/>
                  <a:pt x="617" y="153"/>
                </a:cubicBezTo>
                <a:cubicBezTo>
                  <a:pt x="617" y="153"/>
                  <a:pt x="616" y="152"/>
                  <a:pt x="616" y="153"/>
                </a:cubicBezTo>
                <a:cubicBezTo>
                  <a:pt x="615" y="156"/>
                  <a:pt x="614" y="159"/>
                  <a:pt x="613" y="163"/>
                </a:cubicBezTo>
                <a:cubicBezTo>
                  <a:pt x="613" y="165"/>
                  <a:pt x="613" y="168"/>
                  <a:pt x="614" y="170"/>
                </a:cubicBezTo>
                <a:cubicBezTo>
                  <a:pt x="612" y="172"/>
                  <a:pt x="611" y="174"/>
                  <a:pt x="609" y="177"/>
                </a:cubicBezTo>
                <a:cubicBezTo>
                  <a:pt x="609" y="178"/>
                  <a:pt x="608" y="178"/>
                  <a:pt x="607" y="179"/>
                </a:cubicBezTo>
                <a:cubicBezTo>
                  <a:pt x="607" y="178"/>
                  <a:pt x="607" y="176"/>
                  <a:pt x="607" y="175"/>
                </a:cubicBezTo>
                <a:cubicBezTo>
                  <a:pt x="607" y="171"/>
                  <a:pt x="606" y="167"/>
                  <a:pt x="607" y="163"/>
                </a:cubicBezTo>
                <a:cubicBezTo>
                  <a:pt x="607" y="162"/>
                  <a:pt x="606" y="162"/>
                  <a:pt x="605" y="163"/>
                </a:cubicBezTo>
                <a:cubicBezTo>
                  <a:pt x="605" y="166"/>
                  <a:pt x="604" y="170"/>
                  <a:pt x="604" y="173"/>
                </a:cubicBezTo>
                <a:cubicBezTo>
                  <a:pt x="604" y="175"/>
                  <a:pt x="605" y="177"/>
                  <a:pt x="604" y="179"/>
                </a:cubicBezTo>
                <a:cubicBezTo>
                  <a:pt x="604" y="181"/>
                  <a:pt x="604" y="182"/>
                  <a:pt x="604" y="184"/>
                </a:cubicBezTo>
                <a:cubicBezTo>
                  <a:pt x="604" y="184"/>
                  <a:pt x="604" y="184"/>
                  <a:pt x="604" y="184"/>
                </a:cubicBezTo>
                <a:cubicBezTo>
                  <a:pt x="603" y="185"/>
                  <a:pt x="603" y="186"/>
                  <a:pt x="602" y="186"/>
                </a:cubicBezTo>
                <a:cubicBezTo>
                  <a:pt x="602" y="182"/>
                  <a:pt x="601" y="178"/>
                  <a:pt x="600" y="174"/>
                </a:cubicBezTo>
                <a:cubicBezTo>
                  <a:pt x="600" y="170"/>
                  <a:pt x="600" y="166"/>
                  <a:pt x="600" y="162"/>
                </a:cubicBezTo>
                <a:cubicBezTo>
                  <a:pt x="600" y="157"/>
                  <a:pt x="599" y="153"/>
                  <a:pt x="600" y="148"/>
                </a:cubicBezTo>
                <a:cubicBezTo>
                  <a:pt x="600" y="144"/>
                  <a:pt x="601" y="140"/>
                  <a:pt x="602" y="136"/>
                </a:cubicBezTo>
                <a:cubicBezTo>
                  <a:pt x="602" y="135"/>
                  <a:pt x="601" y="135"/>
                  <a:pt x="601" y="135"/>
                </a:cubicBezTo>
                <a:cubicBezTo>
                  <a:pt x="599" y="139"/>
                  <a:pt x="598" y="143"/>
                  <a:pt x="598" y="148"/>
                </a:cubicBezTo>
                <a:cubicBezTo>
                  <a:pt x="599" y="153"/>
                  <a:pt x="598" y="158"/>
                  <a:pt x="598" y="164"/>
                </a:cubicBezTo>
                <a:cubicBezTo>
                  <a:pt x="599" y="170"/>
                  <a:pt x="598" y="176"/>
                  <a:pt x="599" y="182"/>
                </a:cubicBezTo>
                <a:cubicBezTo>
                  <a:pt x="599" y="180"/>
                  <a:pt x="598" y="179"/>
                  <a:pt x="598" y="177"/>
                </a:cubicBezTo>
                <a:cubicBezTo>
                  <a:pt x="597" y="171"/>
                  <a:pt x="596" y="165"/>
                  <a:pt x="595" y="159"/>
                </a:cubicBezTo>
                <a:cubicBezTo>
                  <a:pt x="595" y="154"/>
                  <a:pt x="595" y="149"/>
                  <a:pt x="595" y="143"/>
                </a:cubicBezTo>
                <a:cubicBezTo>
                  <a:pt x="595" y="138"/>
                  <a:pt x="594" y="133"/>
                  <a:pt x="596" y="128"/>
                </a:cubicBezTo>
                <a:cubicBezTo>
                  <a:pt x="596" y="127"/>
                  <a:pt x="595" y="127"/>
                  <a:pt x="594" y="128"/>
                </a:cubicBezTo>
                <a:cubicBezTo>
                  <a:pt x="593" y="132"/>
                  <a:pt x="593" y="137"/>
                  <a:pt x="593" y="142"/>
                </a:cubicBezTo>
                <a:cubicBezTo>
                  <a:pt x="594" y="148"/>
                  <a:pt x="593" y="154"/>
                  <a:pt x="593" y="161"/>
                </a:cubicBezTo>
                <a:cubicBezTo>
                  <a:pt x="594" y="167"/>
                  <a:pt x="595" y="173"/>
                  <a:pt x="596" y="180"/>
                </a:cubicBezTo>
                <a:cubicBezTo>
                  <a:pt x="597" y="182"/>
                  <a:pt x="597" y="184"/>
                  <a:pt x="597" y="187"/>
                </a:cubicBezTo>
                <a:cubicBezTo>
                  <a:pt x="597" y="185"/>
                  <a:pt x="596" y="183"/>
                  <a:pt x="596" y="182"/>
                </a:cubicBezTo>
                <a:cubicBezTo>
                  <a:pt x="595" y="181"/>
                  <a:pt x="595" y="181"/>
                  <a:pt x="595" y="182"/>
                </a:cubicBezTo>
                <a:cubicBezTo>
                  <a:pt x="595" y="184"/>
                  <a:pt x="595" y="186"/>
                  <a:pt x="595" y="187"/>
                </a:cubicBezTo>
                <a:cubicBezTo>
                  <a:pt x="595" y="187"/>
                  <a:pt x="594" y="186"/>
                  <a:pt x="594" y="186"/>
                </a:cubicBezTo>
                <a:cubicBezTo>
                  <a:pt x="594" y="186"/>
                  <a:pt x="594" y="185"/>
                  <a:pt x="593" y="185"/>
                </a:cubicBezTo>
                <a:cubicBezTo>
                  <a:pt x="592" y="183"/>
                  <a:pt x="590" y="180"/>
                  <a:pt x="589" y="177"/>
                </a:cubicBezTo>
                <a:cubicBezTo>
                  <a:pt x="586" y="168"/>
                  <a:pt x="583" y="160"/>
                  <a:pt x="580" y="152"/>
                </a:cubicBezTo>
                <a:cubicBezTo>
                  <a:pt x="578" y="144"/>
                  <a:pt x="576" y="137"/>
                  <a:pt x="578" y="129"/>
                </a:cubicBezTo>
                <a:cubicBezTo>
                  <a:pt x="578" y="129"/>
                  <a:pt x="577" y="129"/>
                  <a:pt x="577" y="129"/>
                </a:cubicBezTo>
                <a:cubicBezTo>
                  <a:pt x="572" y="134"/>
                  <a:pt x="575" y="144"/>
                  <a:pt x="577" y="150"/>
                </a:cubicBezTo>
                <a:cubicBezTo>
                  <a:pt x="579" y="155"/>
                  <a:pt x="581" y="160"/>
                  <a:pt x="583" y="165"/>
                </a:cubicBezTo>
                <a:cubicBezTo>
                  <a:pt x="584" y="167"/>
                  <a:pt x="585" y="170"/>
                  <a:pt x="586" y="172"/>
                </a:cubicBezTo>
                <a:cubicBezTo>
                  <a:pt x="585" y="172"/>
                  <a:pt x="585" y="171"/>
                  <a:pt x="585" y="171"/>
                </a:cubicBezTo>
                <a:cubicBezTo>
                  <a:pt x="582" y="168"/>
                  <a:pt x="580" y="165"/>
                  <a:pt x="578" y="162"/>
                </a:cubicBezTo>
                <a:cubicBezTo>
                  <a:pt x="578" y="162"/>
                  <a:pt x="578" y="162"/>
                  <a:pt x="578" y="162"/>
                </a:cubicBezTo>
                <a:cubicBezTo>
                  <a:pt x="577" y="161"/>
                  <a:pt x="577" y="160"/>
                  <a:pt x="577" y="159"/>
                </a:cubicBezTo>
                <a:cubicBezTo>
                  <a:pt x="576" y="158"/>
                  <a:pt x="576" y="157"/>
                  <a:pt x="576" y="156"/>
                </a:cubicBezTo>
                <a:cubicBezTo>
                  <a:pt x="575" y="155"/>
                  <a:pt x="575" y="154"/>
                  <a:pt x="574" y="152"/>
                </a:cubicBezTo>
                <a:cubicBezTo>
                  <a:pt x="573" y="152"/>
                  <a:pt x="573" y="152"/>
                  <a:pt x="573" y="153"/>
                </a:cubicBezTo>
                <a:cubicBezTo>
                  <a:pt x="573" y="155"/>
                  <a:pt x="574" y="157"/>
                  <a:pt x="574" y="158"/>
                </a:cubicBezTo>
                <a:cubicBezTo>
                  <a:pt x="574" y="158"/>
                  <a:pt x="573" y="157"/>
                  <a:pt x="572" y="156"/>
                </a:cubicBezTo>
                <a:cubicBezTo>
                  <a:pt x="563" y="147"/>
                  <a:pt x="554" y="139"/>
                  <a:pt x="541" y="135"/>
                </a:cubicBezTo>
                <a:cubicBezTo>
                  <a:pt x="540" y="134"/>
                  <a:pt x="538" y="134"/>
                  <a:pt x="537" y="133"/>
                </a:cubicBezTo>
                <a:cubicBezTo>
                  <a:pt x="537" y="133"/>
                  <a:pt x="538" y="132"/>
                  <a:pt x="538" y="132"/>
                </a:cubicBezTo>
                <a:close/>
                <a:moveTo>
                  <a:pt x="525" y="135"/>
                </a:moveTo>
                <a:cubicBezTo>
                  <a:pt x="531" y="136"/>
                  <a:pt x="538" y="137"/>
                  <a:pt x="544" y="139"/>
                </a:cubicBezTo>
                <a:cubicBezTo>
                  <a:pt x="556" y="144"/>
                  <a:pt x="566" y="154"/>
                  <a:pt x="574" y="163"/>
                </a:cubicBezTo>
                <a:cubicBezTo>
                  <a:pt x="579" y="168"/>
                  <a:pt x="583" y="173"/>
                  <a:pt x="586" y="179"/>
                </a:cubicBezTo>
                <a:cubicBezTo>
                  <a:pt x="589" y="183"/>
                  <a:pt x="591" y="187"/>
                  <a:pt x="594" y="190"/>
                </a:cubicBezTo>
                <a:cubicBezTo>
                  <a:pt x="601" y="206"/>
                  <a:pt x="611" y="220"/>
                  <a:pt x="616" y="238"/>
                </a:cubicBezTo>
                <a:cubicBezTo>
                  <a:pt x="621" y="254"/>
                  <a:pt x="621" y="270"/>
                  <a:pt x="620" y="287"/>
                </a:cubicBezTo>
                <a:cubicBezTo>
                  <a:pt x="619" y="304"/>
                  <a:pt x="617" y="321"/>
                  <a:pt x="616" y="339"/>
                </a:cubicBezTo>
                <a:cubicBezTo>
                  <a:pt x="616" y="345"/>
                  <a:pt x="616" y="351"/>
                  <a:pt x="616" y="357"/>
                </a:cubicBezTo>
                <a:cubicBezTo>
                  <a:pt x="616" y="359"/>
                  <a:pt x="616" y="363"/>
                  <a:pt x="617" y="365"/>
                </a:cubicBezTo>
                <a:cubicBezTo>
                  <a:pt x="615" y="366"/>
                  <a:pt x="613" y="367"/>
                  <a:pt x="611" y="368"/>
                </a:cubicBezTo>
                <a:cubicBezTo>
                  <a:pt x="611" y="368"/>
                  <a:pt x="611" y="368"/>
                  <a:pt x="610" y="367"/>
                </a:cubicBezTo>
                <a:cubicBezTo>
                  <a:pt x="607" y="365"/>
                  <a:pt x="605" y="362"/>
                  <a:pt x="603" y="358"/>
                </a:cubicBezTo>
                <a:cubicBezTo>
                  <a:pt x="601" y="351"/>
                  <a:pt x="600" y="344"/>
                  <a:pt x="600" y="338"/>
                </a:cubicBezTo>
                <a:cubicBezTo>
                  <a:pt x="599" y="324"/>
                  <a:pt x="601" y="311"/>
                  <a:pt x="605" y="297"/>
                </a:cubicBezTo>
                <a:cubicBezTo>
                  <a:pt x="608" y="284"/>
                  <a:pt x="610" y="270"/>
                  <a:pt x="609" y="256"/>
                </a:cubicBezTo>
                <a:cubicBezTo>
                  <a:pt x="609" y="250"/>
                  <a:pt x="609" y="243"/>
                  <a:pt x="607" y="237"/>
                </a:cubicBezTo>
                <a:cubicBezTo>
                  <a:pt x="605" y="232"/>
                  <a:pt x="603" y="227"/>
                  <a:pt x="601" y="222"/>
                </a:cubicBezTo>
                <a:cubicBezTo>
                  <a:pt x="600" y="221"/>
                  <a:pt x="599" y="222"/>
                  <a:pt x="599" y="223"/>
                </a:cubicBezTo>
                <a:cubicBezTo>
                  <a:pt x="601" y="230"/>
                  <a:pt x="604" y="236"/>
                  <a:pt x="605" y="243"/>
                </a:cubicBezTo>
                <a:cubicBezTo>
                  <a:pt x="606" y="251"/>
                  <a:pt x="606" y="258"/>
                  <a:pt x="606" y="266"/>
                </a:cubicBezTo>
                <a:cubicBezTo>
                  <a:pt x="605" y="274"/>
                  <a:pt x="605" y="281"/>
                  <a:pt x="603" y="289"/>
                </a:cubicBezTo>
                <a:cubicBezTo>
                  <a:pt x="602" y="296"/>
                  <a:pt x="599" y="303"/>
                  <a:pt x="598" y="309"/>
                </a:cubicBezTo>
                <a:cubicBezTo>
                  <a:pt x="597" y="315"/>
                  <a:pt x="597" y="321"/>
                  <a:pt x="596" y="327"/>
                </a:cubicBezTo>
                <a:cubicBezTo>
                  <a:pt x="596" y="326"/>
                  <a:pt x="596" y="326"/>
                  <a:pt x="596" y="326"/>
                </a:cubicBezTo>
                <a:cubicBezTo>
                  <a:pt x="596" y="326"/>
                  <a:pt x="597" y="325"/>
                  <a:pt x="596" y="325"/>
                </a:cubicBezTo>
                <a:cubicBezTo>
                  <a:pt x="595" y="323"/>
                  <a:pt x="595" y="320"/>
                  <a:pt x="595" y="318"/>
                </a:cubicBezTo>
                <a:cubicBezTo>
                  <a:pt x="595" y="318"/>
                  <a:pt x="595" y="318"/>
                  <a:pt x="595" y="318"/>
                </a:cubicBezTo>
                <a:cubicBezTo>
                  <a:pt x="595" y="317"/>
                  <a:pt x="595" y="317"/>
                  <a:pt x="596" y="316"/>
                </a:cubicBezTo>
                <a:cubicBezTo>
                  <a:pt x="596" y="316"/>
                  <a:pt x="596" y="315"/>
                  <a:pt x="596" y="315"/>
                </a:cubicBezTo>
                <a:cubicBezTo>
                  <a:pt x="596" y="314"/>
                  <a:pt x="595" y="313"/>
                  <a:pt x="595" y="312"/>
                </a:cubicBezTo>
                <a:cubicBezTo>
                  <a:pt x="595" y="312"/>
                  <a:pt x="594" y="312"/>
                  <a:pt x="594" y="313"/>
                </a:cubicBezTo>
                <a:cubicBezTo>
                  <a:pt x="594" y="313"/>
                  <a:pt x="594" y="314"/>
                  <a:pt x="594" y="315"/>
                </a:cubicBezTo>
                <a:cubicBezTo>
                  <a:pt x="594" y="316"/>
                  <a:pt x="594" y="316"/>
                  <a:pt x="594" y="316"/>
                </a:cubicBezTo>
                <a:cubicBezTo>
                  <a:pt x="594" y="317"/>
                  <a:pt x="594" y="317"/>
                  <a:pt x="594" y="317"/>
                </a:cubicBezTo>
                <a:cubicBezTo>
                  <a:pt x="594" y="317"/>
                  <a:pt x="594" y="316"/>
                  <a:pt x="593" y="316"/>
                </a:cubicBezTo>
                <a:cubicBezTo>
                  <a:pt x="593" y="316"/>
                  <a:pt x="593" y="316"/>
                  <a:pt x="593" y="316"/>
                </a:cubicBezTo>
                <a:cubicBezTo>
                  <a:pt x="593" y="314"/>
                  <a:pt x="593" y="313"/>
                  <a:pt x="592" y="312"/>
                </a:cubicBezTo>
                <a:cubicBezTo>
                  <a:pt x="592" y="312"/>
                  <a:pt x="592" y="312"/>
                  <a:pt x="592" y="311"/>
                </a:cubicBezTo>
                <a:cubicBezTo>
                  <a:pt x="592" y="311"/>
                  <a:pt x="592" y="311"/>
                  <a:pt x="591" y="310"/>
                </a:cubicBezTo>
                <a:cubicBezTo>
                  <a:pt x="591" y="310"/>
                  <a:pt x="591" y="310"/>
                  <a:pt x="591" y="310"/>
                </a:cubicBezTo>
                <a:cubicBezTo>
                  <a:pt x="591" y="311"/>
                  <a:pt x="591" y="311"/>
                  <a:pt x="591" y="311"/>
                </a:cubicBezTo>
                <a:cubicBezTo>
                  <a:pt x="590" y="311"/>
                  <a:pt x="590" y="312"/>
                  <a:pt x="590" y="312"/>
                </a:cubicBezTo>
                <a:cubicBezTo>
                  <a:pt x="590" y="313"/>
                  <a:pt x="590" y="315"/>
                  <a:pt x="591" y="316"/>
                </a:cubicBezTo>
                <a:cubicBezTo>
                  <a:pt x="587" y="306"/>
                  <a:pt x="584" y="295"/>
                  <a:pt x="582" y="285"/>
                </a:cubicBezTo>
                <a:cubicBezTo>
                  <a:pt x="582" y="284"/>
                  <a:pt x="581" y="284"/>
                  <a:pt x="581" y="285"/>
                </a:cubicBezTo>
                <a:cubicBezTo>
                  <a:pt x="581" y="291"/>
                  <a:pt x="583" y="297"/>
                  <a:pt x="585" y="303"/>
                </a:cubicBezTo>
                <a:cubicBezTo>
                  <a:pt x="586" y="306"/>
                  <a:pt x="587" y="310"/>
                  <a:pt x="588" y="313"/>
                </a:cubicBezTo>
                <a:cubicBezTo>
                  <a:pt x="589" y="315"/>
                  <a:pt x="589" y="316"/>
                  <a:pt x="590" y="318"/>
                </a:cubicBezTo>
                <a:cubicBezTo>
                  <a:pt x="591" y="319"/>
                  <a:pt x="592" y="318"/>
                  <a:pt x="591" y="318"/>
                </a:cubicBezTo>
                <a:cubicBezTo>
                  <a:pt x="592" y="318"/>
                  <a:pt x="592" y="319"/>
                  <a:pt x="592" y="319"/>
                </a:cubicBezTo>
                <a:cubicBezTo>
                  <a:pt x="592" y="319"/>
                  <a:pt x="592" y="319"/>
                  <a:pt x="592" y="319"/>
                </a:cubicBezTo>
                <a:cubicBezTo>
                  <a:pt x="592" y="320"/>
                  <a:pt x="592" y="321"/>
                  <a:pt x="593" y="322"/>
                </a:cubicBezTo>
                <a:cubicBezTo>
                  <a:pt x="588" y="315"/>
                  <a:pt x="584" y="306"/>
                  <a:pt x="578" y="300"/>
                </a:cubicBezTo>
                <a:cubicBezTo>
                  <a:pt x="571" y="293"/>
                  <a:pt x="561" y="288"/>
                  <a:pt x="553" y="282"/>
                </a:cubicBezTo>
                <a:cubicBezTo>
                  <a:pt x="552" y="282"/>
                  <a:pt x="551" y="281"/>
                  <a:pt x="550" y="281"/>
                </a:cubicBezTo>
                <a:cubicBezTo>
                  <a:pt x="550" y="281"/>
                  <a:pt x="550" y="281"/>
                  <a:pt x="550" y="281"/>
                </a:cubicBezTo>
                <a:cubicBezTo>
                  <a:pt x="546" y="278"/>
                  <a:pt x="543" y="276"/>
                  <a:pt x="539" y="274"/>
                </a:cubicBezTo>
                <a:cubicBezTo>
                  <a:pt x="539" y="274"/>
                  <a:pt x="539" y="274"/>
                  <a:pt x="539" y="274"/>
                </a:cubicBezTo>
                <a:cubicBezTo>
                  <a:pt x="540" y="275"/>
                  <a:pt x="542" y="276"/>
                  <a:pt x="543" y="278"/>
                </a:cubicBezTo>
                <a:cubicBezTo>
                  <a:pt x="540" y="276"/>
                  <a:pt x="537" y="275"/>
                  <a:pt x="535" y="274"/>
                </a:cubicBezTo>
                <a:cubicBezTo>
                  <a:pt x="536" y="275"/>
                  <a:pt x="536" y="275"/>
                  <a:pt x="537" y="275"/>
                </a:cubicBezTo>
                <a:cubicBezTo>
                  <a:pt x="538" y="275"/>
                  <a:pt x="538" y="275"/>
                  <a:pt x="538" y="275"/>
                </a:cubicBezTo>
                <a:cubicBezTo>
                  <a:pt x="533" y="270"/>
                  <a:pt x="525" y="267"/>
                  <a:pt x="519" y="264"/>
                </a:cubicBezTo>
                <a:cubicBezTo>
                  <a:pt x="515" y="262"/>
                  <a:pt x="512" y="260"/>
                  <a:pt x="508" y="259"/>
                </a:cubicBezTo>
                <a:cubicBezTo>
                  <a:pt x="504" y="258"/>
                  <a:pt x="500" y="256"/>
                  <a:pt x="496" y="256"/>
                </a:cubicBezTo>
                <a:cubicBezTo>
                  <a:pt x="495" y="255"/>
                  <a:pt x="493" y="255"/>
                  <a:pt x="491" y="256"/>
                </a:cubicBezTo>
                <a:cubicBezTo>
                  <a:pt x="491" y="256"/>
                  <a:pt x="491" y="257"/>
                  <a:pt x="492" y="257"/>
                </a:cubicBezTo>
                <a:cubicBezTo>
                  <a:pt x="494" y="256"/>
                  <a:pt x="499" y="258"/>
                  <a:pt x="501" y="258"/>
                </a:cubicBezTo>
                <a:cubicBezTo>
                  <a:pt x="504" y="259"/>
                  <a:pt x="507" y="260"/>
                  <a:pt x="510" y="261"/>
                </a:cubicBezTo>
                <a:cubicBezTo>
                  <a:pt x="516" y="263"/>
                  <a:pt x="520" y="266"/>
                  <a:pt x="525" y="269"/>
                </a:cubicBezTo>
                <a:cubicBezTo>
                  <a:pt x="528" y="271"/>
                  <a:pt x="531" y="273"/>
                  <a:pt x="534" y="274"/>
                </a:cubicBezTo>
                <a:cubicBezTo>
                  <a:pt x="531" y="273"/>
                  <a:pt x="527" y="272"/>
                  <a:pt x="524" y="271"/>
                </a:cubicBezTo>
                <a:cubicBezTo>
                  <a:pt x="514" y="269"/>
                  <a:pt x="504" y="266"/>
                  <a:pt x="494" y="267"/>
                </a:cubicBezTo>
                <a:cubicBezTo>
                  <a:pt x="487" y="267"/>
                  <a:pt x="479" y="270"/>
                  <a:pt x="472" y="272"/>
                </a:cubicBezTo>
                <a:cubicBezTo>
                  <a:pt x="468" y="273"/>
                  <a:pt x="464" y="274"/>
                  <a:pt x="459" y="276"/>
                </a:cubicBezTo>
                <a:cubicBezTo>
                  <a:pt x="458" y="271"/>
                  <a:pt x="458" y="266"/>
                  <a:pt x="456" y="261"/>
                </a:cubicBezTo>
                <a:cubicBezTo>
                  <a:pt x="454" y="256"/>
                  <a:pt x="452" y="251"/>
                  <a:pt x="452" y="245"/>
                </a:cubicBezTo>
                <a:cubicBezTo>
                  <a:pt x="452" y="240"/>
                  <a:pt x="452" y="235"/>
                  <a:pt x="453" y="230"/>
                </a:cubicBezTo>
                <a:cubicBezTo>
                  <a:pt x="453" y="225"/>
                  <a:pt x="453" y="219"/>
                  <a:pt x="455" y="214"/>
                </a:cubicBezTo>
                <a:cubicBezTo>
                  <a:pt x="456" y="209"/>
                  <a:pt x="459" y="204"/>
                  <a:pt x="461" y="199"/>
                </a:cubicBezTo>
                <a:cubicBezTo>
                  <a:pt x="463" y="194"/>
                  <a:pt x="464" y="188"/>
                  <a:pt x="465" y="183"/>
                </a:cubicBezTo>
                <a:cubicBezTo>
                  <a:pt x="466" y="178"/>
                  <a:pt x="467" y="172"/>
                  <a:pt x="471" y="167"/>
                </a:cubicBezTo>
                <a:cubicBezTo>
                  <a:pt x="474" y="163"/>
                  <a:pt x="478" y="158"/>
                  <a:pt x="482" y="154"/>
                </a:cubicBezTo>
                <a:cubicBezTo>
                  <a:pt x="486" y="150"/>
                  <a:pt x="490" y="146"/>
                  <a:pt x="494" y="143"/>
                </a:cubicBezTo>
                <a:cubicBezTo>
                  <a:pt x="498" y="139"/>
                  <a:pt x="502" y="135"/>
                  <a:pt x="508" y="134"/>
                </a:cubicBezTo>
                <a:cubicBezTo>
                  <a:pt x="513" y="133"/>
                  <a:pt x="519" y="134"/>
                  <a:pt x="525" y="135"/>
                </a:cubicBezTo>
                <a:close/>
                <a:moveTo>
                  <a:pt x="373" y="210"/>
                </a:moveTo>
                <a:cubicBezTo>
                  <a:pt x="375" y="203"/>
                  <a:pt x="375" y="197"/>
                  <a:pt x="376" y="190"/>
                </a:cubicBezTo>
                <a:cubicBezTo>
                  <a:pt x="378" y="176"/>
                  <a:pt x="381" y="162"/>
                  <a:pt x="384" y="148"/>
                </a:cubicBezTo>
                <a:cubicBezTo>
                  <a:pt x="385" y="140"/>
                  <a:pt x="387" y="133"/>
                  <a:pt x="391" y="126"/>
                </a:cubicBezTo>
                <a:cubicBezTo>
                  <a:pt x="394" y="120"/>
                  <a:pt x="400" y="115"/>
                  <a:pt x="404" y="109"/>
                </a:cubicBezTo>
                <a:cubicBezTo>
                  <a:pt x="412" y="98"/>
                  <a:pt x="419" y="86"/>
                  <a:pt x="429" y="77"/>
                </a:cubicBezTo>
                <a:cubicBezTo>
                  <a:pt x="435" y="72"/>
                  <a:pt x="440" y="74"/>
                  <a:pt x="445" y="78"/>
                </a:cubicBezTo>
                <a:cubicBezTo>
                  <a:pt x="448" y="80"/>
                  <a:pt x="448" y="84"/>
                  <a:pt x="452" y="82"/>
                </a:cubicBezTo>
                <a:cubicBezTo>
                  <a:pt x="455" y="80"/>
                  <a:pt x="455" y="76"/>
                  <a:pt x="459" y="80"/>
                </a:cubicBezTo>
                <a:cubicBezTo>
                  <a:pt x="460" y="81"/>
                  <a:pt x="461" y="82"/>
                  <a:pt x="463" y="83"/>
                </a:cubicBezTo>
                <a:cubicBezTo>
                  <a:pt x="466" y="85"/>
                  <a:pt x="469" y="83"/>
                  <a:pt x="472" y="82"/>
                </a:cubicBezTo>
                <a:cubicBezTo>
                  <a:pt x="477" y="77"/>
                  <a:pt x="483" y="74"/>
                  <a:pt x="490" y="78"/>
                </a:cubicBezTo>
                <a:cubicBezTo>
                  <a:pt x="496" y="81"/>
                  <a:pt x="501" y="88"/>
                  <a:pt x="504" y="94"/>
                </a:cubicBezTo>
                <a:cubicBezTo>
                  <a:pt x="512" y="105"/>
                  <a:pt x="517" y="117"/>
                  <a:pt x="522" y="130"/>
                </a:cubicBezTo>
                <a:cubicBezTo>
                  <a:pt x="516" y="129"/>
                  <a:pt x="510" y="129"/>
                  <a:pt x="505" y="131"/>
                </a:cubicBezTo>
                <a:cubicBezTo>
                  <a:pt x="496" y="134"/>
                  <a:pt x="487" y="143"/>
                  <a:pt x="481" y="150"/>
                </a:cubicBezTo>
                <a:cubicBezTo>
                  <a:pt x="472" y="159"/>
                  <a:pt x="464" y="168"/>
                  <a:pt x="462" y="180"/>
                </a:cubicBezTo>
                <a:cubicBezTo>
                  <a:pt x="460" y="187"/>
                  <a:pt x="459" y="194"/>
                  <a:pt x="456" y="201"/>
                </a:cubicBezTo>
                <a:cubicBezTo>
                  <a:pt x="456" y="202"/>
                  <a:pt x="455" y="202"/>
                  <a:pt x="455" y="203"/>
                </a:cubicBezTo>
                <a:cubicBezTo>
                  <a:pt x="456" y="198"/>
                  <a:pt x="457" y="194"/>
                  <a:pt x="458" y="189"/>
                </a:cubicBezTo>
                <a:cubicBezTo>
                  <a:pt x="459" y="183"/>
                  <a:pt x="460" y="178"/>
                  <a:pt x="462" y="172"/>
                </a:cubicBezTo>
                <a:cubicBezTo>
                  <a:pt x="462" y="172"/>
                  <a:pt x="461" y="171"/>
                  <a:pt x="461" y="172"/>
                </a:cubicBezTo>
                <a:cubicBezTo>
                  <a:pt x="458" y="177"/>
                  <a:pt x="456" y="182"/>
                  <a:pt x="456" y="187"/>
                </a:cubicBezTo>
                <a:cubicBezTo>
                  <a:pt x="455" y="195"/>
                  <a:pt x="452" y="202"/>
                  <a:pt x="450" y="209"/>
                </a:cubicBezTo>
                <a:cubicBezTo>
                  <a:pt x="447" y="220"/>
                  <a:pt x="447" y="231"/>
                  <a:pt x="447" y="242"/>
                </a:cubicBezTo>
                <a:cubicBezTo>
                  <a:pt x="447" y="246"/>
                  <a:pt x="447" y="249"/>
                  <a:pt x="446" y="253"/>
                </a:cubicBezTo>
                <a:cubicBezTo>
                  <a:pt x="445" y="258"/>
                  <a:pt x="446" y="263"/>
                  <a:pt x="445" y="267"/>
                </a:cubicBezTo>
                <a:cubicBezTo>
                  <a:pt x="445" y="270"/>
                  <a:pt x="443" y="278"/>
                  <a:pt x="446" y="280"/>
                </a:cubicBezTo>
                <a:cubicBezTo>
                  <a:pt x="447" y="280"/>
                  <a:pt x="448" y="280"/>
                  <a:pt x="447" y="279"/>
                </a:cubicBezTo>
                <a:cubicBezTo>
                  <a:pt x="447" y="278"/>
                  <a:pt x="447" y="275"/>
                  <a:pt x="447" y="273"/>
                </a:cubicBezTo>
                <a:cubicBezTo>
                  <a:pt x="447" y="276"/>
                  <a:pt x="448" y="278"/>
                  <a:pt x="448" y="279"/>
                </a:cubicBezTo>
                <a:cubicBezTo>
                  <a:pt x="448" y="279"/>
                  <a:pt x="448" y="279"/>
                  <a:pt x="449" y="279"/>
                </a:cubicBezTo>
                <a:cubicBezTo>
                  <a:pt x="447" y="280"/>
                  <a:pt x="445" y="281"/>
                  <a:pt x="443" y="283"/>
                </a:cubicBezTo>
                <a:cubicBezTo>
                  <a:pt x="443" y="283"/>
                  <a:pt x="443" y="282"/>
                  <a:pt x="443" y="282"/>
                </a:cubicBezTo>
                <a:cubicBezTo>
                  <a:pt x="442" y="277"/>
                  <a:pt x="443" y="271"/>
                  <a:pt x="443" y="266"/>
                </a:cubicBezTo>
                <a:cubicBezTo>
                  <a:pt x="443" y="258"/>
                  <a:pt x="443" y="250"/>
                  <a:pt x="444" y="242"/>
                </a:cubicBezTo>
                <a:cubicBezTo>
                  <a:pt x="445" y="224"/>
                  <a:pt x="447" y="206"/>
                  <a:pt x="453" y="189"/>
                </a:cubicBezTo>
                <a:cubicBezTo>
                  <a:pt x="453" y="189"/>
                  <a:pt x="452" y="189"/>
                  <a:pt x="452" y="189"/>
                </a:cubicBezTo>
                <a:cubicBezTo>
                  <a:pt x="446" y="206"/>
                  <a:pt x="441" y="224"/>
                  <a:pt x="440" y="241"/>
                </a:cubicBezTo>
                <a:cubicBezTo>
                  <a:pt x="440" y="251"/>
                  <a:pt x="440" y="260"/>
                  <a:pt x="440" y="269"/>
                </a:cubicBezTo>
                <a:cubicBezTo>
                  <a:pt x="440" y="273"/>
                  <a:pt x="439" y="280"/>
                  <a:pt x="440" y="284"/>
                </a:cubicBezTo>
                <a:cubicBezTo>
                  <a:pt x="440" y="284"/>
                  <a:pt x="441" y="284"/>
                  <a:pt x="441" y="284"/>
                </a:cubicBezTo>
                <a:cubicBezTo>
                  <a:pt x="439" y="286"/>
                  <a:pt x="437" y="287"/>
                  <a:pt x="435" y="289"/>
                </a:cubicBezTo>
                <a:cubicBezTo>
                  <a:pt x="436" y="287"/>
                  <a:pt x="436" y="285"/>
                  <a:pt x="436" y="283"/>
                </a:cubicBezTo>
                <a:cubicBezTo>
                  <a:pt x="436" y="281"/>
                  <a:pt x="436" y="278"/>
                  <a:pt x="436" y="276"/>
                </a:cubicBezTo>
                <a:cubicBezTo>
                  <a:pt x="436" y="275"/>
                  <a:pt x="435" y="275"/>
                  <a:pt x="435" y="275"/>
                </a:cubicBezTo>
                <a:cubicBezTo>
                  <a:pt x="433" y="280"/>
                  <a:pt x="434" y="285"/>
                  <a:pt x="433" y="289"/>
                </a:cubicBezTo>
                <a:cubicBezTo>
                  <a:pt x="433" y="290"/>
                  <a:pt x="433" y="290"/>
                  <a:pt x="433" y="290"/>
                </a:cubicBezTo>
                <a:cubicBezTo>
                  <a:pt x="433" y="291"/>
                  <a:pt x="432" y="291"/>
                  <a:pt x="432" y="292"/>
                </a:cubicBezTo>
                <a:cubicBezTo>
                  <a:pt x="432" y="284"/>
                  <a:pt x="430" y="276"/>
                  <a:pt x="430" y="268"/>
                </a:cubicBezTo>
                <a:cubicBezTo>
                  <a:pt x="430" y="264"/>
                  <a:pt x="431" y="259"/>
                  <a:pt x="431" y="255"/>
                </a:cubicBezTo>
                <a:cubicBezTo>
                  <a:pt x="431" y="252"/>
                  <a:pt x="430" y="248"/>
                  <a:pt x="430" y="245"/>
                </a:cubicBezTo>
                <a:cubicBezTo>
                  <a:pt x="430" y="244"/>
                  <a:pt x="429" y="243"/>
                  <a:pt x="429" y="244"/>
                </a:cubicBezTo>
                <a:cubicBezTo>
                  <a:pt x="428" y="252"/>
                  <a:pt x="428" y="260"/>
                  <a:pt x="427" y="268"/>
                </a:cubicBezTo>
                <a:cubicBezTo>
                  <a:pt x="427" y="276"/>
                  <a:pt x="429" y="284"/>
                  <a:pt x="429" y="292"/>
                </a:cubicBezTo>
                <a:cubicBezTo>
                  <a:pt x="429" y="293"/>
                  <a:pt x="430" y="293"/>
                  <a:pt x="430" y="293"/>
                </a:cubicBezTo>
                <a:cubicBezTo>
                  <a:pt x="428" y="295"/>
                  <a:pt x="427" y="297"/>
                  <a:pt x="425" y="299"/>
                </a:cubicBezTo>
                <a:cubicBezTo>
                  <a:pt x="425" y="298"/>
                  <a:pt x="425" y="297"/>
                  <a:pt x="426" y="296"/>
                </a:cubicBezTo>
                <a:cubicBezTo>
                  <a:pt x="426" y="294"/>
                  <a:pt x="426" y="292"/>
                  <a:pt x="426" y="290"/>
                </a:cubicBezTo>
                <a:cubicBezTo>
                  <a:pt x="426" y="290"/>
                  <a:pt x="426" y="289"/>
                  <a:pt x="426" y="290"/>
                </a:cubicBezTo>
                <a:cubicBezTo>
                  <a:pt x="425" y="291"/>
                  <a:pt x="424" y="293"/>
                  <a:pt x="424" y="295"/>
                </a:cubicBezTo>
                <a:cubicBezTo>
                  <a:pt x="423" y="293"/>
                  <a:pt x="422" y="291"/>
                  <a:pt x="422" y="289"/>
                </a:cubicBezTo>
                <a:cubicBezTo>
                  <a:pt x="422" y="289"/>
                  <a:pt x="422" y="289"/>
                  <a:pt x="423" y="289"/>
                </a:cubicBezTo>
                <a:cubicBezTo>
                  <a:pt x="423" y="289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7"/>
                  <a:pt x="423" y="287"/>
                </a:cubicBezTo>
                <a:cubicBezTo>
                  <a:pt x="424" y="286"/>
                  <a:pt x="424" y="285"/>
                  <a:pt x="424" y="284"/>
                </a:cubicBezTo>
                <a:cubicBezTo>
                  <a:pt x="423" y="282"/>
                  <a:pt x="423" y="280"/>
                  <a:pt x="423" y="278"/>
                </a:cubicBezTo>
                <a:cubicBezTo>
                  <a:pt x="422" y="277"/>
                  <a:pt x="422" y="277"/>
                  <a:pt x="422" y="278"/>
                </a:cubicBezTo>
                <a:cubicBezTo>
                  <a:pt x="421" y="279"/>
                  <a:pt x="421" y="281"/>
                  <a:pt x="421" y="283"/>
                </a:cubicBezTo>
                <a:cubicBezTo>
                  <a:pt x="421" y="285"/>
                  <a:pt x="421" y="286"/>
                  <a:pt x="421" y="288"/>
                </a:cubicBezTo>
                <a:cubicBezTo>
                  <a:pt x="421" y="287"/>
                  <a:pt x="420" y="285"/>
                  <a:pt x="420" y="284"/>
                </a:cubicBezTo>
                <a:cubicBezTo>
                  <a:pt x="418" y="279"/>
                  <a:pt x="417" y="275"/>
                  <a:pt x="416" y="271"/>
                </a:cubicBezTo>
                <a:cubicBezTo>
                  <a:pt x="414" y="262"/>
                  <a:pt x="413" y="254"/>
                  <a:pt x="413" y="245"/>
                </a:cubicBezTo>
                <a:cubicBezTo>
                  <a:pt x="413" y="244"/>
                  <a:pt x="412" y="244"/>
                  <a:pt x="412" y="245"/>
                </a:cubicBezTo>
                <a:cubicBezTo>
                  <a:pt x="411" y="254"/>
                  <a:pt x="413" y="263"/>
                  <a:pt x="414" y="271"/>
                </a:cubicBezTo>
                <a:cubicBezTo>
                  <a:pt x="415" y="278"/>
                  <a:pt x="417" y="285"/>
                  <a:pt x="419" y="292"/>
                </a:cubicBezTo>
                <a:cubicBezTo>
                  <a:pt x="417" y="287"/>
                  <a:pt x="414" y="282"/>
                  <a:pt x="410" y="277"/>
                </a:cubicBezTo>
                <a:cubicBezTo>
                  <a:pt x="410" y="277"/>
                  <a:pt x="410" y="276"/>
                  <a:pt x="410" y="276"/>
                </a:cubicBezTo>
                <a:cubicBezTo>
                  <a:pt x="410" y="276"/>
                  <a:pt x="410" y="275"/>
                  <a:pt x="410" y="274"/>
                </a:cubicBezTo>
                <a:cubicBezTo>
                  <a:pt x="410" y="274"/>
                  <a:pt x="410" y="273"/>
                  <a:pt x="409" y="273"/>
                </a:cubicBezTo>
                <a:cubicBezTo>
                  <a:pt x="409" y="273"/>
                  <a:pt x="409" y="273"/>
                  <a:pt x="409" y="273"/>
                </a:cubicBezTo>
                <a:cubicBezTo>
                  <a:pt x="408" y="273"/>
                  <a:pt x="408" y="274"/>
                  <a:pt x="408" y="274"/>
                </a:cubicBezTo>
                <a:cubicBezTo>
                  <a:pt x="407" y="272"/>
                  <a:pt x="406" y="270"/>
                  <a:pt x="405" y="268"/>
                </a:cubicBezTo>
                <a:cubicBezTo>
                  <a:pt x="401" y="262"/>
                  <a:pt x="397" y="255"/>
                  <a:pt x="393" y="249"/>
                </a:cubicBezTo>
                <a:cubicBezTo>
                  <a:pt x="389" y="244"/>
                  <a:pt x="384" y="239"/>
                  <a:pt x="379" y="234"/>
                </a:cubicBezTo>
                <a:cubicBezTo>
                  <a:pt x="377" y="232"/>
                  <a:pt x="375" y="229"/>
                  <a:pt x="373" y="227"/>
                </a:cubicBezTo>
                <a:cubicBezTo>
                  <a:pt x="372" y="221"/>
                  <a:pt x="373" y="215"/>
                  <a:pt x="373" y="210"/>
                </a:cubicBezTo>
                <a:close/>
                <a:moveTo>
                  <a:pt x="343" y="137"/>
                </a:moveTo>
                <a:cubicBezTo>
                  <a:pt x="349" y="146"/>
                  <a:pt x="355" y="156"/>
                  <a:pt x="359" y="166"/>
                </a:cubicBezTo>
                <a:cubicBezTo>
                  <a:pt x="363" y="175"/>
                  <a:pt x="368" y="185"/>
                  <a:pt x="369" y="196"/>
                </a:cubicBezTo>
                <a:cubicBezTo>
                  <a:pt x="370" y="199"/>
                  <a:pt x="370" y="203"/>
                  <a:pt x="370" y="207"/>
                </a:cubicBezTo>
                <a:cubicBezTo>
                  <a:pt x="370" y="210"/>
                  <a:pt x="369" y="213"/>
                  <a:pt x="369" y="216"/>
                </a:cubicBezTo>
                <a:cubicBezTo>
                  <a:pt x="369" y="218"/>
                  <a:pt x="369" y="221"/>
                  <a:pt x="370" y="223"/>
                </a:cubicBezTo>
                <a:cubicBezTo>
                  <a:pt x="368" y="221"/>
                  <a:pt x="365" y="219"/>
                  <a:pt x="363" y="216"/>
                </a:cubicBezTo>
                <a:cubicBezTo>
                  <a:pt x="363" y="216"/>
                  <a:pt x="363" y="216"/>
                  <a:pt x="363" y="216"/>
                </a:cubicBezTo>
                <a:cubicBezTo>
                  <a:pt x="363" y="216"/>
                  <a:pt x="363" y="216"/>
                  <a:pt x="363" y="215"/>
                </a:cubicBezTo>
                <a:cubicBezTo>
                  <a:pt x="364" y="200"/>
                  <a:pt x="357" y="185"/>
                  <a:pt x="352" y="170"/>
                </a:cubicBezTo>
                <a:cubicBezTo>
                  <a:pt x="348" y="157"/>
                  <a:pt x="346" y="144"/>
                  <a:pt x="340" y="132"/>
                </a:cubicBezTo>
                <a:cubicBezTo>
                  <a:pt x="341" y="134"/>
                  <a:pt x="342" y="136"/>
                  <a:pt x="343" y="137"/>
                </a:cubicBezTo>
                <a:close/>
                <a:moveTo>
                  <a:pt x="321" y="108"/>
                </a:moveTo>
                <a:cubicBezTo>
                  <a:pt x="322" y="110"/>
                  <a:pt x="325" y="112"/>
                  <a:pt x="326" y="114"/>
                </a:cubicBezTo>
                <a:cubicBezTo>
                  <a:pt x="326" y="115"/>
                  <a:pt x="326" y="116"/>
                  <a:pt x="326" y="116"/>
                </a:cubicBezTo>
                <a:cubicBezTo>
                  <a:pt x="328" y="118"/>
                  <a:pt x="329" y="119"/>
                  <a:pt x="330" y="121"/>
                </a:cubicBezTo>
                <a:cubicBezTo>
                  <a:pt x="330" y="121"/>
                  <a:pt x="330" y="121"/>
                  <a:pt x="330" y="121"/>
                </a:cubicBezTo>
                <a:cubicBezTo>
                  <a:pt x="331" y="124"/>
                  <a:pt x="331" y="127"/>
                  <a:pt x="334" y="129"/>
                </a:cubicBezTo>
                <a:cubicBezTo>
                  <a:pt x="334" y="130"/>
                  <a:pt x="335" y="130"/>
                  <a:pt x="336" y="129"/>
                </a:cubicBezTo>
                <a:cubicBezTo>
                  <a:pt x="343" y="143"/>
                  <a:pt x="344" y="158"/>
                  <a:pt x="349" y="172"/>
                </a:cubicBezTo>
                <a:cubicBezTo>
                  <a:pt x="354" y="186"/>
                  <a:pt x="360" y="200"/>
                  <a:pt x="361" y="215"/>
                </a:cubicBezTo>
                <a:cubicBezTo>
                  <a:pt x="356" y="211"/>
                  <a:pt x="351" y="208"/>
                  <a:pt x="345" y="205"/>
                </a:cubicBezTo>
                <a:cubicBezTo>
                  <a:pt x="339" y="201"/>
                  <a:pt x="333" y="198"/>
                  <a:pt x="327" y="195"/>
                </a:cubicBezTo>
                <a:cubicBezTo>
                  <a:pt x="328" y="184"/>
                  <a:pt x="322" y="174"/>
                  <a:pt x="317" y="164"/>
                </a:cubicBezTo>
                <a:cubicBezTo>
                  <a:pt x="314" y="157"/>
                  <a:pt x="311" y="150"/>
                  <a:pt x="310" y="143"/>
                </a:cubicBezTo>
                <a:cubicBezTo>
                  <a:pt x="308" y="135"/>
                  <a:pt x="308" y="129"/>
                  <a:pt x="309" y="121"/>
                </a:cubicBezTo>
                <a:cubicBezTo>
                  <a:pt x="309" y="121"/>
                  <a:pt x="308" y="121"/>
                  <a:pt x="308" y="121"/>
                </a:cubicBezTo>
                <a:cubicBezTo>
                  <a:pt x="305" y="126"/>
                  <a:pt x="306" y="132"/>
                  <a:pt x="307" y="137"/>
                </a:cubicBezTo>
                <a:cubicBezTo>
                  <a:pt x="308" y="145"/>
                  <a:pt x="310" y="152"/>
                  <a:pt x="313" y="159"/>
                </a:cubicBezTo>
                <a:cubicBezTo>
                  <a:pt x="318" y="171"/>
                  <a:pt x="324" y="182"/>
                  <a:pt x="325" y="194"/>
                </a:cubicBezTo>
                <a:cubicBezTo>
                  <a:pt x="319" y="191"/>
                  <a:pt x="312" y="188"/>
                  <a:pt x="305" y="187"/>
                </a:cubicBezTo>
                <a:cubicBezTo>
                  <a:pt x="304" y="187"/>
                  <a:pt x="304" y="186"/>
                  <a:pt x="303" y="186"/>
                </a:cubicBezTo>
                <a:cubicBezTo>
                  <a:pt x="303" y="186"/>
                  <a:pt x="303" y="185"/>
                  <a:pt x="303" y="185"/>
                </a:cubicBezTo>
                <a:cubicBezTo>
                  <a:pt x="300" y="180"/>
                  <a:pt x="301" y="175"/>
                  <a:pt x="300" y="170"/>
                </a:cubicBezTo>
                <a:cubicBezTo>
                  <a:pt x="300" y="164"/>
                  <a:pt x="300" y="158"/>
                  <a:pt x="300" y="153"/>
                </a:cubicBezTo>
                <a:cubicBezTo>
                  <a:pt x="300" y="142"/>
                  <a:pt x="302" y="133"/>
                  <a:pt x="306" y="123"/>
                </a:cubicBezTo>
                <a:cubicBezTo>
                  <a:pt x="308" y="118"/>
                  <a:pt x="309" y="113"/>
                  <a:pt x="312" y="108"/>
                </a:cubicBezTo>
                <a:cubicBezTo>
                  <a:pt x="312" y="108"/>
                  <a:pt x="312" y="108"/>
                  <a:pt x="312" y="107"/>
                </a:cubicBezTo>
                <a:cubicBezTo>
                  <a:pt x="312" y="107"/>
                  <a:pt x="312" y="107"/>
                  <a:pt x="312" y="107"/>
                </a:cubicBezTo>
                <a:cubicBezTo>
                  <a:pt x="313" y="106"/>
                  <a:pt x="314" y="105"/>
                  <a:pt x="314" y="104"/>
                </a:cubicBezTo>
                <a:cubicBezTo>
                  <a:pt x="315" y="103"/>
                  <a:pt x="320" y="107"/>
                  <a:pt x="321" y="108"/>
                </a:cubicBezTo>
                <a:close/>
                <a:moveTo>
                  <a:pt x="297" y="173"/>
                </a:moveTo>
                <a:cubicBezTo>
                  <a:pt x="297" y="177"/>
                  <a:pt x="297" y="181"/>
                  <a:pt x="299" y="185"/>
                </a:cubicBezTo>
                <a:cubicBezTo>
                  <a:pt x="297" y="185"/>
                  <a:pt x="295" y="184"/>
                  <a:pt x="293" y="184"/>
                </a:cubicBezTo>
                <a:cubicBezTo>
                  <a:pt x="293" y="184"/>
                  <a:pt x="293" y="183"/>
                  <a:pt x="293" y="183"/>
                </a:cubicBezTo>
                <a:cubicBezTo>
                  <a:pt x="293" y="183"/>
                  <a:pt x="293" y="182"/>
                  <a:pt x="293" y="182"/>
                </a:cubicBezTo>
                <a:cubicBezTo>
                  <a:pt x="288" y="170"/>
                  <a:pt x="292" y="155"/>
                  <a:pt x="295" y="142"/>
                </a:cubicBezTo>
                <a:cubicBezTo>
                  <a:pt x="297" y="136"/>
                  <a:pt x="298" y="129"/>
                  <a:pt x="300" y="122"/>
                </a:cubicBezTo>
                <a:cubicBezTo>
                  <a:pt x="302" y="118"/>
                  <a:pt x="303" y="114"/>
                  <a:pt x="307" y="112"/>
                </a:cubicBezTo>
                <a:cubicBezTo>
                  <a:pt x="306" y="114"/>
                  <a:pt x="305" y="116"/>
                  <a:pt x="305" y="117"/>
                </a:cubicBezTo>
                <a:cubicBezTo>
                  <a:pt x="303" y="123"/>
                  <a:pt x="300" y="129"/>
                  <a:pt x="299" y="136"/>
                </a:cubicBezTo>
                <a:cubicBezTo>
                  <a:pt x="298" y="141"/>
                  <a:pt x="297" y="147"/>
                  <a:pt x="297" y="152"/>
                </a:cubicBezTo>
                <a:cubicBezTo>
                  <a:pt x="297" y="159"/>
                  <a:pt x="297" y="166"/>
                  <a:pt x="297" y="173"/>
                </a:cubicBezTo>
                <a:close/>
                <a:moveTo>
                  <a:pt x="239" y="8"/>
                </a:moveTo>
                <a:cubicBezTo>
                  <a:pt x="238" y="6"/>
                  <a:pt x="245" y="10"/>
                  <a:pt x="246" y="10"/>
                </a:cubicBezTo>
                <a:cubicBezTo>
                  <a:pt x="249" y="12"/>
                  <a:pt x="252" y="14"/>
                  <a:pt x="256" y="16"/>
                </a:cubicBezTo>
                <a:cubicBezTo>
                  <a:pt x="264" y="22"/>
                  <a:pt x="272" y="30"/>
                  <a:pt x="279" y="38"/>
                </a:cubicBezTo>
                <a:cubicBezTo>
                  <a:pt x="288" y="49"/>
                  <a:pt x="296" y="60"/>
                  <a:pt x="302" y="73"/>
                </a:cubicBezTo>
                <a:cubicBezTo>
                  <a:pt x="305" y="80"/>
                  <a:pt x="309" y="86"/>
                  <a:pt x="311" y="93"/>
                </a:cubicBezTo>
                <a:cubicBezTo>
                  <a:pt x="312" y="96"/>
                  <a:pt x="313" y="99"/>
                  <a:pt x="315" y="102"/>
                </a:cubicBezTo>
                <a:cubicBezTo>
                  <a:pt x="312" y="102"/>
                  <a:pt x="310" y="104"/>
                  <a:pt x="309" y="107"/>
                </a:cubicBezTo>
                <a:cubicBezTo>
                  <a:pt x="306" y="108"/>
                  <a:pt x="304" y="110"/>
                  <a:pt x="302" y="112"/>
                </a:cubicBezTo>
                <a:cubicBezTo>
                  <a:pt x="302" y="108"/>
                  <a:pt x="300" y="104"/>
                  <a:pt x="299" y="101"/>
                </a:cubicBezTo>
                <a:cubicBezTo>
                  <a:pt x="298" y="99"/>
                  <a:pt x="297" y="97"/>
                  <a:pt x="297" y="96"/>
                </a:cubicBezTo>
                <a:cubicBezTo>
                  <a:pt x="297" y="96"/>
                  <a:pt x="297" y="96"/>
                  <a:pt x="297" y="95"/>
                </a:cubicBezTo>
                <a:cubicBezTo>
                  <a:pt x="298" y="93"/>
                  <a:pt x="297" y="90"/>
                  <a:pt x="297" y="88"/>
                </a:cubicBezTo>
                <a:cubicBezTo>
                  <a:pt x="297" y="85"/>
                  <a:pt x="297" y="82"/>
                  <a:pt x="298" y="79"/>
                </a:cubicBezTo>
                <a:cubicBezTo>
                  <a:pt x="298" y="79"/>
                  <a:pt x="297" y="79"/>
                  <a:pt x="297" y="79"/>
                </a:cubicBezTo>
                <a:cubicBezTo>
                  <a:pt x="296" y="82"/>
                  <a:pt x="296" y="85"/>
                  <a:pt x="296" y="88"/>
                </a:cubicBezTo>
                <a:cubicBezTo>
                  <a:pt x="296" y="89"/>
                  <a:pt x="295" y="91"/>
                  <a:pt x="295" y="93"/>
                </a:cubicBezTo>
                <a:cubicBezTo>
                  <a:pt x="294" y="91"/>
                  <a:pt x="293" y="89"/>
                  <a:pt x="292" y="87"/>
                </a:cubicBezTo>
                <a:cubicBezTo>
                  <a:pt x="293" y="86"/>
                  <a:pt x="293" y="83"/>
                  <a:pt x="293" y="82"/>
                </a:cubicBezTo>
                <a:cubicBezTo>
                  <a:pt x="293" y="80"/>
                  <a:pt x="293" y="77"/>
                  <a:pt x="293" y="75"/>
                </a:cubicBezTo>
                <a:cubicBezTo>
                  <a:pt x="293" y="74"/>
                  <a:pt x="292" y="74"/>
                  <a:pt x="292" y="75"/>
                </a:cubicBezTo>
                <a:cubicBezTo>
                  <a:pt x="291" y="77"/>
                  <a:pt x="291" y="80"/>
                  <a:pt x="291" y="82"/>
                </a:cubicBezTo>
                <a:cubicBezTo>
                  <a:pt x="291" y="83"/>
                  <a:pt x="291" y="84"/>
                  <a:pt x="291" y="84"/>
                </a:cubicBezTo>
                <a:cubicBezTo>
                  <a:pt x="290" y="83"/>
                  <a:pt x="289" y="82"/>
                  <a:pt x="289" y="81"/>
                </a:cubicBezTo>
                <a:cubicBezTo>
                  <a:pt x="289" y="80"/>
                  <a:pt x="288" y="78"/>
                  <a:pt x="288" y="77"/>
                </a:cubicBezTo>
                <a:cubicBezTo>
                  <a:pt x="288" y="75"/>
                  <a:pt x="288" y="74"/>
                  <a:pt x="288" y="72"/>
                </a:cubicBezTo>
                <a:cubicBezTo>
                  <a:pt x="288" y="71"/>
                  <a:pt x="287" y="71"/>
                  <a:pt x="287" y="72"/>
                </a:cubicBezTo>
                <a:cubicBezTo>
                  <a:pt x="287" y="74"/>
                  <a:pt x="287" y="76"/>
                  <a:pt x="287" y="78"/>
                </a:cubicBezTo>
                <a:cubicBezTo>
                  <a:pt x="287" y="78"/>
                  <a:pt x="287" y="78"/>
                  <a:pt x="287" y="78"/>
                </a:cubicBezTo>
                <a:cubicBezTo>
                  <a:pt x="287" y="78"/>
                  <a:pt x="286" y="77"/>
                  <a:pt x="286" y="76"/>
                </a:cubicBezTo>
                <a:cubicBezTo>
                  <a:pt x="285" y="76"/>
                  <a:pt x="284" y="75"/>
                  <a:pt x="284" y="73"/>
                </a:cubicBezTo>
                <a:cubicBezTo>
                  <a:pt x="284" y="71"/>
                  <a:pt x="284" y="69"/>
                  <a:pt x="284" y="67"/>
                </a:cubicBezTo>
                <a:cubicBezTo>
                  <a:pt x="284" y="64"/>
                  <a:pt x="284" y="62"/>
                  <a:pt x="284" y="59"/>
                </a:cubicBezTo>
                <a:cubicBezTo>
                  <a:pt x="284" y="58"/>
                  <a:pt x="284" y="58"/>
                  <a:pt x="284" y="59"/>
                </a:cubicBezTo>
                <a:cubicBezTo>
                  <a:pt x="283" y="61"/>
                  <a:pt x="283" y="64"/>
                  <a:pt x="283" y="67"/>
                </a:cubicBezTo>
                <a:cubicBezTo>
                  <a:pt x="283" y="68"/>
                  <a:pt x="282" y="70"/>
                  <a:pt x="282" y="71"/>
                </a:cubicBezTo>
                <a:cubicBezTo>
                  <a:pt x="281" y="69"/>
                  <a:pt x="279" y="67"/>
                  <a:pt x="277" y="65"/>
                </a:cubicBezTo>
                <a:cubicBezTo>
                  <a:pt x="278" y="63"/>
                  <a:pt x="278" y="62"/>
                  <a:pt x="278" y="60"/>
                </a:cubicBezTo>
                <a:cubicBezTo>
                  <a:pt x="278" y="58"/>
                  <a:pt x="278" y="56"/>
                  <a:pt x="278" y="55"/>
                </a:cubicBezTo>
                <a:cubicBezTo>
                  <a:pt x="278" y="54"/>
                  <a:pt x="277" y="53"/>
                  <a:pt x="277" y="54"/>
                </a:cubicBezTo>
                <a:cubicBezTo>
                  <a:pt x="277" y="57"/>
                  <a:pt x="276" y="61"/>
                  <a:pt x="276" y="64"/>
                </a:cubicBezTo>
                <a:cubicBezTo>
                  <a:pt x="275" y="63"/>
                  <a:pt x="274" y="61"/>
                  <a:pt x="273" y="60"/>
                </a:cubicBezTo>
                <a:cubicBezTo>
                  <a:pt x="273" y="59"/>
                  <a:pt x="273" y="58"/>
                  <a:pt x="273" y="56"/>
                </a:cubicBezTo>
                <a:cubicBezTo>
                  <a:pt x="273" y="55"/>
                  <a:pt x="273" y="53"/>
                  <a:pt x="273" y="51"/>
                </a:cubicBezTo>
                <a:cubicBezTo>
                  <a:pt x="273" y="50"/>
                  <a:pt x="272" y="50"/>
                  <a:pt x="272" y="51"/>
                </a:cubicBezTo>
                <a:cubicBezTo>
                  <a:pt x="272" y="53"/>
                  <a:pt x="272" y="55"/>
                  <a:pt x="272" y="56"/>
                </a:cubicBezTo>
                <a:cubicBezTo>
                  <a:pt x="272" y="57"/>
                  <a:pt x="271" y="58"/>
                  <a:pt x="271" y="59"/>
                </a:cubicBezTo>
                <a:cubicBezTo>
                  <a:pt x="270" y="58"/>
                  <a:pt x="269" y="57"/>
                  <a:pt x="268" y="56"/>
                </a:cubicBezTo>
                <a:cubicBezTo>
                  <a:pt x="268" y="56"/>
                  <a:pt x="268" y="56"/>
                  <a:pt x="268" y="56"/>
                </a:cubicBezTo>
                <a:cubicBezTo>
                  <a:pt x="270" y="55"/>
                  <a:pt x="270" y="52"/>
                  <a:pt x="270" y="50"/>
                </a:cubicBezTo>
                <a:cubicBezTo>
                  <a:pt x="271" y="48"/>
                  <a:pt x="271" y="46"/>
                  <a:pt x="271" y="44"/>
                </a:cubicBezTo>
                <a:cubicBezTo>
                  <a:pt x="271" y="43"/>
                  <a:pt x="270" y="43"/>
                  <a:pt x="270" y="44"/>
                </a:cubicBezTo>
                <a:cubicBezTo>
                  <a:pt x="269" y="46"/>
                  <a:pt x="269" y="48"/>
                  <a:pt x="269" y="50"/>
                </a:cubicBezTo>
                <a:cubicBezTo>
                  <a:pt x="268" y="52"/>
                  <a:pt x="267" y="54"/>
                  <a:pt x="267" y="56"/>
                </a:cubicBezTo>
                <a:cubicBezTo>
                  <a:pt x="267" y="56"/>
                  <a:pt x="267" y="56"/>
                  <a:pt x="267" y="56"/>
                </a:cubicBezTo>
                <a:cubicBezTo>
                  <a:pt x="266" y="55"/>
                  <a:pt x="264" y="54"/>
                  <a:pt x="262" y="54"/>
                </a:cubicBezTo>
                <a:cubicBezTo>
                  <a:pt x="263" y="52"/>
                  <a:pt x="264" y="49"/>
                  <a:pt x="264" y="47"/>
                </a:cubicBezTo>
                <a:cubicBezTo>
                  <a:pt x="265" y="45"/>
                  <a:pt x="265" y="43"/>
                  <a:pt x="265" y="40"/>
                </a:cubicBezTo>
                <a:cubicBezTo>
                  <a:pt x="265" y="40"/>
                  <a:pt x="263" y="40"/>
                  <a:pt x="263" y="40"/>
                </a:cubicBezTo>
                <a:cubicBezTo>
                  <a:pt x="264" y="43"/>
                  <a:pt x="263" y="45"/>
                  <a:pt x="262" y="47"/>
                </a:cubicBezTo>
                <a:cubicBezTo>
                  <a:pt x="262" y="49"/>
                  <a:pt x="261" y="51"/>
                  <a:pt x="261" y="53"/>
                </a:cubicBezTo>
                <a:cubicBezTo>
                  <a:pt x="261" y="53"/>
                  <a:pt x="261" y="54"/>
                  <a:pt x="261" y="54"/>
                </a:cubicBezTo>
                <a:cubicBezTo>
                  <a:pt x="260" y="54"/>
                  <a:pt x="259" y="54"/>
                  <a:pt x="257" y="54"/>
                </a:cubicBezTo>
                <a:cubicBezTo>
                  <a:pt x="257" y="54"/>
                  <a:pt x="257" y="53"/>
                  <a:pt x="257" y="53"/>
                </a:cubicBezTo>
                <a:cubicBezTo>
                  <a:pt x="257" y="53"/>
                  <a:pt x="257" y="53"/>
                  <a:pt x="257" y="53"/>
                </a:cubicBezTo>
                <a:cubicBezTo>
                  <a:pt x="257" y="51"/>
                  <a:pt x="258" y="49"/>
                  <a:pt x="258" y="48"/>
                </a:cubicBezTo>
                <a:cubicBezTo>
                  <a:pt x="258" y="47"/>
                  <a:pt x="258" y="47"/>
                  <a:pt x="257" y="47"/>
                </a:cubicBezTo>
                <a:cubicBezTo>
                  <a:pt x="257" y="49"/>
                  <a:pt x="256" y="50"/>
                  <a:pt x="256" y="51"/>
                </a:cubicBezTo>
                <a:cubicBezTo>
                  <a:pt x="255" y="49"/>
                  <a:pt x="255" y="48"/>
                  <a:pt x="254" y="46"/>
                </a:cubicBezTo>
                <a:cubicBezTo>
                  <a:pt x="254" y="46"/>
                  <a:pt x="254" y="46"/>
                  <a:pt x="254" y="46"/>
                </a:cubicBezTo>
                <a:cubicBezTo>
                  <a:pt x="255" y="44"/>
                  <a:pt x="255" y="40"/>
                  <a:pt x="256" y="38"/>
                </a:cubicBezTo>
                <a:cubicBezTo>
                  <a:pt x="256" y="35"/>
                  <a:pt x="256" y="32"/>
                  <a:pt x="256" y="28"/>
                </a:cubicBezTo>
                <a:cubicBezTo>
                  <a:pt x="256" y="28"/>
                  <a:pt x="255" y="28"/>
                  <a:pt x="255" y="28"/>
                </a:cubicBezTo>
                <a:cubicBezTo>
                  <a:pt x="255" y="32"/>
                  <a:pt x="254" y="35"/>
                  <a:pt x="254" y="38"/>
                </a:cubicBezTo>
                <a:cubicBezTo>
                  <a:pt x="253" y="40"/>
                  <a:pt x="253" y="42"/>
                  <a:pt x="253" y="43"/>
                </a:cubicBezTo>
                <a:cubicBezTo>
                  <a:pt x="248" y="32"/>
                  <a:pt x="243" y="20"/>
                  <a:pt x="238" y="9"/>
                </a:cubicBezTo>
                <a:cubicBezTo>
                  <a:pt x="238" y="9"/>
                  <a:pt x="239" y="8"/>
                  <a:pt x="239" y="8"/>
                </a:cubicBezTo>
                <a:close/>
                <a:moveTo>
                  <a:pt x="235" y="9"/>
                </a:moveTo>
                <a:cubicBezTo>
                  <a:pt x="236" y="9"/>
                  <a:pt x="236" y="9"/>
                  <a:pt x="237" y="9"/>
                </a:cubicBezTo>
                <a:cubicBezTo>
                  <a:pt x="237" y="17"/>
                  <a:pt x="242" y="24"/>
                  <a:pt x="245" y="31"/>
                </a:cubicBezTo>
                <a:cubicBezTo>
                  <a:pt x="248" y="40"/>
                  <a:pt x="251" y="48"/>
                  <a:pt x="255" y="56"/>
                </a:cubicBezTo>
                <a:cubicBezTo>
                  <a:pt x="255" y="57"/>
                  <a:pt x="255" y="57"/>
                  <a:pt x="255" y="58"/>
                </a:cubicBezTo>
                <a:cubicBezTo>
                  <a:pt x="255" y="58"/>
                  <a:pt x="255" y="58"/>
                  <a:pt x="256" y="58"/>
                </a:cubicBezTo>
                <a:cubicBezTo>
                  <a:pt x="256" y="58"/>
                  <a:pt x="256" y="58"/>
                  <a:pt x="256" y="58"/>
                </a:cubicBezTo>
                <a:cubicBezTo>
                  <a:pt x="256" y="58"/>
                  <a:pt x="257" y="58"/>
                  <a:pt x="258" y="58"/>
                </a:cubicBezTo>
                <a:cubicBezTo>
                  <a:pt x="262" y="55"/>
                  <a:pt x="267" y="60"/>
                  <a:pt x="270" y="63"/>
                </a:cubicBezTo>
                <a:cubicBezTo>
                  <a:pt x="276" y="68"/>
                  <a:pt x="280" y="75"/>
                  <a:pt x="284" y="81"/>
                </a:cubicBezTo>
                <a:cubicBezTo>
                  <a:pt x="291" y="91"/>
                  <a:pt x="300" y="105"/>
                  <a:pt x="298" y="117"/>
                </a:cubicBezTo>
                <a:cubicBezTo>
                  <a:pt x="298" y="117"/>
                  <a:pt x="298" y="118"/>
                  <a:pt x="298" y="118"/>
                </a:cubicBezTo>
                <a:cubicBezTo>
                  <a:pt x="298" y="120"/>
                  <a:pt x="297" y="122"/>
                  <a:pt x="296" y="123"/>
                </a:cubicBezTo>
                <a:cubicBezTo>
                  <a:pt x="294" y="131"/>
                  <a:pt x="293" y="138"/>
                  <a:pt x="291" y="146"/>
                </a:cubicBezTo>
                <a:cubicBezTo>
                  <a:pt x="289" y="154"/>
                  <a:pt x="286" y="164"/>
                  <a:pt x="287" y="174"/>
                </a:cubicBezTo>
                <a:cubicBezTo>
                  <a:pt x="284" y="170"/>
                  <a:pt x="281" y="166"/>
                  <a:pt x="278" y="162"/>
                </a:cubicBezTo>
                <a:cubicBezTo>
                  <a:pt x="270" y="150"/>
                  <a:pt x="262" y="137"/>
                  <a:pt x="255" y="124"/>
                </a:cubicBezTo>
                <a:cubicBezTo>
                  <a:pt x="251" y="117"/>
                  <a:pt x="248" y="110"/>
                  <a:pt x="245" y="102"/>
                </a:cubicBezTo>
                <a:cubicBezTo>
                  <a:pt x="245" y="102"/>
                  <a:pt x="245" y="102"/>
                  <a:pt x="245" y="102"/>
                </a:cubicBezTo>
                <a:cubicBezTo>
                  <a:pt x="245" y="100"/>
                  <a:pt x="245" y="97"/>
                  <a:pt x="244" y="95"/>
                </a:cubicBezTo>
                <a:cubicBezTo>
                  <a:pt x="244" y="93"/>
                  <a:pt x="244" y="91"/>
                  <a:pt x="244" y="89"/>
                </a:cubicBezTo>
                <a:cubicBezTo>
                  <a:pt x="244" y="87"/>
                  <a:pt x="242" y="87"/>
                  <a:pt x="242" y="89"/>
                </a:cubicBezTo>
                <a:cubicBezTo>
                  <a:pt x="242" y="91"/>
                  <a:pt x="242" y="93"/>
                  <a:pt x="242" y="95"/>
                </a:cubicBezTo>
                <a:cubicBezTo>
                  <a:pt x="241" y="92"/>
                  <a:pt x="241" y="88"/>
                  <a:pt x="240" y="85"/>
                </a:cubicBezTo>
                <a:cubicBezTo>
                  <a:pt x="239" y="72"/>
                  <a:pt x="239" y="60"/>
                  <a:pt x="236" y="47"/>
                </a:cubicBezTo>
                <a:cubicBezTo>
                  <a:pt x="235" y="47"/>
                  <a:pt x="235" y="46"/>
                  <a:pt x="234" y="46"/>
                </a:cubicBezTo>
                <a:cubicBezTo>
                  <a:pt x="232" y="46"/>
                  <a:pt x="233" y="34"/>
                  <a:pt x="232" y="32"/>
                </a:cubicBezTo>
                <a:cubicBezTo>
                  <a:pt x="231" y="26"/>
                  <a:pt x="229" y="21"/>
                  <a:pt x="229" y="16"/>
                </a:cubicBezTo>
                <a:cubicBezTo>
                  <a:pt x="229" y="15"/>
                  <a:pt x="229" y="15"/>
                  <a:pt x="228" y="15"/>
                </a:cubicBezTo>
                <a:cubicBezTo>
                  <a:pt x="230" y="11"/>
                  <a:pt x="232" y="5"/>
                  <a:pt x="235" y="9"/>
                </a:cubicBezTo>
                <a:close/>
                <a:moveTo>
                  <a:pt x="269" y="165"/>
                </a:moveTo>
                <a:cubicBezTo>
                  <a:pt x="262" y="157"/>
                  <a:pt x="255" y="149"/>
                  <a:pt x="250" y="140"/>
                </a:cubicBezTo>
                <a:cubicBezTo>
                  <a:pt x="240" y="123"/>
                  <a:pt x="233" y="106"/>
                  <a:pt x="228" y="87"/>
                </a:cubicBezTo>
                <a:cubicBezTo>
                  <a:pt x="223" y="68"/>
                  <a:pt x="220" y="49"/>
                  <a:pt x="224" y="29"/>
                </a:cubicBezTo>
                <a:cubicBezTo>
                  <a:pt x="225" y="27"/>
                  <a:pt x="225" y="25"/>
                  <a:pt x="226" y="23"/>
                </a:cubicBezTo>
                <a:cubicBezTo>
                  <a:pt x="226" y="28"/>
                  <a:pt x="229" y="32"/>
                  <a:pt x="229" y="37"/>
                </a:cubicBezTo>
                <a:cubicBezTo>
                  <a:pt x="229" y="41"/>
                  <a:pt x="227" y="48"/>
                  <a:pt x="232" y="50"/>
                </a:cubicBezTo>
                <a:cubicBezTo>
                  <a:pt x="235" y="61"/>
                  <a:pt x="234" y="74"/>
                  <a:pt x="236" y="86"/>
                </a:cubicBezTo>
                <a:cubicBezTo>
                  <a:pt x="238" y="98"/>
                  <a:pt x="243" y="110"/>
                  <a:pt x="249" y="121"/>
                </a:cubicBezTo>
                <a:cubicBezTo>
                  <a:pt x="255" y="134"/>
                  <a:pt x="263" y="146"/>
                  <a:pt x="271" y="158"/>
                </a:cubicBezTo>
                <a:cubicBezTo>
                  <a:pt x="274" y="163"/>
                  <a:pt x="277" y="168"/>
                  <a:pt x="281" y="172"/>
                </a:cubicBezTo>
                <a:cubicBezTo>
                  <a:pt x="282" y="174"/>
                  <a:pt x="285" y="176"/>
                  <a:pt x="288" y="178"/>
                </a:cubicBezTo>
                <a:cubicBezTo>
                  <a:pt x="288" y="179"/>
                  <a:pt x="288" y="181"/>
                  <a:pt x="289" y="182"/>
                </a:cubicBezTo>
                <a:cubicBezTo>
                  <a:pt x="281" y="178"/>
                  <a:pt x="275" y="171"/>
                  <a:pt x="269" y="165"/>
                </a:cubicBezTo>
                <a:close/>
                <a:moveTo>
                  <a:pt x="275" y="184"/>
                </a:moveTo>
                <a:cubicBezTo>
                  <a:pt x="279" y="184"/>
                  <a:pt x="284" y="185"/>
                  <a:pt x="289" y="186"/>
                </a:cubicBezTo>
                <a:cubicBezTo>
                  <a:pt x="289" y="187"/>
                  <a:pt x="290" y="187"/>
                  <a:pt x="290" y="187"/>
                </a:cubicBezTo>
                <a:cubicBezTo>
                  <a:pt x="291" y="187"/>
                  <a:pt x="291" y="187"/>
                  <a:pt x="292" y="187"/>
                </a:cubicBezTo>
                <a:cubicBezTo>
                  <a:pt x="294" y="188"/>
                  <a:pt x="296" y="188"/>
                  <a:pt x="298" y="188"/>
                </a:cubicBezTo>
                <a:cubicBezTo>
                  <a:pt x="306" y="190"/>
                  <a:pt x="314" y="192"/>
                  <a:pt x="321" y="196"/>
                </a:cubicBezTo>
                <a:cubicBezTo>
                  <a:pt x="337" y="205"/>
                  <a:pt x="354" y="211"/>
                  <a:pt x="366" y="224"/>
                </a:cubicBezTo>
                <a:cubicBezTo>
                  <a:pt x="372" y="231"/>
                  <a:pt x="378" y="237"/>
                  <a:pt x="384" y="244"/>
                </a:cubicBezTo>
                <a:cubicBezTo>
                  <a:pt x="390" y="250"/>
                  <a:pt x="394" y="257"/>
                  <a:pt x="398" y="264"/>
                </a:cubicBezTo>
                <a:cubicBezTo>
                  <a:pt x="406" y="276"/>
                  <a:pt x="416" y="289"/>
                  <a:pt x="422" y="303"/>
                </a:cubicBezTo>
                <a:cubicBezTo>
                  <a:pt x="421" y="303"/>
                  <a:pt x="421" y="304"/>
                  <a:pt x="421" y="304"/>
                </a:cubicBezTo>
                <a:cubicBezTo>
                  <a:pt x="420" y="305"/>
                  <a:pt x="419" y="307"/>
                  <a:pt x="418" y="308"/>
                </a:cubicBezTo>
                <a:cubicBezTo>
                  <a:pt x="418" y="307"/>
                  <a:pt x="418" y="307"/>
                  <a:pt x="418" y="307"/>
                </a:cubicBezTo>
                <a:cubicBezTo>
                  <a:pt x="406" y="285"/>
                  <a:pt x="397" y="261"/>
                  <a:pt x="378" y="244"/>
                </a:cubicBezTo>
                <a:cubicBezTo>
                  <a:pt x="369" y="235"/>
                  <a:pt x="359" y="228"/>
                  <a:pt x="349" y="220"/>
                </a:cubicBezTo>
                <a:cubicBezTo>
                  <a:pt x="339" y="212"/>
                  <a:pt x="330" y="203"/>
                  <a:pt x="319" y="197"/>
                </a:cubicBezTo>
                <a:cubicBezTo>
                  <a:pt x="308" y="192"/>
                  <a:pt x="295" y="189"/>
                  <a:pt x="283" y="187"/>
                </a:cubicBezTo>
                <a:cubicBezTo>
                  <a:pt x="272" y="186"/>
                  <a:pt x="261" y="184"/>
                  <a:pt x="250" y="186"/>
                </a:cubicBezTo>
                <a:cubicBezTo>
                  <a:pt x="239" y="187"/>
                  <a:pt x="229" y="191"/>
                  <a:pt x="219" y="198"/>
                </a:cubicBezTo>
                <a:cubicBezTo>
                  <a:pt x="209" y="205"/>
                  <a:pt x="206" y="214"/>
                  <a:pt x="201" y="225"/>
                </a:cubicBezTo>
                <a:cubicBezTo>
                  <a:pt x="200" y="226"/>
                  <a:pt x="202" y="227"/>
                  <a:pt x="202" y="226"/>
                </a:cubicBezTo>
                <a:cubicBezTo>
                  <a:pt x="206" y="221"/>
                  <a:pt x="208" y="216"/>
                  <a:pt x="211" y="211"/>
                </a:cubicBezTo>
                <a:cubicBezTo>
                  <a:pt x="215" y="206"/>
                  <a:pt x="220" y="202"/>
                  <a:pt x="226" y="198"/>
                </a:cubicBezTo>
                <a:cubicBezTo>
                  <a:pt x="236" y="192"/>
                  <a:pt x="246" y="189"/>
                  <a:pt x="258" y="189"/>
                </a:cubicBezTo>
                <a:cubicBezTo>
                  <a:pt x="270" y="189"/>
                  <a:pt x="282" y="190"/>
                  <a:pt x="294" y="193"/>
                </a:cubicBezTo>
                <a:cubicBezTo>
                  <a:pt x="305" y="195"/>
                  <a:pt x="316" y="198"/>
                  <a:pt x="325" y="205"/>
                </a:cubicBezTo>
                <a:cubicBezTo>
                  <a:pt x="334" y="212"/>
                  <a:pt x="343" y="219"/>
                  <a:pt x="352" y="226"/>
                </a:cubicBezTo>
                <a:cubicBezTo>
                  <a:pt x="361" y="233"/>
                  <a:pt x="371" y="240"/>
                  <a:pt x="379" y="249"/>
                </a:cubicBezTo>
                <a:cubicBezTo>
                  <a:pt x="388" y="258"/>
                  <a:pt x="394" y="269"/>
                  <a:pt x="401" y="281"/>
                </a:cubicBezTo>
                <a:cubicBezTo>
                  <a:pt x="403" y="285"/>
                  <a:pt x="405" y="289"/>
                  <a:pt x="407" y="293"/>
                </a:cubicBezTo>
                <a:cubicBezTo>
                  <a:pt x="400" y="284"/>
                  <a:pt x="391" y="275"/>
                  <a:pt x="383" y="266"/>
                </a:cubicBezTo>
                <a:cubicBezTo>
                  <a:pt x="376" y="260"/>
                  <a:pt x="370" y="253"/>
                  <a:pt x="362" y="247"/>
                </a:cubicBezTo>
                <a:cubicBezTo>
                  <a:pt x="357" y="242"/>
                  <a:pt x="351" y="238"/>
                  <a:pt x="344" y="236"/>
                </a:cubicBezTo>
                <a:cubicBezTo>
                  <a:pt x="343" y="236"/>
                  <a:pt x="343" y="237"/>
                  <a:pt x="344" y="237"/>
                </a:cubicBezTo>
                <a:cubicBezTo>
                  <a:pt x="360" y="243"/>
                  <a:pt x="372" y="258"/>
                  <a:pt x="384" y="270"/>
                </a:cubicBezTo>
                <a:cubicBezTo>
                  <a:pt x="395" y="281"/>
                  <a:pt x="406" y="293"/>
                  <a:pt x="413" y="306"/>
                </a:cubicBezTo>
                <a:cubicBezTo>
                  <a:pt x="413" y="306"/>
                  <a:pt x="413" y="306"/>
                  <a:pt x="413" y="306"/>
                </a:cubicBezTo>
                <a:cubicBezTo>
                  <a:pt x="412" y="305"/>
                  <a:pt x="411" y="304"/>
                  <a:pt x="409" y="303"/>
                </a:cubicBezTo>
                <a:cubicBezTo>
                  <a:pt x="405" y="298"/>
                  <a:pt x="402" y="294"/>
                  <a:pt x="398" y="289"/>
                </a:cubicBezTo>
                <a:cubicBezTo>
                  <a:pt x="389" y="280"/>
                  <a:pt x="378" y="273"/>
                  <a:pt x="368" y="265"/>
                </a:cubicBezTo>
                <a:cubicBezTo>
                  <a:pt x="368" y="264"/>
                  <a:pt x="367" y="265"/>
                  <a:pt x="368" y="265"/>
                </a:cubicBezTo>
                <a:cubicBezTo>
                  <a:pt x="377" y="274"/>
                  <a:pt x="388" y="281"/>
                  <a:pt x="396" y="291"/>
                </a:cubicBezTo>
                <a:cubicBezTo>
                  <a:pt x="400" y="295"/>
                  <a:pt x="404" y="300"/>
                  <a:pt x="408" y="304"/>
                </a:cubicBezTo>
                <a:cubicBezTo>
                  <a:pt x="408" y="305"/>
                  <a:pt x="408" y="305"/>
                  <a:pt x="409" y="306"/>
                </a:cubicBezTo>
                <a:cubicBezTo>
                  <a:pt x="404" y="302"/>
                  <a:pt x="398" y="299"/>
                  <a:pt x="393" y="295"/>
                </a:cubicBezTo>
                <a:cubicBezTo>
                  <a:pt x="388" y="290"/>
                  <a:pt x="383" y="285"/>
                  <a:pt x="376" y="282"/>
                </a:cubicBezTo>
                <a:cubicBezTo>
                  <a:pt x="376" y="282"/>
                  <a:pt x="376" y="282"/>
                  <a:pt x="376" y="283"/>
                </a:cubicBezTo>
                <a:cubicBezTo>
                  <a:pt x="388" y="292"/>
                  <a:pt x="401" y="301"/>
                  <a:pt x="412" y="311"/>
                </a:cubicBezTo>
                <a:cubicBezTo>
                  <a:pt x="412" y="311"/>
                  <a:pt x="412" y="311"/>
                  <a:pt x="412" y="311"/>
                </a:cubicBezTo>
                <a:cubicBezTo>
                  <a:pt x="399" y="301"/>
                  <a:pt x="384" y="291"/>
                  <a:pt x="368" y="285"/>
                </a:cubicBezTo>
                <a:cubicBezTo>
                  <a:pt x="359" y="282"/>
                  <a:pt x="349" y="280"/>
                  <a:pt x="341" y="276"/>
                </a:cubicBezTo>
                <a:cubicBezTo>
                  <a:pt x="334" y="272"/>
                  <a:pt x="327" y="268"/>
                  <a:pt x="319" y="266"/>
                </a:cubicBezTo>
                <a:cubicBezTo>
                  <a:pt x="319" y="266"/>
                  <a:pt x="319" y="266"/>
                  <a:pt x="319" y="266"/>
                </a:cubicBezTo>
                <a:cubicBezTo>
                  <a:pt x="321" y="269"/>
                  <a:pt x="324" y="270"/>
                  <a:pt x="328" y="271"/>
                </a:cubicBezTo>
                <a:cubicBezTo>
                  <a:pt x="332" y="273"/>
                  <a:pt x="337" y="276"/>
                  <a:pt x="341" y="278"/>
                </a:cubicBezTo>
                <a:cubicBezTo>
                  <a:pt x="349" y="281"/>
                  <a:pt x="357" y="284"/>
                  <a:pt x="364" y="286"/>
                </a:cubicBezTo>
                <a:cubicBezTo>
                  <a:pt x="373" y="290"/>
                  <a:pt x="383" y="293"/>
                  <a:pt x="391" y="299"/>
                </a:cubicBezTo>
                <a:cubicBezTo>
                  <a:pt x="397" y="304"/>
                  <a:pt x="403" y="308"/>
                  <a:pt x="409" y="313"/>
                </a:cubicBezTo>
                <a:cubicBezTo>
                  <a:pt x="409" y="313"/>
                  <a:pt x="408" y="313"/>
                  <a:pt x="408" y="312"/>
                </a:cubicBezTo>
                <a:cubicBezTo>
                  <a:pt x="407" y="312"/>
                  <a:pt x="407" y="311"/>
                  <a:pt x="406" y="311"/>
                </a:cubicBezTo>
                <a:cubicBezTo>
                  <a:pt x="405" y="310"/>
                  <a:pt x="404" y="310"/>
                  <a:pt x="404" y="309"/>
                </a:cubicBezTo>
                <a:cubicBezTo>
                  <a:pt x="403" y="308"/>
                  <a:pt x="402" y="307"/>
                  <a:pt x="400" y="307"/>
                </a:cubicBezTo>
                <a:cubicBezTo>
                  <a:pt x="396" y="304"/>
                  <a:pt x="392" y="301"/>
                  <a:pt x="388" y="299"/>
                </a:cubicBezTo>
                <a:cubicBezTo>
                  <a:pt x="379" y="294"/>
                  <a:pt x="369" y="292"/>
                  <a:pt x="360" y="288"/>
                </a:cubicBezTo>
                <a:cubicBezTo>
                  <a:pt x="350" y="284"/>
                  <a:pt x="340" y="281"/>
                  <a:pt x="331" y="277"/>
                </a:cubicBezTo>
                <a:cubicBezTo>
                  <a:pt x="321" y="273"/>
                  <a:pt x="311" y="271"/>
                  <a:pt x="302" y="265"/>
                </a:cubicBezTo>
                <a:cubicBezTo>
                  <a:pt x="302" y="265"/>
                  <a:pt x="301" y="266"/>
                  <a:pt x="302" y="266"/>
                </a:cubicBezTo>
                <a:cubicBezTo>
                  <a:pt x="308" y="273"/>
                  <a:pt x="318" y="274"/>
                  <a:pt x="327" y="277"/>
                </a:cubicBezTo>
                <a:cubicBezTo>
                  <a:pt x="337" y="281"/>
                  <a:pt x="347" y="285"/>
                  <a:pt x="358" y="289"/>
                </a:cubicBezTo>
                <a:cubicBezTo>
                  <a:pt x="368" y="294"/>
                  <a:pt x="379" y="295"/>
                  <a:pt x="389" y="301"/>
                </a:cubicBezTo>
                <a:cubicBezTo>
                  <a:pt x="391" y="302"/>
                  <a:pt x="394" y="303"/>
                  <a:pt x="396" y="305"/>
                </a:cubicBezTo>
                <a:cubicBezTo>
                  <a:pt x="391" y="303"/>
                  <a:pt x="385" y="301"/>
                  <a:pt x="380" y="299"/>
                </a:cubicBezTo>
                <a:cubicBezTo>
                  <a:pt x="372" y="296"/>
                  <a:pt x="365" y="293"/>
                  <a:pt x="358" y="291"/>
                </a:cubicBezTo>
                <a:cubicBezTo>
                  <a:pt x="351" y="289"/>
                  <a:pt x="344" y="287"/>
                  <a:pt x="338" y="285"/>
                </a:cubicBezTo>
                <a:cubicBezTo>
                  <a:pt x="323" y="281"/>
                  <a:pt x="310" y="276"/>
                  <a:pt x="295" y="273"/>
                </a:cubicBezTo>
                <a:cubicBezTo>
                  <a:pt x="282" y="270"/>
                  <a:pt x="268" y="268"/>
                  <a:pt x="254" y="266"/>
                </a:cubicBezTo>
                <a:cubicBezTo>
                  <a:pt x="253" y="266"/>
                  <a:pt x="252" y="267"/>
                  <a:pt x="253" y="268"/>
                </a:cubicBezTo>
                <a:cubicBezTo>
                  <a:pt x="258" y="270"/>
                  <a:pt x="264" y="270"/>
                  <a:pt x="269" y="271"/>
                </a:cubicBezTo>
                <a:cubicBezTo>
                  <a:pt x="277" y="271"/>
                  <a:pt x="285" y="273"/>
                  <a:pt x="293" y="274"/>
                </a:cubicBezTo>
                <a:cubicBezTo>
                  <a:pt x="307" y="278"/>
                  <a:pt x="321" y="281"/>
                  <a:pt x="335" y="285"/>
                </a:cubicBezTo>
                <a:cubicBezTo>
                  <a:pt x="351" y="290"/>
                  <a:pt x="366" y="296"/>
                  <a:pt x="381" y="301"/>
                </a:cubicBezTo>
                <a:cubicBezTo>
                  <a:pt x="388" y="304"/>
                  <a:pt x="395" y="307"/>
                  <a:pt x="402" y="311"/>
                </a:cubicBezTo>
                <a:cubicBezTo>
                  <a:pt x="402" y="311"/>
                  <a:pt x="403" y="311"/>
                  <a:pt x="403" y="312"/>
                </a:cubicBezTo>
                <a:cubicBezTo>
                  <a:pt x="398" y="309"/>
                  <a:pt x="392" y="308"/>
                  <a:pt x="388" y="307"/>
                </a:cubicBezTo>
                <a:cubicBezTo>
                  <a:pt x="383" y="305"/>
                  <a:pt x="379" y="302"/>
                  <a:pt x="374" y="301"/>
                </a:cubicBezTo>
                <a:cubicBezTo>
                  <a:pt x="370" y="300"/>
                  <a:pt x="365" y="299"/>
                  <a:pt x="361" y="298"/>
                </a:cubicBezTo>
                <a:cubicBezTo>
                  <a:pt x="361" y="298"/>
                  <a:pt x="360" y="299"/>
                  <a:pt x="361" y="299"/>
                </a:cubicBezTo>
                <a:cubicBezTo>
                  <a:pt x="365" y="301"/>
                  <a:pt x="369" y="302"/>
                  <a:pt x="374" y="303"/>
                </a:cubicBezTo>
                <a:cubicBezTo>
                  <a:pt x="375" y="303"/>
                  <a:pt x="377" y="304"/>
                  <a:pt x="378" y="304"/>
                </a:cubicBezTo>
                <a:cubicBezTo>
                  <a:pt x="377" y="304"/>
                  <a:pt x="376" y="304"/>
                  <a:pt x="375" y="304"/>
                </a:cubicBezTo>
                <a:cubicBezTo>
                  <a:pt x="374" y="304"/>
                  <a:pt x="374" y="304"/>
                  <a:pt x="374" y="304"/>
                </a:cubicBezTo>
                <a:cubicBezTo>
                  <a:pt x="378" y="306"/>
                  <a:pt x="383" y="306"/>
                  <a:pt x="386" y="309"/>
                </a:cubicBezTo>
                <a:cubicBezTo>
                  <a:pt x="386" y="309"/>
                  <a:pt x="386" y="309"/>
                  <a:pt x="386" y="309"/>
                </a:cubicBezTo>
                <a:cubicBezTo>
                  <a:pt x="385" y="308"/>
                  <a:pt x="384" y="307"/>
                  <a:pt x="384" y="307"/>
                </a:cubicBezTo>
                <a:cubicBezTo>
                  <a:pt x="384" y="307"/>
                  <a:pt x="385" y="307"/>
                  <a:pt x="386" y="307"/>
                </a:cubicBezTo>
                <a:cubicBezTo>
                  <a:pt x="390" y="309"/>
                  <a:pt x="394" y="310"/>
                  <a:pt x="398" y="312"/>
                </a:cubicBezTo>
                <a:cubicBezTo>
                  <a:pt x="400" y="313"/>
                  <a:pt x="401" y="313"/>
                  <a:pt x="403" y="314"/>
                </a:cubicBezTo>
                <a:cubicBezTo>
                  <a:pt x="392" y="310"/>
                  <a:pt x="374" y="308"/>
                  <a:pt x="371" y="308"/>
                </a:cubicBezTo>
                <a:cubicBezTo>
                  <a:pt x="361" y="306"/>
                  <a:pt x="351" y="305"/>
                  <a:pt x="340" y="305"/>
                </a:cubicBezTo>
                <a:cubicBezTo>
                  <a:pt x="328" y="306"/>
                  <a:pt x="314" y="307"/>
                  <a:pt x="302" y="312"/>
                </a:cubicBezTo>
                <a:cubicBezTo>
                  <a:pt x="298" y="313"/>
                  <a:pt x="293" y="316"/>
                  <a:pt x="289" y="318"/>
                </a:cubicBezTo>
                <a:cubicBezTo>
                  <a:pt x="282" y="322"/>
                  <a:pt x="275" y="326"/>
                  <a:pt x="269" y="331"/>
                </a:cubicBezTo>
                <a:cubicBezTo>
                  <a:pt x="265" y="334"/>
                  <a:pt x="262" y="338"/>
                  <a:pt x="259" y="341"/>
                </a:cubicBezTo>
                <a:cubicBezTo>
                  <a:pt x="258" y="341"/>
                  <a:pt x="258" y="341"/>
                  <a:pt x="258" y="341"/>
                </a:cubicBezTo>
                <a:cubicBezTo>
                  <a:pt x="252" y="344"/>
                  <a:pt x="242" y="339"/>
                  <a:pt x="237" y="337"/>
                </a:cubicBezTo>
                <a:cubicBezTo>
                  <a:pt x="229" y="333"/>
                  <a:pt x="221" y="329"/>
                  <a:pt x="215" y="323"/>
                </a:cubicBezTo>
                <a:cubicBezTo>
                  <a:pt x="205" y="313"/>
                  <a:pt x="194" y="302"/>
                  <a:pt x="188" y="289"/>
                </a:cubicBezTo>
                <a:cubicBezTo>
                  <a:pt x="185" y="283"/>
                  <a:pt x="181" y="273"/>
                  <a:pt x="183" y="266"/>
                </a:cubicBezTo>
                <a:cubicBezTo>
                  <a:pt x="185" y="263"/>
                  <a:pt x="187" y="260"/>
                  <a:pt x="189" y="257"/>
                </a:cubicBezTo>
                <a:cubicBezTo>
                  <a:pt x="189" y="256"/>
                  <a:pt x="190" y="255"/>
                  <a:pt x="190" y="254"/>
                </a:cubicBezTo>
                <a:cubicBezTo>
                  <a:pt x="196" y="251"/>
                  <a:pt x="199" y="241"/>
                  <a:pt x="199" y="234"/>
                </a:cubicBezTo>
                <a:cubicBezTo>
                  <a:pt x="200" y="228"/>
                  <a:pt x="197" y="220"/>
                  <a:pt x="198" y="213"/>
                </a:cubicBezTo>
                <a:cubicBezTo>
                  <a:pt x="198" y="213"/>
                  <a:pt x="198" y="212"/>
                  <a:pt x="199" y="212"/>
                </a:cubicBezTo>
                <a:cubicBezTo>
                  <a:pt x="205" y="199"/>
                  <a:pt x="219" y="191"/>
                  <a:pt x="232" y="187"/>
                </a:cubicBezTo>
                <a:cubicBezTo>
                  <a:pt x="246" y="182"/>
                  <a:pt x="260" y="182"/>
                  <a:pt x="275" y="184"/>
                </a:cubicBezTo>
                <a:close/>
                <a:moveTo>
                  <a:pt x="155" y="52"/>
                </a:moveTo>
                <a:cubicBezTo>
                  <a:pt x="155" y="52"/>
                  <a:pt x="155" y="52"/>
                  <a:pt x="155" y="52"/>
                </a:cubicBezTo>
                <a:cubicBezTo>
                  <a:pt x="155" y="52"/>
                  <a:pt x="155" y="52"/>
                  <a:pt x="156" y="53"/>
                </a:cubicBezTo>
                <a:cubicBezTo>
                  <a:pt x="157" y="53"/>
                  <a:pt x="157" y="53"/>
                  <a:pt x="158" y="52"/>
                </a:cubicBezTo>
                <a:cubicBezTo>
                  <a:pt x="165" y="43"/>
                  <a:pt x="176" y="58"/>
                  <a:pt x="181" y="63"/>
                </a:cubicBezTo>
                <a:cubicBezTo>
                  <a:pt x="182" y="64"/>
                  <a:pt x="184" y="66"/>
                  <a:pt x="186" y="67"/>
                </a:cubicBezTo>
                <a:cubicBezTo>
                  <a:pt x="188" y="70"/>
                  <a:pt x="190" y="74"/>
                  <a:pt x="192" y="78"/>
                </a:cubicBezTo>
                <a:cubicBezTo>
                  <a:pt x="193" y="79"/>
                  <a:pt x="194" y="80"/>
                  <a:pt x="195" y="80"/>
                </a:cubicBezTo>
                <a:cubicBezTo>
                  <a:pt x="195" y="80"/>
                  <a:pt x="194" y="81"/>
                  <a:pt x="194" y="81"/>
                </a:cubicBezTo>
                <a:cubicBezTo>
                  <a:pt x="194" y="84"/>
                  <a:pt x="196" y="88"/>
                  <a:pt x="196" y="91"/>
                </a:cubicBezTo>
                <a:cubicBezTo>
                  <a:pt x="197" y="95"/>
                  <a:pt x="197" y="99"/>
                  <a:pt x="200" y="101"/>
                </a:cubicBezTo>
                <a:cubicBezTo>
                  <a:pt x="200" y="101"/>
                  <a:pt x="200" y="101"/>
                  <a:pt x="200" y="101"/>
                </a:cubicBezTo>
                <a:cubicBezTo>
                  <a:pt x="201" y="98"/>
                  <a:pt x="199" y="94"/>
                  <a:pt x="199" y="91"/>
                </a:cubicBezTo>
                <a:cubicBezTo>
                  <a:pt x="198" y="88"/>
                  <a:pt x="198" y="85"/>
                  <a:pt x="197" y="83"/>
                </a:cubicBezTo>
                <a:cubicBezTo>
                  <a:pt x="201" y="87"/>
                  <a:pt x="205" y="91"/>
                  <a:pt x="208" y="96"/>
                </a:cubicBezTo>
                <a:cubicBezTo>
                  <a:pt x="212" y="103"/>
                  <a:pt x="215" y="110"/>
                  <a:pt x="220" y="117"/>
                </a:cubicBezTo>
                <a:cubicBezTo>
                  <a:pt x="225" y="123"/>
                  <a:pt x="230" y="130"/>
                  <a:pt x="233" y="139"/>
                </a:cubicBezTo>
                <a:cubicBezTo>
                  <a:pt x="235" y="146"/>
                  <a:pt x="237" y="153"/>
                  <a:pt x="238" y="161"/>
                </a:cubicBezTo>
                <a:cubicBezTo>
                  <a:pt x="239" y="165"/>
                  <a:pt x="239" y="168"/>
                  <a:pt x="240" y="172"/>
                </a:cubicBezTo>
                <a:cubicBezTo>
                  <a:pt x="240" y="175"/>
                  <a:pt x="240" y="178"/>
                  <a:pt x="241" y="180"/>
                </a:cubicBezTo>
                <a:cubicBezTo>
                  <a:pt x="238" y="181"/>
                  <a:pt x="235" y="182"/>
                  <a:pt x="232" y="183"/>
                </a:cubicBezTo>
                <a:cubicBezTo>
                  <a:pt x="233" y="179"/>
                  <a:pt x="234" y="174"/>
                  <a:pt x="235" y="170"/>
                </a:cubicBezTo>
                <a:cubicBezTo>
                  <a:pt x="236" y="168"/>
                  <a:pt x="238" y="163"/>
                  <a:pt x="237" y="161"/>
                </a:cubicBezTo>
                <a:cubicBezTo>
                  <a:pt x="236" y="160"/>
                  <a:pt x="234" y="166"/>
                  <a:pt x="234" y="166"/>
                </a:cubicBezTo>
                <a:cubicBezTo>
                  <a:pt x="232" y="172"/>
                  <a:pt x="231" y="177"/>
                  <a:pt x="229" y="183"/>
                </a:cubicBezTo>
                <a:cubicBezTo>
                  <a:pt x="229" y="183"/>
                  <a:pt x="229" y="183"/>
                  <a:pt x="229" y="184"/>
                </a:cubicBezTo>
                <a:cubicBezTo>
                  <a:pt x="228" y="184"/>
                  <a:pt x="227" y="185"/>
                  <a:pt x="225" y="185"/>
                </a:cubicBezTo>
                <a:cubicBezTo>
                  <a:pt x="225" y="185"/>
                  <a:pt x="225" y="185"/>
                  <a:pt x="225" y="185"/>
                </a:cubicBezTo>
                <a:cubicBezTo>
                  <a:pt x="226" y="184"/>
                  <a:pt x="227" y="183"/>
                  <a:pt x="227" y="181"/>
                </a:cubicBezTo>
                <a:cubicBezTo>
                  <a:pt x="232" y="170"/>
                  <a:pt x="234" y="159"/>
                  <a:pt x="234" y="147"/>
                </a:cubicBezTo>
                <a:cubicBezTo>
                  <a:pt x="234" y="147"/>
                  <a:pt x="233" y="146"/>
                  <a:pt x="233" y="147"/>
                </a:cubicBezTo>
                <a:cubicBezTo>
                  <a:pt x="232" y="155"/>
                  <a:pt x="232" y="164"/>
                  <a:pt x="229" y="171"/>
                </a:cubicBezTo>
                <a:cubicBezTo>
                  <a:pt x="227" y="174"/>
                  <a:pt x="225" y="178"/>
                  <a:pt x="224" y="182"/>
                </a:cubicBezTo>
                <a:cubicBezTo>
                  <a:pt x="224" y="183"/>
                  <a:pt x="223" y="183"/>
                  <a:pt x="223" y="184"/>
                </a:cubicBezTo>
                <a:cubicBezTo>
                  <a:pt x="222" y="185"/>
                  <a:pt x="223" y="186"/>
                  <a:pt x="224" y="186"/>
                </a:cubicBezTo>
                <a:cubicBezTo>
                  <a:pt x="223" y="187"/>
                  <a:pt x="221" y="187"/>
                  <a:pt x="220" y="188"/>
                </a:cubicBezTo>
                <a:cubicBezTo>
                  <a:pt x="224" y="182"/>
                  <a:pt x="226" y="175"/>
                  <a:pt x="228" y="168"/>
                </a:cubicBezTo>
                <a:cubicBezTo>
                  <a:pt x="229" y="159"/>
                  <a:pt x="233" y="149"/>
                  <a:pt x="232" y="140"/>
                </a:cubicBezTo>
                <a:cubicBezTo>
                  <a:pt x="232" y="139"/>
                  <a:pt x="231" y="139"/>
                  <a:pt x="231" y="139"/>
                </a:cubicBezTo>
                <a:cubicBezTo>
                  <a:pt x="230" y="145"/>
                  <a:pt x="229" y="150"/>
                  <a:pt x="228" y="155"/>
                </a:cubicBezTo>
                <a:cubicBezTo>
                  <a:pt x="227" y="159"/>
                  <a:pt x="226" y="163"/>
                  <a:pt x="225" y="167"/>
                </a:cubicBezTo>
                <a:cubicBezTo>
                  <a:pt x="224" y="173"/>
                  <a:pt x="222" y="179"/>
                  <a:pt x="219" y="184"/>
                </a:cubicBezTo>
                <a:cubicBezTo>
                  <a:pt x="220" y="181"/>
                  <a:pt x="220" y="178"/>
                  <a:pt x="221" y="175"/>
                </a:cubicBezTo>
                <a:cubicBezTo>
                  <a:pt x="222" y="169"/>
                  <a:pt x="224" y="164"/>
                  <a:pt x="226" y="159"/>
                </a:cubicBezTo>
                <a:cubicBezTo>
                  <a:pt x="227" y="151"/>
                  <a:pt x="232" y="140"/>
                  <a:pt x="228" y="133"/>
                </a:cubicBezTo>
                <a:cubicBezTo>
                  <a:pt x="228" y="133"/>
                  <a:pt x="228" y="133"/>
                  <a:pt x="228" y="133"/>
                </a:cubicBezTo>
                <a:cubicBezTo>
                  <a:pt x="227" y="138"/>
                  <a:pt x="227" y="142"/>
                  <a:pt x="226" y="147"/>
                </a:cubicBezTo>
                <a:cubicBezTo>
                  <a:pt x="226" y="152"/>
                  <a:pt x="224" y="157"/>
                  <a:pt x="222" y="162"/>
                </a:cubicBezTo>
                <a:cubicBezTo>
                  <a:pt x="221" y="166"/>
                  <a:pt x="219" y="171"/>
                  <a:pt x="218" y="176"/>
                </a:cubicBezTo>
                <a:cubicBezTo>
                  <a:pt x="217" y="180"/>
                  <a:pt x="217" y="185"/>
                  <a:pt x="216" y="190"/>
                </a:cubicBezTo>
                <a:cubicBezTo>
                  <a:pt x="216" y="190"/>
                  <a:pt x="216" y="190"/>
                  <a:pt x="216" y="190"/>
                </a:cubicBezTo>
                <a:cubicBezTo>
                  <a:pt x="216" y="190"/>
                  <a:pt x="216" y="190"/>
                  <a:pt x="215" y="190"/>
                </a:cubicBezTo>
                <a:cubicBezTo>
                  <a:pt x="216" y="185"/>
                  <a:pt x="217" y="180"/>
                  <a:pt x="217" y="175"/>
                </a:cubicBezTo>
                <a:cubicBezTo>
                  <a:pt x="219" y="171"/>
                  <a:pt x="218" y="166"/>
                  <a:pt x="220" y="161"/>
                </a:cubicBezTo>
                <a:cubicBezTo>
                  <a:pt x="221" y="156"/>
                  <a:pt x="223" y="151"/>
                  <a:pt x="225" y="146"/>
                </a:cubicBezTo>
                <a:cubicBezTo>
                  <a:pt x="225" y="144"/>
                  <a:pt x="224" y="144"/>
                  <a:pt x="223" y="145"/>
                </a:cubicBezTo>
                <a:cubicBezTo>
                  <a:pt x="222" y="150"/>
                  <a:pt x="220" y="154"/>
                  <a:pt x="218" y="158"/>
                </a:cubicBezTo>
                <a:cubicBezTo>
                  <a:pt x="218" y="158"/>
                  <a:pt x="218" y="158"/>
                  <a:pt x="218" y="158"/>
                </a:cubicBezTo>
                <a:cubicBezTo>
                  <a:pt x="220" y="153"/>
                  <a:pt x="222" y="148"/>
                  <a:pt x="222" y="143"/>
                </a:cubicBezTo>
                <a:cubicBezTo>
                  <a:pt x="222" y="138"/>
                  <a:pt x="222" y="133"/>
                  <a:pt x="223" y="128"/>
                </a:cubicBezTo>
                <a:cubicBezTo>
                  <a:pt x="223" y="127"/>
                  <a:pt x="223" y="127"/>
                  <a:pt x="223" y="127"/>
                </a:cubicBezTo>
                <a:cubicBezTo>
                  <a:pt x="220" y="130"/>
                  <a:pt x="220" y="135"/>
                  <a:pt x="220" y="139"/>
                </a:cubicBezTo>
                <a:cubicBezTo>
                  <a:pt x="220" y="146"/>
                  <a:pt x="218" y="152"/>
                  <a:pt x="217" y="159"/>
                </a:cubicBezTo>
                <a:cubicBezTo>
                  <a:pt x="216" y="159"/>
                  <a:pt x="216" y="159"/>
                  <a:pt x="216" y="159"/>
                </a:cubicBezTo>
                <a:cubicBezTo>
                  <a:pt x="216" y="160"/>
                  <a:pt x="216" y="160"/>
                  <a:pt x="216" y="160"/>
                </a:cubicBezTo>
                <a:cubicBezTo>
                  <a:pt x="216" y="159"/>
                  <a:pt x="216" y="157"/>
                  <a:pt x="215" y="156"/>
                </a:cubicBezTo>
                <a:cubicBezTo>
                  <a:pt x="216" y="156"/>
                  <a:pt x="216" y="156"/>
                  <a:pt x="216" y="156"/>
                </a:cubicBezTo>
                <a:cubicBezTo>
                  <a:pt x="216" y="147"/>
                  <a:pt x="215" y="139"/>
                  <a:pt x="218" y="131"/>
                </a:cubicBezTo>
                <a:cubicBezTo>
                  <a:pt x="218" y="130"/>
                  <a:pt x="217" y="130"/>
                  <a:pt x="217" y="130"/>
                </a:cubicBezTo>
                <a:cubicBezTo>
                  <a:pt x="216" y="135"/>
                  <a:pt x="214" y="139"/>
                  <a:pt x="214" y="144"/>
                </a:cubicBezTo>
                <a:cubicBezTo>
                  <a:pt x="213" y="145"/>
                  <a:pt x="213" y="147"/>
                  <a:pt x="213" y="148"/>
                </a:cubicBezTo>
                <a:cubicBezTo>
                  <a:pt x="212" y="145"/>
                  <a:pt x="210" y="142"/>
                  <a:pt x="209" y="138"/>
                </a:cubicBezTo>
                <a:cubicBezTo>
                  <a:pt x="207" y="135"/>
                  <a:pt x="205" y="129"/>
                  <a:pt x="202" y="127"/>
                </a:cubicBezTo>
                <a:cubicBezTo>
                  <a:pt x="198" y="126"/>
                  <a:pt x="195" y="125"/>
                  <a:pt x="195" y="120"/>
                </a:cubicBezTo>
                <a:cubicBezTo>
                  <a:pt x="195" y="118"/>
                  <a:pt x="195" y="115"/>
                  <a:pt x="195" y="113"/>
                </a:cubicBezTo>
                <a:cubicBezTo>
                  <a:pt x="194" y="109"/>
                  <a:pt x="193" y="104"/>
                  <a:pt x="191" y="100"/>
                </a:cubicBezTo>
                <a:cubicBezTo>
                  <a:pt x="192" y="98"/>
                  <a:pt x="192" y="97"/>
                  <a:pt x="192" y="95"/>
                </a:cubicBezTo>
                <a:cubicBezTo>
                  <a:pt x="192" y="92"/>
                  <a:pt x="192" y="89"/>
                  <a:pt x="192" y="86"/>
                </a:cubicBezTo>
                <a:cubicBezTo>
                  <a:pt x="192" y="81"/>
                  <a:pt x="190" y="76"/>
                  <a:pt x="187" y="72"/>
                </a:cubicBezTo>
                <a:cubicBezTo>
                  <a:pt x="187" y="71"/>
                  <a:pt x="185" y="72"/>
                  <a:pt x="186" y="73"/>
                </a:cubicBezTo>
                <a:cubicBezTo>
                  <a:pt x="188" y="78"/>
                  <a:pt x="189" y="83"/>
                  <a:pt x="190" y="88"/>
                </a:cubicBezTo>
                <a:cubicBezTo>
                  <a:pt x="191" y="91"/>
                  <a:pt x="191" y="93"/>
                  <a:pt x="190" y="96"/>
                </a:cubicBezTo>
                <a:cubicBezTo>
                  <a:pt x="190" y="97"/>
                  <a:pt x="190" y="97"/>
                  <a:pt x="190" y="97"/>
                </a:cubicBezTo>
                <a:cubicBezTo>
                  <a:pt x="189" y="93"/>
                  <a:pt x="187" y="90"/>
                  <a:pt x="185" y="87"/>
                </a:cubicBezTo>
                <a:cubicBezTo>
                  <a:pt x="184" y="87"/>
                  <a:pt x="184" y="86"/>
                  <a:pt x="183" y="85"/>
                </a:cubicBezTo>
                <a:cubicBezTo>
                  <a:pt x="183" y="85"/>
                  <a:pt x="183" y="84"/>
                  <a:pt x="183" y="84"/>
                </a:cubicBezTo>
                <a:cubicBezTo>
                  <a:pt x="182" y="83"/>
                  <a:pt x="181" y="82"/>
                  <a:pt x="180" y="81"/>
                </a:cubicBezTo>
                <a:cubicBezTo>
                  <a:pt x="178" y="79"/>
                  <a:pt x="175" y="77"/>
                  <a:pt x="174" y="73"/>
                </a:cubicBezTo>
                <a:cubicBezTo>
                  <a:pt x="173" y="70"/>
                  <a:pt x="172" y="67"/>
                  <a:pt x="169" y="64"/>
                </a:cubicBezTo>
                <a:cubicBezTo>
                  <a:pt x="166" y="61"/>
                  <a:pt x="162" y="63"/>
                  <a:pt x="160" y="66"/>
                </a:cubicBezTo>
                <a:cubicBezTo>
                  <a:pt x="157" y="73"/>
                  <a:pt x="158" y="80"/>
                  <a:pt x="157" y="87"/>
                </a:cubicBezTo>
                <a:cubicBezTo>
                  <a:pt x="157" y="90"/>
                  <a:pt x="157" y="93"/>
                  <a:pt x="156" y="96"/>
                </a:cubicBezTo>
                <a:cubicBezTo>
                  <a:pt x="156" y="91"/>
                  <a:pt x="155" y="85"/>
                  <a:pt x="154" y="80"/>
                </a:cubicBezTo>
                <a:cubicBezTo>
                  <a:pt x="154" y="73"/>
                  <a:pt x="153" y="67"/>
                  <a:pt x="153" y="60"/>
                </a:cubicBezTo>
                <a:cubicBezTo>
                  <a:pt x="153" y="58"/>
                  <a:pt x="152" y="55"/>
                  <a:pt x="152" y="53"/>
                </a:cubicBezTo>
                <a:cubicBezTo>
                  <a:pt x="152" y="50"/>
                  <a:pt x="154" y="51"/>
                  <a:pt x="155" y="52"/>
                </a:cubicBezTo>
                <a:close/>
                <a:moveTo>
                  <a:pt x="82" y="200"/>
                </a:moveTo>
                <a:cubicBezTo>
                  <a:pt x="80" y="194"/>
                  <a:pt x="79" y="189"/>
                  <a:pt x="75" y="185"/>
                </a:cubicBezTo>
                <a:cubicBezTo>
                  <a:pt x="77" y="179"/>
                  <a:pt x="75" y="171"/>
                  <a:pt x="75" y="165"/>
                </a:cubicBezTo>
                <a:cubicBezTo>
                  <a:pt x="75" y="157"/>
                  <a:pt x="75" y="149"/>
                  <a:pt x="77" y="141"/>
                </a:cubicBezTo>
                <a:cubicBezTo>
                  <a:pt x="80" y="126"/>
                  <a:pt x="87" y="113"/>
                  <a:pt x="93" y="99"/>
                </a:cubicBezTo>
                <a:cubicBezTo>
                  <a:pt x="97" y="91"/>
                  <a:pt x="100" y="83"/>
                  <a:pt x="104" y="77"/>
                </a:cubicBezTo>
                <a:cubicBezTo>
                  <a:pt x="108" y="70"/>
                  <a:pt x="114" y="64"/>
                  <a:pt x="118" y="58"/>
                </a:cubicBezTo>
                <a:cubicBezTo>
                  <a:pt x="123" y="52"/>
                  <a:pt x="128" y="45"/>
                  <a:pt x="137" y="45"/>
                </a:cubicBezTo>
                <a:cubicBezTo>
                  <a:pt x="142" y="45"/>
                  <a:pt x="148" y="45"/>
                  <a:pt x="151" y="48"/>
                </a:cubicBezTo>
                <a:cubicBezTo>
                  <a:pt x="151" y="48"/>
                  <a:pt x="150" y="49"/>
                  <a:pt x="150" y="50"/>
                </a:cubicBezTo>
                <a:cubicBezTo>
                  <a:pt x="148" y="56"/>
                  <a:pt x="149" y="64"/>
                  <a:pt x="150" y="70"/>
                </a:cubicBezTo>
                <a:cubicBezTo>
                  <a:pt x="151" y="84"/>
                  <a:pt x="153" y="97"/>
                  <a:pt x="156" y="111"/>
                </a:cubicBezTo>
                <a:cubicBezTo>
                  <a:pt x="156" y="111"/>
                  <a:pt x="156" y="112"/>
                  <a:pt x="155" y="113"/>
                </a:cubicBezTo>
                <a:cubicBezTo>
                  <a:pt x="152" y="121"/>
                  <a:pt x="156" y="132"/>
                  <a:pt x="157" y="140"/>
                </a:cubicBezTo>
                <a:cubicBezTo>
                  <a:pt x="158" y="153"/>
                  <a:pt x="160" y="167"/>
                  <a:pt x="163" y="180"/>
                </a:cubicBezTo>
                <a:cubicBezTo>
                  <a:pt x="163" y="182"/>
                  <a:pt x="164" y="185"/>
                  <a:pt x="165" y="187"/>
                </a:cubicBezTo>
                <a:cubicBezTo>
                  <a:pt x="163" y="184"/>
                  <a:pt x="162" y="180"/>
                  <a:pt x="159" y="177"/>
                </a:cubicBezTo>
                <a:cubicBezTo>
                  <a:pt x="155" y="173"/>
                  <a:pt x="150" y="171"/>
                  <a:pt x="146" y="169"/>
                </a:cubicBezTo>
                <a:cubicBezTo>
                  <a:pt x="145" y="169"/>
                  <a:pt x="144" y="169"/>
                  <a:pt x="143" y="168"/>
                </a:cubicBezTo>
                <a:cubicBezTo>
                  <a:pt x="144" y="162"/>
                  <a:pt x="141" y="156"/>
                  <a:pt x="141" y="150"/>
                </a:cubicBezTo>
                <a:cubicBezTo>
                  <a:pt x="140" y="142"/>
                  <a:pt x="139" y="135"/>
                  <a:pt x="139" y="128"/>
                </a:cubicBezTo>
                <a:cubicBezTo>
                  <a:pt x="140" y="127"/>
                  <a:pt x="138" y="127"/>
                  <a:pt x="138" y="128"/>
                </a:cubicBezTo>
                <a:cubicBezTo>
                  <a:pt x="137" y="135"/>
                  <a:pt x="138" y="143"/>
                  <a:pt x="139" y="150"/>
                </a:cubicBezTo>
                <a:cubicBezTo>
                  <a:pt x="139" y="156"/>
                  <a:pt x="139" y="163"/>
                  <a:pt x="141" y="168"/>
                </a:cubicBezTo>
                <a:cubicBezTo>
                  <a:pt x="140" y="168"/>
                  <a:pt x="138" y="168"/>
                  <a:pt x="137" y="169"/>
                </a:cubicBezTo>
                <a:cubicBezTo>
                  <a:pt x="137" y="169"/>
                  <a:pt x="137" y="169"/>
                  <a:pt x="136" y="169"/>
                </a:cubicBezTo>
                <a:cubicBezTo>
                  <a:pt x="134" y="171"/>
                  <a:pt x="133" y="174"/>
                  <a:pt x="132" y="177"/>
                </a:cubicBezTo>
                <a:cubicBezTo>
                  <a:pt x="132" y="176"/>
                  <a:pt x="131" y="174"/>
                  <a:pt x="131" y="173"/>
                </a:cubicBezTo>
                <a:cubicBezTo>
                  <a:pt x="130" y="170"/>
                  <a:pt x="130" y="166"/>
                  <a:pt x="130" y="163"/>
                </a:cubicBezTo>
                <a:cubicBezTo>
                  <a:pt x="130" y="156"/>
                  <a:pt x="129" y="149"/>
                  <a:pt x="129" y="142"/>
                </a:cubicBezTo>
                <a:cubicBezTo>
                  <a:pt x="128" y="137"/>
                  <a:pt x="128" y="132"/>
                  <a:pt x="128" y="127"/>
                </a:cubicBezTo>
                <a:cubicBezTo>
                  <a:pt x="128" y="124"/>
                  <a:pt x="128" y="120"/>
                  <a:pt x="128" y="117"/>
                </a:cubicBezTo>
                <a:cubicBezTo>
                  <a:pt x="127" y="113"/>
                  <a:pt x="127" y="108"/>
                  <a:pt x="126" y="104"/>
                </a:cubicBezTo>
                <a:cubicBezTo>
                  <a:pt x="126" y="100"/>
                  <a:pt x="126" y="96"/>
                  <a:pt x="126" y="93"/>
                </a:cubicBezTo>
                <a:cubicBezTo>
                  <a:pt x="126" y="92"/>
                  <a:pt x="126" y="92"/>
                  <a:pt x="126" y="93"/>
                </a:cubicBezTo>
                <a:cubicBezTo>
                  <a:pt x="123" y="101"/>
                  <a:pt x="128" y="109"/>
                  <a:pt x="126" y="117"/>
                </a:cubicBezTo>
                <a:cubicBezTo>
                  <a:pt x="124" y="122"/>
                  <a:pt x="126" y="127"/>
                  <a:pt x="126" y="131"/>
                </a:cubicBezTo>
                <a:cubicBezTo>
                  <a:pt x="126" y="136"/>
                  <a:pt x="126" y="141"/>
                  <a:pt x="127" y="146"/>
                </a:cubicBezTo>
                <a:cubicBezTo>
                  <a:pt x="127" y="153"/>
                  <a:pt x="127" y="161"/>
                  <a:pt x="128" y="169"/>
                </a:cubicBezTo>
                <a:cubicBezTo>
                  <a:pt x="128" y="172"/>
                  <a:pt x="128" y="178"/>
                  <a:pt x="132" y="180"/>
                </a:cubicBezTo>
                <a:cubicBezTo>
                  <a:pt x="130" y="187"/>
                  <a:pt x="131" y="194"/>
                  <a:pt x="132" y="200"/>
                </a:cubicBezTo>
                <a:cubicBezTo>
                  <a:pt x="132" y="202"/>
                  <a:pt x="133" y="204"/>
                  <a:pt x="133" y="206"/>
                </a:cubicBezTo>
                <a:cubicBezTo>
                  <a:pt x="127" y="204"/>
                  <a:pt x="119" y="207"/>
                  <a:pt x="114" y="210"/>
                </a:cubicBezTo>
                <a:cubicBezTo>
                  <a:pt x="107" y="213"/>
                  <a:pt x="101" y="216"/>
                  <a:pt x="95" y="219"/>
                </a:cubicBezTo>
                <a:cubicBezTo>
                  <a:pt x="91" y="220"/>
                  <a:pt x="88" y="220"/>
                  <a:pt x="85" y="220"/>
                </a:cubicBezTo>
                <a:cubicBezTo>
                  <a:pt x="84" y="213"/>
                  <a:pt x="84" y="206"/>
                  <a:pt x="82" y="200"/>
                </a:cubicBezTo>
                <a:close/>
                <a:moveTo>
                  <a:pt x="85" y="234"/>
                </a:moveTo>
                <a:cubicBezTo>
                  <a:pt x="85" y="231"/>
                  <a:pt x="85" y="227"/>
                  <a:pt x="85" y="224"/>
                </a:cubicBezTo>
                <a:cubicBezTo>
                  <a:pt x="92" y="225"/>
                  <a:pt x="99" y="221"/>
                  <a:pt x="106" y="218"/>
                </a:cubicBezTo>
                <a:cubicBezTo>
                  <a:pt x="114" y="214"/>
                  <a:pt x="125" y="206"/>
                  <a:pt x="134" y="210"/>
                </a:cubicBezTo>
                <a:cubicBezTo>
                  <a:pt x="134" y="211"/>
                  <a:pt x="135" y="212"/>
                  <a:pt x="135" y="213"/>
                </a:cubicBezTo>
                <a:cubicBezTo>
                  <a:pt x="130" y="211"/>
                  <a:pt x="121" y="217"/>
                  <a:pt x="118" y="220"/>
                </a:cubicBezTo>
                <a:cubicBezTo>
                  <a:pt x="113" y="224"/>
                  <a:pt x="108" y="230"/>
                  <a:pt x="103" y="235"/>
                </a:cubicBezTo>
                <a:cubicBezTo>
                  <a:pt x="99" y="238"/>
                  <a:pt x="96" y="241"/>
                  <a:pt x="91" y="242"/>
                </a:cubicBezTo>
                <a:cubicBezTo>
                  <a:pt x="89" y="243"/>
                  <a:pt x="88" y="243"/>
                  <a:pt x="87" y="244"/>
                </a:cubicBezTo>
                <a:cubicBezTo>
                  <a:pt x="86" y="241"/>
                  <a:pt x="86" y="237"/>
                  <a:pt x="85" y="234"/>
                </a:cubicBezTo>
                <a:close/>
                <a:moveTo>
                  <a:pt x="106" y="312"/>
                </a:moveTo>
                <a:cubicBezTo>
                  <a:pt x="106" y="311"/>
                  <a:pt x="105" y="311"/>
                  <a:pt x="105" y="310"/>
                </a:cubicBezTo>
                <a:cubicBezTo>
                  <a:pt x="105" y="310"/>
                  <a:pt x="106" y="310"/>
                  <a:pt x="106" y="310"/>
                </a:cubicBezTo>
                <a:cubicBezTo>
                  <a:pt x="107" y="311"/>
                  <a:pt x="108" y="311"/>
                  <a:pt x="108" y="311"/>
                </a:cubicBezTo>
                <a:cubicBezTo>
                  <a:pt x="108" y="311"/>
                  <a:pt x="108" y="311"/>
                  <a:pt x="107" y="311"/>
                </a:cubicBezTo>
                <a:cubicBezTo>
                  <a:pt x="107" y="311"/>
                  <a:pt x="106" y="311"/>
                  <a:pt x="106" y="312"/>
                </a:cubicBezTo>
                <a:close/>
                <a:moveTo>
                  <a:pt x="117" y="337"/>
                </a:moveTo>
                <a:cubicBezTo>
                  <a:pt x="114" y="329"/>
                  <a:pt x="111" y="322"/>
                  <a:pt x="107" y="315"/>
                </a:cubicBezTo>
                <a:cubicBezTo>
                  <a:pt x="107" y="315"/>
                  <a:pt x="107" y="315"/>
                  <a:pt x="107" y="315"/>
                </a:cubicBezTo>
                <a:cubicBezTo>
                  <a:pt x="111" y="315"/>
                  <a:pt x="114" y="317"/>
                  <a:pt x="118" y="318"/>
                </a:cubicBezTo>
                <a:cubicBezTo>
                  <a:pt x="121" y="319"/>
                  <a:pt x="124" y="320"/>
                  <a:pt x="128" y="321"/>
                </a:cubicBezTo>
                <a:cubicBezTo>
                  <a:pt x="136" y="324"/>
                  <a:pt x="144" y="328"/>
                  <a:pt x="152" y="333"/>
                </a:cubicBezTo>
                <a:cubicBezTo>
                  <a:pt x="160" y="337"/>
                  <a:pt x="168" y="343"/>
                  <a:pt x="175" y="349"/>
                </a:cubicBezTo>
                <a:cubicBezTo>
                  <a:pt x="181" y="355"/>
                  <a:pt x="187" y="362"/>
                  <a:pt x="194" y="367"/>
                </a:cubicBezTo>
                <a:cubicBezTo>
                  <a:pt x="194" y="367"/>
                  <a:pt x="195" y="367"/>
                  <a:pt x="195" y="367"/>
                </a:cubicBezTo>
                <a:cubicBezTo>
                  <a:pt x="189" y="359"/>
                  <a:pt x="182" y="353"/>
                  <a:pt x="174" y="347"/>
                </a:cubicBezTo>
                <a:cubicBezTo>
                  <a:pt x="172" y="344"/>
                  <a:pt x="169" y="342"/>
                  <a:pt x="167" y="340"/>
                </a:cubicBezTo>
                <a:cubicBezTo>
                  <a:pt x="171" y="343"/>
                  <a:pt x="176" y="347"/>
                  <a:pt x="181" y="350"/>
                </a:cubicBezTo>
                <a:cubicBezTo>
                  <a:pt x="181" y="350"/>
                  <a:pt x="181" y="349"/>
                  <a:pt x="181" y="349"/>
                </a:cubicBezTo>
                <a:cubicBezTo>
                  <a:pt x="176" y="343"/>
                  <a:pt x="169" y="339"/>
                  <a:pt x="162" y="335"/>
                </a:cubicBezTo>
                <a:cubicBezTo>
                  <a:pt x="155" y="331"/>
                  <a:pt x="148" y="326"/>
                  <a:pt x="140" y="322"/>
                </a:cubicBezTo>
                <a:cubicBezTo>
                  <a:pt x="132" y="318"/>
                  <a:pt x="123" y="317"/>
                  <a:pt x="115" y="312"/>
                </a:cubicBezTo>
                <a:cubicBezTo>
                  <a:pt x="113" y="311"/>
                  <a:pt x="106" y="306"/>
                  <a:pt x="104" y="307"/>
                </a:cubicBezTo>
                <a:cubicBezTo>
                  <a:pt x="103" y="305"/>
                  <a:pt x="102" y="303"/>
                  <a:pt x="101" y="301"/>
                </a:cubicBezTo>
                <a:cubicBezTo>
                  <a:pt x="107" y="303"/>
                  <a:pt x="114" y="306"/>
                  <a:pt x="120" y="309"/>
                </a:cubicBezTo>
                <a:cubicBezTo>
                  <a:pt x="128" y="312"/>
                  <a:pt x="136" y="315"/>
                  <a:pt x="144" y="320"/>
                </a:cubicBezTo>
                <a:cubicBezTo>
                  <a:pt x="146" y="321"/>
                  <a:pt x="147" y="318"/>
                  <a:pt x="146" y="317"/>
                </a:cubicBezTo>
                <a:cubicBezTo>
                  <a:pt x="138" y="313"/>
                  <a:pt x="131" y="310"/>
                  <a:pt x="123" y="307"/>
                </a:cubicBezTo>
                <a:cubicBezTo>
                  <a:pt x="115" y="304"/>
                  <a:pt x="107" y="300"/>
                  <a:pt x="99" y="297"/>
                </a:cubicBezTo>
                <a:cubicBezTo>
                  <a:pt x="96" y="290"/>
                  <a:pt x="93" y="283"/>
                  <a:pt x="92" y="276"/>
                </a:cubicBezTo>
                <a:cubicBezTo>
                  <a:pt x="90" y="266"/>
                  <a:pt x="88" y="257"/>
                  <a:pt x="87" y="247"/>
                </a:cubicBezTo>
                <a:cubicBezTo>
                  <a:pt x="91" y="246"/>
                  <a:pt x="98" y="244"/>
                  <a:pt x="101" y="241"/>
                </a:cubicBezTo>
                <a:cubicBezTo>
                  <a:pt x="106" y="237"/>
                  <a:pt x="111" y="231"/>
                  <a:pt x="115" y="226"/>
                </a:cubicBezTo>
                <a:cubicBezTo>
                  <a:pt x="118" y="223"/>
                  <a:pt x="122" y="219"/>
                  <a:pt x="126" y="217"/>
                </a:cubicBezTo>
                <a:cubicBezTo>
                  <a:pt x="130" y="215"/>
                  <a:pt x="133" y="216"/>
                  <a:pt x="136" y="217"/>
                </a:cubicBezTo>
                <a:cubicBezTo>
                  <a:pt x="138" y="222"/>
                  <a:pt x="139" y="227"/>
                  <a:pt x="141" y="232"/>
                </a:cubicBezTo>
                <a:cubicBezTo>
                  <a:pt x="147" y="245"/>
                  <a:pt x="152" y="258"/>
                  <a:pt x="157" y="272"/>
                </a:cubicBezTo>
                <a:cubicBezTo>
                  <a:pt x="162" y="283"/>
                  <a:pt x="169" y="294"/>
                  <a:pt x="172" y="306"/>
                </a:cubicBezTo>
                <a:cubicBezTo>
                  <a:pt x="172" y="306"/>
                  <a:pt x="172" y="306"/>
                  <a:pt x="173" y="306"/>
                </a:cubicBezTo>
                <a:cubicBezTo>
                  <a:pt x="175" y="316"/>
                  <a:pt x="178" y="326"/>
                  <a:pt x="184" y="335"/>
                </a:cubicBezTo>
                <a:cubicBezTo>
                  <a:pt x="185" y="337"/>
                  <a:pt x="188" y="344"/>
                  <a:pt x="191" y="346"/>
                </a:cubicBezTo>
                <a:cubicBezTo>
                  <a:pt x="191" y="346"/>
                  <a:pt x="191" y="346"/>
                  <a:pt x="191" y="346"/>
                </a:cubicBezTo>
                <a:cubicBezTo>
                  <a:pt x="193" y="352"/>
                  <a:pt x="195" y="357"/>
                  <a:pt x="198" y="362"/>
                </a:cubicBezTo>
                <a:cubicBezTo>
                  <a:pt x="203" y="367"/>
                  <a:pt x="204" y="373"/>
                  <a:pt x="205" y="380"/>
                </a:cubicBezTo>
                <a:cubicBezTo>
                  <a:pt x="205" y="380"/>
                  <a:pt x="205" y="380"/>
                  <a:pt x="205" y="380"/>
                </a:cubicBezTo>
                <a:cubicBezTo>
                  <a:pt x="205" y="380"/>
                  <a:pt x="205" y="379"/>
                  <a:pt x="204" y="379"/>
                </a:cubicBezTo>
                <a:cubicBezTo>
                  <a:pt x="204" y="379"/>
                  <a:pt x="204" y="379"/>
                  <a:pt x="204" y="379"/>
                </a:cubicBezTo>
                <a:cubicBezTo>
                  <a:pt x="205" y="381"/>
                  <a:pt x="205" y="380"/>
                  <a:pt x="203" y="379"/>
                </a:cubicBezTo>
                <a:cubicBezTo>
                  <a:pt x="203" y="378"/>
                  <a:pt x="202" y="377"/>
                  <a:pt x="201" y="377"/>
                </a:cubicBezTo>
                <a:cubicBezTo>
                  <a:pt x="200" y="375"/>
                  <a:pt x="198" y="373"/>
                  <a:pt x="197" y="371"/>
                </a:cubicBezTo>
                <a:cubicBezTo>
                  <a:pt x="194" y="368"/>
                  <a:pt x="191" y="367"/>
                  <a:pt x="187" y="366"/>
                </a:cubicBezTo>
                <a:cubicBezTo>
                  <a:pt x="187" y="365"/>
                  <a:pt x="187" y="366"/>
                  <a:pt x="187" y="366"/>
                </a:cubicBezTo>
                <a:cubicBezTo>
                  <a:pt x="191" y="368"/>
                  <a:pt x="194" y="371"/>
                  <a:pt x="197" y="374"/>
                </a:cubicBezTo>
                <a:cubicBezTo>
                  <a:pt x="200" y="377"/>
                  <a:pt x="202" y="380"/>
                  <a:pt x="205" y="382"/>
                </a:cubicBezTo>
                <a:cubicBezTo>
                  <a:pt x="205" y="382"/>
                  <a:pt x="205" y="382"/>
                  <a:pt x="205" y="381"/>
                </a:cubicBezTo>
                <a:cubicBezTo>
                  <a:pt x="206" y="385"/>
                  <a:pt x="207" y="388"/>
                  <a:pt x="207" y="392"/>
                </a:cubicBezTo>
                <a:cubicBezTo>
                  <a:pt x="195" y="375"/>
                  <a:pt x="179" y="363"/>
                  <a:pt x="162" y="352"/>
                </a:cubicBezTo>
                <a:cubicBezTo>
                  <a:pt x="154" y="348"/>
                  <a:pt x="145" y="343"/>
                  <a:pt x="136" y="340"/>
                </a:cubicBezTo>
                <a:cubicBezTo>
                  <a:pt x="132" y="339"/>
                  <a:pt x="128" y="337"/>
                  <a:pt x="123" y="337"/>
                </a:cubicBezTo>
                <a:cubicBezTo>
                  <a:pt x="121" y="337"/>
                  <a:pt x="119" y="336"/>
                  <a:pt x="117" y="337"/>
                </a:cubicBezTo>
                <a:close/>
                <a:moveTo>
                  <a:pt x="124" y="341"/>
                </a:moveTo>
                <a:cubicBezTo>
                  <a:pt x="129" y="342"/>
                  <a:pt x="133" y="343"/>
                  <a:pt x="137" y="344"/>
                </a:cubicBezTo>
                <a:cubicBezTo>
                  <a:pt x="146" y="348"/>
                  <a:pt x="154" y="352"/>
                  <a:pt x="161" y="356"/>
                </a:cubicBezTo>
                <a:cubicBezTo>
                  <a:pt x="170" y="361"/>
                  <a:pt x="179" y="366"/>
                  <a:pt x="186" y="373"/>
                </a:cubicBezTo>
                <a:cubicBezTo>
                  <a:pt x="194" y="380"/>
                  <a:pt x="200" y="388"/>
                  <a:pt x="207" y="395"/>
                </a:cubicBezTo>
                <a:cubicBezTo>
                  <a:pt x="207" y="397"/>
                  <a:pt x="208" y="399"/>
                  <a:pt x="208" y="400"/>
                </a:cubicBezTo>
                <a:cubicBezTo>
                  <a:pt x="209" y="405"/>
                  <a:pt x="210" y="410"/>
                  <a:pt x="210" y="416"/>
                </a:cubicBezTo>
                <a:cubicBezTo>
                  <a:pt x="208" y="416"/>
                  <a:pt x="207" y="418"/>
                  <a:pt x="206" y="421"/>
                </a:cubicBezTo>
                <a:cubicBezTo>
                  <a:pt x="201" y="434"/>
                  <a:pt x="207" y="451"/>
                  <a:pt x="211" y="463"/>
                </a:cubicBezTo>
                <a:cubicBezTo>
                  <a:pt x="213" y="469"/>
                  <a:pt x="215" y="474"/>
                  <a:pt x="217" y="480"/>
                </a:cubicBezTo>
                <a:cubicBezTo>
                  <a:pt x="218" y="485"/>
                  <a:pt x="219" y="489"/>
                  <a:pt x="221" y="493"/>
                </a:cubicBezTo>
                <a:cubicBezTo>
                  <a:pt x="225" y="502"/>
                  <a:pt x="232" y="510"/>
                  <a:pt x="236" y="519"/>
                </a:cubicBezTo>
                <a:cubicBezTo>
                  <a:pt x="241" y="528"/>
                  <a:pt x="243" y="538"/>
                  <a:pt x="248" y="547"/>
                </a:cubicBezTo>
                <a:cubicBezTo>
                  <a:pt x="249" y="549"/>
                  <a:pt x="251" y="551"/>
                  <a:pt x="252" y="553"/>
                </a:cubicBezTo>
                <a:cubicBezTo>
                  <a:pt x="251" y="552"/>
                  <a:pt x="251" y="552"/>
                  <a:pt x="250" y="551"/>
                </a:cubicBezTo>
                <a:cubicBezTo>
                  <a:pt x="244" y="545"/>
                  <a:pt x="239" y="541"/>
                  <a:pt x="233" y="535"/>
                </a:cubicBezTo>
                <a:cubicBezTo>
                  <a:pt x="223" y="525"/>
                  <a:pt x="213" y="515"/>
                  <a:pt x="206" y="502"/>
                </a:cubicBezTo>
                <a:cubicBezTo>
                  <a:pt x="200" y="489"/>
                  <a:pt x="196" y="476"/>
                  <a:pt x="192" y="462"/>
                </a:cubicBezTo>
                <a:cubicBezTo>
                  <a:pt x="189" y="450"/>
                  <a:pt x="186" y="438"/>
                  <a:pt x="178" y="429"/>
                </a:cubicBezTo>
                <a:cubicBezTo>
                  <a:pt x="178" y="428"/>
                  <a:pt x="178" y="428"/>
                  <a:pt x="178" y="428"/>
                </a:cubicBezTo>
                <a:cubicBezTo>
                  <a:pt x="177" y="425"/>
                  <a:pt x="177" y="421"/>
                  <a:pt x="176" y="417"/>
                </a:cubicBezTo>
                <a:cubicBezTo>
                  <a:pt x="174" y="413"/>
                  <a:pt x="172" y="409"/>
                  <a:pt x="170" y="405"/>
                </a:cubicBezTo>
                <a:cubicBezTo>
                  <a:pt x="164" y="397"/>
                  <a:pt x="157" y="389"/>
                  <a:pt x="151" y="381"/>
                </a:cubicBezTo>
                <a:cubicBezTo>
                  <a:pt x="148" y="377"/>
                  <a:pt x="145" y="372"/>
                  <a:pt x="142" y="368"/>
                </a:cubicBezTo>
                <a:cubicBezTo>
                  <a:pt x="139" y="363"/>
                  <a:pt x="137" y="359"/>
                  <a:pt x="134" y="355"/>
                </a:cubicBezTo>
                <a:cubicBezTo>
                  <a:pt x="129" y="350"/>
                  <a:pt x="124" y="346"/>
                  <a:pt x="119" y="341"/>
                </a:cubicBezTo>
                <a:cubicBezTo>
                  <a:pt x="121" y="341"/>
                  <a:pt x="123" y="341"/>
                  <a:pt x="124" y="341"/>
                </a:cubicBezTo>
                <a:close/>
                <a:moveTo>
                  <a:pt x="103" y="382"/>
                </a:moveTo>
                <a:cubicBezTo>
                  <a:pt x="103" y="382"/>
                  <a:pt x="104" y="383"/>
                  <a:pt x="105" y="383"/>
                </a:cubicBezTo>
                <a:cubicBezTo>
                  <a:pt x="105" y="383"/>
                  <a:pt x="106" y="384"/>
                  <a:pt x="107" y="384"/>
                </a:cubicBezTo>
                <a:cubicBezTo>
                  <a:pt x="108" y="385"/>
                  <a:pt x="109" y="385"/>
                  <a:pt x="110" y="385"/>
                </a:cubicBezTo>
                <a:cubicBezTo>
                  <a:pt x="112" y="386"/>
                  <a:pt x="116" y="386"/>
                  <a:pt x="117" y="384"/>
                </a:cubicBezTo>
                <a:cubicBezTo>
                  <a:pt x="118" y="377"/>
                  <a:pt x="110" y="372"/>
                  <a:pt x="109" y="366"/>
                </a:cubicBezTo>
                <a:cubicBezTo>
                  <a:pt x="115" y="372"/>
                  <a:pt x="118" y="380"/>
                  <a:pt x="125" y="384"/>
                </a:cubicBezTo>
                <a:cubicBezTo>
                  <a:pt x="127" y="385"/>
                  <a:pt x="128" y="384"/>
                  <a:pt x="128" y="382"/>
                </a:cubicBezTo>
                <a:cubicBezTo>
                  <a:pt x="127" y="379"/>
                  <a:pt x="126" y="377"/>
                  <a:pt x="130" y="377"/>
                </a:cubicBezTo>
                <a:cubicBezTo>
                  <a:pt x="130" y="377"/>
                  <a:pt x="132" y="377"/>
                  <a:pt x="132" y="376"/>
                </a:cubicBezTo>
                <a:cubicBezTo>
                  <a:pt x="134" y="373"/>
                  <a:pt x="133" y="370"/>
                  <a:pt x="132" y="367"/>
                </a:cubicBezTo>
                <a:cubicBezTo>
                  <a:pt x="130" y="363"/>
                  <a:pt x="128" y="357"/>
                  <a:pt x="125" y="353"/>
                </a:cubicBezTo>
                <a:cubicBezTo>
                  <a:pt x="125" y="352"/>
                  <a:pt x="123" y="350"/>
                  <a:pt x="121" y="348"/>
                </a:cubicBezTo>
                <a:cubicBezTo>
                  <a:pt x="125" y="351"/>
                  <a:pt x="128" y="354"/>
                  <a:pt x="131" y="358"/>
                </a:cubicBezTo>
                <a:cubicBezTo>
                  <a:pt x="138" y="366"/>
                  <a:pt x="143" y="376"/>
                  <a:pt x="149" y="385"/>
                </a:cubicBezTo>
                <a:cubicBezTo>
                  <a:pt x="155" y="393"/>
                  <a:pt x="162" y="400"/>
                  <a:pt x="168" y="408"/>
                </a:cubicBezTo>
                <a:cubicBezTo>
                  <a:pt x="171" y="413"/>
                  <a:pt x="172" y="417"/>
                  <a:pt x="174" y="422"/>
                </a:cubicBezTo>
                <a:cubicBezTo>
                  <a:pt x="174" y="425"/>
                  <a:pt x="175" y="427"/>
                  <a:pt x="176" y="429"/>
                </a:cubicBezTo>
                <a:cubicBezTo>
                  <a:pt x="176" y="429"/>
                  <a:pt x="176" y="429"/>
                  <a:pt x="176" y="429"/>
                </a:cubicBezTo>
                <a:cubicBezTo>
                  <a:pt x="172" y="435"/>
                  <a:pt x="176" y="442"/>
                  <a:pt x="176" y="448"/>
                </a:cubicBezTo>
                <a:cubicBezTo>
                  <a:pt x="175" y="448"/>
                  <a:pt x="174" y="447"/>
                  <a:pt x="173" y="446"/>
                </a:cubicBezTo>
                <a:cubicBezTo>
                  <a:pt x="172" y="446"/>
                  <a:pt x="171" y="446"/>
                  <a:pt x="171" y="447"/>
                </a:cubicBezTo>
                <a:cubicBezTo>
                  <a:pt x="170" y="449"/>
                  <a:pt x="170" y="451"/>
                  <a:pt x="170" y="452"/>
                </a:cubicBezTo>
                <a:cubicBezTo>
                  <a:pt x="169" y="455"/>
                  <a:pt x="168" y="456"/>
                  <a:pt x="165" y="455"/>
                </a:cubicBezTo>
                <a:cubicBezTo>
                  <a:pt x="163" y="453"/>
                  <a:pt x="160" y="451"/>
                  <a:pt x="157" y="451"/>
                </a:cubicBezTo>
                <a:cubicBezTo>
                  <a:pt x="157" y="451"/>
                  <a:pt x="157" y="451"/>
                  <a:pt x="156" y="451"/>
                </a:cubicBezTo>
                <a:cubicBezTo>
                  <a:pt x="158" y="445"/>
                  <a:pt x="156" y="438"/>
                  <a:pt x="154" y="433"/>
                </a:cubicBezTo>
                <a:cubicBezTo>
                  <a:pt x="152" y="427"/>
                  <a:pt x="148" y="420"/>
                  <a:pt x="144" y="415"/>
                </a:cubicBezTo>
                <a:cubicBezTo>
                  <a:pt x="139" y="408"/>
                  <a:pt x="131" y="403"/>
                  <a:pt x="123" y="400"/>
                </a:cubicBezTo>
                <a:cubicBezTo>
                  <a:pt x="119" y="399"/>
                  <a:pt x="116" y="398"/>
                  <a:pt x="113" y="396"/>
                </a:cubicBezTo>
                <a:cubicBezTo>
                  <a:pt x="111" y="394"/>
                  <a:pt x="110" y="392"/>
                  <a:pt x="109" y="391"/>
                </a:cubicBezTo>
                <a:cubicBezTo>
                  <a:pt x="107" y="388"/>
                  <a:pt x="104" y="386"/>
                  <a:pt x="101" y="384"/>
                </a:cubicBezTo>
                <a:cubicBezTo>
                  <a:pt x="101" y="384"/>
                  <a:pt x="101" y="384"/>
                  <a:pt x="101" y="384"/>
                </a:cubicBezTo>
                <a:cubicBezTo>
                  <a:pt x="100" y="382"/>
                  <a:pt x="101" y="381"/>
                  <a:pt x="103" y="382"/>
                </a:cubicBezTo>
                <a:close/>
                <a:moveTo>
                  <a:pt x="153" y="452"/>
                </a:moveTo>
                <a:cubicBezTo>
                  <a:pt x="152" y="453"/>
                  <a:pt x="152" y="453"/>
                  <a:pt x="151" y="454"/>
                </a:cubicBezTo>
                <a:cubicBezTo>
                  <a:pt x="150" y="449"/>
                  <a:pt x="148" y="445"/>
                  <a:pt x="146" y="441"/>
                </a:cubicBezTo>
                <a:cubicBezTo>
                  <a:pt x="144" y="436"/>
                  <a:pt x="142" y="432"/>
                  <a:pt x="140" y="428"/>
                </a:cubicBezTo>
                <a:cubicBezTo>
                  <a:pt x="138" y="424"/>
                  <a:pt x="136" y="419"/>
                  <a:pt x="134" y="415"/>
                </a:cubicBezTo>
                <a:cubicBezTo>
                  <a:pt x="134" y="413"/>
                  <a:pt x="133" y="411"/>
                  <a:pt x="132" y="409"/>
                </a:cubicBezTo>
                <a:cubicBezTo>
                  <a:pt x="135" y="411"/>
                  <a:pt x="138" y="413"/>
                  <a:pt x="140" y="416"/>
                </a:cubicBezTo>
                <a:cubicBezTo>
                  <a:pt x="148" y="425"/>
                  <a:pt x="156" y="439"/>
                  <a:pt x="153" y="452"/>
                </a:cubicBezTo>
                <a:close/>
                <a:moveTo>
                  <a:pt x="101" y="389"/>
                </a:moveTo>
                <a:cubicBezTo>
                  <a:pt x="101" y="389"/>
                  <a:pt x="101" y="389"/>
                  <a:pt x="101" y="389"/>
                </a:cubicBezTo>
                <a:cubicBezTo>
                  <a:pt x="106" y="393"/>
                  <a:pt x="110" y="400"/>
                  <a:pt x="116" y="402"/>
                </a:cubicBezTo>
                <a:cubicBezTo>
                  <a:pt x="118" y="409"/>
                  <a:pt x="119" y="414"/>
                  <a:pt x="116" y="421"/>
                </a:cubicBezTo>
                <a:cubicBezTo>
                  <a:pt x="115" y="424"/>
                  <a:pt x="114" y="427"/>
                  <a:pt x="112" y="429"/>
                </a:cubicBezTo>
                <a:cubicBezTo>
                  <a:pt x="112" y="430"/>
                  <a:pt x="111" y="430"/>
                  <a:pt x="111" y="430"/>
                </a:cubicBezTo>
                <a:cubicBezTo>
                  <a:pt x="110" y="425"/>
                  <a:pt x="103" y="419"/>
                  <a:pt x="101" y="414"/>
                </a:cubicBezTo>
                <a:cubicBezTo>
                  <a:pt x="94" y="405"/>
                  <a:pt x="96" y="393"/>
                  <a:pt x="92" y="383"/>
                </a:cubicBezTo>
                <a:cubicBezTo>
                  <a:pt x="95" y="385"/>
                  <a:pt x="98" y="387"/>
                  <a:pt x="101" y="389"/>
                </a:cubicBezTo>
                <a:close/>
                <a:moveTo>
                  <a:pt x="108" y="433"/>
                </a:moveTo>
                <a:cubicBezTo>
                  <a:pt x="108" y="433"/>
                  <a:pt x="108" y="433"/>
                  <a:pt x="108" y="434"/>
                </a:cubicBezTo>
                <a:cubicBezTo>
                  <a:pt x="107" y="433"/>
                  <a:pt x="107" y="433"/>
                  <a:pt x="107" y="433"/>
                </a:cubicBezTo>
                <a:cubicBezTo>
                  <a:pt x="102" y="428"/>
                  <a:pt x="96" y="426"/>
                  <a:pt x="92" y="421"/>
                </a:cubicBezTo>
                <a:cubicBezTo>
                  <a:pt x="82" y="411"/>
                  <a:pt x="73" y="401"/>
                  <a:pt x="67" y="388"/>
                </a:cubicBezTo>
                <a:cubicBezTo>
                  <a:pt x="63" y="379"/>
                  <a:pt x="58" y="370"/>
                  <a:pt x="53" y="362"/>
                </a:cubicBezTo>
                <a:cubicBezTo>
                  <a:pt x="54" y="362"/>
                  <a:pt x="54" y="362"/>
                  <a:pt x="55" y="363"/>
                </a:cubicBezTo>
                <a:cubicBezTo>
                  <a:pt x="59" y="364"/>
                  <a:pt x="63" y="365"/>
                  <a:pt x="66" y="367"/>
                </a:cubicBezTo>
                <a:cubicBezTo>
                  <a:pt x="69" y="368"/>
                  <a:pt x="72" y="370"/>
                  <a:pt x="75" y="372"/>
                </a:cubicBezTo>
                <a:cubicBezTo>
                  <a:pt x="80" y="375"/>
                  <a:pt x="84" y="377"/>
                  <a:pt x="88" y="380"/>
                </a:cubicBezTo>
                <a:cubicBezTo>
                  <a:pt x="87" y="381"/>
                  <a:pt x="87" y="381"/>
                  <a:pt x="88" y="382"/>
                </a:cubicBezTo>
                <a:cubicBezTo>
                  <a:pt x="92" y="391"/>
                  <a:pt x="90" y="402"/>
                  <a:pt x="95" y="411"/>
                </a:cubicBezTo>
                <a:cubicBezTo>
                  <a:pt x="97" y="415"/>
                  <a:pt x="100" y="418"/>
                  <a:pt x="102" y="421"/>
                </a:cubicBezTo>
                <a:cubicBezTo>
                  <a:pt x="103" y="422"/>
                  <a:pt x="104" y="424"/>
                  <a:pt x="105" y="425"/>
                </a:cubicBezTo>
                <a:cubicBezTo>
                  <a:pt x="105" y="425"/>
                  <a:pt x="105" y="425"/>
                  <a:pt x="105" y="425"/>
                </a:cubicBezTo>
                <a:cubicBezTo>
                  <a:pt x="105" y="426"/>
                  <a:pt x="106" y="427"/>
                  <a:pt x="106" y="428"/>
                </a:cubicBezTo>
                <a:cubicBezTo>
                  <a:pt x="106" y="429"/>
                  <a:pt x="106" y="430"/>
                  <a:pt x="107" y="431"/>
                </a:cubicBezTo>
                <a:cubicBezTo>
                  <a:pt x="107" y="431"/>
                  <a:pt x="107" y="431"/>
                  <a:pt x="107" y="431"/>
                </a:cubicBezTo>
                <a:cubicBezTo>
                  <a:pt x="108" y="430"/>
                  <a:pt x="108" y="429"/>
                  <a:pt x="107" y="428"/>
                </a:cubicBezTo>
                <a:cubicBezTo>
                  <a:pt x="108" y="430"/>
                  <a:pt x="109" y="432"/>
                  <a:pt x="108" y="433"/>
                </a:cubicBezTo>
                <a:close/>
                <a:moveTo>
                  <a:pt x="132" y="482"/>
                </a:moveTo>
                <a:cubicBezTo>
                  <a:pt x="131" y="477"/>
                  <a:pt x="129" y="472"/>
                  <a:pt x="127" y="468"/>
                </a:cubicBezTo>
                <a:cubicBezTo>
                  <a:pt x="125" y="462"/>
                  <a:pt x="123" y="456"/>
                  <a:pt x="120" y="450"/>
                </a:cubicBezTo>
                <a:cubicBezTo>
                  <a:pt x="117" y="446"/>
                  <a:pt x="114" y="440"/>
                  <a:pt x="110" y="436"/>
                </a:cubicBezTo>
                <a:cubicBezTo>
                  <a:pt x="115" y="434"/>
                  <a:pt x="118" y="425"/>
                  <a:pt x="120" y="421"/>
                </a:cubicBezTo>
                <a:cubicBezTo>
                  <a:pt x="122" y="414"/>
                  <a:pt x="121" y="408"/>
                  <a:pt x="118" y="403"/>
                </a:cubicBezTo>
                <a:cubicBezTo>
                  <a:pt x="122" y="404"/>
                  <a:pt x="125" y="405"/>
                  <a:pt x="128" y="407"/>
                </a:cubicBezTo>
                <a:cubicBezTo>
                  <a:pt x="128" y="407"/>
                  <a:pt x="128" y="407"/>
                  <a:pt x="128" y="407"/>
                </a:cubicBezTo>
                <a:cubicBezTo>
                  <a:pt x="128" y="410"/>
                  <a:pt x="130" y="414"/>
                  <a:pt x="131" y="416"/>
                </a:cubicBezTo>
                <a:cubicBezTo>
                  <a:pt x="133" y="421"/>
                  <a:pt x="136" y="426"/>
                  <a:pt x="138" y="430"/>
                </a:cubicBezTo>
                <a:cubicBezTo>
                  <a:pt x="140" y="436"/>
                  <a:pt x="143" y="441"/>
                  <a:pt x="145" y="446"/>
                </a:cubicBezTo>
                <a:cubicBezTo>
                  <a:pt x="147" y="450"/>
                  <a:pt x="148" y="454"/>
                  <a:pt x="150" y="459"/>
                </a:cubicBezTo>
                <a:cubicBezTo>
                  <a:pt x="150" y="459"/>
                  <a:pt x="150" y="459"/>
                  <a:pt x="150" y="459"/>
                </a:cubicBezTo>
                <a:cubicBezTo>
                  <a:pt x="150" y="459"/>
                  <a:pt x="150" y="459"/>
                  <a:pt x="150" y="460"/>
                </a:cubicBezTo>
                <a:cubicBezTo>
                  <a:pt x="150" y="463"/>
                  <a:pt x="151" y="466"/>
                  <a:pt x="152" y="470"/>
                </a:cubicBezTo>
                <a:cubicBezTo>
                  <a:pt x="152" y="470"/>
                  <a:pt x="152" y="470"/>
                  <a:pt x="152" y="470"/>
                </a:cubicBezTo>
                <a:cubicBezTo>
                  <a:pt x="147" y="472"/>
                  <a:pt x="142" y="474"/>
                  <a:pt x="138" y="477"/>
                </a:cubicBezTo>
                <a:cubicBezTo>
                  <a:pt x="136" y="479"/>
                  <a:pt x="134" y="480"/>
                  <a:pt x="132" y="482"/>
                </a:cubicBezTo>
                <a:close/>
                <a:moveTo>
                  <a:pt x="263" y="609"/>
                </a:moveTo>
                <a:cubicBezTo>
                  <a:pt x="258" y="606"/>
                  <a:pt x="255" y="602"/>
                  <a:pt x="250" y="599"/>
                </a:cubicBezTo>
                <a:cubicBezTo>
                  <a:pt x="246" y="597"/>
                  <a:pt x="242" y="597"/>
                  <a:pt x="238" y="596"/>
                </a:cubicBezTo>
                <a:cubicBezTo>
                  <a:pt x="228" y="593"/>
                  <a:pt x="219" y="587"/>
                  <a:pt x="210" y="581"/>
                </a:cubicBezTo>
                <a:cubicBezTo>
                  <a:pt x="200" y="575"/>
                  <a:pt x="190" y="569"/>
                  <a:pt x="181" y="561"/>
                </a:cubicBezTo>
                <a:cubicBezTo>
                  <a:pt x="173" y="554"/>
                  <a:pt x="165" y="547"/>
                  <a:pt x="157" y="539"/>
                </a:cubicBezTo>
                <a:cubicBezTo>
                  <a:pt x="154" y="535"/>
                  <a:pt x="149" y="533"/>
                  <a:pt x="146" y="529"/>
                </a:cubicBezTo>
                <a:cubicBezTo>
                  <a:pt x="143" y="526"/>
                  <a:pt x="141" y="521"/>
                  <a:pt x="140" y="516"/>
                </a:cubicBezTo>
                <a:cubicBezTo>
                  <a:pt x="139" y="508"/>
                  <a:pt x="139" y="500"/>
                  <a:pt x="136" y="493"/>
                </a:cubicBezTo>
                <a:cubicBezTo>
                  <a:pt x="132" y="486"/>
                  <a:pt x="137" y="482"/>
                  <a:pt x="143" y="479"/>
                </a:cubicBezTo>
                <a:cubicBezTo>
                  <a:pt x="146" y="477"/>
                  <a:pt x="150" y="475"/>
                  <a:pt x="154" y="473"/>
                </a:cubicBezTo>
                <a:cubicBezTo>
                  <a:pt x="154" y="475"/>
                  <a:pt x="155" y="476"/>
                  <a:pt x="155" y="477"/>
                </a:cubicBezTo>
                <a:cubicBezTo>
                  <a:pt x="159" y="484"/>
                  <a:pt x="162" y="492"/>
                  <a:pt x="165" y="499"/>
                </a:cubicBezTo>
                <a:cubicBezTo>
                  <a:pt x="170" y="509"/>
                  <a:pt x="176" y="519"/>
                  <a:pt x="183" y="527"/>
                </a:cubicBezTo>
                <a:cubicBezTo>
                  <a:pt x="190" y="536"/>
                  <a:pt x="199" y="543"/>
                  <a:pt x="208" y="551"/>
                </a:cubicBezTo>
                <a:cubicBezTo>
                  <a:pt x="216" y="560"/>
                  <a:pt x="225" y="568"/>
                  <a:pt x="233" y="577"/>
                </a:cubicBezTo>
                <a:cubicBezTo>
                  <a:pt x="238" y="584"/>
                  <a:pt x="244" y="592"/>
                  <a:pt x="253" y="594"/>
                </a:cubicBezTo>
                <a:cubicBezTo>
                  <a:pt x="255" y="594"/>
                  <a:pt x="256" y="591"/>
                  <a:pt x="254" y="590"/>
                </a:cubicBezTo>
                <a:cubicBezTo>
                  <a:pt x="244" y="587"/>
                  <a:pt x="238" y="577"/>
                  <a:pt x="231" y="570"/>
                </a:cubicBezTo>
                <a:cubicBezTo>
                  <a:pt x="224" y="562"/>
                  <a:pt x="216" y="553"/>
                  <a:pt x="207" y="546"/>
                </a:cubicBezTo>
                <a:cubicBezTo>
                  <a:pt x="199" y="538"/>
                  <a:pt x="191" y="531"/>
                  <a:pt x="184" y="523"/>
                </a:cubicBezTo>
                <a:cubicBezTo>
                  <a:pt x="184" y="522"/>
                  <a:pt x="183" y="521"/>
                  <a:pt x="183" y="520"/>
                </a:cubicBezTo>
                <a:cubicBezTo>
                  <a:pt x="185" y="523"/>
                  <a:pt x="187" y="524"/>
                  <a:pt x="189" y="527"/>
                </a:cubicBezTo>
                <a:cubicBezTo>
                  <a:pt x="193" y="530"/>
                  <a:pt x="197" y="534"/>
                  <a:pt x="201" y="536"/>
                </a:cubicBezTo>
                <a:cubicBezTo>
                  <a:pt x="202" y="537"/>
                  <a:pt x="202" y="536"/>
                  <a:pt x="202" y="536"/>
                </a:cubicBezTo>
                <a:cubicBezTo>
                  <a:pt x="194" y="530"/>
                  <a:pt x="188" y="522"/>
                  <a:pt x="181" y="515"/>
                </a:cubicBezTo>
                <a:cubicBezTo>
                  <a:pt x="180" y="515"/>
                  <a:pt x="180" y="515"/>
                  <a:pt x="180" y="516"/>
                </a:cubicBezTo>
                <a:cubicBezTo>
                  <a:pt x="180" y="517"/>
                  <a:pt x="181" y="518"/>
                  <a:pt x="181" y="518"/>
                </a:cubicBezTo>
                <a:cubicBezTo>
                  <a:pt x="176" y="512"/>
                  <a:pt x="172" y="505"/>
                  <a:pt x="169" y="497"/>
                </a:cubicBezTo>
                <a:cubicBezTo>
                  <a:pt x="165" y="490"/>
                  <a:pt x="162" y="483"/>
                  <a:pt x="159" y="476"/>
                </a:cubicBezTo>
                <a:cubicBezTo>
                  <a:pt x="157" y="471"/>
                  <a:pt x="152" y="463"/>
                  <a:pt x="154" y="457"/>
                </a:cubicBezTo>
                <a:cubicBezTo>
                  <a:pt x="155" y="452"/>
                  <a:pt x="160" y="456"/>
                  <a:pt x="163" y="458"/>
                </a:cubicBezTo>
                <a:cubicBezTo>
                  <a:pt x="165" y="459"/>
                  <a:pt x="167" y="459"/>
                  <a:pt x="170" y="459"/>
                </a:cubicBezTo>
                <a:cubicBezTo>
                  <a:pt x="173" y="459"/>
                  <a:pt x="173" y="454"/>
                  <a:pt x="174" y="451"/>
                </a:cubicBezTo>
                <a:cubicBezTo>
                  <a:pt x="174" y="451"/>
                  <a:pt x="175" y="452"/>
                  <a:pt x="176" y="452"/>
                </a:cubicBezTo>
                <a:cubicBezTo>
                  <a:pt x="177" y="453"/>
                  <a:pt x="179" y="453"/>
                  <a:pt x="179" y="451"/>
                </a:cubicBezTo>
                <a:cubicBezTo>
                  <a:pt x="181" y="446"/>
                  <a:pt x="176" y="439"/>
                  <a:pt x="177" y="433"/>
                </a:cubicBezTo>
                <a:cubicBezTo>
                  <a:pt x="185" y="445"/>
                  <a:pt x="187" y="459"/>
                  <a:pt x="191" y="471"/>
                </a:cubicBezTo>
                <a:cubicBezTo>
                  <a:pt x="194" y="484"/>
                  <a:pt x="198" y="496"/>
                  <a:pt x="204" y="507"/>
                </a:cubicBezTo>
                <a:cubicBezTo>
                  <a:pt x="212" y="520"/>
                  <a:pt x="222" y="529"/>
                  <a:pt x="232" y="539"/>
                </a:cubicBezTo>
                <a:cubicBezTo>
                  <a:pt x="238" y="544"/>
                  <a:pt x="244" y="549"/>
                  <a:pt x="249" y="554"/>
                </a:cubicBezTo>
                <a:cubicBezTo>
                  <a:pt x="254" y="560"/>
                  <a:pt x="259" y="566"/>
                  <a:pt x="265" y="571"/>
                </a:cubicBezTo>
                <a:cubicBezTo>
                  <a:pt x="265" y="571"/>
                  <a:pt x="266" y="571"/>
                  <a:pt x="266" y="571"/>
                </a:cubicBezTo>
                <a:cubicBezTo>
                  <a:pt x="266" y="572"/>
                  <a:pt x="267" y="572"/>
                  <a:pt x="267" y="573"/>
                </a:cubicBezTo>
                <a:cubicBezTo>
                  <a:pt x="268" y="574"/>
                  <a:pt x="269" y="573"/>
                  <a:pt x="269" y="572"/>
                </a:cubicBezTo>
                <a:cubicBezTo>
                  <a:pt x="267" y="568"/>
                  <a:pt x="264" y="564"/>
                  <a:pt x="262" y="561"/>
                </a:cubicBezTo>
                <a:cubicBezTo>
                  <a:pt x="262" y="560"/>
                  <a:pt x="262" y="560"/>
                  <a:pt x="262" y="560"/>
                </a:cubicBezTo>
                <a:cubicBezTo>
                  <a:pt x="258" y="547"/>
                  <a:pt x="250" y="537"/>
                  <a:pt x="244" y="525"/>
                </a:cubicBezTo>
                <a:cubicBezTo>
                  <a:pt x="244" y="525"/>
                  <a:pt x="243" y="525"/>
                  <a:pt x="243" y="526"/>
                </a:cubicBezTo>
                <a:cubicBezTo>
                  <a:pt x="246" y="532"/>
                  <a:pt x="248" y="538"/>
                  <a:pt x="252" y="543"/>
                </a:cubicBezTo>
                <a:cubicBezTo>
                  <a:pt x="255" y="548"/>
                  <a:pt x="257" y="553"/>
                  <a:pt x="260" y="558"/>
                </a:cubicBezTo>
                <a:cubicBezTo>
                  <a:pt x="257" y="555"/>
                  <a:pt x="255" y="552"/>
                  <a:pt x="252" y="548"/>
                </a:cubicBezTo>
                <a:cubicBezTo>
                  <a:pt x="247" y="541"/>
                  <a:pt x="245" y="533"/>
                  <a:pt x="242" y="525"/>
                </a:cubicBezTo>
                <a:cubicBezTo>
                  <a:pt x="240" y="519"/>
                  <a:pt x="237" y="513"/>
                  <a:pt x="233" y="508"/>
                </a:cubicBezTo>
                <a:cubicBezTo>
                  <a:pt x="234" y="509"/>
                  <a:pt x="235" y="510"/>
                  <a:pt x="236" y="511"/>
                </a:cubicBezTo>
                <a:cubicBezTo>
                  <a:pt x="236" y="511"/>
                  <a:pt x="237" y="511"/>
                  <a:pt x="236" y="510"/>
                </a:cubicBezTo>
                <a:cubicBezTo>
                  <a:pt x="235" y="509"/>
                  <a:pt x="235" y="506"/>
                  <a:pt x="234" y="504"/>
                </a:cubicBezTo>
                <a:cubicBezTo>
                  <a:pt x="233" y="503"/>
                  <a:pt x="233" y="501"/>
                  <a:pt x="231" y="501"/>
                </a:cubicBezTo>
                <a:cubicBezTo>
                  <a:pt x="231" y="501"/>
                  <a:pt x="231" y="502"/>
                  <a:pt x="231" y="502"/>
                </a:cubicBezTo>
                <a:cubicBezTo>
                  <a:pt x="230" y="503"/>
                  <a:pt x="232" y="505"/>
                  <a:pt x="232" y="507"/>
                </a:cubicBezTo>
                <a:cubicBezTo>
                  <a:pt x="233" y="507"/>
                  <a:pt x="233" y="507"/>
                  <a:pt x="233" y="508"/>
                </a:cubicBezTo>
                <a:cubicBezTo>
                  <a:pt x="232" y="506"/>
                  <a:pt x="231" y="504"/>
                  <a:pt x="230" y="502"/>
                </a:cubicBezTo>
                <a:cubicBezTo>
                  <a:pt x="228" y="499"/>
                  <a:pt x="225" y="495"/>
                  <a:pt x="224" y="491"/>
                </a:cubicBezTo>
                <a:cubicBezTo>
                  <a:pt x="222" y="487"/>
                  <a:pt x="221" y="482"/>
                  <a:pt x="220" y="477"/>
                </a:cubicBezTo>
                <a:cubicBezTo>
                  <a:pt x="216" y="463"/>
                  <a:pt x="208" y="449"/>
                  <a:pt x="208" y="433"/>
                </a:cubicBezTo>
                <a:cubicBezTo>
                  <a:pt x="208" y="427"/>
                  <a:pt x="208" y="418"/>
                  <a:pt x="216" y="418"/>
                </a:cubicBezTo>
                <a:cubicBezTo>
                  <a:pt x="220" y="418"/>
                  <a:pt x="222" y="418"/>
                  <a:pt x="226" y="416"/>
                </a:cubicBezTo>
                <a:cubicBezTo>
                  <a:pt x="231" y="415"/>
                  <a:pt x="234" y="418"/>
                  <a:pt x="237" y="420"/>
                </a:cubicBezTo>
                <a:cubicBezTo>
                  <a:pt x="237" y="420"/>
                  <a:pt x="237" y="420"/>
                  <a:pt x="237" y="420"/>
                </a:cubicBezTo>
                <a:cubicBezTo>
                  <a:pt x="238" y="426"/>
                  <a:pt x="240" y="431"/>
                  <a:pt x="242" y="437"/>
                </a:cubicBezTo>
                <a:cubicBezTo>
                  <a:pt x="240" y="438"/>
                  <a:pt x="240" y="442"/>
                  <a:pt x="240" y="444"/>
                </a:cubicBezTo>
                <a:cubicBezTo>
                  <a:pt x="239" y="450"/>
                  <a:pt x="237" y="455"/>
                  <a:pt x="236" y="461"/>
                </a:cubicBezTo>
                <a:cubicBezTo>
                  <a:pt x="235" y="466"/>
                  <a:pt x="235" y="471"/>
                  <a:pt x="236" y="477"/>
                </a:cubicBezTo>
                <a:cubicBezTo>
                  <a:pt x="236" y="480"/>
                  <a:pt x="236" y="484"/>
                  <a:pt x="236" y="487"/>
                </a:cubicBezTo>
                <a:cubicBezTo>
                  <a:pt x="235" y="490"/>
                  <a:pt x="235" y="493"/>
                  <a:pt x="235" y="495"/>
                </a:cubicBezTo>
                <a:cubicBezTo>
                  <a:pt x="238" y="509"/>
                  <a:pt x="250" y="516"/>
                  <a:pt x="258" y="526"/>
                </a:cubicBezTo>
                <a:cubicBezTo>
                  <a:pt x="268" y="538"/>
                  <a:pt x="277" y="551"/>
                  <a:pt x="284" y="564"/>
                </a:cubicBezTo>
                <a:cubicBezTo>
                  <a:pt x="287" y="570"/>
                  <a:pt x="290" y="576"/>
                  <a:pt x="295" y="580"/>
                </a:cubicBezTo>
                <a:cubicBezTo>
                  <a:pt x="296" y="581"/>
                  <a:pt x="296" y="582"/>
                  <a:pt x="297" y="583"/>
                </a:cubicBezTo>
                <a:cubicBezTo>
                  <a:pt x="297" y="583"/>
                  <a:pt x="296" y="584"/>
                  <a:pt x="296" y="585"/>
                </a:cubicBezTo>
                <a:cubicBezTo>
                  <a:pt x="298" y="593"/>
                  <a:pt x="297" y="603"/>
                  <a:pt x="290" y="609"/>
                </a:cubicBezTo>
                <a:cubicBezTo>
                  <a:pt x="287" y="612"/>
                  <a:pt x="284" y="614"/>
                  <a:pt x="281" y="616"/>
                </a:cubicBezTo>
                <a:cubicBezTo>
                  <a:pt x="279" y="618"/>
                  <a:pt x="277" y="619"/>
                  <a:pt x="275" y="621"/>
                </a:cubicBezTo>
                <a:cubicBezTo>
                  <a:pt x="272" y="616"/>
                  <a:pt x="268" y="613"/>
                  <a:pt x="263" y="609"/>
                </a:cubicBezTo>
                <a:close/>
                <a:moveTo>
                  <a:pt x="300" y="586"/>
                </a:moveTo>
                <a:cubicBezTo>
                  <a:pt x="300" y="586"/>
                  <a:pt x="300" y="587"/>
                  <a:pt x="301" y="587"/>
                </a:cubicBezTo>
                <a:cubicBezTo>
                  <a:pt x="303" y="592"/>
                  <a:pt x="304" y="598"/>
                  <a:pt x="301" y="604"/>
                </a:cubicBezTo>
                <a:cubicBezTo>
                  <a:pt x="299" y="610"/>
                  <a:pt x="295" y="614"/>
                  <a:pt x="290" y="618"/>
                </a:cubicBezTo>
                <a:cubicBezTo>
                  <a:pt x="289" y="619"/>
                  <a:pt x="290" y="620"/>
                  <a:pt x="290" y="619"/>
                </a:cubicBezTo>
                <a:cubicBezTo>
                  <a:pt x="300" y="617"/>
                  <a:pt x="306" y="602"/>
                  <a:pt x="305" y="591"/>
                </a:cubicBezTo>
                <a:cubicBezTo>
                  <a:pt x="306" y="593"/>
                  <a:pt x="308" y="595"/>
                  <a:pt x="309" y="598"/>
                </a:cubicBezTo>
                <a:cubicBezTo>
                  <a:pt x="311" y="600"/>
                  <a:pt x="313" y="602"/>
                  <a:pt x="315" y="605"/>
                </a:cubicBezTo>
                <a:cubicBezTo>
                  <a:pt x="314" y="614"/>
                  <a:pt x="307" y="621"/>
                  <a:pt x="299" y="623"/>
                </a:cubicBezTo>
                <a:cubicBezTo>
                  <a:pt x="293" y="624"/>
                  <a:pt x="284" y="624"/>
                  <a:pt x="279" y="622"/>
                </a:cubicBezTo>
                <a:cubicBezTo>
                  <a:pt x="282" y="620"/>
                  <a:pt x="285" y="619"/>
                  <a:pt x="288" y="616"/>
                </a:cubicBezTo>
                <a:cubicBezTo>
                  <a:pt x="291" y="614"/>
                  <a:pt x="295" y="610"/>
                  <a:pt x="297" y="606"/>
                </a:cubicBezTo>
                <a:cubicBezTo>
                  <a:pt x="300" y="600"/>
                  <a:pt x="301" y="593"/>
                  <a:pt x="300" y="586"/>
                </a:cubicBezTo>
                <a:close/>
                <a:moveTo>
                  <a:pt x="390" y="734"/>
                </a:moveTo>
                <a:cubicBezTo>
                  <a:pt x="390" y="743"/>
                  <a:pt x="391" y="756"/>
                  <a:pt x="383" y="761"/>
                </a:cubicBezTo>
                <a:cubicBezTo>
                  <a:pt x="380" y="764"/>
                  <a:pt x="375" y="765"/>
                  <a:pt x="371" y="767"/>
                </a:cubicBezTo>
                <a:cubicBezTo>
                  <a:pt x="368" y="768"/>
                  <a:pt x="359" y="774"/>
                  <a:pt x="357" y="769"/>
                </a:cubicBezTo>
                <a:cubicBezTo>
                  <a:pt x="355" y="765"/>
                  <a:pt x="357" y="761"/>
                  <a:pt x="357" y="757"/>
                </a:cubicBezTo>
                <a:cubicBezTo>
                  <a:pt x="357" y="753"/>
                  <a:pt x="356" y="750"/>
                  <a:pt x="355" y="746"/>
                </a:cubicBezTo>
                <a:cubicBezTo>
                  <a:pt x="352" y="739"/>
                  <a:pt x="347" y="732"/>
                  <a:pt x="343" y="725"/>
                </a:cubicBezTo>
                <a:cubicBezTo>
                  <a:pt x="338" y="716"/>
                  <a:pt x="334" y="706"/>
                  <a:pt x="328" y="698"/>
                </a:cubicBezTo>
                <a:cubicBezTo>
                  <a:pt x="321" y="689"/>
                  <a:pt x="314" y="681"/>
                  <a:pt x="307" y="672"/>
                </a:cubicBezTo>
                <a:cubicBezTo>
                  <a:pt x="301" y="663"/>
                  <a:pt x="296" y="653"/>
                  <a:pt x="288" y="644"/>
                </a:cubicBezTo>
                <a:cubicBezTo>
                  <a:pt x="284" y="639"/>
                  <a:pt x="277" y="635"/>
                  <a:pt x="277" y="628"/>
                </a:cubicBezTo>
                <a:cubicBezTo>
                  <a:pt x="277" y="628"/>
                  <a:pt x="278" y="627"/>
                  <a:pt x="278" y="627"/>
                </a:cubicBezTo>
                <a:cubicBezTo>
                  <a:pt x="277" y="626"/>
                  <a:pt x="277" y="625"/>
                  <a:pt x="277" y="624"/>
                </a:cubicBezTo>
                <a:cubicBezTo>
                  <a:pt x="280" y="626"/>
                  <a:pt x="284" y="626"/>
                  <a:pt x="288" y="626"/>
                </a:cubicBezTo>
                <a:cubicBezTo>
                  <a:pt x="293" y="626"/>
                  <a:pt x="298" y="626"/>
                  <a:pt x="302" y="625"/>
                </a:cubicBezTo>
                <a:cubicBezTo>
                  <a:pt x="308" y="622"/>
                  <a:pt x="317" y="615"/>
                  <a:pt x="317" y="608"/>
                </a:cubicBezTo>
                <a:cubicBezTo>
                  <a:pt x="318" y="610"/>
                  <a:pt x="320" y="612"/>
                  <a:pt x="321" y="612"/>
                </a:cubicBezTo>
                <a:cubicBezTo>
                  <a:pt x="320" y="614"/>
                  <a:pt x="319" y="617"/>
                  <a:pt x="318" y="619"/>
                </a:cubicBezTo>
                <a:cubicBezTo>
                  <a:pt x="318" y="619"/>
                  <a:pt x="317" y="618"/>
                  <a:pt x="317" y="618"/>
                </a:cubicBezTo>
                <a:cubicBezTo>
                  <a:pt x="317" y="618"/>
                  <a:pt x="316" y="618"/>
                  <a:pt x="316" y="619"/>
                </a:cubicBezTo>
                <a:cubicBezTo>
                  <a:pt x="316" y="619"/>
                  <a:pt x="317" y="620"/>
                  <a:pt x="317" y="621"/>
                </a:cubicBezTo>
                <a:cubicBezTo>
                  <a:pt x="315" y="625"/>
                  <a:pt x="312" y="628"/>
                  <a:pt x="308" y="629"/>
                </a:cubicBezTo>
                <a:cubicBezTo>
                  <a:pt x="303" y="631"/>
                  <a:pt x="298" y="629"/>
                  <a:pt x="292" y="630"/>
                </a:cubicBezTo>
                <a:cubicBezTo>
                  <a:pt x="292" y="630"/>
                  <a:pt x="292" y="630"/>
                  <a:pt x="292" y="630"/>
                </a:cubicBezTo>
                <a:cubicBezTo>
                  <a:pt x="297" y="633"/>
                  <a:pt x="306" y="633"/>
                  <a:pt x="311" y="630"/>
                </a:cubicBezTo>
                <a:cubicBezTo>
                  <a:pt x="314" y="628"/>
                  <a:pt x="316" y="625"/>
                  <a:pt x="318" y="622"/>
                </a:cubicBezTo>
                <a:cubicBezTo>
                  <a:pt x="319" y="624"/>
                  <a:pt x="320" y="625"/>
                  <a:pt x="321" y="625"/>
                </a:cubicBezTo>
                <a:cubicBezTo>
                  <a:pt x="322" y="626"/>
                  <a:pt x="323" y="625"/>
                  <a:pt x="323" y="625"/>
                </a:cubicBezTo>
                <a:cubicBezTo>
                  <a:pt x="322" y="623"/>
                  <a:pt x="321" y="622"/>
                  <a:pt x="320" y="621"/>
                </a:cubicBezTo>
                <a:cubicBezTo>
                  <a:pt x="320" y="621"/>
                  <a:pt x="320" y="620"/>
                  <a:pt x="319" y="620"/>
                </a:cubicBezTo>
                <a:cubicBezTo>
                  <a:pt x="320" y="618"/>
                  <a:pt x="321" y="615"/>
                  <a:pt x="322" y="613"/>
                </a:cubicBezTo>
                <a:cubicBezTo>
                  <a:pt x="322" y="613"/>
                  <a:pt x="322" y="613"/>
                  <a:pt x="322" y="613"/>
                </a:cubicBezTo>
                <a:cubicBezTo>
                  <a:pt x="325" y="626"/>
                  <a:pt x="337" y="638"/>
                  <a:pt x="344" y="649"/>
                </a:cubicBezTo>
                <a:cubicBezTo>
                  <a:pt x="347" y="653"/>
                  <a:pt x="350" y="657"/>
                  <a:pt x="352" y="660"/>
                </a:cubicBezTo>
                <a:cubicBezTo>
                  <a:pt x="353" y="662"/>
                  <a:pt x="354" y="663"/>
                  <a:pt x="354" y="664"/>
                </a:cubicBezTo>
                <a:cubicBezTo>
                  <a:pt x="357" y="669"/>
                  <a:pt x="358" y="675"/>
                  <a:pt x="360" y="680"/>
                </a:cubicBezTo>
                <a:cubicBezTo>
                  <a:pt x="362" y="685"/>
                  <a:pt x="365" y="688"/>
                  <a:pt x="367" y="693"/>
                </a:cubicBezTo>
                <a:cubicBezTo>
                  <a:pt x="370" y="697"/>
                  <a:pt x="372" y="702"/>
                  <a:pt x="375" y="707"/>
                </a:cubicBezTo>
                <a:cubicBezTo>
                  <a:pt x="377" y="710"/>
                  <a:pt x="380" y="714"/>
                  <a:pt x="383" y="718"/>
                </a:cubicBezTo>
                <a:cubicBezTo>
                  <a:pt x="385" y="722"/>
                  <a:pt x="386" y="726"/>
                  <a:pt x="388" y="731"/>
                </a:cubicBezTo>
                <a:cubicBezTo>
                  <a:pt x="389" y="732"/>
                  <a:pt x="389" y="733"/>
                  <a:pt x="390" y="734"/>
                </a:cubicBezTo>
                <a:close/>
                <a:moveTo>
                  <a:pt x="421" y="721"/>
                </a:moveTo>
                <a:cubicBezTo>
                  <a:pt x="421" y="721"/>
                  <a:pt x="421" y="721"/>
                  <a:pt x="421" y="721"/>
                </a:cubicBezTo>
                <a:cubicBezTo>
                  <a:pt x="416" y="728"/>
                  <a:pt x="406" y="731"/>
                  <a:pt x="398" y="727"/>
                </a:cubicBezTo>
                <a:cubicBezTo>
                  <a:pt x="392" y="723"/>
                  <a:pt x="388" y="718"/>
                  <a:pt x="385" y="712"/>
                </a:cubicBezTo>
                <a:cubicBezTo>
                  <a:pt x="380" y="702"/>
                  <a:pt x="376" y="693"/>
                  <a:pt x="371" y="683"/>
                </a:cubicBezTo>
                <a:cubicBezTo>
                  <a:pt x="371" y="685"/>
                  <a:pt x="372" y="686"/>
                  <a:pt x="373" y="686"/>
                </a:cubicBezTo>
                <a:cubicBezTo>
                  <a:pt x="374" y="686"/>
                  <a:pt x="374" y="686"/>
                  <a:pt x="374" y="686"/>
                </a:cubicBezTo>
                <a:cubicBezTo>
                  <a:pt x="373" y="682"/>
                  <a:pt x="372" y="678"/>
                  <a:pt x="369" y="676"/>
                </a:cubicBezTo>
                <a:cubicBezTo>
                  <a:pt x="368" y="675"/>
                  <a:pt x="368" y="676"/>
                  <a:pt x="368" y="676"/>
                </a:cubicBezTo>
                <a:cubicBezTo>
                  <a:pt x="368" y="677"/>
                  <a:pt x="368" y="679"/>
                  <a:pt x="369" y="680"/>
                </a:cubicBezTo>
                <a:cubicBezTo>
                  <a:pt x="368" y="679"/>
                  <a:pt x="367" y="678"/>
                  <a:pt x="367" y="676"/>
                </a:cubicBezTo>
                <a:cubicBezTo>
                  <a:pt x="360" y="665"/>
                  <a:pt x="353" y="653"/>
                  <a:pt x="344" y="642"/>
                </a:cubicBezTo>
                <a:cubicBezTo>
                  <a:pt x="337" y="632"/>
                  <a:pt x="330" y="621"/>
                  <a:pt x="323" y="610"/>
                </a:cubicBezTo>
                <a:cubicBezTo>
                  <a:pt x="323" y="609"/>
                  <a:pt x="323" y="609"/>
                  <a:pt x="322" y="610"/>
                </a:cubicBezTo>
                <a:cubicBezTo>
                  <a:pt x="320" y="608"/>
                  <a:pt x="317" y="603"/>
                  <a:pt x="316" y="601"/>
                </a:cubicBezTo>
                <a:cubicBezTo>
                  <a:pt x="314" y="598"/>
                  <a:pt x="312" y="594"/>
                  <a:pt x="309" y="591"/>
                </a:cubicBezTo>
                <a:cubicBezTo>
                  <a:pt x="306" y="587"/>
                  <a:pt x="302" y="583"/>
                  <a:pt x="298" y="579"/>
                </a:cubicBezTo>
                <a:cubicBezTo>
                  <a:pt x="294" y="575"/>
                  <a:pt x="291" y="570"/>
                  <a:pt x="288" y="564"/>
                </a:cubicBezTo>
                <a:cubicBezTo>
                  <a:pt x="282" y="554"/>
                  <a:pt x="275" y="544"/>
                  <a:pt x="268" y="534"/>
                </a:cubicBezTo>
                <a:cubicBezTo>
                  <a:pt x="265" y="529"/>
                  <a:pt x="262" y="525"/>
                  <a:pt x="258" y="520"/>
                </a:cubicBezTo>
                <a:cubicBezTo>
                  <a:pt x="254" y="516"/>
                  <a:pt x="249" y="513"/>
                  <a:pt x="246" y="508"/>
                </a:cubicBezTo>
                <a:cubicBezTo>
                  <a:pt x="242" y="503"/>
                  <a:pt x="237" y="496"/>
                  <a:pt x="239" y="490"/>
                </a:cubicBezTo>
                <a:cubicBezTo>
                  <a:pt x="241" y="485"/>
                  <a:pt x="244" y="479"/>
                  <a:pt x="249" y="477"/>
                </a:cubicBezTo>
                <a:cubicBezTo>
                  <a:pt x="254" y="474"/>
                  <a:pt x="256" y="485"/>
                  <a:pt x="258" y="488"/>
                </a:cubicBezTo>
                <a:cubicBezTo>
                  <a:pt x="260" y="493"/>
                  <a:pt x="264" y="499"/>
                  <a:pt x="267" y="503"/>
                </a:cubicBezTo>
                <a:cubicBezTo>
                  <a:pt x="275" y="514"/>
                  <a:pt x="283" y="523"/>
                  <a:pt x="290" y="534"/>
                </a:cubicBezTo>
                <a:cubicBezTo>
                  <a:pt x="294" y="539"/>
                  <a:pt x="298" y="544"/>
                  <a:pt x="300" y="549"/>
                </a:cubicBezTo>
                <a:cubicBezTo>
                  <a:pt x="303" y="554"/>
                  <a:pt x="304" y="560"/>
                  <a:pt x="307" y="564"/>
                </a:cubicBezTo>
                <a:cubicBezTo>
                  <a:pt x="307" y="565"/>
                  <a:pt x="308" y="565"/>
                  <a:pt x="308" y="564"/>
                </a:cubicBezTo>
                <a:cubicBezTo>
                  <a:pt x="310" y="570"/>
                  <a:pt x="313" y="575"/>
                  <a:pt x="316" y="580"/>
                </a:cubicBezTo>
                <a:cubicBezTo>
                  <a:pt x="313" y="583"/>
                  <a:pt x="318" y="586"/>
                  <a:pt x="319" y="589"/>
                </a:cubicBezTo>
                <a:cubicBezTo>
                  <a:pt x="322" y="596"/>
                  <a:pt x="324" y="603"/>
                  <a:pt x="331" y="607"/>
                </a:cubicBezTo>
                <a:cubicBezTo>
                  <a:pt x="332" y="608"/>
                  <a:pt x="333" y="606"/>
                  <a:pt x="332" y="605"/>
                </a:cubicBezTo>
                <a:cubicBezTo>
                  <a:pt x="327" y="600"/>
                  <a:pt x="325" y="595"/>
                  <a:pt x="322" y="589"/>
                </a:cubicBezTo>
                <a:cubicBezTo>
                  <a:pt x="322" y="588"/>
                  <a:pt x="321" y="586"/>
                  <a:pt x="320" y="585"/>
                </a:cubicBezTo>
                <a:cubicBezTo>
                  <a:pt x="320" y="585"/>
                  <a:pt x="318" y="582"/>
                  <a:pt x="318" y="582"/>
                </a:cubicBezTo>
                <a:cubicBezTo>
                  <a:pt x="322" y="582"/>
                  <a:pt x="325" y="578"/>
                  <a:pt x="328" y="576"/>
                </a:cubicBezTo>
                <a:cubicBezTo>
                  <a:pt x="333" y="571"/>
                  <a:pt x="338" y="577"/>
                  <a:pt x="341" y="580"/>
                </a:cubicBezTo>
                <a:cubicBezTo>
                  <a:pt x="342" y="580"/>
                  <a:pt x="342" y="580"/>
                  <a:pt x="343" y="580"/>
                </a:cubicBezTo>
                <a:cubicBezTo>
                  <a:pt x="343" y="583"/>
                  <a:pt x="344" y="585"/>
                  <a:pt x="345" y="587"/>
                </a:cubicBezTo>
                <a:cubicBezTo>
                  <a:pt x="346" y="592"/>
                  <a:pt x="346" y="598"/>
                  <a:pt x="346" y="603"/>
                </a:cubicBezTo>
                <a:cubicBezTo>
                  <a:pt x="346" y="603"/>
                  <a:pt x="346" y="603"/>
                  <a:pt x="346" y="604"/>
                </a:cubicBezTo>
                <a:cubicBezTo>
                  <a:pt x="344" y="606"/>
                  <a:pt x="343" y="608"/>
                  <a:pt x="343" y="611"/>
                </a:cubicBezTo>
                <a:cubicBezTo>
                  <a:pt x="343" y="611"/>
                  <a:pt x="343" y="611"/>
                  <a:pt x="343" y="611"/>
                </a:cubicBezTo>
                <a:cubicBezTo>
                  <a:pt x="346" y="607"/>
                  <a:pt x="350" y="604"/>
                  <a:pt x="353" y="601"/>
                </a:cubicBezTo>
                <a:cubicBezTo>
                  <a:pt x="355" y="600"/>
                  <a:pt x="357" y="598"/>
                  <a:pt x="359" y="596"/>
                </a:cubicBezTo>
                <a:cubicBezTo>
                  <a:pt x="358" y="597"/>
                  <a:pt x="357" y="599"/>
                  <a:pt x="356" y="600"/>
                </a:cubicBezTo>
                <a:cubicBezTo>
                  <a:pt x="354" y="602"/>
                  <a:pt x="351" y="604"/>
                  <a:pt x="350" y="606"/>
                </a:cubicBezTo>
                <a:cubicBezTo>
                  <a:pt x="350" y="607"/>
                  <a:pt x="351" y="607"/>
                  <a:pt x="351" y="607"/>
                </a:cubicBezTo>
                <a:cubicBezTo>
                  <a:pt x="355" y="606"/>
                  <a:pt x="358" y="602"/>
                  <a:pt x="360" y="599"/>
                </a:cubicBezTo>
                <a:cubicBezTo>
                  <a:pt x="362" y="597"/>
                  <a:pt x="363" y="594"/>
                  <a:pt x="363" y="592"/>
                </a:cubicBezTo>
                <a:cubicBezTo>
                  <a:pt x="363" y="592"/>
                  <a:pt x="363" y="591"/>
                  <a:pt x="363" y="591"/>
                </a:cubicBezTo>
                <a:cubicBezTo>
                  <a:pt x="365" y="589"/>
                  <a:pt x="367" y="587"/>
                  <a:pt x="368" y="585"/>
                </a:cubicBezTo>
                <a:cubicBezTo>
                  <a:pt x="375" y="593"/>
                  <a:pt x="370" y="602"/>
                  <a:pt x="361" y="606"/>
                </a:cubicBezTo>
                <a:cubicBezTo>
                  <a:pt x="360" y="607"/>
                  <a:pt x="359" y="607"/>
                  <a:pt x="358" y="608"/>
                </a:cubicBezTo>
                <a:cubicBezTo>
                  <a:pt x="360" y="607"/>
                  <a:pt x="361" y="605"/>
                  <a:pt x="363" y="604"/>
                </a:cubicBezTo>
                <a:cubicBezTo>
                  <a:pt x="363" y="603"/>
                  <a:pt x="362" y="602"/>
                  <a:pt x="362" y="603"/>
                </a:cubicBezTo>
                <a:cubicBezTo>
                  <a:pt x="359" y="605"/>
                  <a:pt x="355" y="606"/>
                  <a:pt x="353" y="609"/>
                </a:cubicBezTo>
                <a:cubicBezTo>
                  <a:pt x="353" y="610"/>
                  <a:pt x="353" y="610"/>
                  <a:pt x="354" y="610"/>
                </a:cubicBezTo>
                <a:cubicBezTo>
                  <a:pt x="349" y="612"/>
                  <a:pt x="345" y="613"/>
                  <a:pt x="340" y="610"/>
                </a:cubicBezTo>
                <a:cubicBezTo>
                  <a:pt x="339" y="609"/>
                  <a:pt x="337" y="611"/>
                  <a:pt x="338" y="613"/>
                </a:cubicBezTo>
                <a:cubicBezTo>
                  <a:pt x="346" y="620"/>
                  <a:pt x="360" y="612"/>
                  <a:pt x="367" y="607"/>
                </a:cubicBezTo>
                <a:cubicBezTo>
                  <a:pt x="370" y="605"/>
                  <a:pt x="372" y="603"/>
                  <a:pt x="373" y="600"/>
                </a:cubicBezTo>
                <a:cubicBezTo>
                  <a:pt x="376" y="604"/>
                  <a:pt x="379" y="608"/>
                  <a:pt x="381" y="612"/>
                </a:cubicBezTo>
                <a:cubicBezTo>
                  <a:pt x="387" y="624"/>
                  <a:pt x="391" y="635"/>
                  <a:pt x="396" y="647"/>
                </a:cubicBezTo>
                <a:cubicBezTo>
                  <a:pt x="401" y="658"/>
                  <a:pt x="406" y="670"/>
                  <a:pt x="413" y="681"/>
                </a:cubicBezTo>
                <a:cubicBezTo>
                  <a:pt x="415" y="684"/>
                  <a:pt x="417" y="687"/>
                  <a:pt x="420" y="691"/>
                </a:cubicBezTo>
                <a:cubicBezTo>
                  <a:pt x="420" y="691"/>
                  <a:pt x="420" y="691"/>
                  <a:pt x="420" y="691"/>
                </a:cubicBezTo>
                <a:cubicBezTo>
                  <a:pt x="420" y="693"/>
                  <a:pt x="421" y="695"/>
                  <a:pt x="422" y="697"/>
                </a:cubicBezTo>
                <a:cubicBezTo>
                  <a:pt x="423" y="698"/>
                  <a:pt x="424" y="701"/>
                  <a:pt x="423" y="703"/>
                </a:cubicBezTo>
                <a:cubicBezTo>
                  <a:pt x="423" y="703"/>
                  <a:pt x="423" y="703"/>
                  <a:pt x="424" y="703"/>
                </a:cubicBezTo>
                <a:cubicBezTo>
                  <a:pt x="425" y="703"/>
                  <a:pt x="426" y="701"/>
                  <a:pt x="425" y="699"/>
                </a:cubicBezTo>
                <a:cubicBezTo>
                  <a:pt x="426" y="700"/>
                  <a:pt x="426" y="701"/>
                  <a:pt x="426" y="702"/>
                </a:cubicBezTo>
                <a:cubicBezTo>
                  <a:pt x="426" y="703"/>
                  <a:pt x="426" y="704"/>
                  <a:pt x="427" y="704"/>
                </a:cubicBezTo>
                <a:cubicBezTo>
                  <a:pt x="426" y="706"/>
                  <a:pt x="425" y="707"/>
                  <a:pt x="425" y="709"/>
                </a:cubicBezTo>
                <a:cubicBezTo>
                  <a:pt x="423" y="713"/>
                  <a:pt x="422" y="717"/>
                  <a:pt x="421" y="721"/>
                </a:cubicBezTo>
                <a:close/>
                <a:moveTo>
                  <a:pt x="468" y="722"/>
                </a:moveTo>
                <a:cubicBezTo>
                  <a:pt x="467" y="726"/>
                  <a:pt x="465" y="730"/>
                  <a:pt x="464" y="734"/>
                </a:cubicBezTo>
                <a:cubicBezTo>
                  <a:pt x="459" y="741"/>
                  <a:pt x="449" y="744"/>
                  <a:pt x="441" y="742"/>
                </a:cubicBezTo>
                <a:cubicBezTo>
                  <a:pt x="435" y="742"/>
                  <a:pt x="429" y="739"/>
                  <a:pt x="426" y="734"/>
                </a:cubicBezTo>
                <a:cubicBezTo>
                  <a:pt x="423" y="728"/>
                  <a:pt x="425" y="720"/>
                  <a:pt x="427" y="713"/>
                </a:cubicBezTo>
                <a:cubicBezTo>
                  <a:pt x="430" y="706"/>
                  <a:pt x="434" y="699"/>
                  <a:pt x="436" y="691"/>
                </a:cubicBezTo>
                <a:cubicBezTo>
                  <a:pt x="439" y="683"/>
                  <a:pt x="442" y="674"/>
                  <a:pt x="444" y="666"/>
                </a:cubicBezTo>
                <a:cubicBezTo>
                  <a:pt x="446" y="657"/>
                  <a:pt x="449" y="649"/>
                  <a:pt x="449" y="640"/>
                </a:cubicBezTo>
                <a:cubicBezTo>
                  <a:pt x="449" y="634"/>
                  <a:pt x="448" y="627"/>
                  <a:pt x="447" y="621"/>
                </a:cubicBezTo>
                <a:cubicBezTo>
                  <a:pt x="448" y="621"/>
                  <a:pt x="448" y="621"/>
                  <a:pt x="448" y="621"/>
                </a:cubicBezTo>
                <a:cubicBezTo>
                  <a:pt x="455" y="622"/>
                  <a:pt x="459" y="627"/>
                  <a:pt x="465" y="631"/>
                </a:cubicBezTo>
                <a:cubicBezTo>
                  <a:pt x="470" y="633"/>
                  <a:pt x="475" y="635"/>
                  <a:pt x="480" y="637"/>
                </a:cubicBezTo>
                <a:cubicBezTo>
                  <a:pt x="485" y="639"/>
                  <a:pt x="490" y="641"/>
                  <a:pt x="496" y="642"/>
                </a:cubicBezTo>
                <a:cubicBezTo>
                  <a:pt x="493" y="644"/>
                  <a:pt x="491" y="648"/>
                  <a:pt x="490" y="650"/>
                </a:cubicBezTo>
                <a:cubicBezTo>
                  <a:pt x="486" y="657"/>
                  <a:pt x="484" y="664"/>
                  <a:pt x="482" y="672"/>
                </a:cubicBezTo>
                <a:cubicBezTo>
                  <a:pt x="479" y="684"/>
                  <a:pt x="476" y="695"/>
                  <a:pt x="472" y="707"/>
                </a:cubicBezTo>
                <a:cubicBezTo>
                  <a:pt x="470" y="712"/>
                  <a:pt x="469" y="716"/>
                  <a:pt x="468" y="722"/>
                </a:cubicBezTo>
                <a:close/>
                <a:moveTo>
                  <a:pt x="641" y="696"/>
                </a:moveTo>
                <a:cubicBezTo>
                  <a:pt x="632" y="703"/>
                  <a:pt x="622" y="708"/>
                  <a:pt x="613" y="714"/>
                </a:cubicBezTo>
                <a:cubicBezTo>
                  <a:pt x="594" y="725"/>
                  <a:pt x="577" y="737"/>
                  <a:pt x="559" y="748"/>
                </a:cubicBezTo>
                <a:cubicBezTo>
                  <a:pt x="541" y="760"/>
                  <a:pt x="523" y="773"/>
                  <a:pt x="505" y="785"/>
                </a:cubicBezTo>
                <a:cubicBezTo>
                  <a:pt x="490" y="795"/>
                  <a:pt x="474" y="803"/>
                  <a:pt x="458" y="811"/>
                </a:cubicBezTo>
                <a:cubicBezTo>
                  <a:pt x="459" y="789"/>
                  <a:pt x="468" y="767"/>
                  <a:pt x="466" y="745"/>
                </a:cubicBezTo>
                <a:cubicBezTo>
                  <a:pt x="467" y="744"/>
                  <a:pt x="469" y="742"/>
                  <a:pt x="470" y="740"/>
                </a:cubicBezTo>
                <a:cubicBezTo>
                  <a:pt x="474" y="733"/>
                  <a:pt x="475" y="722"/>
                  <a:pt x="473" y="714"/>
                </a:cubicBezTo>
                <a:cubicBezTo>
                  <a:pt x="476" y="703"/>
                  <a:pt x="481" y="691"/>
                  <a:pt x="484" y="680"/>
                </a:cubicBezTo>
                <a:cubicBezTo>
                  <a:pt x="486" y="673"/>
                  <a:pt x="487" y="666"/>
                  <a:pt x="489" y="659"/>
                </a:cubicBezTo>
                <a:cubicBezTo>
                  <a:pt x="491" y="655"/>
                  <a:pt x="492" y="651"/>
                  <a:pt x="495" y="648"/>
                </a:cubicBezTo>
                <a:cubicBezTo>
                  <a:pt x="497" y="645"/>
                  <a:pt x="498" y="644"/>
                  <a:pt x="501" y="643"/>
                </a:cubicBezTo>
                <a:cubicBezTo>
                  <a:pt x="504" y="643"/>
                  <a:pt x="508" y="642"/>
                  <a:pt x="511" y="640"/>
                </a:cubicBezTo>
                <a:cubicBezTo>
                  <a:pt x="516" y="638"/>
                  <a:pt x="521" y="631"/>
                  <a:pt x="519" y="625"/>
                </a:cubicBezTo>
                <a:cubicBezTo>
                  <a:pt x="520" y="625"/>
                  <a:pt x="521" y="625"/>
                  <a:pt x="522" y="625"/>
                </a:cubicBezTo>
                <a:cubicBezTo>
                  <a:pt x="527" y="624"/>
                  <a:pt x="529" y="615"/>
                  <a:pt x="530" y="611"/>
                </a:cubicBezTo>
                <a:cubicBezTo>
                  <a:pt x="534" y="600"/>
                  <a:pt x="541" y="593"/>
                  <a:pt x="550" y="586"/>
                </a:cubicBezTo>
                <a:cubicBezTo>
                  <a:pt x="558" y="578"/>
                  <a:pt x="566" y="569"/>
                  <a:pt x="574" y="560"/>
                </a:cubicBezTo>
                <a:cubicBezTo>
                  <a:pt x="581" y="552"/>
                  <a:pt x="590" y="545"/>
                  <a:pt x="598" y="537"/>
                </a:cubicBezTo>
                <a:cubicBezTo>
                  <a:pt x="605" y="530"/>
                  <a:pt x="612" y="523"/>
                  <a:pt x="618" y="515"/>
                </a:cubicBezTo>
                <a:cubicBezTo>
                  <a:pt x="619" y="514"/>
                  <a:pt x="623" y="508"/>
                  <a:pt x="625" y="505"/>
                </a:cubicBezTo>
                <a:cubicBezTo>
                  <a:pt x="628" y="504"/>
                  <a:pt x="630" y="504"/>
                  <a:pt x="633" y="503"/>
                </a:cubicBezTo>
                <a:cubicBezTo>
                  <a:pt x="640" y="501"/>
                  <a:pt x="646" y="498"/>
                  <a:pt x="653" y="496"/>
                </a:cubicBezTo>
                <a:cubicBezTo>
                  <a:pt x="665" y="491"/>
                  <a:pt x="678" y="486"/>
                  <a:pt x="690" y="480"/>
                </a:cubicBezTo>
                <a:cubicBezTo>
                  <a:pt x="696" y="477"/>
                  <a:pt x="703" y="473"/>
                  <a:pt x="708" y="467"/>
                </a:cubicBezTo>
                <a:cubicBezTo>
                  <a:pt x="708" y="472"/>
                  <a:pt x="709" y="476"/>
                  <a:pt x="710" y="480"/>
                </a:cubicBezTo>
                <a:cubicBezTo>
                  <a:pt x="712" y="487"/>
                  <a:pt x="713" y="493"/>
                  <a:pt x="715" y="500"/>
                </a:cubicBezTo>
                <a:cubicBezTo>
                  <a:pt x="718" y="512"/>
                  <a:pt x="722" y="524"/>
                  <a:pt x="727" y="536"/>
                </a:cubicBezTo>
                <a:cubicBezTo>
                  <a:pt x="729" y="540"/>
                  <a:pt x="731" y="544"/>
                  <a:pt x="734" y="548"/>
                </a:cubicBezTo>
                <a:cubicBezTo>
                  <a:pt x="727" y="552"/>
                  <a:pt x="723" y="566"/>
                  <a:pt x="721" y="572"/>
                </a:cubicBezTo>
                <a:cubicBezTo>
                  <a:pt x="715" y="588"/>
                  <a:pt x="708" y="604"/>
                  <a:pt x="704" y="621"/>
                </a:cubicBezTo>
                <a:cubicBezTo>
                  <a:pt x="702" y="628"/>
                  <a:pt x="701" y="635"/>
                  <a:pt x="699" y="641"/>
                </a:cubicBezTo>
                <a:cubicBezTo>
                  <a:pt x="699" y="641"/>
                  <a:pt x="698" y="641"/>
                  <a:pt x="698" y="641"/>
                </a:cubicBezTo>
                <a:cubicBezTo>
                  <a:pt x="686" y="644"/>
                  <a:pt x="678" y="657"/>
                  <a:pt x="678" y="669"/>
                </a:cubicBezTo>
                <a:cubicBezTo>
                  <a:pt x="678" y="669"/>
                  <a:pt x="677" y="669"/>
                  <a:pt x="677" y="669"/>
                </a:cubicBezTo>
                <a:cubicBezTo>
                  <a:pt x="672" y="671"/>
                  <a:pt x="666" y="675"/>
                  <a:pt x="662" y="680"/>
                </a:cubicBezTo>
                <a:cubicBezTo>
                  <a:pt x="654" y="684"/>
                  <a:pt x="648" y="691"/>
                  <a:pt x="641" y="696"/>
                </a:cubicBezTo>
                <a:close/>
                <a:moveTo>
                  <a:pt x="695" y="680"/>
                </a:moveTo>
                <a:cubicBezTo>
                  <a:pt x="690" y="676"/>
                  <a:pt x="687" y="671"/>
                  <a:pt x="688" y="664"/>
                </a:cubicBezTo>
                <a:cubicBezTo>
                  <a:pt x="688" y="657"/>
                  <a:pt x="692" y="652"/>
                  <a:pt x="697" y="648"/>
                </a:cubicBezTo>
                <a:cubicBezTo>
                  <a:pt x="695" y="652"/>
                  <a:pt x="694" y="657"/>
                  <a:pt x="693" y="662"/>
                </a:cubicBezTo>
                <a:cubicBezTo>
                  <a:pt x="692" y="668"/>
                  <a:pt x="692" y="674"/>
                  <a:pt x="695" y="680"/>
                </a:cubicBezTo>
                <a:close/>
                <a:moveTo>
                  <a:pt x="698" y="685"/>
                </a:moveTo>
                <a:cubicBezTo>
                  <a:pt x="698" y="685"/>
                  <a:pt x="698" y="685"/>
                  <a:pt x="698" y="685"/>
                </a:cubicBezTo>
                <a:cubicBezTo>
                  <a:pt x="698" y="685"/>
                  <a:pt x="698" y="685"/>
                  <a:pt x="698" y="685"/>
                </a:cubicBezTo>
                <a:cubicBezTo>
                  <a:pt x="698" y="686"/>
                  <a:pt x="698" y="686"/>
                  <a:pt x="697" y="687"/>
                </a:cubicBezTo>
                <a:cubicBezTo>
                  <a:pt x="697" y="687"/>
                  <a:pt x="697" y="687"/>
                  <a:pt x="697" y="687"/>
                </a:cubicBezTo>
                <a:cubicBezTo>
                  <a:pt x="686" y="688"/>
                  <a:pt x="681" y="677"/>
                  <a:pt x="681" y="668"/>
                </a:cubicBezTo>
                <a:cubicBezTo>
                  <a:pt x="681" y="663"/>
                  <a:pt x="683" y="658"/>
                  <a:pt x="685" y="654"/>
                </a:cubicBezTo>
                <a:cubicBezTo>
                  <a:pt x="687" y="652"/>
                  <a:pt x="689" y="649"/>
                  <a:pt x="691" y="648"/>
                </a:cubicBezTo>
                <a:cubicBezTo>
                  <a:pt x="693" y="646"/>
                  <a:pt x="696" y="644"/>
                  <a:pt x="698" y="643"/>
                </a:cubicBezTo>
                <a:cubicBezTo>
                  <a:pt x="698" y="643"/>
                  <a:pt x="698" y="644"/>
                  <a:pt x="698" y="644"/>
                </a:cubicBezTo>
                <a:cubicBezTo>
                  <a:pt x="698" y="644"/>
                  <a:pt x="698" y="644"/>
                  <a:pt x="697" y="644"/>
                </a:cubicBezTo>
                <a:cubicBezTo>
                  <a:pt x="682" y="651"/>
                  <a:pt x="679" y="679"/>
                  <a:pt x="698" y="685"/>
                </a:cubicBezTo>
                <a:close/>
                <a:moveTo>
                  <a:pt x="692" y="713"/>
                </a:moveTo>
                <a:cubicBezTo>
                  <a:pt x="685" y="716"/>
                  <a:pt x="675" y="721"/>
                  <a:pt x="668" y="716"/>
                </a:cubicBezTo>
                <a:cubicBezTo>
                  <a:pt x="650" y="704"/>
                  <a:pt x="661" y="679"/>
                  <a:pt x="678" y="673"/>
                </a:cubicBezTo>
                <a:cubicBezTo>
                  <a:pt x="679" y="683"/>
                  <a:pt x="686" y="692"/>
                  <a:pt x="697" y="690"/>
                </a:cubicBezTo>
                <a:cubicBezTo>
                  <a:pt x="697" y="695"/>
                  <a:pt x="699" y="701"/>
                  <a:pt x="701" y="704"/>
                </a:cubicBezTo>
                <a:cubicBezTo>
                  <a:pt x="703" y="706"/>
                  <a:pt x="704" y="708"/>
                  <a:pt x="706" y="709"/>
                </a:cubicBezTo>
                <a:cubicBezTo>
                  <a:pt x="701" y="709"/>
                  <a:pt x="695" y="712"/>
                  <a:pt x="692" y="713"/>
                </a:cubicBezTo>
                <a:close/>
                <a:moveTo>
                  <a:pt x="704" y="702"/>
                </a:moveTo>
                <a:cubicBezTo>
                  <a:pt x="704" y="702"/>
                  <a:pt x="704" y="702"/>
                  <a:pt x="704" y="701"/>
                </a:cubicBezTo>
                <a:cubicBezTo>
                  <a:pt x="702" y="698"/>
                  <a:pt x="701" y="695"/>
                  <a:pt x="701" y="691"/>
                </a:cubicBezTo>
                <a:cubicBezTo>
                  <a:pt x="701" y="690"/>
                  <a:pt x="701" y="689"/>
                  <a:pt x="701" y="687"/>
                </a:cubicBezTo>
                <a:cubicBezTo>
                  <a:pt x="702" y="688"/>
                  <a:pt x="702" y="688"/>
                  <a:pt x="703" y="689"/>
                </a:cubicBezTo>
                <a:cubicBezTo>
                  <a:pt x="702" y="693"/>
                  <a:pt x="702" y="699"/>
                  <a:pt x="704" y="702"/>
                </a:cubicBezTo>
                <a:close/>
                <a:moveTo>
                  <a:pt x="706" y="685"/>
                </a:moveTo>
                <a:cubicBezTo>
                  <a:pt x="700" y="687"/>
                  <a:pt x="696" y="674"/>
                  <a:pt x="696" y="669"/>
                </a:cubicBezTo>
                <a:cubicBezTo>
                  <a:pt x="696" y="664"/>
                  <a:pt x="697" y="659"/>
                  <a:pt x="698" y="654"/>
                </a:cubicBezTo>
                <a:cubicBezTo>
                  <a:pt x="702" y="642"/>
                  <a:pt x="705" y="629"/>
                  <a:pt x="708" y="616"/>
                </a:cubicBezTo>
                <a:cubicBezTo>
                  <a:pt x="712" y="602"/>
                  <a:pt x="718" y="588"/>
                  <a:pt x="723" y="574"/>
                </a:cubicBezTo>
                <a:cubicBezTo>
                  <a:pt x="725" y="569"/>
                  <a:pt x="727" y="564"/>
                  <a:pt x="729" y="559"/>
                </a:cubicBezTo>
                <a:cubicBezTo>
                  <a:pt x="731" y="556"/>
                  <a:pt x="733" y="553"/>
                  <a:pt x="735" y="551"/>
                </a:cubicBezTo>
                <a:cubicBezTo>
                  <a:pt x="736" y="551"/>
                  <a:pt x="736" y="552"/>
                  <a:pt x="737" y="553"/>
                </a:cubicBezTo>
                <a:cubicBezTo>
                  <a:pt x="731" y="556"/>
                  <a:pt x="731" y="564"/>
                  <a:pt x="728" y="569"/>
                </a:cubicBezTo>
                <a:cubicBezTo>
                  <a:pt x="726" y="574"/>
                  <a:pt x="724" y="580"/>
                  <a:pt x="724" y="586"/>
                </a:cubicBezTo>
                <a:cubicBezTo>
                  <a:pt x="724" y="586"/>
                  <a:pt x="724" y="587"/>
                  <a:pt x="724" y="586"/>
                </a:cubicBezTo>
                <a:cubicBezTo>
                  <a:pt x="726" y="581"/>
                  <a:pt x="728" y="576"/>
                  <a:pt x="729" y="570"/>
                </a:cubicBezTo>
                <a:cubicBezTo>
                  <a:pt x="730" y="566"/>
                  <a:pt x="732" y="563"/>
                  <a:pt x="734" y="559"/>
                </a:cubicBezTo>
                <a:cubicBezTo>
                  <a:pt x="735" y="558"/>
                  <a:pt x="736" y="555"/>
                  <a:pt x="737" y="554"/>
                </a:cubicBezTo>
                <a:cubicBezTo>
                  <a:pt x="741" y="559"/>
                  <a:pt x="745" y="565"/>
                  <a:pt x="750" y="570"/>
                </a:cubicBezTo>
                <a:cubicBezTo>
                  <a:pt x="748" y="571"/>
                  <a:pt x="746" y="578"/>
                  <a:pt x="746" y="579"/>
                </a:cubicBezTo>
                <a:cubicBezTo>
                  <a:pt x="743" y="585"/>
                  <a:pt x="740" y="591"/>
                  <a:pt x="736" y="598"/>
                </a:cubicBezTo>
                <a:cubicBezTo>
                  <a:pt x="733" y="605"/>
                  <a:pt x="729" y="612"/>
                  <a:pt x="726" y="619"/>
                </a:cubicBezTo>
                <a:cubicBezTo>
                  <a:pt x="722" y="627"/>
                  <a:pt x="717" y="634"/>
                  <a:pt x="712" y="642"/>
                </a:cubicBezTo>
                <a:cubicBezTo>
                  <a:pt x="711" y="642"/>
                  <a:pt x="712" y="643"/>
                  <a:pt x="712" y="643"/>
                </a:cubicBezTo>
                <a:cubicBezTo>
                  <a:pt x="708" y="648"/>
                  <a:pt x="707" y="654"/>
                  <a:pt x="708" y="660"/>
                </a:cubicBezTo>
                <a:cubicBezTo>
                  <a:pt x="709" y="663"/>
                  <a:pt x="711" y="666"/>
                  <a:pt x="714" y="668"/>
                </a:cubicBezTo>
                <a:cubicBezTo>
                  <a:pt x="716" y="670"/>
                  <a:pt x="720" y="671"/>
                  <a:pt x="722" y="671"/>
                </a:cubicBezTo>
                <a:cubicBezTo>
                  <a:pt x="723" y="671"/>
                  <a:pt x="723" y="671"/>
                  <a:pt x="723" y="670"/>
                </a:cubicBezTo>
                <a:cubicBezTo>
                  <a:pt x="720" y="673"/>
                  <a:pt x="717" y="677"/>
                  <a:pt x="714" y="680"/>
                </a:cubicBezTo>
                <a:cubicBezTo>
                  <a:pt x="713" y="681"/>
                  <a:pt x="712" y="682"/>
                  <a:pt x="711" y="683"/>
                </a:cubicBezTo>
                <a:cubicBezTo>
                  <a:pt x="711" y="683"/>
                  <a:pt x="711" y="683"/>
                  <a:pt x="710" y="683"/>
                </a:cubicBezTo>
                <a:cubicBezTo>
                  <a:pt x="705" y="682"/>
                  <a:pt x="702" y="673"/>
                  <a:pt x="702" y="668"/>
                </a:cubicBezTo>
                <a:cubicBezTo>
                  <a:pt x="702" y="667"/>
                  <a:pt x="701" y="667"/>
                  <a:pt x="701" y="668"/>
                </a:cubicBezTo>
                <a:cubicBezTo>
                  <a:pt x="700" y="674"/>
                  <a:pt x="701" y="681"/>
                  <a:pt x="706" y="685"/>
                </a:cubicBezTo>
                <a:close/>
                <a:moveTo>
                  <a:pt x="789" y="596"/>
                </a:moveTo>
                <a:cubicBezTo>
                  <a:pt x="778" y="622"/>
                  <a:pt x="756" y="644"/>
                  <a:pt x="733" y="660"/>
                </a:cubicBezTo>
                <a:cubicBezTo>
                  <a:pt x="734" y="658"/>
                  <a:pt x="734" y="655"/>
                  <a:pt x="736" y="653"/>
                </a:cubicBezTo>
                <a:cubicBezTo>
                  <a:pt x="738" y="649"/>
                  <a:pt x="741" y="646"/>
                  <a:pt x="744" y="643"/>
                </a:cubicBezTo>
                <a:cubicBezTo>
                  <a:pt x="749" y="637"/>
                  <a:pt x="753" y="631"/>
                  <a:pt x="758" y="625"/>
                </a:cubicBezTo>
                <a:cubicBezTo>
                  <a:pt x="762" y="618"/>
                  <a:pt x="767" y="610"/>
                  <a:pt x="772" y="604"/>
                </a:cubicBezTo>
                <a:cubicBezTo>
                  <a:pt x="775" y="600"/>
                  <a:pt x="779" y="596"/>
                  <a:pt x="779" y="591"/>
                </a:cubicBezTo>
                <a:cubicBezTo>
                  <a:pt x="782" y="593"/>
                  <a:pt x="786" y="595"/>
                  <a:pt x="789" y="596"/>
                </a:cubicBezTo>
                <a:cubicBezTo>
                  <a:pt x="789" y="596"/>
                  <a:pt x="789" y="596"/>
                  <a:pt x="789" y="596"/>
                </a:cubicBezTo>
                <a:close/>
                <a:moveTo>
                  <a:pt x="792" y="597"/>
                </a:moveTo>
                <a:cubicBezTo>
                  <a:pt x="794" y="598"/>
                  <a:pt x="795" y="598"/>
                  <a:pt x="797" y="599"/>
                </a:cubicBezTo>
                <a:cubicBezTo>
                  <a:pt x="794" y="610"/>
                  <a:pt x="784" y="618"/>
                  <a:pt x="776" y="625"/>
                </a:cubicBezTo>
                <a:cubicBezTo>
                  <a:pt x="775" y="626"/>
                  <a:pt x="775" y="626"/>
                  <a:pt x="774" y="627"/>
                </a:cubicBezTo>
                <a:cubicBezTo>
                  <a:pt x="781" y="618"/>
                  <a:pt x="788" y="608"/>
                  <a:pt x="792" y="597"/>
                </a:cubicBezTo>
                <a:close/>
                <a:moveTo>
                  <a:pt x="777" y="590"/>
                </a:moveTo>
                <a:cubicBezTo>
                  <a:pt x="776" y="596"/>
                  <a:pt x="769" y="603"/>
                  <a:pt x="765" y="608"/>
                </a:cubicBezTo>
                <a:cubicBezTo>
                  <a:pt x="761" y="615"/>
                  <a:pt x="756" y="621"/>
                  <a:pt x="751" y="628"/>
                </a:cubicBezTo>
                <a:cubicBezTo>
                  <a:pt x="746" y="634"/>
                  <a:pt x="741" y="640"/>
                  <a:pt x="736" y="647"/>
                </a:cubicBezTo>
                <a:cubicBezTo>
                  <a:pt x="732" y="652"/>
                  <a:pt x="730" y="658"/>
                  <a:pt x="727" y="664"/>
                </a:cubicBezTo>
                <a:cubicBezTo>
                  <a:pt x="727" y="664"/>
                  <a:pt x="727" y="664"/>
                  <a:pt x="727" y="664"/>
                </a:cubicBezTo>
                <a:cubicBezTo>
                  <a:pt x="726" y="665"/>
                  <a:pt x="724" y="667"/>
                  <a:pt x="722" y="667"/>
                </a:cubicBezTo>
                <a:cubicBezTo>
                  <a:pt x="720" y="666"/>
                  <a:pt x="717" y="666"/>
                  <a:pt x="715" y="665"/>
                </a:cubicBezTo>
                <a:cubicBezTo>
                  <a:pt x="713" y="663"/>
                  <a:pt x="712" y="660"/>
                  <a:pt x="712" y="657"/>
                </a:cubicBezTo>
                <a:cubicBezTo>
                  <a:pt x="711" y="653"/>
                  <a:pt x="713" y="648"/>
                  <a:pt x="714" y="644"/>
                </a:cubicBezTo>
                <a:cubicBezTo>
                  <a:pt x="724" y="634"/>
                  <a:pt x="732" y="623"/>
                  <a:pt x="740" y="611"/>
                </a:cubicBezTo>
                <a:cubicBezTo>
                  <a:pt x="744" y="605"/>
                  <a:pt x="748" y="599"/>
                  <a:pt x="752" y="593"/>
                </a:cubicBezTo>
                <a:cubicBezTo>
                  <a:pt x="756" y="589"/>
                  <a:pt x="760" y="585"/>
                  <a:pt x="762" y="580"/>
                </a:cubicBezTo>
                <a:cubicBezTo>
                  <a:pt x="765" y="582"/>
                  <a:pt x="768" y="584"/>
                  <a:pt x="772" y="586"/>
                </a:cubicBezTo>
                <a:cubicBezTo>
                  <a:pt x="773" y="587"/>
                  <a:pt x="775" y="588"/>
                  <a:pt x="777" y="589"/>
                </a:cubicBezTo>
                <a:cubicBezTo>
                  <a:pt x="777" y="589"/>
                  <a:pt x="777" y="589"/>
                  <a:pt x="777" y="590"/>
                </a:cubicBezTo>
                <a:close/>
                <a:moveTo>
                  <a:pt x="749" y="591"/>
                </a:moveTo>
                <a:cubicBezTo>
                  <a:pt x="745" y="597"/>
                  <a:pt x="741" y="603"/>
                  <a:pt x="737" y="610"/>
                </a:cubicBezTo>
                <a:cubicBezTo>
                  <a:pt x="734" y="614"/>
                  <a:pt x="731" y="619"/>
                  <a:pt x="728" y="623"/>
                </a:cubicBezTo>
                <a:cubicBezTo>
                  <a:pt x="728" y="622"/>
                  <a:pt x="729" y="621"/>
                  <a:pt x="729" y="621"/>
                </a:cubicBezTo>
                <a:cubicBezTo>
                  <a:pt x="732" y="614"/>
                  <a:pt x="735" y="606"/>
                  <a:pt x="739" y="600"/>
                </a:cubicBezTo>
                <a:cubicBezTo>
                  <a:pt x="742" y="593"/>
                  <a:pt x="746" y="587"/>
                  <a:pt x="749" y="580"/>
                </a:cubicBezTo>
                <a:cubicBezTo>
                  <a:pt x="750" y="579"/>
                  <a:pt x="752" y="574"/>
                  <a:pt x="752" y="571"/>
                </a:cubicBezTo>
                <a:cubicBezTo>
                  <a:pt x="754" y="574"/>
                  <a:pt x="757" y="576"/>
                  <a:pt x="760" y="578"/>
                </a:cubicBezTo>
                <a:cubicBezTo>
                  <a:pt x="756" y="582"/>
                  <a:pt x="753" y="587"/>
                  <a:pt x="749" y="591"/>
                </a:cubicBezTo>
                <a:close/>
                <a:moveTo>
                  <a:pt x="744" y="695"/>
                </a:moveTo>
                <a:cubicBezTo>
                  <a:pt x="743" y="697"/>
                  <a:pt x="741" y="699"/>
                  <a:pt x="740" y="701"/>
                </a:cubicBezTo>
                <a:cubicBezTo>
                  <a:pt x="735" y="706"/>
                  <a:pt x="729" y="709"/>
                  <a:pt x="722" y="708"/>
                </a:cubicBezTo>
                <a:cubicBezTo>
                  <a:pt x="717" y="708"/>
                  <a:pt x="713" y="707"/>
                  <a:pt x="709" y="704"/>
                </a:cubicBezTo>
                <a:cubicBezTo>
                  <a:pt x="714" y="706"/>
                  <a:pt x="720" y="705"/>
                  <a:pt x="724" y="704"/>
                </a:cubicBezTo>
                <a:cubicBezTo>
                  <a:pt x="731" y="701"/>
                  <a:pt x="738" y="697"/>
                  <a:pt x="744" y="693"/>
                </a:cubicBezTo>
                <a:cubicBezTo>
                  <a:pt x="744" y="694"/>
                  <a:pt x="744" y="694"/>
                  <a:pt x="744" y="695"/>
                </a:cubicBezTo>
                <a:close/>
                <a:moveTo>
                  <a:pt x="821" y="625"/>
                </a:moveTo>
                <a:cubicBezTo>
                  <a:pt x="821" y="625"/>
                  <a:pt x="821" y="625"/>
                  <a:pt x="820" y="625"/>
                </a:cubicBezTo>
                <a:cubicBezTo>
                  <a:pt x="811" y="635"/>
                  <a:pt x="800" y="644"/>
                  <a:pt x="789" y="653"/>
                </a:cubicBezTo>
                <a:cubicBezTo>
                  <a:pt x="779" y="662"/>
                  <a:pt x="768" y="671"/>
                  <a:pt x="757" y="679"/>
                </a:cubicBezTo>
                <a:cubicBezTo>
                  <a:pt x="748" y="686"/>
                  <a:pt x="738" y="694"/>
                  <a:pt x="727" y="699"/>
                </a:cubicBezTo>
                <a:cubicBezTo>
                  <a:pt x="722" y="701"/>
                  <a:pt x="718" y="702"/>
                  <a:pt x="713" y="702"/>
                </a:cubicBezTo>
                <a:cubicBezTo>
                  <a:pt x="709" y="701"/>
                  <a:pt x="706" y="699"/>
                  <a:pt x="708" y="694"/>
                </a:cubicBezTo>
                <a:cubicBezTo>
                  <a:pt x="710" y="688"/>
                  <a:pt x="716" y="683"/>
                  <a:pt x="720" y="678"/>
                </a:cubicBezTo>
                <a:cubicBezTo>
                  <a:pt x="725" y="673"/>
                  <a:pt x="730" y="669"/>
                  <a:pt x="735" y="664"/>
                </a:cubicBezTo>
                <a:cubicBezTo>
                  <a:pt x="745" y="656"/>
                  <a:pt x="755" y="648"/>
                  <a:pt x="765" y="640"/>
                </a:cubicBezTo>
                <a:cubicBezTo>
                  <a:pt x="772" y="633"/>
                  <a:pt x="780" y="627"/>
                  <a:pt x="787" y="620"/>
                </a:cubicBezTo>
                <a:cubicBezTo>
                  <a:pt x="792" y="614"/>
                  <a:pt x="798" y="608"/>
                  <a:pt x="800" y="599"/>
                </a:cubicBezTo>
                <a:cubicBezTo>
                  <a:pt x="801" y="599"/>
                  <a:pt x="802" y="599"/>
                  <a:pt x="803" y="599"/>
                </a:cubicBezTo>
                <a:cubicBezTo>
                  <a:pt x="807" y="600"/>
                  <a:pt x="812" y="599"/>
                  <a:pt x="817" y="599"/>
                </a:cubicBezTo>
                <a:cubicBezTo>
                  <a:pt x="820" y="599"/>
                  <a:pt x="822" y="599"/>
                  <a:pt x="824" y="598"/>
                </a:cubicBezTo>
                <a:cubicBezTo>
                  <a:pt x="822" y="607"/>
                  <a:pt x="821" y="615"/>
                  <a:pt x="821" y="625"/>
                </a:cubicBezTo>
                <a:close/>
                <a:moveTo>
                  <a:pt x="824" y="594"/>
                </a:moveTo>
                <a:cubicBezTo>
                  <a:pt x="820" y="597"/>
                  <a:pt x="814" y="595"/>
                  <a:pt x="810" y="596"/>
                </a:cubicBezTo>
                <a:cubicBezTo>
                  <a:pt x="806" y="596"/>
                  <a:pt x="802" y="596"/>
                  <a:pt x="797" y="595"/>
                </a:cubicBezTo>
                <a:cubicBezTo>
                  <a:pt x="787" y="592"/>
                  <a:pt x="776" y="586"/>
                  <a:pt x="767" y="580"/>
                </a:cubicBezTo>
                <a:cubicBezTo>
                  <a:pt x="750" y="569"/>
                  <a:pt x="737" y="550"/>
                  <a:pt x="730" y="532"/>
                </a:cubicBezTo>
                <a:cubicBezTo>
                  <a:pt x="727" y="527"/>
                  <a:pt x="725" y="522"/>
                  <a:pt x="724" y="516"/>
                </a:cubicBezTo>
                <a:cubicBezTo>
                  <a:pt x="724" y="516"/>
                  <a:pt x="724" y="516"/>
                  <a:pt x="724" y="516"/>
                </a:cubicBezTo>
                <a:cubicBezTo>
                  <a:pt x="717" y="496"/>
                  <a:pt x="713" y="474"/>
                  <a:pt x="718" y="453"/>
                </a:cubicBezTo>
                <a:cubicBezTo>
                  <a:pt x="720" y="442"/>
                  <a:pt x="724" y="430"/>
                  <a:pt x="732" y="422"/>
                </a:cubicBezTo>
                <a:cubicBezTo>
                  <a:pt x="736" y="419"/>
                  <a:pt x="740" y="418"/>
                  <a:pt x="744" y="415"/>
                </a:cubicBezTo>
                <a:cubicBezTo>
                  <a:pt x="745" y="414"/>
                  <a:pt x="746" y="414"/>
                  <a:pt x="747" y="413"/>
                </a:cubicBezTo>
                <a:cubicBezTo>
                  <a:pt x="750" y="412"/>
                  <a:pt x="753" y="412"/>
                  <a:pt x="755" y="411"/>
                </a:cubicBezTo>
                <a:cubicBezTo>
                  <a:pt x="769" y="409"/>
                  <a:pt x="782" y="405"/>
                  <a:pt x="795" y="399"/>
                </a:cubicBezTo>
                <a:cubicBezTo>
                  <a:pt x="796" y="399"/>
                  <a:pt x="796" y="399"/>
                  <a:pt x="797" y="398"/>
                </a:cubicBezTo>
                <a:cubicBezTo>
                  <a:pt x="803" y="397"/>
                  <a:pt x="808" y="394"/>
                  <a:pt x="815" y="395"/>
                </a:cubicBezTo>
                <a:cubicBezTo>
                  <a:pt x="816" y="396"/>
                  <a:pt x="817" y="396"/>
                  <a:pt x="817" y="396"/>
                </a:cubicBezTo>
                <a:cubicBezTo>
                  <a:pt x="822" y="397"/>
                  <a:pt x="827" y="398"/>
                  <a:pt x="831" y="399"/>
                </a:cubicBezTo>
                <a:cubicBezTo>
                  <a:pt x="840" y="402"/>
                  <a:pt x="848" y="406"/>
                  <a:pt x="854" y="412"/>
                </a:cubicBezTo>
                <a:cubicBezTo>
                  <a:pt x="866" y="423"/>
                  <a:pt x="879" y="437"/>
                  <a:pt x="884" y="452"/>
                </a:cubicBezTo>
                <a:cubicBezTo>
                  <a:pt x="889" y="470"/>
                  <a:pt x="892" y="490"/>
                  <a:pt x="890" y="509"/>
                </a:cubicBezTo>
                <a:cubicBezTo>
                  <a:pt x="890" y="517"/>
                  <a:pt x="888" y="525"/>
                  <a:pt x="887" y="534"/>
                </a:cubicBezTo>
                <a:cubicBezTo>
                  <a:pt x="887" y="540"/>
                  <a:pt x="887" y="547"/>
                  <a:pt x="885" y="553"/>
                </a:cubicBezTo>
                <a:cubicBezTo>
                  <a:pt x="879" y="543"/>
                  <a:pt x="866" y="539"/>
                  <a:pt x="857" y="548"/>
                </a:cubicBezTo>
                <a:cubicBezTo>
                  <a:pt x="846" y="558"/>
                  <a:pt x="834" y="567"/>
                  <a:pt x="829" y="582"/>
                </a:cubicBezTo>
                <a:cubicBezTo>
                  <a:pt x="827" y="586"/>
                  <a:pt x="826" y="590"/>
                  <a:pt x="825" y="594"/>
                </a:cubicBezTo>
                <a:cubicBezTo>
                  <a:pt x="825" y="594"/>
                  <a:pt x="824" y="594"/>
                  <a:pt x="824" y="594"/>
                </a:cubicBezTo>
                <a:close/>
                <a:moveTo>
                  <a:pt x="935" y="598"/>
                </a:moveTo>
                <a:cubicBezTo>
                  <a:pt x="940" y="605"/>
                  <a:pt x="945" y="611"/>
                  <a:pt x="949" y="618"/>
                </a:cubicBezTo>
                <a:cubicBezTo>
                  <a:pt x="957" y="632"/>
                  <a:pt x="964" y="647"/>
                  <a:pt x="970" y="661"/>
                </a:cubicBezTo>
                <a:cubicBezTo>
                  <a:pt x="973" y="668"/>
                  <a:pt x="976" y="676"/>
                  <a:pt x="976" y="684"/>
                </a:cubicBezTo>
                <a:cubicBezTo>
                  <a:pt x="976" y="692"/>
                  <a:pt x="974" y="700"/>
                  <a:pt x="970" y="707"/>
                </a:cubicBezTo>
                <a:cubicBezTo>
                  <a:pt x="965" y="715"/>
                  <a:pt x="960" y="721"/>
                  <a:pt x="950" y="724"/>
                </a:cubicBezTo>
                <a:cubicBezTo>
                  <a:pt x="943" y="727"/>
                  <a:pt x="936" y="729"/>
                  <a:pt x="929" y="730"/>
                </a:cubicBezTo>
                <a:cubicBezTo>
                  <a:pt x="920" y="731"/>
                  <a:pt x="911" y="731"/>
                  <a:pt x="903" y="732"/>
                </a:cubicBezTo>
                <a:cubicBezTo>
                  <a:pt x="896" y="732"/>
                  <a:pt x="889" y="732"/>
                  <a:pt x="883" y="732"/>
                </a:cubicBezTo>
                <a:cubicBezTo>
                  <a:pt x="866" y="729"/>
                  <a:pt x="855" y="717"/>
                  <a:pt x="848" y="702"/>
                </a:cubicBezTo>
                <a:cubicBezTo>
                  <a:pt x="841" y="687"/>
                  <a:pt x="833" y="673"/>
                  <a:pt x="829" y="657"/>
                </a:cubicBezTo>
                <a:cubicBezTo>
                  <a:pt x="826" y="642"/>
                  <a:pt x="824" y="626"/>
                  <a:pt x="826" y="610"/>
                </a:cubicBezTo>
                <a:cubicBezTo>
                  <a:pt x="827" y="595"/>
                  <a:pt x="832" y="577"/>
                  <a:pt x="844" y="565"/>
                </a:cubicBezTo>
                <a:cubicBezTo>
                  <a:pt x="849" y="560"/>
                  <a:pt x="854" y="554"/>
                  <a:pt x="860" y="549"/>
                </a:cubicBezTo>
                <a:cubicBezTo>
                  <a:pt x="864" y="547"/>
                  <a:pt x="868" y="546"/>
                  <a:pt x="871" y="547"/>
                </a:cubicBezTo>
                <a:cubicBezTo>
                  <a:pt x="868" y="549"/>
                  <a:pt x="864" y="551"/>
                  <a:pt x="862" y="555"/>
                </a:cubicBezTo>
                <a:cubicBezTo>
                  <a:pt x="856" y="565"/>
                  <a:pt x="855" y="577"/>
                  <a:pt x="848" y="587"/>
                </a:cubicBezTo>
                <a:cubicBezTo>
                  <a:pt x="842" y="597"/>
                  <a:pt x="839" y="609"/>
                  <a:pt x="838" y="621"/>
                </a:cubicBezTo>
                <a:cubicBezTo>
                  <a:pt x="836" y="632"/>
                  <a:pt x="836" y="644"/>
                  <a:pt x="839" y="655"/>
                </a:cubicBezTo>
                <a:cubicBezTo>
                  <a:pt x="840" y="656"/>
                  <a:pt x="841" y="656"/>
                  <a:pt x="841" y="655"/>
                </a:cubicBezTo>
                <a:cubicBezTo>
                  <a:pt x="839" y="636"/>
                  <a:pt x="840" y="613"/>
                  <a:pt x="848" y="595"/>
                </a:cubicBezTo>
                <a:cubicBezTo>
                  <a:pt x="850" y="590"/>
                  <a:pt x="854" y="586"/>
                  <a:pt x="856" y="580"/>
                </a:cubicBezTo>
                <a:cubicBezTo>
                  <a:pt x="858" y="576"/>
                  <a:pt x="859" y="572"/>
                  <a:pt x="861" y="567"/>
                </a:cubicBezTo>
                <a:cubicBezTo>
                  <a:pt x="862" y="562"/>
                  <a:pt x="864" y="557"/>
                  <a:pt x="868" y="553"/>
                </a:cubicBezTo>
                <a:cubicBezTo>
                  <a:pt x="871" y="551"/>
                  <a:pt x="873" y="549"/>
                  <a:pt x="876" y="550"/>
                </a:cubicBezTo>
                <a:cubicBezTo>
                  <a:pt x="877" y="550"/>
                  <a:pt x="877" y="550"/>
                  <a:pt x="877" y="550"/>
                </a:cubicBezTo>
                <a:cubicBezTo>
                  <a:pt x="879" y="552"/>
                  <a:pt x="881" y="554"/>
                  <a:pt x="882" y="556"/>
                </a:cubicBezTo>
                <a:cubicBezTo>
                  <a:pt x="882" y="556"/>
                  <a:pt x="882" y="557"/>
                  <a:pt x="882" y="557"/>
                </a:cubicBezTo>
                <a:cubicBezTo>
                  <a:pt x="880" y="556"/>
                  <a:pt x="877" y="557"/>
                  <a:pt x="875" y="557"/>
                </a:cubicBezTo>
                <a:cubicBezTo>
                  <a:pt x="871" y="558"/>
                  <a:pt x="868" y="560"/>
                  <a:pt x="866" y="564"/>
                </a:cubicBezTo>
                <a:cubicBezTo>
                  <a:pt x="866" y="564"/>
                  <a:pt x="866" y="565"/>
                  <a:pt x="866" y="564"/>
                </a:cubicBezTo>
                <a:cubicBezTo>
                  <a:pt x="869" y="562"/>
                  <a:pt x="872" y="559"/>
                  <a:pt x="875" y="558"/>
                </a:cubicBezTo>
                <a:cubicBezTo>
                  <a:pt x="878" y="558"/>
                  <a:pt x="881" y="559"/>
                  <a:pt x="884" y="559"/>
                </a:cubicBezTo>
                <a:cubicBezTo>
                  <a:pt x="883" y="560"/>
                  <a:pt x="883" y="561"/>
                  <a:pt x="882" y="562"/>
                </a:cubicBezTo>
                <a:cubicBezTo>
                  <a:pt x="880" y="560"/>
                  <a:pt x="877" y="562"/>
                  <a:pt x="875" y="564"/>
                </a:cubicBezTo>
                <a:cubicBezTo>
                  <a:pt x="875" y="564"/>
                  <a:pt x="875" y="564"/>
                  <a:pt x="874" y="564"/>
                </a:cubicBezTo>
                <a:cubicBezTo>
                  <a:pt x="872" y="565"/>
                  <a:pt x="870" y="568"/>
                  <a:pt x="868" y="571"/>
                </a:cubicBezTo>
                <a:cubicBezTo>
                  <a:pt x="866" y="574"/>
                  <a:pt x="864" y="578"/>
                  <a:pt x="862" y="582"/>
                </a:cubicBezTo>
                <a:cubicBezTo>
                  <a:pt x="858" y="589"/>
                  <a:pt x="855" y="596"/>
                  <a:pt x="853" y="604"/>
                </a:cubicBezTo>
                <a:cubicBezTo>
                  <a:pt x="851" y="611"/>
                  <a:pt x="851" y="618"/>
                  <a:pt x="851" y="626"/>
                </a:cubicBezTo>
                <a:cubicBezTo>
                  <a:pt x="850" y="631"/>
                  <a:pt x="849" y="637"/>
                  <a:pt x="852" y="642"/>
                </a:cubicBezTo>
                <a:cubicBezTo>
                  <a:pt x="852" y="643"/>
                  <a:pt x="853" y="642"/>
                  <a:pt x="853" y="642"/>
                </a:cubicBezTo>
                <a:cubicBezTo>
                  <a:pt x="850" y="629"/>
                  <a:pt x="852" y="614"/>
                  <a:pt x="856" y="601"/>
                </a:cubicBezTo>
                <a:cubicBezTo>
                  <a:pt x="858" y="595"/>
                  <a:pt x="861" y="589"/>
                  <a:pt x="864" y="583"/>
                </a:cubicBezTo>
                <a:cubicBezTo>
                  <a:pt x="861" y="592"/>
                  <a:pt x="859" y="602"/>
                  <a:pt x="859" y="610"/>
                </a:cubicBezTo>
                <a:cubicBezTo>
                  <a:pt x="858" y="614"/>
                  <a:pt x="859" y="618"/>
                  <a:pt x="859" y="622"/>
                </a:cubicBezTo>
                <a:cubicBezTo>
                  <a:pt x="859" y="625"/>
                  <a:pt x="858" y="628"/>
                  <a:pt x="859" y="631"/>
                </a:cubicBezTo>
                <a:cubicBezTo>
                  <a:pt x="860" y="638"/>
                  <a:pt x="861" y="646"/>
                  <a:pt x="865" y="652"/>
                </a:cubicBezTo>
                <a:cubicBezTo>
                  <a:pt x="865" y="652"/>
                  <a:pt x="865" y="652"/>
                  <a:pt x="865" y="651"/>
                </a:cubicBezTo>
                <a:cubicBezTo>
                  <a:pt x="863" y="645"/>
                  <a:pt x="861" y="638"/>
                  <a:pt x="860" y="631"/>
                </a:cubicBezTo>
                <a:cubicBezTo>
                  <a:pt x="860" y="627"/>
                  <a:pt x="859" y="624"/>
                  <a:pt x="859" y="620"/>
                </a:cubicBezTo>
                <a:cubicBezTo>
                  <a:pt x="860" y="617"/>
                  <a:pt x="861" y="614"/>
                  <a:pt x="861" y="611"/>
                </a:cubicBezTo>
                <a:cubicBezTo>
                  <a:pt x="861" y="604"/>
                  <a:pt x="862" y="597"/>
                  <a:pt x="864" y="591"/>
                </a:cubicBezTo>
                <a:cubicBezTo>
                  <a:pt x="866" y="584"/>
                  <a:pt x="869" y="579"/>
                  <a:pt x="873" y="573"/>
                </a:cubicBezTo>
                <a:cubicBezTo>
                  <a:pt x="873" y="574"/>
                  <a:pt x="873" y="575"/>
                  <a:pt x="873" y="576"/>
                </a:cubicBezTo>
                <a:cubicBezTo>
                  <a:pt x="871" y="582"/>
                  <a:pt x="869" y="588"/>
                  <a:pt x="867" y="595"/>
                </a:cubicBezTo>
                <a:cubicBezTo>
                  <a:pt x="867" y="599"/>
                  <a:pt x="867" y="603"/>
                  <a:pt x="866" y="607"/>
                </a:cubicBezTo>
                <a:cubicBezTo>
                  <a:pt x="866" y="611"/>
                  <a:pt x="865" y="614"/>
                  <a:pt x="865" y="618"/>
                </a:cubicBezTo>
                <a:cubicBezTo>
                  <a:pt x="866" y="627"/>
                  <a:pt x="866" y="636"/>
                  <a:pt x="868" y="644"/>
                </a:cubicBezTo>
                <a:cubicBezTo>
                  <a:pt x="869" y="652"/>
                  <a:pt x="871" y="660"/>
                  <a:pt x="872" y="668"/>
                </a:cubicBezTo>
                <a:cubicBezTo>
                  <a:pt x="872" y="668"/>
                  <a:pt x="873" y="668"/>
                  <a:pt x="873" y="668"/>
                </a:cubicBezTo>
                <a:cubicBezTo>
                  <a:pt x="873" y="659"/>
                  <a:pt x="870" y="651"/>
                  <a:pt x="869" y="642"/>
                </a:cubicBezTo>
                <a:cubicBezTo>
                  <a:pt x="868" y="634"/>
                  <a:pt x="867" y="626"/>
                  <a:pt x="867" y="618"/>
                </a:cubicBezTo>
                <a:cubicBezTo>
                  <a:pt x="867" y="613"/>
                  <a:pt x="867" y="608"/>
                  <a:pt x="868" y="603"/>
                </a:cubicBezTo>
                <a:cubicBezTo>
                  <a:pt x="869" y="600"/>
                  <a:pt x="868" y="595"/>
                  <a:pt x="869" y="592"/>
                </a:cubicBezTo>
                <a:cubicBezTo>
                  <a:pt x="870" y="588"/>
                  <a:pt x="873" y="584"/>
                  <a:pt x="874" y="579"/>
                </a:cubicBezTo>
                <a:cubicBezTo>
                  <a:pt x="875" y="580"/>
                  <a:pt x="875" y="580"/>
                  <a:pt x="875" y="581"/>
                </a:cubicBezTo>
                <a:cubicBezTo>
                  <a:pt x="875" y="581"/>
                  <a:pt x="875" y="581"/>
                  <a:pt x="875" y="581"/>
                </a:cubicBezTo>
                <a:cubicBezTo>
                  <a:pt x="874" y="584"/>
                  <a:pt x="873" y="589"/>
                  <a:pt x="872" y="592"/>
                </a:cubicBezTo>
                <a:cubicBezTo>
                  <a:pt x="871" y="596"/>
                  <a:pt x="871" y="601"/>
                  <a:pt x="870" y="606"/>
                </a:cubicBezTo>
                <a:cubicBezTo>
                  <a:pt x="870" y="607"/>
                  <a:pt x="872" y="607"/>
                  <a:pt x="872" y="606"/>
                </a:cubicBezTo>
                <a:cubicBezTo>
                  <a:pt x="873" y="601"/>
                  <a:pt x="874" y="596"/>
                  <a:pt x="875" y="591"/>
                </a:cubicBezTo>
                <a:cubicBezTo>
                  <a:pt x="875" y="588"/>
                  <a:pt x="877" y="585"/>
                  <a:pt x="878" y="583"/>
                </a:cubicBezTo>
                <a:cubicBezTo>
                  <a:pt x="879" y="584"/>
                  <a:pt x="881" y="585"/>
                  <a:pt x="883" y="586"/>
                </a:cubicBezTo>
                <a:cubicBezTo>
                  <a:pt x="882" y="587"/>
                  <a:pt x="882" y="588"/>
                  <a:pt x="882" y="589"/>
                </a:cubicBezTo>
                <a:cubicBezTo>
                  <a:pt x="882" y="591"/>
                  <a:pt x="882" y="593"/>
                  <a:pt x="883" y="594"/>
                </a:cubicBezTo>
                <a:cubicBezTo>
                  <a:pt x="883" y="595"/>
                  <a:pt x="884" y="594"/>
                  <a:pt x="884" y="594"/>
                </a:cubicBezTo>
                <a:cubicBezTo>
                  <a:pt x="884" y="592"/>
                  <a:pt x="884" y="590"/>
                  <a:pt x="884" y="589"/>
                </a:cubicBezTo>
                <a:cubicBezTo>
                  <a:pt x="884" y="588"/>
                  <a:pt x="884" y="587"/>
                  <a:pt x="884" y="586"/>
                </a:cubicBezTo>
                <a:cubicBezTo>
                  <a:pt x="886" y="587"/>
                  <a:pt x="889" y="587"/>
                  <a:pt x="891" y="586"/>
                </a:cubicBezTo>
                <a:cubicBezTo>
                  <a:pt x="891" y="591"/>
                  <a:pt x="895" y="598"/>
                  <a:pt x="898" y="602"/>
                </a:cubicBezTo>
                <a:cubicBezTo>
                  <a:pt x="904" y="609"/>
                  <a:pt x="908" y="617"/>
                  <a:pt x="916" y="624"/>
                </a:cubicBezTo>
                <a:cubicBezTo>
                  <a:pt x="916" y="624"/>
                  <a:pt x="917" y="623"/>
                  <a:pt x="916" y="623"/>
                </a:cubicBezTo>
                <a:cubicBezTo>
                  <a:pt x="910" y="617"/>
                  <a:pt x="906" y="609"/>
                  <a:pt x="901" y="601"/>
                </a:cubicBezTo>
                <a:cubicBezTo>
                  <a:pt x="900" y="599"/>
                  <a:pt x="899" y="597"/>
                  <a:pt x="898" y="595"/>
                </a:cubicBezTo>
                <a:cubicBezTo>
                  <a:pt x="900" y="598"/>
                  <a:pt x="902" y="601"/>
                  <a:pt x="904" y="603"/>
                </a:cubicBezTo>
                <a:cubicBezTo>
                  <a:pt x="908" y="608"/>
                  <a:pt x="913" y="612"/>
                  <a:pt x="918" y="616"/>
                </a:cubicBezTo>
                <a:cubicBezTo>
                  <a:pt x="923" y="620"/>
                  <a:pt x="927" y="623"/>
                  <a:pt x="931" y="628"/>
                </a:cubicBezTo>
                <a:cubicBezTo>
                  <a:pt x="931" y="629"/>
                  <a:pt x="932" y="629"/>
                  <a:pt x="932" y="628"/>
                </a:cubicBezTo>
                <a:cubicBezTo>
                  <a:pt x="931" y="624"/>
                  <a:pt x="928" y="622"/>
                  <a:pt x="925" y="619"/>
                </a:cubicBezTo>
                <a:cubicBezTo>
                  <a:pt x="920" y="615"/>
                  <a:pt x="915" y="612"/>
                  <a:pt x="911" y="607"/>
                </a:cubicBezTo>
                <a:cubicBezTo>
                  <a:pt x="904" y="600"/>
                  <a:pt x="899" y="593"/>
                  <a:pt x="896" y="584"/>
                </a:cubicBezTo>
                <a:cubicBezTo>
                  <a:pt x="897" y="584"/>
                  <a:pt x="897" y="584"/>
                  <a:pt x="898" y="584"/>
                </a:cubicBezTo>
                <a:cubicBezTo>
                  <a:pt x="898" y="586"/>
                  <a:pt x="900" y="588"/>
                  <a:pt x="901" y="590"/>
                </a:cubicBezTo>
                <a:cubicBezTo>
                  <a:pt x="903" y="593"/>
                  <a:pt x="906" y="596"/>
                  <a:pt x="908" y="599"/>
                </a:cubicBezTo>
                <a:cubicBezTo>
                  <a:pt x="911" y="602"/>
                  <a:pt x="914" y="604"/>
                  <a:pt x="918" y="607"/>
                </a:cubicBezTo>
                <a:cubicBezTo>
                  <a:pt x="923" y="612"/>
                  <a:pt x="927" y="617"/>
                  <a:pt x="932" y="622"/>
                </a:cubicBezTo>
                <a:cubicBezTo>
                  <a:pt x="932" y="622"/>
                  <a:pt x="933" y="622"/>
                  <a:pt x="933" y="621"/>
                </a:cubicBezTo>
                <a:cubicBezTo>
                  <a:pt x="929" y="612"/>
                  <a:pt x="919" y="607"/>
                  <a:pt x="912" y="599"/>
                </a:cubicBezTo>
                <a:cubicBezTo>
                  <a:pt x="908" y="594"/>
                  <a:pt x="904" y="590"/>
                  <a:pt x="901" y="584"/>
                </a:cubicBezTo>
                <a:cubicBezTo>
                  <a:pt x="902" y="584"/>
                  <a:pt x="904" y="585"/>
                  <a:pt x="905" y="585"/>
                </a:cubicBezTo>
                <a:cubicBezTo>
                  <a:pt x="905" y="585"/>
                  <a:pt x="905" y="585"/>
                  <a:pt x="905" y="585"/>
                </a:cubicBezTo>
                <a:cubicBezTo>
                  <a:pt x="904" y="591"/>
                  <a:pt x="911" y="595"/>
                  <a:pt x="914" y="598"/>
                </a:cubicBezTo>
                <a:cubicBezTo>
                  <a:pt x="921" y="605"/>
                  <a:pt x="928" y="612"/>
                  <a:pt x="936" y="617"/>
                </a:cubicBezTo>
                <a:cubicBezTo>
                  <a:pt x="937" y="617"/>
                  <a:pt x="937" y="617"/>
                  <a:pt x="937" y="616"/>
                </a:cubicBezTo>
                <a:cubicBezTo>
                  <a:pt x="931" y="610"/>
                  <a:pt x="923" y="606"/>
                  <a:pt x="918" y="599"/>
                </a:cubicBezTo>
                <a:cubicBezTo>
                  <a:pt x="914" y="595"/>
                  <a:pt x="908" y="591"/>
                  <a:pt x="907" y="585"/>
                </a:cubicBezTo>
                <a:cubicBezTo>
                  <a:pt x="909" y="586"/>
                  <a:pt x="911" y="586"/>
                  <a:pt x="913" y="587"/>
                </a:cubicBezTo>
                <a:cubicBezTo>
                  <a:pt x="912" y="587"/>
                  <a:pt x="912" y="588"/>
                  <a:pt x="913" y="588"/>
                </a:cubicBezTo>
                <a:cubicBezTo>
                  <a:pt x="915" y="593"/>
                  <a:pt x="920" y="597"/>
                  <a:pt x="924" y="601"/>
                </a:cubicBezTo>
                <a:cubicBezTo>
                  <a:pt x="928" y="605"/>
                  <a:pt x="932" y="609"/>
                  <a:pt x="936" y="613"/>
                </a:cubicBezTo>
                <a:cubicBezTo>
                  <a:pt x="936" y="613"/>
                  <a:pt x="937" y="613"/>
                  <a:pt x="937" y="612"/>
                </a:cubicBezTo>
                <a:cubicBezTo>
                  <a:pt x="937" y="610"/>
                  <a:pt x="935" y="608"/>
                  <a:pt x="933" y="607"/>
                </a:cubicBezTo>
                <a:cubicBezTo>
                  <a:pt x="930" y="604"/>
                  <a:pt x="927" y="601"/>
                  <a:pt x="924" y="598"/>
                </a:cubicBezTo>
                <a:cubicBezTo>
                  <a:pt x="921" y="595"/>
                  <a:pt x="918" y="592"/>
                  <a:pt x="916" y="589"/>
                </a:cubicBezTo>
                <a:cubicBezTo>
                  <a:pt x="916" y="588"/>
                  <a:pt x="915" y="588"/>
                  <a:pt x="915" y="587"/>
                </a:cubicBezTo>
                <a:cubicBezTo>
                  <a:pt x="918" y="588"/>
                  <a:pt x="922" y="588"/>
                  <a:pt x="925" y="588"/>
                </a:cubicBezTo>
                <a:cubicBezTo>
                  <a:pt x="929" y="591"/>
                  <a:pt x="932" y="595"/>
                  <a:pt x="935" y="598"/>
                </a:cubicBezTo>
                <a:close/>
                <a:moveTo>
                  <a:pt x="1145" y="566"/>
                </a:moveTo>
                <a:cubicBezTo>
                  <a:pt x="1133" y="572"/>
                  <a:pt x="1119" y="575"/>
                  <a:pt x="1106" y="580"/>
                </a:cubicBezTo>
                <a:cubicBezTo>
                  <a:pt x="1098" y="583"/>
                  <a:pt x="1090" y="584"/>
                  <a:pt x="1082" y="585"/>
                </a:cubicBezTo>
                <a:cubicBezTo>
                  <a:pt x="1075" y="585"/>
                  <a:pt x="1068" y="586"/>
                  <a:pt x="1061" y="587"/>
                </a:cubicBezTo>
                <a:cubicBezTo>
                  <a:pt x="1046" y="590"/>
                  <a:pt x="1030" y="592"/>
                  <a:pt x="1015" y="595"/>
                </a:cubicBezTo>
                <a:cubicBezTo>
                  <a:pt x="1007" y="596"/>
                  <a:pt x="999" y="597"/>
                  <a:pt x="991" y="596"/>
                </a:cubicBezTo>
                <a:cubicBezTo>
                  <a:pt x="983" y="596"/>
                  <a:pt x="976" y="596"/>
                  <a:pt x="968" y="593"/>
                </a:cubicBezTo>
                <a:cubicBezTo>
                  <a:pt x="963" y="591"/>
                  <a:pt x="958" y="589"/>
                  <a:pt x="953" y="588"/>
                </a:cubicBezTo>
                <a:cubicBezTo>
                  <a:pt x="950" y="587"/>
                  <a:pt x="946" y="585"/>
                  <a:pt x="943" y="586"/>
                </a:cubicBezTo>
                <a:cubicBezTo>
                  <a:pt x="943" y="586"/>
                  <a:pt x="943" y="586"/>
                  <a:pt x="943" y="586"/>
                </a:cubicBezTo>
                <a:cubicBezTo>
                  <a:pt x="939" y="584"/>
                  <a:pt x="934" y="585"/>
                  <a:pt x="931" y="585"/>
                </a:cubicBezTo>
                <a:cubicBezTo>
                  <a:pt x="929" y="585"/>
                  <a:pt x="927" y="585"/>
                  <a:pt x="924" y="584"/>
                </a:cubicBezTo>
                <a:cubicBezTo>
                  <a:pt x="923" y="584"/>
                  <a:pt x="921" y="583"/>
                  <a:pt x="919" y="584"/>
                </a:cubicBezTo>
                <a:cubicBezTo>
                  <a:pt x="919" y="584"/>
                  <a:pt x="919" y="584"/>
                  <a:pt x="919" y="584"/>
                </a:cubicBezTo>
                <a:cubicBezTo>
                  <a:pt x="916" y="583"/>
                  <a:pt x="914" y="583"/>
                  <a:pt x="911" y="582"/>
                </a:cubicBezTo>
                <a:cubicBezTo>
                  <a:pt x="907" y="581"/>
                  <a:pt x="889" y="576"/>
                  <a:pt x="887" y="584"/>
                </a:cubicBezTo>
                <a:cubicBezTo>
                  <a:pt x="885" y="583"/>
                  <a:pt x="882" y="582"/>
                  <a:pt x="880" y="580"/>
                </a:cubicBezTo>
                <a:cubicBezTo>
                  <a:pt x="880" y="579"/>
                  <a:pt x="879" y="579"/>
                  <a:pt x="879" y="579"/>
                </a:cubicBezTo>
                <a:cubicBezTo>
                  <a:pt x="880" y="578"/>
                  <a:pt x="880" y="578"/>
                  <a:pt x="880" y="577"/>
                </a:cubicBezTo>
                <a:cubicBezTo>
                  <a:pt x="880" y="574"/>
                  <a:pt x="882" y="571"/>
                  <a:pt x="883" y="569"/>
                </a:cubicBezTo>
                <a:cubicBezTo>
                  <a:pt x="883" y="569"/>
                  <a:pt x="884" y="569"/>
                  <a:pt x="884" y="568"/>
                </a:cubicBezTo>
                <a:cubicBezTo>
                  <a:pt x="885" y="565"/>
                  <a:pt x="886" y="561"/>
                  <a:pt x="888" y="558"/>
                </a:cubicBezTo>
                <a:cubicBezTo>
                  <a:pt x="889" y="558"/>
                  <a:pt x="890" y="558"/>
                  <a:pt x="891" y="558"/>
                </a:cubicBezTo>
                <a:cubicBezTo>
                  <a:pt x="891" y="559"/>
                  <a:pt x="890" y="560"/>
                  <a:pt x="889" y="561"/>
                </a:cubicBezTo>
                <a:cubicBezTo>
                  <a:pt x="888" y="563"/>
                  <a:pt x="886" y="567"/>
                  <a:pt x="888" y="569"/>
                </a:cubicBezTo>
                <a:cubicBezTo>
                  <a:pt x="888" y="569"/>
                  <a:pt x="889" y="569"/>
                  <a:pt x="889" y="569"/>
                </a:cubicBezTo>
                <a:cubicBezTo>
                  <a:pt x="891" y="567"/>
                  <a:pt x="891" y="563"/>
                  <a:pt x="893" y="561"/>
                </a:cubicBezTo>
                <a:cubicBezTo>
                  <a:pt x="893" y="560"/>
                  <a:pt x="894" y="559"/>
                  <a:pt x="895" y="557"/>
                </a:cubicBezTo>
                <a:cubicBezTo>
                  <a:pt x="897" y="557"/>
                  <a:pt x="899" y="557"/>
                  <a:pt x="901" y="557"/>
                </a:cubicBezTo>
                <a:cubicBezTo>
                  <a:pt x="899" y="558"/>
                  <a:pt x="897" y="560"/>
                  <a:pt x="896" y="562"/>
                </a:cubicBezTo>
                <a:cubicBezTo>
                  <a:pt x="895" y="564"/>
                  <a:pt x="892" y="567"/>
                  <a:pt x="894" y="569"/>
                </a:cubicBezTo>
                <a:cubicBezTo>
                  <a:pt x="894" y="570"/>
                  <a:pt x="895" y="570"/>
                  <a:pt x="895" y="569"/>
                </a:cubicBezTo>
                <a:cubicBezTo>
                  <a:pt x="897" y="568"/>
                  <a:pt x="897" y="565"/>
                  <a:pt x="899" y="563"/>
                </a:cubicBezTo>
                <a:cubicBezTo>
                  <a:pt x="900" y="561"/>
                  <a:pt x="902" y="558"/>
                  <a:pt x="905" y="557"/>
                </a:cubicBezTo>
                <a:cubicBezTo>
                  <a:pt x="905" y="557"/>
                  <a:pt x="906" y="557"/>
                  <a:pt x="907" y="557"/>
                </a:cubicBezTo>
                <a:cubicBezTo>
                  <a:pt x="907" y="557"/>
                  <a:pt x="906" y="558"/>
                  <a:pt x="906" y="559"/>
                </a:cubicBezTo>
                <a:cubicBezTo>
                  <a:pt x="905" y="560"/>
                  <a:pt x="901" y="564"/>
                  <a:pt x="903" y="566"/>
                </a:cubicBezTo>
                <a:cubicBezTo>
                  <a:pt x="903" y="566"/>
                  <a:pt x="904" y="567"/>
                  <a:pt x="904" y="566"/>
                </a:cubicBezTo>
                <a:cubicBezTo>
                  <a:pt x="905" y="566"/>
                  <a:pt x="905" y="565"/>
                  <a:pt x="906" y="564"/>
                </a:cubicBezTo>
                <a:cubicBezTo>
                  <a:pt x="907" y="562"/>
                  <a:pt x="907" y="561"/>
                  <a:pt x="908" y="560"/>
                </a:cubicBezTo>
                <a:cubicBezTo>
                  <a:pt x="909" y="559"/>
                  <a:pt x="910" y="558"/>
                  <a:pt x="911" y="557"/>
                </a:cubicBezTo>
                <a:cubicBezTo>
                  <a:pt x="912" y="557"/>
                  <a:pt x="913" y="557"/>
                  <a:pt x="913" y="557"/>
                </a:cubicBezTo>
                <a:cubicBezTo>
                  <a:pt x="910" y="560"/>
                  <a:pt x="908" y="564"/>
                  <a:pt x="910" y="566"/>
                </a:cubicBezTo>
                <a:cubicBezTo>
                  <a:pt x="911" y="567"/>
                  <a:pt x="911" y="566"/>
                  <a:pt x="911" y="566"/>
                </a:cubicBezTo>
                <a:cubicBezTo>
                  <a:pt x="913" y="564"/>
                  <a:pt x="913" y="562"/>
                  <a:pt x="915" y="560"/>
                </a:cubicBezTo>
                <a:cubicBezTo>
                  <a:pt x="916" y="559"/>
                  <a:pt x="917" y="558"/>
                  <a:pt x="918" y="557"/>
                </a:cubicBezTo>
                <a:cubicBezTo>
                  <a:pt x="918" y="557"/>
                  <a:pt x="919" y="557"/>
                  <a:pt x="920" y="557"/>
                </a:cubicBezTo>
                <a:cubicBezTo>
                  <a:pt x="920" y="557"/>
                  <a:pt x="921" y="557"/>
                  <a:pt x="921" y="557"/>
                </a:cubicBezTo>
                <a:cubicBezTo>
                  <a:pt x="920" y="557"/>
                  <a:pt x="920" y="558"/>
                  <a:pt x="919" y="558"/>
                </a:cubicBezTo>
                <a:cubicBezTo>
                  <a:pt x="918" y="560"/>
                  <a:pt x="916" y="564"/>
                  <a:pt x="917" y="566"/>
                </a:cubicBezTo>
                <a:cubicBezTo>
                  <a:pt x="918" y="567"/>
                  <a:pt x="918" y="567"/>
                  <a:pt x="918" y="566"/>
                </a:cubicBezTo>
                <a:cubicBezTo>
                  <a:pt x="920" y="564"/>
                  <a:pt x="920" y="562"/>
                  <a:pt x="921" y="560"/>
                </a:cubicBezTo>
                <a:cubicBezTo>
                  <a:pt x="922" y="559"/>
                  <a:pt x="923" y="557"/>
                  <a:pt x="924" y="557"/>
                </a:cubicBezTo>
                <a:cubicBezTo>
                  <a:pt x="925" y="557"/>
                  <a:pt x="927" y="557"/>
                  <a:pt x="928" y="557"/>
                </a:cubicBezTo>
                <a:cubicBezTo>
                  <a:pt x="926" y="559"/>
                  <a:pt x="924" y="561"/>
                  <a:pt x="924" y="564"/>
                </a:cubicBezTo>
                <a:cubicBezTo>
                  <a:pt x="924" y="564"/>
                  <a:pt x="924" y="565"/>
                  <a:pt x="924" y="564"/>
                </a:cubicBezTo>
                <a:cubicBezTo>
                  <a:pt x="926" y="563"/>
                  <a:pt x="927" y="561"/>
                  <a:pt x="929" y="559"/>
                </a:cubicBezTo>
                <a:cubicBezTo>
                  <a:pt x="930" y="558"/>
                  <a:pt x="930" y="557"/>
                  <a:pt x="931" y="557"/>
                </a:cubicBezTo>
                <a:cubicBezTo>
                  <a:pt x="932" y="557"/>
                  <a:pt x="933" y="557"/>
                  <a:pt x="933" y="557"/>
                </a:cubicBezTo>
                <a:cubicBezTo>
                  <a:pt x="931" y="559"/>
                  <a:pt x="929" y="562"/>
                  <a:pt x="930" y="565"/>
                </a:cubicBezTo>
                <a:cubicBezTo>
                  <a:pt x="930" y="565"/>
                  <a:pt x="930" y="566"/>
                  <a:pt x="930" y="565"/>
                </a:cubicBezTo>
                <a:cubicBezTo>
                  <a:pt x="931" y="563"/>
                  <a:pt x="932" y="561"/>
                  <a:pt x="934" y="559"/>
                </a:cubicBezTo>
                <a:cubicBezTo>
                  <a:pt x="934" y="559"/>
                  <a:pt x="935" y="558"/>
                  <a:pt x="936" y="557"/>
                </a:cubicBezTo>
                <a:cubicBezTo>
                  <a:pt x="936" y="557"/>
                  <a:pt x="936" y="557"/>
                  <a:pt x="936" y="557"/>
                </a:cubicBezTo>
                <a:cubicBezTo>
                  <a:pt x="936" y="557"/>
                  <a:pt x="936" y="557"/>
                  <a:pt x="937" y="557"/>
                </a:cubicBezTo>
                <a:cubicBezTo>
                  <a:pt x="936" y="557"/>
                  <a:pt x="936" y="558"/>
                  <a:pt x="936" y="558"/>
                </a:cubicBezTo>
                <a:cubicBezTo>
                  <a:pt x="936" y="559"/>
                  <a:pt x="937" y="559"/>
                  <a:pt x="937" y="559"/>
                </a:cubicBezTo>
                <a:cubicBezTo>
                  <a:pt x="937" y="560"/>
                  <a:pt x="939" y="561"/>
                  <a:pt x="940" y="560"/>
                </a:cubicBezTo>
                <a:cubicBezTo>
                  <a:pt x="940" y="560"/>
                  <a:pt x="941" y="559"/>
                  <a:pt x="941" y="559"/>
                </a:cubicBezTo>
                <a:cubicBezTo>
                  <a:pt x="941" y="558"/>
                  <a:pt x="942" y="558"/>
                  <a:pt x="942" y="558"/>
                </a:cubicBezTo>
                <a:cubicBezTo>
                  <a:pt x="942" y="558"/>
                  <a:pt x="942" y="558"/>
                  <a:pt x="943" y="558"/>
                </a:cubicBezTo>
                <a:cubicBezTo>
                  <a:pt x="943" y="557"/>
                  <a:pt x="943" y="557"/>
                  <a:pt x="943" y="557"/>
                </a:cubicBezTo>
                <a:cubicBezTo>
                  <a:pt x="943" y="557"/>
                  <a:pt x="943" y="556"/>
                  <a:pt x="943" y="556"/>
                </a:cubicBezTo>
                <a:cubicBezTo>
                  <a:pt x="945" y="555"/>
                  <a:pt x="946" y="553"/>
                  <a:pt x="947" y="551"/>
                </a:cubicBezTo>
                <a:cubicBezTo>
                  <a:pt x="948" y="550"/>
                  <a:pt x="949" y="549"/>
                  <a:pt x="950" y="548"/>
                </a:cubicBezTo>
                <a:cubicBezTo>
                  <a:pt x="955" y="546"/>
                  <a:pt x="959" y="546"/>
                  <a:pt x="965" y="546"/>
                </a:cubicBezTo>
                <a:cubicBezTo>
                  <a:pt x="974" y="548"/>
                  <a:pt x="983" y="549"/>
                  <a:pt x="993" y="549"/>
                </a:cubicBezTo>
                <a:cubicBezTo>
                  <a:pt x="1013" y="550"/>
                  <a:pt x="1033" y="549"/>
                  <a:pt x="1053" y="547"/>
                </a:cubicBezTo>
                <a:cubicBezTo>
                  <a:pt x="1068" y="546"/>
                  <a:pt x="1083" y="544"/>
                  <a:pt x="1099" y="546"/>
                </a:cubicBezTo>
                <a:cubicBezTo>
                  <a:pt x="1107" y="547"/>
                  <a:pt x="1114" y="551"/>
                  <a:pt x="1122" y="553"/>
                </a:cubicBezTo>
                <a:cubicBezTo>
                  <a:pt x="1129" y="555"/>
                  <a:pt x="1135" y="556"/>
                  <a:pt x="1142" y="555"/>
                </a:cubicBezTo>
                <a:cubicBezTo>
                  <a:pt x="1144" y="555"/>
                  <a:pt x="1158" y="553"/>
                  <a:pt x="1158" y="556"/>
                </a:cubicBezTo>
                <a:cubicBezTo>
                  <a:pt x="1157" y="561"/>
                  <a:pt x="1149" y="564"/>
                  <a:pt x="1145" y="566"/>
                </a:cubicBezTo>
                <a:close/>
                <a:moveTo>
                  <a:pt x="1156" y="551"/>
                </a:moveTo>
                <a:cubicBezTo>
                  <a:pt x="1154" y="551"/>
                  <a:pt x="1151" y="551"/>
                  <a:pt x="1150" y="551"/>
                </a:cubicBezTo>
                <a:cubicBezTo>
                  <a:pt x="1143" y="553"/>
                  <a:pt x="1136" y="553"/>
                  <a:pt x="1129" y="552"/>
                </a:cubicBezTo>
                <a:cubicBezTo>
                  <a:pt x="1126" y="551"/>
                  <a:pt x="1122" y="550"/>
                  <a:pt x="1119" y="549"/>
                </a:cubicBezTo>
                <a:cubicBezTo>
                  <a:pt x="1123" y="548"/>
                  <a:pt x="1128" y="547"/>
                  <a:pt x="1132" y="546"/>
                </a:cubicBezTo>
                <a:cubicBezTo>
                  <a:pt x="1137" y="546"/>
                  <a:pt x="1142" y="547"/>
                  <a:pt x="1147" y="547"/>
                </a:cubicBezTo>
                <a:cubicBezTo>
                  <a:pt x="1147" y="547"/>
                  <a:pt x="1147" y="546"/>
                  <a:pt x="1147" y="546"/>
                </a:cubicBezTo>
                <a:cubicBezTo>
                  <a:pt x="1144" y="542"/>
                  <a:pt x="1136" y="545"/>
                  <a:pt x="1132" y="545"/>
                </a:cubicBezTo>
                <a:cubicBezTo>
                  <a:pt x="1126" y="545"/>
                  <a:pt x="1120" y="545"/>
                  <a:pt x="1114" y="547"/>
                </a:cubicBezTo>
                <a:cubicBezTo>
                  <a:pt x="1113" y="546"/>
                  <a:pt x="1112" y="546"/>
                  <a:pt x="1111" y="546"/>
                </a:cubicBezTo>
                <a:cubicBezTo>
                  <a:pt x="1113" y="545"/>
                  <a:pt x="1114" y="544"/>
                  <a:pt x="1116" y="544"/>
                </a:cubicBezTo>
                <a:cubicBezTo>
                  <a:pt x="1119" y="544"/>
                  <a:pt x="1122" y="542"/>
                  <a:pt x="1125" y="543"/>
                </a:cubicBezTo>
                <a:cubicBezTo>
                  <a:pt x="1125" y="543"/>
                  <a:pt x="1125" y="542"/>
                  <a:pt x="1125" y="542"/>
                </a:cubicBezTo>
                <a:cubicBezTo>
                  <a:pt x="1121" y="542"/>
                  <a:pt x="1117" y="542"/>
                  <a:pt x="1113" y="543"/>
                </a:cubicBezTo>
                <a:cubicBezTo>
                  <a:pt x="1112" y="543"/>
                  <a:pt x="1109" y="543"/>
                  <a:pt x="1108" y="544"/>
                </a:cubicBezTo>
                <a:cubicBezTo>
                  <a:pt x="1105" y="544"/>
                  <a:pt x="1102" y="543"/>
                  <a:pt x="1100" y="543"/>
                </a:cubicBezTo>
                <a:cubicBezTo>
                  <a:pt x="1101" y="543"/>
                  <a:pt x="1101" y="542"/>
                  <a:pt x="1102" y="542"/>
                </a:cubicBezTo>
                <a:cubicBezTo>
                  <a:pt x="1104" y="541"/>
                  <a:pt x="1106" y="540"/>
                  <a:pt x="1107" y="539"/>
                </a:cubicBezTo>
                <a:cubicBezTo>
                  <a:pt x="1107" y="539"/>
                  <a:pt x="1107" y="538"/>
                  <a:pt x="1107" y="538"/>
                </a:cubicBezTo>
                <a:cubicBezTo>
                  <a:pt x="1105" y="538"/>
                  <a:pt x="1103" y="539"/>
                  <a:pt x="1101" y="540"/>
                </a:cubicBezTo>
                <a:cubicBezTo>
                  <a:pt x="1100" y="540"/>
                  <a:pt x="1098" y="540"/>
                  <a:pt x="1098" y="541"/>
                </a:cubicBezTo>
                <a:cubicBezTo>
                  <a:pt x="1097" y="541"/>
                  <a:pt x="1097" y="540"/>
                  <a:pt x="1097" y="540"/>
                </a:cubicBezTo>
                <a:cubicBezTo>
                  <a:pt x="1102" y="538"/>
                  <a:pt x="1107" y="534"/>
                  <a:pt x="1109" y="533"/>
                </a:cubicBezTo>
                <a:cubicBezTo>
                  <a:pt x="1110" y="532"/>
                  <a:pt x="1109" y="531"/>
                  <a:pt x="1108" y="532"/>
                </a:cubicBezTo>
                <a:cubicBezTo>
                  <a:pt x="1105" y="534"/>
                  <a:pt x="1102" y="535"/>
                  <a:pt x="1098" y="537"/>
                </a:cubicBezTo>
                <a:cubicBezTo>
                  <a:pt x="1097" y="538"/>
                  <a:pt x="1095" y="539"/>
                  <a:pt x="1093" y="540"/>
                </a:cubicBezTo>
                <a:cubicBezTo>
                  <a:pt x="1092" y="540"/>
                  <a:pt x="1092" y="540"/>
                  <a:pt x="1091" y="540"/>
                </a:cubicBezTo>
                <a:cubicBezTo>
                  <a:pt x="1093" y="539"/>
                  <a:pt x="1094" y="538"/>
                  <a:pt x="1095" y="537"/>
                </a:cubicBezTo>
                <a:cubicBezTo>
                  <a:pt x="1099" y="533"/>
                  <a:pt x="1104" y="530"/>
                  <a:pt x="1108" y="526"/>
                </a:cubicBezTo>
                <a:cubicBezTo>
                  <a:pt x="1112" y="523"/>
                  <a:pt x="1119" y="521"/>
                  <a:pt x="1121" y="515"/>
                </a:cubicBezTo>
                <a:cubicBezTo>
                  <a:pt x="1122" y="515"/>
                  <a:pt x="1121" y="514"/>
                  <a:pt x="1121" y="515"/>
                </a:cubicBezTo>
                <a:cubicBezTo>
                  <a:pt x="1116" y="518"/>
                  <a:pt x="1111" y="523"/>
                  <a:pt x="1105" y="527"/>
                </a:cubicBezTo>
                <a:cubicBezTo>
                  <a:pt x="1105" y="527"/>
                  <a:pt x="1104" y="527"/>
                  <a:pt x="1104" y="527"/>
                </a:cubicBezTo>
                <a:cubicBezTo>
                  <a:pt x="1105" y="526"/>
                  <a:pt x="1107" y="524"/>
                  <a:pt x="1108" y="523"/>
                </a:cubicBezTo>
                <a:cubicBezTo>
                  <a:pt x="1113" y="518"/>
                  <a:pt x="1117" y="512"/>
                  <a:pt x="1121" y="506"/>
                </a:cubicBezTo>
                <a:cubicBezTo>
                  <a:pt x="1126" y="506"/>
                  <a:pt x="1134" y="509"/>
                  <a:pt x="1136" y="513"/>
                </a:cubicBezTo>
                <a:cubicBezTo>
                  <a:pt x="1138" y="514"/>
                  <a:pt x="1139" y="517"/>
                  <a:pt x="1141" y="518"/>
                </a:cubicBezTo>
                <a:cubicBezTo>
                  <a:pt x="1143" y="519"/>
                  <a:pt x="1145" y="520"/>
                  <a:pt x="1147" y="521"/>
                </a:cubicBezTo>
                <a:cubicBezTo>
                  <a:pt x="1150" y="524"/>
                  <a:pt x="1150" y="527"/>
                  <a:pt x="1152" y="530"/>
                </a:cubicBezTo>
                <a:cubicBezTo>
                  <a:pt x="1152" y="531"/>
                  <a:pt x="1153" y="532"/>
                  <a:pt x="1155" y="534"/>
                </a:cubicBezTo>
                <a:cubicBezTo>
                  <a:pt x="1159" y="539"/>
                  <a:pt x="1158" y="545"/>
                  <a:pt x="1156" y="551"/>
                </a:cubicBezTo>
                <a:close/>
              </a:path>
            </a:pathLst>
          </a:custGeom>
          <a:solidFill>
            <a:srgbClr val="574F1F">
              <a:alpha val="14902"/>
            </a:srgb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Freeform 1224"/>
          <p:cNvSpPr>
            <a:spLocks noEditPoints="1"/>
          </p:cNvSpPr>
          <p:nvPr/>
        </p:nvSpPr>
        <p:spPr bwMode="auto">
          <a:xfrm>
            <a:off x="385763" y="4140200"/>
            <a:ext cx="3427413" cy="2408238"/>
          </a:xfrm>
          <a:custGeom>
            <a:avLst/>
            <a:gdLst>
              <a:gd name="T0" fmla="*/ 2147483647 w 1162"/>
              <a:gd name="T1" fmla="*/ 2147483647 h 815"/>
              <a:gd name="T2" fmla="*/ 2147483647 w 1162"/>
              <a:gd name="T3" fmla="*/ 2147483647 h 815"/>
              <a:gd name="T4" fmla="*/ 2147483647 w 1162"/>
              <a:gd name="T5" fmla="*/ 2147483647 h 815"/>
              <a:gd name="T6" fmla="*/ 2147483647 w 1162"/>
              <a:gd name="T7" fmla="*/ 2147483647 h 815"/>
              <a:gd name="T8" fmla="*/ 2147483647 w 1162"/>
              <a:gd name="T9" fmla="*/ 2147483647 h 815"/>
              <a:gd name="T10" fmla="*/ 2147483647 w 1162"/>
              <a:gd name="T11" fmla="*/ 2147483647 h 815"/>
              <a:gd name="T12" fmla="*/ 2147483647 w 1162"/>
              <a:gd name="T13" fmla="*/ 2147483647 h 815"/>
              <a:gd name="T14" fmla="*/ 2147483647 w 1162"/>
              <a:gd name="T15" fmla="*/ 2147483647 h 815"/>
              <a:gd name="T16" fmla="*/ 2147483647 w 1162"/>
              <a:gd name="T17" fmla="*/ 2147483647 h 815"/>
              <a:gd name="T18" fmla="*/ 2147483647 w 1162"/>
              <a:gd name="T19" fmla="*/ 2147483647 h 815"/>
              <a:gd name="T20" fmla="*/ 2147483647 w 1162"/>
              <a:gd name="T21" fmla="*/ 2147483647 h 815"/>
              <a:gd name="T22" fmla="*/ 2147483647 w 1162"/>
              <a:gd name="T23" fmla="*/ 2147483647 h 815"/>
              <a:gd name="T24" fmla="*/ 2147483647 w 1162"/>
              <a:gd name="T25" fmla="*/ 2147483647 h 815"/>
              <a:gd name="T26" fmla="*/ 2147483647 w 1162"/>
              <a:gd name="T27" fmla="*/ 2147483647 h 815"/>
              <a:gd name="T28" fmla="*/ 2147483647 w 1162"/>
              <a:gd name="T29" fmla="*/ 2147483647 h 815"/>
              <a:gd name="T30" fmla="*/ 2147483647 w 1162"/>
              <a:gd name="T31" fmla="*/ 2147483647 h 815"/>
              <a:gd name="T32" fmla="*/ 2147483647 w 1162"/>
              <a:gd name="T33" fmla="*/ 2147483647 h 815"/>
              <a:gd name="T34" fmla="*/ 2147483647 w 1162"/>
              <a:gd name="T35" fmla="*/ 2147483647 h 815"/>
              <a:gd name="T36" fmla="*/ 2147483647 w 1162"/>
              <a:gd name="T37" fmla="*/ 2147483647 h 815"/>
              <a:gd name="T38" fmla="*/ 2147483647 w 1162"/>
              <a:gd name="T39" fmla="*/ 2147483647 h 815"/>
              <a:gd name="T40" fmla="*/ 2147483647 w 1162"/>
              <a:gd name="T41" fmla="*/ 2147483647 h 815"/>
              <a:gd name="T42" fmla="*/ 2147483647 w 1162"/>
              <a:gd name="T43" fmla="*/ 2147483647 h 815"/>
              <a:gd name="T44" fmla="*/ 2147483647 w 1162"/>
              <a:gd name="T45" fmla="*/ 2147483647 h 815"/>
              <a:gd name="T46" fmla="*/ 2147483647 w 1162"/>
              <a:gd name="T47" fmla="*/ 2147483647 h 815"/>
              <a:gd name="T48" fmla="*/ 2147483647 w 1162"/>
              <a:gd name="T49" fmla="*/ 2147483647 h 815"/>
              <a:gd name="T50" fmla="*/ 2147483647 w 1162"/>
              <a:gd name="T51" fmla="*/ 2147483647 h 815"/>
              <a:gd name="T52" fmla="*/ 2147483647 w 1162"/>
              <a:gd name="T53" fmla="*/ 2147483647 h 815"/>
              <a:gd name="T54" fmla="*/ 2147483647 w 1162"/>
              <a:gd name="T55" fmla="*/ 2147483647 h 815"/>
              <a:gd name="T56" fmla="*/ 2147483647 w 1162"/>
              <a:gd name="T57" fmla="*/ 2147483647 h 815"/>
              <a:gd name="T58" fmla="*/ 2147483647 w 1162"/>
              <a:gd name="T59" fmla="*/ 2147483647 h 815"/>
              <a:gd name="T60" fmla="*/ 2147483647 w 1162"/>
              <a:gd name="T61" fmla="*/ 2147483647 h 815"/>
              <a:gd name="T62" fmla="*/ 2147483647 w 1162"/>
              <a:gd name="T63" fmla="*/ 2147483647 h 815"/>
              <a:gd name="T64" fmla="*/ 2147483647 w 1162"/>
              <a:gd name="T65" fmla="*/ 2147483647 h 815"/>
              <a:gd name="T66" fmla="*/ 2147483647 w 1162"/>
              <a:gd name="T67" fmla="*/ 2147483647 h 815"/>
              <a:gd name="T68" fmla="*/ 2147483647 w 1162"/>
              <a:gd name="T69" fmla="*/ 2147483647 h 815"/>
              <a:gd name="T70" fmla="*/ 2147483647 w 1162"/>
              <a:gd name="T71" fmla="*/ 2147483647 h 815"/>
              <a:gd name="T72" fmla="*/ 2147483647 w 1162"/>
              <a:gd name="T73" fmla="*/ 2147483647 h 815"/>
              <a:gd name="T74" fmla="*/ 2147483647 w 1162"/>
              <a:gd name="T75" fmla="*/ 2147483647 h 815"/>
              <a:gd name="T76" fmla="*/ 2147483647 w 1162"/>
              <a:gd name="T77" fmla="*/ 2147483647 h 815"/>
              <a:gd name="T78" fmla="*/ 2147483647 w 1162"/>
              <a:gd name="T79" fmla="*/ 2147483647 h 815"/>
              <a:gd name="T80" fmla="*/ 2147483647 w 1162"/>
              <a:gd name="T81" fmla="*/ 2147483647 h 815"/>
              <a:gd name="T82" fmla="*/ 2147483647 w 1162"/>
              <a:gd name="T83" fmla="*/ 2147483647 h 815"/>
              <a:gd name="T84" fmla="*/ 2147483647 w 1162"/>
              <a:gd name="T85" fmla="*/ 2147483647 h 815"/>
              <a:gd name="T86" fmla="*/ 2147483647 w 1162"/>
              <a:gd name="T87" fmla="*/ 2147483647 h 815"/>
              <a:gd name="T88" fmla="*/ 2147483647 w 1162"/>
              <a:gd name="T89" fmla="*/ 2147483647 h 815"/>
              <a:gd name="T90" fmla="*/ 2147483647 w 1162"/>
              <a:gd name="T91" fmla="*/ 2147483647 h 815"/>
              <a:gd name="T92" fmla="*/ 2147483647 w 1162"/>
              <a:gd name="T93" fmla="*/ 2147483647 h 815"/>
              <a:gd name="T94" fmla="*/ 2147483647 w 1162"/>
              <a:gd name="T95" fmla="*/ 2147483647 h 815"/>
              <a:gd name="T96" fmla="*/ 2147483647 w 1162"/>
              <a:gd name="T97" fmla="*/ 2147483647 h 815"/>
              <a:gd name="T98" fmla="*/ 2147483647 w 1162"/>
              <a:gd name="T99" fmla="*/ 2147483647 h 815"/>
              <a:gd name="T100" fmla="*/ 2147483647 w 1162"/>
              <a:gd name="T101" fmla="*/ 2147483647 h 815"/>
              <a:gd name="T102" fmla="*/ 2147483647 w 1162"/>
              <a:gd name="T103" fmla="*/ 2147483647 h 815"/>
              <a:gd name="T104" fmla="*/ 2147483647 w 1162"/>
              <a:gd name="T105" fmla="*/ 2147483647 h 815"/>
              <a:gd name="T106" fmla="*/ 2147483647 w 1162"/>
              <a:gd name="T107" fmla="*/ 2147483647 h 815"/>
              <a:gd name="T108" fmla="*/ 2147483647 w 1162"/>
              <a:gd name="T109" fmla="*/ 2147483647 h 815"/>
              <a:gd name="T110" fmla="*/ 2147483647 w 1162"/>
              <a:gd name="T111" fmla="*/ 2147483647 h 815"/>
              <a:gd name="T112" fmla="*/ 2147483647 w 1162"/>
              <a:gd name="T113" fmla="*/ 2147483647 h 815"/>
              <a:gd name="T114" fmla="*/ 2147483647 w 1162"/>
              <a:gd name="T115" fmla="*/ 2147483647 h 815"/>
              <a:gd name="T116" fmla="*/ 2147483647 w 1162"/>
              <a:gd name="T117" fmla="*/ 2147483647 h 815"/>
              <a:gd name="T118" fmla="*/ 2147483647 w 1162"/>
              <a:gd name="T119" fmla="*/ 2147483647 h 815"/>
              <a:gd name="T120" fmla="*/ 2147483647 w 1162"/>
              <a:gd name="T121" fmla="*/ 2147483647 h 815"/>
              <a:gd name="T122" fmla="*/ 2147483647 w 1162"/>
              <a:gd name="T123" fmla="*/ 2147483647 h 815"/>
              <a:gd name="T124" fmla="*/ 2147483647 w 1162"/>
              <a:gd name="T125" fmla="*/ 2147483647 h 81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62" h="815">
                <a:moveTo>
                  <a:pt x="1160" y="552"/>
                </a:moveTo>
                <a:cubicBezTo>
                  <a:pt x="1159" y="552"/>
                  <a:pt x="1159" y="552"/>
                  <a:pt x="1158" y="551"/>
                </a:cubicBezTo>
                <a:cubicBezTo>
                  <a:pt x="1161" y="547"/>
                  <a:pt x="1162" y="542"/>
                  <a:pt x="1160" y="537"/>
                </a:cubicBezTo>
                <a:cubicBezTo>
                  <a:pt x="1159" y="534"/>
                  <a:pt x="1156" y="532"/>
                  <a:pt x="1155" y="530"/>
                </a:cubicBezTo>
                <a:cubicBezTo>
                  <a:pt x="1153" y="527"/>
                  <a:pt x="1153" y="523"/>
                  <a:pt x="1151" y="521"/>
                </a:cubicBezTo>
                <a:cubicBezTo>
                  <a:pt x="1148" y="518"/>
                  <a:pt x="1144" y="517"/>
                  <a:pt x="1142" y="514"/>
                </a:cubicBezTo>
                <a:cubicBezTo>
                  <a:pt x="1139" y="512"/>
                  <a:pt x="1138" y="509"/>
                  <a:pt x="1134" y="507"/>
                </a:cubicBezTo>
                <a:cubicBezTo>
                  <a:pt x="1131" y="505"/>
                  <a:pt x="1127" y="503"/>
                  <a:pt x="1123" y="503"/>
                </a:cubicBezTo>
                <a:cubicBezTo>
                  <a:pt x="1127" y="498"/>
                  <a:pt x="1130" y="492"/>
                  <a:pt x="1132" y="486"/>
                </a:cubicBezTo>
                <a:cubicBezTo>
                  <a:pt x="1137" y="477"/>
                  <a:pt x="1140" y="466"/>
                  <a:pt x="1136" y="456"/>
                </a:cubicBezTo>
                <a:cubicBezTo>
                  <a:pt x="1135" y="452"/>
                  <a:pt x="1132" y="448"/>
                  <a:pt x="1128" y="446"/>
                </a:cubicBezTo>
                <a:cubicBezTo>
                  <a:pt x="1126" y="445"/>
                  <a:pt x="1122" y="445"/>
                  <a:pt x="1121" y="442"/>
                </a:cubicBezTo>
                <a:cubicBezTo>
                  <a:pt x="1121" y="439"/>
                  <a:pt x="1121" y="437"/>
                  <a:pt x="1120" y="434"/>
                </a:cubicBezTo>
                <a:cubicBezTo>
                  <a:pt x="1118" y="423"/>
                  <a:pt x="1109" y="413"/>
                  <a:pt x="1098" y="410"/>
                </a:cubicBezTo>
                <a:cubicBezTo>
                  <a:pt x="1086" y="406"/>
                  <a:pt x="1072" y="408"/>
                  <a:pt x="1060" y="410"/>
                </a:cubicBezTo>
                <a:cubicBezTo>
                  <a:pt x="1045" y="413"/>
                  <a:pt x="1030" y="417"/>
                  <a:pt x="1015" y="421"/>
                </a:cubicBezTo>
                <a:cubicBezTo>
                  <a:pt x="1006" y="423"/>
                  <a:pt x="996" y="426"/>
                  <a:pt x="987" y="429"/>
                </a:cubicBezTo>
                <a:cubicBezTo>
                  <a:pt x="988" y="428"/>
                  <a:pt x="989" y="425"/>
                  <a:pt x="989" y="423"/>
                </a:cubicBezTo>
                <a:cubicBezTo>
                  <a:pt x="992" y="419"/>
                  <a:pt x="995" y="414"/>
                  <a:pt x="998" y="410"/>
                </a:cubicBezTo>
                <a:cubicBezTo>
                  <a:pt x="1006" y="400"/>
                  <a:pt x="1016" y="393"/>
                  <a:pt x="1026" y="384"/>
                </a:cubicBezTo>
                <a:cubicBezTo>
                  <a:pt x="1041" y="371"/>
                  <a:pt x="1052" y="354"/>
                  <a:pt x="1050" y="332"/>
                </a:cubicBezTo>
                <a:cubicBezTo>
                  <a:pt x="1048" y="314"/>
                  <a:pt x="1035" y="295"/>
                  <a:pt x="1017" y="290"/>
                </a:cubicBezTo>
                <a:cubicBezTo>
                  <a:pt x="1007" y="288"/>
                  <a:pt x="998" y="287"/>
                  <a:pt x="988" y="289"/>
                </a:cubicBezTo>
                <a:cubicBezTo>
                  <a:pt x="987" y="289"/>
                  <a:pt x="984" y="289"/>
                  <a:pt x="982" y="290"/>
                </a:cubicBezTo>
                <a:cubicBezTo>
                  <a:pt x="988" y="286"/>
                  <a:pt x="993" y="280"/>
                  <a:pt x="997" y="275"/>
                </a:cubicBezTo>
                <a:cubicBezTo>
                  <a:pt x="1002" y="269"/>
                  <a:pt x="1006" y="261"/>
                  <a:pt x="1003" y="253"/>
                </a:cubicBezTo>
                <a:cubicBezTo>
                  <a:pt x="1003" y="252"/>
                  <a:pt x="1002" y="252"/>
                  <a:pt x="1001" y="252"/>
                </a:cubicBezTo>
                <a:cubicBezTo>
                  <a:pt x="1000" y="252"/>
                  <a:pt x="998" y="252"/>
                  <a:pt x="997" y="253"/>
                </a:cubicBezTo>
                <a:cubicBezTo>
                  <a:pt x="994" y="253"/>
                  <a:pt x="994" y="252"/>
                  <a:pt x="995" y="249"/>
                </a:cubicBezTo>
                <a:cubicBezTo>
                  <a:pt x="996" y="248"/>
                  <a:pt x="994" y="246"/>
                  <a:pt x="993" y="246"/>
                </a:cubicBezTo>
                <a:cubicBezTo>
                  <a:pt x="994" y="243"/>
                  <a:pt x="993" y="240"/>
                  <a:pt x="991" y="238"/>
                </a:cubicBezTo>
                <a:cubicBezTo>
                  <a:pt x="988" y="234"/>
                  <a:pt x="984" y="233"/>
                  <a:pt x="980" y="232"/>
                </a:cubicBezTo>
                <a:cubicBezTo>
                  <a:pt x="975" y="231"/>
                  <a:pt x="972" y="225"/>
                  <a:pt x="966" y="225"/>
                </a:cubicBezTo>
                <a:cubicBezTo>
                  <a:pt x="961" y="224"/>
                  <a:pt x="955" y="224"/>
                  <a:pt x="949" y="225"/>
                </a:cubicBezTo>
                <a:cubicBezTo>
                  <a:pt x="934" y="227"/>
                  <a:pt x="920" y="232"/>
                  <a:pt x="905" y="234"/>
                </a:cubicBezTo>
                <a:cubicBezTo>
                  <a:pt x="898" y="235"/>
                  <a:pt x="891" y="235"/>
                  <a:pt x="884" y="237"/>
                </a:cubicBezTo>
                <a:cubicBezTo>
                  <a:pt x="879" y="238"/>
                  <a:pt x="874" y="240"/>
                  <a:pt x="870" y="242"/>
                </a:cubicBezTo>
                <a:cubicBezTo>
                  <a:pt x="870" y="241"/>
                  <a:pt x="871" y="240"/>
                  <a:pt x="872" y="239"/>
                </a:cubicBezTo>
                <a:cubicBezTo>
                  <a:pt x="874" y="236"/>
                  <a:pt x="875" y="234"/>
                  <a:pt x="877" y="232"/>
                </a:cubicBezTo>
                <a:cubicBezTo>
                  <a:pt x="894" y="206"/>
                  <a:pt x="903" y="178"/>
                  <a:pt x="899" y="148"/>
                </a:cubicBezTo>
                <a:cubicBezTo>
                  <a:pt x="895" y="121"/>
                  <a:pt x="885" y="86"/>
                  <a:pt x="857" y="76"/>
                </a:cubicBezTo>
                <a:cubicBezTo>
                  <a:pt x="851" y="73"/>
                  <a:pt x="844" y="69"/>
                  <a:pt x="838" y="70"/>
                </a:cubicBezTo>
                <a:cubicBezTo>
                  <a:pt x="833" y="70"/>
                  <a:pt x="827" y="73"/>
                  <a:pt x="824" y="77"/>
                </a:cubicBezTo>
                <a:cubicBezTo>
                  <a:pt x="822" y="78"/>
                  <a:pt x="819" y="81"/>
                  <a:pt x="816" y="82"/>
                </a:cubicBezTo>
                <a:cubicBezTo>
                  <a:pt x="813" y="82"/>
                  <a:pt x="810" y="81"/>
                  <a:pt x="806" y="80"/>
                </a:cubicBezTo>
                <a:cubicBezTo>
                  <a:pt x="800" y="79"/>
                  <a:pt x="794" y="79"/>
                  <a:pt x="788" y="82"/>
                </a:cubicBezTo>
                <a:cubicBezTo>
                  <a:pt x="775" y="87"/>
                  <a:pt x="763" y="95"/>
                  <a:pt x="752" y="105"/>
                </a:cubicBezTo>
                <a:cubicBezTo>
                  <a:pt x="747" y="110"/>
                  <a:pt x="743" y="116"/>
                  <a:pt x="738" y="121"/>
                </a:cubicBezTo>
                <a:cubicBezTo>
                  <a:pt x="736" y="124"/>
                  <a:pt x="733" y="127"/>
                  <a:pt x="733" y="131"/>
                </a:cubicBezTo>
                <a:cubicBezTo>
                  <a:pt x="732" y="131"/>
                  <a:pt x="732" y="131"/>
                  <a:pt x="732" y="131"/>
                </a:cubicBezTo>
                <a:cubicBezTo>
                  <a:pt x="729" y="130"/>
                  <a:pt x="729" y="126"/>
                  <a:pt x="727" y="125"/>
                </a:cubicBezTo>
                <a:cubicBezTo>
                  <a:pt x="724" y="123"/>
                  <a:pt x="722" y="123"/>
                  <a:pt x="719" y="123"/>
                </a:cubicBezTo>
                <a:cubicBezTo>
                  <a:pt x="712" y="122"/>
                  <a:pt x="704" y="122"/>
                  <a:pt x="697" y="123"/>
                </a:cubicBezTo>
                <a:cubicBezTo>
                  <a:pt x="689" y="124"/>
                  <a:pt x="681" y="125"/>
                  <a:pt x="673" y="126"/>
                </a:cubicBezTo>
                <a:cubicBezTo>
                  <a:pt x="670" y="127"/>
                  <a:pt x="668" y="127"/>
                  <a:pt x="665" y="128"/>
                </a:cubicBezTo>
                <a:cubicBezTo>
                  <a:pt x="662" y="127"/>
                  <a:pt x="658" y="124"/>
                  <a:pt x="655" y="122"/>
                </a:cubicBezTo>
                <a:cubicBezTo>
                  <a:pt x="652" y="121"/>
                  <a:pt x="648" y="119"/>
                  <a:pt x="645" y="117"/>
                </a:cubicBezTo>
                <a:cubicBezTo>
                  <a:pt x="638" y="114"/>
                  <a:pt x="630" y="111"/>
                  <a:pt x="623" y="109"/>
                </a:cubicBezTo>
                <a:cubicBezTo>
                  <a:pt x="610" y="106"/>
                  <a:pt x="595" y="105"/>
                  <a:pt x="581" y="106"/>
                </a:cubicBezTo>
                <a:cubicBezTo>
                  <a:pt x="567" y="107"/>
                  <a:pt x="554" y="112"/>
                  <a:pt x="543" y="121"/>
                </a:cubicBezTo>
                <a:cubicBezTo>
                  <a:pt x="540" y="124"/>
                  <a:pt x="535" y="128"/>
                  <a:pt x="533" y="132"/>
                </a:cubicBezTo>
                <a:cubicBezTo>
                  <a:pt x="533" y="132"/>
                  <a:pt x="533" y="132"/>
                  <a:pt x="533" y="132"/>
                </a:cubicBezTo>
                <a:cubicBezTo>
                  <a:pt x="530" y="131"/>
                  <a:pt x="528" y="131"/>
                  <a:pt x="525" y="130"/>
                </a:cubicBezTo>
                <a:cubicBezTo>
                  <a:pt x="520" y="116"/>
                  <a:pt x="514" y="101"/>
                  <a:pt x="505" y="89"/>
                </a:cubicBezTo>
                <a:cubicBezTo>
                  <a:pt x="499" y="81"/>
                  <a:pt x="488" y="68"/>
                  <a:pt x="477" y="74"/>
                </a:cubicBezTo>
                <a:cubicBezTo>
                  <a:pt x="474" y="75"/>
                  <a:pt x="472" y="78"/>
                  <a:pt x="469" y="79"/>
                </a:cubicBezTo>
                <a:cubicBezTo>
                  <a:pt x="465" y="81"/>
                  <a:pt x="463" y="78"/>
                  <a:pt x="460" y="76"/>
                </a:cubicBezTo>
                <a:cubicBezTo>
                  <a:pt x="457" y="74"/>
                  <a:pt x="454" y="74"/>
                  <a:pt x="451" y="77"/>
                </a:cubicBezTo>
                <a:cubicBezTo>
                  <a:pt x="450" y="79"/>
                  <a:pt x="449" y="76"/>
                  <a:pt x="447" y="75"/>
                </a:cubicBezTo>
                <a:cubicBezTo>
                  <a:pt x="445" y="73"/>
                  <a:pt x="443" y="72"/>
                  <a:pt x="440" y="71"/>
                </a:cubicBezTo>
                <a:cubicBezTo>
                  <a:pt x="436" y="69"/>
                  <a:pt x="433" y="69"/>
                  <a:pt x="429" y="72"/>
                </a:cubicBezTo>
                <a:cubicBezTo>
                  <a:pt x="424" y="75"/>
                  <a:pt x="419" y="82"/>
                  <a:pt x="415" y="87"/>
                </a:cubicBezTo>
                <a:cubicBezTo>
                  <a:pt x="410" y="92"/>
                  <a:pt x="407" y="99"/>
                  <a:pt x="402" y="105"/>
                </a:cubicBezTo>
                <a:cubicBezTo>
                  <a:pt x="397" y="112"/>
                  <a:pt x="390" y="118"/>
                  <a:pt x="386" y="126"/>
                </a:cubicBezTo>
                <a:cubicBezTo>
                  <a:pt x="383" y="133"/>
                  <a:pt x="381" y="139"/>
                  <a:pt x="380" y="147"/>
                </a:cubicBezTo>
                <a:cubicBezTo>
                  <a:pt x="377" y="162"/>
                  <a:pt x="373" y="177"/>
                  <a:pt x="371" y="192"/>
                </a:cubicBezTo>
                <a:cubicBezTo>
                  <a:pt x="369" y="183"/>
                  <a:pt x="366" y="173"/>
                  <a:pt x="362" y="164"/>
                </a:cubicBezTo>
                <a:cubicBezTo>
                  <a:pt x="357" y="153"/>
                  <a:pt x="351" y="143"/>
                  <a:pt x="344" y="133"/>
                </a:cubicBezTo>
                <a:cubicBezTo>
                  <a:pt x="342" y="129"/>
                  <a:pt x="341" y="125"/>
                  <a:pt x="338" y="122"/>
                </a:cubicBezTo>
                <a:cubicBezTo>
                  <a:pt x="337" y="121"/>
                  <a:pt x="333" y="120"/>
                  <a:pt x="333" y="119"/>
                </a:cubicBezTo>
                <a:cubicBezTo>
                  <a:pt x="332" y="118"/>
                  <a:pt x="331" y="117"/>
                  <a:pt x="330" y="116"/>
                </a:cubicBezTo>
                <a:cubicBezTo>
                  <a:pt x="329" y="114"/>
                  <a:pt x="328" y="113"/>
                  <a:pt x="327" y="111"/>
                </a:cubicBezTo>
                <a:cubicBezTo>
                  <a:pt x="325" y="109"/>
                  <a:pt x="322" y="106"/>
                  <a:pt x="319" y="104"/>
                </a:cubicBezTo>
                <a:cubicBezTo>
                  <a:pt x="319" y="103"/>
                  <a:pt x="319" y="103"/>
                  <a:pt x="319" y="103"/>
                </a:cubicBezTo>
                <a:cubicBezTo>
                  <a:pt x="314" y="98"/>
                  <a:pt x="313" y="88"/>
                  <a:pt x="310" y="82"/>
                </a:cubicBezTo>
                <a:cubicBezTo>
                  <a:pt x="307" y="74"/>
                  <a:pt x="304" y="67"/>
                  <a:pt x="300" y="60"/>
                </a:cubicBezTo>
                <a:cubicBezTo>
                  <a:pt x="296" y="53"/>
                  <a:pt x="291" y="46"/>
                  <a:pt x="286" y="40"/>
                </a:cubicBezTo>
                <a:cubicBezTo>
                  <a:pt x="280" y="33"/>
                  <a:pt x="274" y="26"/>
                  <a:pt x="267" y="20"/>
                </a:cubicBezTo>
                <a:cubicBezTo>
                  <a:pt x="261" y="15"/>
                  <a:pt x="254" y="10"/>
                  <a:pt x="246" y="6"/>
                </a:cubicBezTo>
                <a:cubicBezTo>
                  <a:pt x="244" y="5"/>
                  <a:pt x="238" y="2"/>
                  <a:pt x="236" y="4"/>
                </a:cubicBezTo>
                <a:cubicBezTo>
                  <a:pt x="229" y="0"/>
                  <a:pt x="223" y="18"/>
                  <a:pt x="222" y="23"/>
                </a:cubicBezTo>
                <a:cubicBezTo>
                  <a:pt x="217" y="41"/>
                  <a:pt x="218" y="59"/>
                  <a:pt x="222" y="77"/>
                </a:cubicBezTo>
                <a:cubicBezTo>
                  <a:pt x="227" y="99"/>
                  <a:pt x="234" y="120"/>
                  <a:pt x="245" y="140"/>
                </a:cubicBezTo>
                <a:cubicBezTo>
                  <a:pt x="251" y="150"/>
                  <a:pt x="259" y="158"/>
                  <a:pt x="267" y="167"/>
                </a:cubicBezTo>
                <a:cubicBezTo>
                  <a:pt x="271" y="172"/>
                  <a:pt x="276" y="177"/>
                  <a:pt x="281" y="182"/>
                </a:cubicBezTo>
                <a:cubicBezTo>
                  <a:pt x="269" y="179"/>
                  <a:pt x="256" y="178"/>
                  <a:pt x="244" y="180"/>
                </a:cubicBezTo>
                <a:cubicBezTo>
                  <a:pt x="244" y="176"/>
                  <a:pt x="243" y="172"/>
                  <a:pt x="243" y="168"/>
                </a:cubicBezTo>
                <a:cubicBezTo>
                  <a:pt x="242" y="163"/>
                  <a:pt x="242" y="159"/>
                  <a:pt x="241" y="154"/>
                </a:cubicBezTo>
                <a:cubicBezTo>
                  <a:pt x="239" y="146"/>
                  <a:pt x="237" y="138"/>
                  <a:pt x="233" y="130"/>
                </a:cubicBezTo>
                <a:cubicBezTo>
                  <a:pt x="229" y="122"/>
                  <a:pt x="222" y="115"/>
                  <a:pt x="217" y="107"/>
                </a:cubicBezTo>
                <a:cubicBezTo>
                  <a:pt x="213" y="99"/>
                  <a:pt x="210" y="90"/>
                  <a:pt x="204" y="84"/>
                </a:cubicBezTo>
                <a:cubicBezTo>
                  <a:pt x="199" y="80"/>
                  <a:pt x="196" y="76"/>
                  <a:pt x="193" y="71"/>
                </a:cubicBezTo>
                <a:cubicBezTo>
                  <a:pt x="191" y="68"/>
                  <a:pt x="189" y="65"/>
                  <a:pt x="186" y="63"/>
                </a:cubicBezTo>
                <a:cubicBezTo>
                  <a:pt x="183" y="59"/>
                  <a:pt x="179" y="56"/>
                  <a:pt x="176" y="52"/>
                </a:cubicBezTo>
                <a:cubicBezTo>
                  <a:pt x="170" y="47"/>
                  <a:pt x="162" y="42"/>
                  <a:pt x="156" y="49"/>
                </a:cubicBezTo>
                <a:cubicBezTo>
                  <a:pt x="156" y="49"/>
                  <a:pt x="156" y="49"/>
                  <a:pt x="156" y="49"/>
                </a:cubicBezTo>
                <a:cubicBezTo>
                  <a:pt x="153" y="45"/>
                  <a:pt x="149" y="42"/>
                  <a:pt x="145" y="42"/>
                </a:cubicBezTo>
                <a:cubicBezTo>
                  <a:pt x="138" y="42"/>
                  <a:pt x="131" y="41"/>
                  <a:pt x="126" y="45"/>
                </a:cubicBezTo>
                <a:cubicBezTo>
                  <a:pt x="119" y="50"/>
                  <a:pt x="114" y="58"/>
                  <a:pt x="108" y="65"/>
                </a:cubicBezTo>
                <a:cubicBezTo>
                  <a:pt x="103" y="72"/>
                  <a:pt x="98" y="79"/>
                  <a:pt x="94" y="87"/>
                </a:cubicBezTo>
                <a:cubicBezTo>
                  <a:pt x="87" y="103"/>
                  <a:pt x="77" y="119"/>
                  <a:pt x="74" y="137"/>
                </a:cubicBezTo>
                <a:cubicBezTo>
                  <a:pt x="72" y="145"/>
                  <a:pt x="71" y="154"/>
                  <a:pt x="71" y="163"/>
                </a:cubicBezTo>
                <a:cubicBezTo>
                  <a:pt x="71" y="168"/>
                  <a:pt x="71" y="172"/>
                  <a:pt x="72" y="177"/>
                </a:cubicBezTo>
                <a:cubicBezTo>
                  <a:pt x="72" y="178"/>
                  <a:pt x="72" y="179"/>
                  <a:pt x="72" y="181"/>
                </a:cubicBezTo>
                <a:cubicBezTo>
                  <a:pt x="69" y="178"/>
                  <a:pt x="65" y="177"/>
                  <a:pt x="63" y="173"/>
                </a:cubicBezTo>
                <a:cubicBezTo>
                  <a:pt x="58" y="164"/>
                  <a:pt x="47" y="163"/>
                  <a:pt x="38" y="160"/>
                </a:cubicBezTo>
                <a:cubicBezTo>
                  <a:pt x="35" y="159"/>
                  <a:pt x="32" y="159"/>
                  <a:pt x="30" y="158"/>
                </a:cubicBezTo>
                <a:cubicBezTo>
                  <a:pt x="26" y="152"/>
                  <a:pt x="23" y="145"/>
                  <a:pt x="19" y="139"/>
                </a:cubicBezTo>
                <a:cubicBezTo>
                  <a:pt x="13" y="133"/>
                  <a:pt x="6" y="127"/>
                  <a:pt x="0" y="122"/>
                </a:cubicBezTo>
                <a:cubicBezTo>
                  <a:pt x="0" y="126"/>
                  <a:pt x="0" y="126"/>
                  <a:pt x="0" y="126"/>
                </a:cubicBezTo>
                <a:cubicBezTo>
                  <a:pt x="1" y="127"/>
                  <a:pt x="2" y="128"/>
                  <a:pt x="3" y="129"/>
                </a:cubicBezTo>
                <a:cubicBezTo>
                  <a:pt x="9" y="134"/>
                  <a:pt x="15" y="139"/>
                  <a:pt x="19" y="145"/>
                </a:cubicBezTo>
                <a:cubicBezTo>
                  <a:pt x="22" y="149"/>
                  <a:pt x="24" y="154"/>
                  <a:pt x="27" y="158"/>
                </a:cubicBezTo>
                <a:cubicBezTo>
                  <a:pt x="20" y="157"/>
                  <a:pt x="13" y="158"/>
                  <a:pt x="5" y="160"/>
                </a:cubicBezTo>
                <a:cubicBezTo>
                  <a:pt x="4" y="160"/>
                  <a:pt x="2" y="161"/>
                  <a:pt x="0" y="162"/>
                </a:cubicBezTo>
                <a:cubicBezTo>
                  <a:pt x="1" y="160"/>
                  <a:pt x="0" y="159"/>
                  <a:pt x="0" y="157"/>
                </a:cubicBezTo>
                <a:cubicBezTo>
                  <a:pt x="0" y="166"/>
                  <a:pt x="0" y="166"/>
                  <a:pt x="0" y="166"/>
                </a:cubicBezTo>
                <a:cubicBezTo>
                  <a:pt x="5" y="163"/>
                  <a:pt x="10" y="162"/>
                  <a:pt x="15" y="162"/>
                </a:cubicBezTo>
                <a:cubicBezTo>
                  <a:pt x="27" y="159"/>
                  <a:pt x="38" y="163"/>
                  <a:pt x="49" y="167"/>
                </a:cubicBezTo>
                <a:cubicBezTo>
                  <a:pt x="52" y="168"/>
                  <a:pt x="57" y="169"/>
                  <a:pt x="59" y="173"/>
                </a:cubicBezTo>
                <a:cubicBezTo>
                  <a:pt x="60" y="174"/>
                  <a:pt x="61" y="176"/>
                  <a:pt x="62" y="178"/>
                </a:cubicBezTo>
                <a:cubicBezTo>
                  <a:pt x="65" y="182"/>
                  <a:pt x="70" y="183"/>
                  <a:pt x="73" y="188"/>
                </a:cubicBezTo>
                <a:cubicBezTo>
                  <a:pt x="79" y="197"/>
                  <a:pt x="80" y="209"/>
                  <a:pt x="81" y="220"/>
                </a:cubicBezTo>
                <a:cubicBezTo>
                  <a:pt x="81" y="231"/>
                  <a:pt x="82" y="242"/>
                  <a:pt x="84" y="253"/>
                </a:cubicBezTo>
                <a:cubicBezTo>
                  <a:pt x="86" y="264"/>
                  <a:pt x="87" y="275"/>
                  <a:pt x="90" y="285"/>
                </a:cubicBezTo>
                <a:cubicBezTo>
                  <a:pt x="97" y="304"/>
                  <a:pt x="108" y="320"/>
                  <a:pt x="114" y="338"/>
                </a:cubicBezTo>
                <a:cubicBezTo>
                  <a:pt x="114" y="339"/>
                  <a:pt x="114" y="339"/>
                  <a:pt x="115" y="339"/>
                </a:cubicBezTo>
                <a:cubicBezTo>
                  <a:pt x="115" y="339"/>
                  <a:pt x="115" y="340"/>
                  <a:pt x="115" y="340"/>
                </a:cubicBezTo>
                <a:cubicBezTo>
                  <a:pt x="114" y="343"/>
                  <a:pt x="115" y="346"/>
                  <a:pt x="118" y="348"/>
                </a:cubicBezTo>
                <a:cubicBezTo>
                  <a:pt x="122" y="353"/>
                  <a:pt x="124" y="359"/>
                  <a:pt x="127" y="365"/>
                </a:cubicBezTo>
                <a:cubicBezTo>
                  <a:pt x="128" y="366"/>
                  <a:pt x="131" y="374"/>
                  <a:pt x="129" y="374"/>
                </a:cubicBezTo>
                <a:cubicBezTo>
                  <a:pt x="128" y="374"/>
                  <a:pt x="126" y="374"/>
                  <a:pt x="125" y="374"/>
                </a:cubicBezTo>
                <a:cubicBezTo>
                  <a:pt x="124" y="376"/>
                  <a:pt x="123" y="377"/>
                  <a:pt x="124" y="378"/>
                </a:cubicBezTo>
                <a:cubicBezTo>
                  <a:pt x="118" y="374"/>
                  <a:pt x="115" y="366"/>
                  <a:pt x="109" y="361"/>
                </a:cubicBezTo>
                <a:cubicBezTo>
                  <a:pt x="108" y="360"/>
                  <a:pt x="106" y="360"/>
                  <a:pt x="106" y="362"/>
                </a:cubicBezTo>
                <a:cubicBezTo>
                  <a:pt x="105" y="367"/>
                  <a:pt x="108" y="371"/>
                  <a:pt x="110" y="375"/>
                </a:cubicBezTo>
                <a:cubicBezTo>
                  <a:pt x="110" y="375"/>
                  <a:pt x="114" y="383"/>
                  <a:pt x="112" y="382"/>
                </a:cubicBezTo>
                <a:cubicBezTo>
                  <a:pt x="110" y="382"/>
                  <a:pt x="107" y="380"/>
                  <a:pt x="105" y="379"/>
                </a:cubicBezTo>
                <a:cubicBezTo>
                  <a:pt x="102" y="378"/>
                  <a:pt x="98" y="378"/>
                  <a:pt x="97" y="381"/>
                </a:cubicBezTo>
                <a:cubicBezTo>
                  <a:pt x="96" y="382"/>
                  <a:pt x="96" y="382"/>
                  <a:pt x="96" y="382"/>
                </a:cubicBezTo>
                <a:cubicBezTo>
                  <a:pt x="90" y="377"/>
                  <a:pt x="82" y="372"/>
                  <a:pt x="75" y="368"/>
                </a:cubicBezTo>
                <a:cubicBezTo>
                  <a:pt x="66" y="363"/>
                  <a:pt x="57" y="357"/>
                  <a:pt x="47" y="352"/>
                </a:cubicBezTo>
                <a:cubicBezTo>
                  <a:pt x="38" y="348"/>
                  <a:pt x="29" y="342"/>
                  <a:pt x="20" y="337"/>
                </a:cubicBezTo>
                <a:cubicBezTo>
                  <a:pt x="13" y="333"/>
                  <a:pt x="7" y="329"/>
                  <a:pt x="0" y="326"/>
                </a:cubicBezTo>
                <a:cubicBezTo>
                  <a:pt x="0" y="330"/>
                  <a:pt x="0" y="330"/>
                  <a:pt x="0" y="330"/>
                </a:cubicBezTo>
                <a:cubicBezTo>
                  <a:pt x="7" y="333"/>
                  <a:pt x="13" y="337"/>
                  <a:pt x="20" y="341"/>
                </a:cubicBezTo>
                <a:cubicBezTo>
                  <a:pt x="29" y="346"/>
                  <a:pt x="38" y="351"/>
                  <a:pt x="47" y="356"/>
                </a:cubicBezTo>
                <a:cubicBezTo>
                  <a:pt x="52" y="359"/>
                  <a:pt x="56" y="361"/>
                  <a:pt x="61" y="363"/>
                </a:cubicBezTo>
                <a:cubicBezTo>
                  <a:pt x="60" y="363"/>
                  <a:pt x="59" y="363"/>
                  <a:pt x="58" y="363"/>
                </a:cubicBezTo>
                <a:cubicBezTo>
                  <a:pt x="56" y="362"/>
                  <a:pt x="54" y="360"/>
                  <a:pt x="51" y="359"/>
                </a:cubicBezTo>
                <a:cubicBezTo>
                  <a:pt x="51" y="359"/>
                  <a:pt x="50" y="359"/>
                  <a:pt x="50" y="359"/>
                </a:cubicBezTo>
                <a:cubicBezTo>
                  <a:pt x="48" y="357"/>
                  <a:pt x="45" y="356"/>
                  <a:pt x="43" y="356"/>
                </a:cubicBezTo>
                <a:cubicBezTo>
                  <a:pt x="32" y="352"/>
                  <a:pt x="20" y="349"/>
                  <a:pt x="9" y="348"/>
                </a:cubicBezTo>
                <a:cubicBezTo>
                  <a:pt x="6" y="348"/>
                  <a:pt x="3" y="348"/>
                  <a:pt x="0" y="347"/>
                </a:cubicBezTo>
                <a:cubicBezTo>
                  <a:pt x="0" y="350"/>
                  <a:pt x="0" y="350"/>
                  <a:pt x="0" y="350"/>
                </a:cubicBezTo>
                <a:cubicBezTo>
                  <a:pt x="12" y="352"/>
                  <a:pt x="25" y="353"/>
                  <a:pt x="37" y="356"/>
                </a:cubicBezTo>
                <a:cubicBezTo>
                  <a:pt x="41" y="357"/>
                  <a:pt x="45" y="359"/>
                  <a:pt x="48" y="360"/>
                </a:cubicBezTo>
                <a:cubicBezTo>
                  <a:pt x="48" y="360"/>
                  <a:pt x="48" y="361"/>
                  <a:pt x="48" y="361"/>
                </a:cubicBezTo>
                <a:cubicBezTo>
                  <a:pt x="51" y="366"/>
                  <a:pt x="54" y="370"/>
                  <a:pt x="56" y="374"/>
                </a:cubicBezTo>
                <a:cubicBezTo>
                  <a:pt x="59" y="380"/>
                  <a:pt x="61" y="386"/>
                  <a:pt x="64" y="392"/>
                </a:cubicBezTo>
                <a:cubicBezTo>
                  <a:pt x="70" y="403"/>
                  <a:pt x="78" y="412"/>
                  <a:pt x="87" y="421"/>
                </a:cubicBezTo>
                <a:cubicBezTo>
                  <a:pt x="91" y="425"/>
                  <a:pt x="96" y="428"/>
                  <a:pt x="101" y="432"/>
                </a:cubicBezTo>
                <a:cubicBezTo>
                  <a:pt x="107" y="436"/>
                  <a:pt x="111" y="442"/>
                  <a:pt x="115" y="448"/>
                </a:cubicBezTo>
                <a:cubicBezTo>
                  <a:pt x="122" y="460"/>
                  <a:pt x="126" y="473"/>
                  <a:pt x="131" y="485"/>
                </a:cubicBezTo>
                <a:cubicBezTo>
                  <a:pt x="131" y="485"/>
                  <a:pt x="131" y="486"/>
                  <a:pt x="131" y="486"/>
                </a:cubicBezTo>
                <a:cubicBezTo>
                  <a:pt x="130" y="489"/>
                  <a:pt x="131" y="492"/>
                  <a:pt x="132" y="495"/>
                </a:cubicBezTo>
                <a:cubicBezTo>
                  <a:pt x="134" y="499"/>
                  <a:pt x="135" y="503"/>
                  <a:pt x="135" y="507"/>
                </a:cubicBezTo>
                <a:cubicBezTo>
                  <a:pt x="136" y="515"/>
                  <a:pt x="137" y="524"/>
                  <a:pt x="142" y="531"/>
                </a:cubicBezTo>
                <a:cubicBezTo>
                  <a:pt x="146" y="535"/>
                  <a:pt x="151" y="538"/>
                  <a:pt x="154" y="542"/>
                </a:cubicBezTo>
                <a:cubicBezTo>
                  <a:pt x="158" y="545"/>
                  <a:pt x="162" y="549"/>
                  <a:pt x="166" y="553"/>
                </a:cubicBezTo>
                <a:cubicBezTo>
                  <a:pt x="175" y="561"/>
                  <a:pt x="184" y="569"/>
                  <a:pt x="194" y="575"/>
                </a:cubicBezTo>
                <a:cubicBezTo>
                  <a:pt x="204" y="582"/>
                  <a:pt x="213" y="588"/>
                  <a:pt x="224" y="594"/>
                </a:cubicBezTo>
                <a:cubicBezTo>
                  <a:pt x="228" y="596"/>
                  <a:pt x="232" y="598"/>
                  <a:pt x="237" y="599"/>
                </a:cubicBezTo>
                <a:cubicBezTo>
                  <a:pt x="243" y="600"/>
                  <a:pt x="248" y="602"/>
                  <a:pt x="253" y="606"/>
                </a:cubicBezTo>
                <a:cubicBezTo>
                  <a:pt x="257" y="609"/>
                  <a:pt x="261" y="612"/>
                  <a:pt x="265" y="615"/>
                </a:cubicBezTo>
                <a:cubicBezTo>
                  <a:pt x="270" y="618"/>
                  <a:pt x="272" y="621"/>
                  <a:pt x="275" y="626"/>
                </a:cubicBezTo>
                <a:cubicBezTo>
                  <a:pt x="270" y="632"/>
                  <a:pt x="277" y="639"/>
                  <a:pt x="281" y="643"/>
                </a:cubicBezTo>
                <a:cubicBezTo>
                  <a:pt x="291" y="651"/>
                  <a:pt x="296" y="663"/>
                  <a:pt x="303" y="673"/>
                </a:cubicBezTo>
                <a:cubicBezTo>
                  <a:pt x="312" y="684"/>
                  <a:pt x="322" y="694"/>
                  <a:pt x="329" y="706"/>
                </a:cubicBezTo>
                <a:cubicBezTo>
                  <a:pt x="334" y="716"/>
                  <a:pt x="340" y="726"/>
                  <a:pt x="345" y="736"/>
                </a:cubicBezTo>
                <a:cubicBezTo>
                  <a:pt x="348" y="741"/>
                  <a:pt x="351" y="747"/>
                  <a:pt x="353" y="753"/>
                </a:cubicBezTo>
                <a:cubicBezTo>
                  <a:pt x="354" y="758"/>
                  <a:pt x="352" y="762"/>
                  <a:pt x="352" y="766"/>
                </a:cubicBezTo>
                <a:cubicBezTo>
                  <a:pt x="352" y="768"/>
                  <a:pt x="353" y="770"/>
                  <a:pt x="353" y="771"/>
                </a:cubicBezTo>
                <a:cubicBezTo>
                  <a:pt x="353" y="771"/>
                  <a:pt x="353" y="772"/>
                  <a:pt x="353" y="772"/>
                </a:cubicBezTo>
                <a:cubicBezTo>
                  <a:pt x="352" y="777"/>
                  <a:pt x="353" y="783"/>
                  <a:pt x="353" y="789"/>
                </a:cubicBezTo>
                <a:cubicBezTo>
                  <a:pt x="354" y="795"/>
                  <a:pt x="354" y="800"/>
                  <a:pt x="354" y="806"/>
                </a:cubicBezTo>
                <a:cubicBezTo>
                  <a:pt x="353" y="809"/>
                  <a:pt x="353" y="812"/>
                  <a:pt x="352" y="815"/>
                </a:cubicBezTo>
                <a:cubicBezTo>
                  <a:pt x="356" y="815"/>
                  <a:pt x="356" y="815"/>
                  <a:pt x="356" y="815"/>
                </a:cubicBezTo>
                <a:cubicBezTo>
                  <a:pt x="357" y="810"/>
                  <a:pt x="357" y="805"/>
                  <a:pt x="357" y="800"/>
                </a:cubicBezTo>
                <a:cubicBezTo>
                  <a:pt x="357" y="791"/>
                  <a:pt x="357" y="782"/>
                  <a:pt x="356" y="774"/>
                </a:cubicBezTo>
                <a:cubicBezTo>
                  <a:pt x="358" y="775"/>
                  <a:pt x="362" y="775"/>
                  <a:pt x="366" y="773"/>
                </a:cubicBezTo>
                <a:cubicBezTo>
                  <a:pt x="373" y="770"/>
                  <a:pt x="385" y="768"/>
                  <a:pt x="389" y="760"/>
                </a:cubicBezTo>
                <a:cubicBezTo>
                  <a:pt x="393" y="752"/>
                  <a:pt x="394" y="744"/>
                  <a:pt x="392" y="735"/>
                </a:cubicBezTo>
                <a:cubicBezTo>
                  <a:pt x="392" y="735"/>
                  <a:pt x="393" y="735"/>
                  <a:pt x="393" y="735"/>
                </a:cubicBezTo>
                <a:cubicBezTo>
                  <a:pt x="393" y="735"/>
                  <a:pt x="394" y="734"/>
                  <a:pt x="393" y="734"/>
                </a:cubicBezTo>
                <a:cubicBezTo>
                  <a:pt x="392" y="731"/>
                  <a:pt x="391" y="729"/>
                  <a:pt x="390" y="726"/>
                </a:cubicBezTo>
                <a:cubicBezTo>
                  <a:pt x="391" y="727"/>
                  <a:pt x="393" y="728"/>
                  <a:pt x="394" y="729"/>
                </a:cubicBezTo>
                <a:cubicBezTo>
                  <a:pt x="397" y="730"/>
                  <a:pt x="399" y="731"/>
                  <a:pt x="402" y="732"/>
                </a:cubicBezTo>
                <a:cubicBezTo>
                  <a:pt x="398" y="732"/>
                  <a:pt x="396" y="739"/>
                  <a:pt x="397" y="743"/>
                </a:cubicBezTo>
                <a:cubicBezTo>
                  <a:pt x="397" y="743"/>
                  <a:pt x="398" y="743"/>
                  <a:pt x="398" y="743"/>
                </a:cubicBezTo>
                <a:cubicBezTo>
                  <a:pt x="399" y="740"/>
                  <a:pt x="400" y="732"/>
                  <a:pt x="404" y="733"/>
                </a:cubicBezTo>
                <a:cubicBezTo>
                  <a:pt x="405" y="733"/>
                  <a:pt x="405" y="732"/>
                  <a:pt x="405" y="732"/>
                </a:cubicBezTo>
                <a:cubicBezTo>
                  <a:pt x="411" y="732"/>
                  <a:pt x="417" y="731"/>
                  <a:pt x="421" y="726"/>
                </a:cubicBezTo>
                <a:cubicBezTo>
                  <a:pt x="420" y="728"/>
                  <a:pt x="421" y="730"/>
                  <a:pt x="421" y="732"/>
                </a:cubicBezTo>
                <a:cubicBezTo>
                  <a:pt x="427" y="752"/>
                  <a:pt x="465" y="751"/>
                  <a:pt x="469" y="732"/>
                </a:cubicBezTo>
                <a:cubicBezTo>
                  <a:pt x="469" y="732"/>
                  <a:pt x="470" y="731"/>
                  <a:pt x="470" y="731"/>
                </a:cubicBezTo>
                <a:cubicBezTo>
                  <a:pt x="469" y="734"/>
                  <a:pt x="468" y="736"/>
                  <a:pt x="467" y="738"/>
                </a:cubicBezTo>
                <a:cubicBezTo>
                  <a:pt x="463" y="745"/>
                  <a:pt x="455" y="749"/>
                  <a:pt x="447" y="750"/>
                </a:cubicBezTo>
                <a:cubicBezTo>
                  <a:pt x="439" y="751"/>
                  <a:pt x="431" y="750"/>
                  <a:pt x="425" y="746"/>
                </a:cubicBezTo>
                <a:cubicBezTo>
                  <a:pt x="419" y="743"/>
                  <a:pt x="415" y="738"/>
                  <a:pt x="411" y="732"/>
                </a:cubicBezTo>
                <a:cubicBezTo>
                  <a:pt x="411" y="732"/>
                  <a:pt x="410" y="732"/>
                  <a:pt x="410" y="733"/>
                </a:cubicBezTo>
                <a:cubicBezTo>
                  <a:pt x="412" y="749"/>
                  <a:pt x="433" y="756"/>
                  <a:pt x="447" y="753"/>
                </a:cubicBezTo>
                <a:cubicBezTo>
                  <a:pt x="453" y="752"/>
                  <a:pt x="459" y="751"/>
                  <a:pt x="463" y="748"/>
                </a:cubicBezTo>
                <a:cubicBezTo>
                  <a:pt x="461" y="759"/>
                  <a:pt x="460" y="772"/>
                  <a:pt x="458" y="784"/>
                </a:cubicBezTo>
                <a:cubicBezTo>
                  <a:pt x="456" y="793"/>
                  <a:pt x="454" y="803"/>
                  <a:pt x="454" y="812"/>
                </a:cubicBezTo>
                <a:cubicBezTo>
                  <a:pt x="454" y="813"/>
                  <a:pt x="454" y="813"/>
                  <a:pt x="454" y="813"/>
                </a:cubicBezTo>
                <a:cubicBezTo>
                  <a:pt x="453" y="805"/>
                  <a:pt x="453" y="798"/>
                  <a:pt x="455" y="791"/>
                </a:cubicBezTo>
                <a:cubicBezTo>
                  <a:pt x="455" y="790"/>
                  <a:pt x="454" y="790"/>
                  <a:pt x="454" y="790"/>
                </a:cubicBezTo>
                <a:cubicBezTo>
                  <a:pt x="450" y="797"/>
                  <a:pt x="450" y="806"/>
                  <a:pt x="451" y="814"/>
                </a:cubicBezTo>
                <a:cubicBezTo>
                  <a:pt x="451" y="814"/>
                  <a:pt x="451" y="815"/>
                  <a:pt x="451" y="815"/>
                </a:cubicBezTo>
                <a:cubicBezTo>
                  <a:pt x="459" y="815"/>
                  <a:pt x="459" y="815"/>
                  <a:pt x="459" y="815"/>
                </a:cubicBezTo>
                <a:cubicBezTo>
                  <a:pt x="476" y="808"/>
                  <a:pt x="492" y="798"/>
                  <a:pt x="507" y="788"/>
                </a:cubicBezTo>
                <a:cubicBezTo>
                  <a:pt x="525" y="776"/>
                  <a:pt x="543" y="763"/>
                  <a:pt x="561" y="752"/>
                </a:cubicBezTo>
                <a:cubicBezTo>
                  <a:pt x="579" y="740"/>
                  <a:pt x="597" y="727"/>
                  <a:pt x="616" y="716"/>
                </a:cubicBezTo>
                <a:cubicBezTo>
                  <a:pt x="631" y="707"/>
                  <a:pt x="645" y="697"/>
                  <a:pt x="658" y="686"/>
                </a:cubicBezTo>
                <a:cubicBezTo>
                  <a:pt x="653" y="695"/>
                  <a:pt x="653" y="705"/>
                  <a:pt x="660" y="713"/>
                </a:cubicBezTo>
                <a:cubicBezTo>
                  <a:pt x="662" y="716"/>
                  <a:pt x="665" y="718"/>
                  <a:pt x="668" y="720"/>
                </a:cubicBezTo>
                <a:cubicBezTo>
                  <a:pt x="664" y="721"/>
                  <a:pt x="661" y="724"/>
                  <a:pt x="658" y="726"/>
                </a:cubicBezTo>
                <a:cubicBezTo>
                  <a:pt x="651" y="731"/>
                  <a:pt x="645" y="736"/>
                  <a:pt x="638" y="741"/>
                </a:cubicBezTo>
                <a:cubicBezTo>
                  <a:pt x="628" y="749"/>
                  <a:pt x="617" y="756"/>
                  <a:pt x="606" y="762"/>
                </a:cubicBezTo>
                <a:cubicBezTo>
                  <a:pt x="596" y="767"/>
                  <a:pt x="586" y="774"/>
                  <a:pt x="577" y="781"/>
                </a:cubicBezTo>
                <a:cubicBezTo>
                  <a:pt x="560" y="794"/>
                  <a:pt x="541" y="804"/>
                  <a:pt x="523" y="815"/>
                </a:cubicBezTo>
                <a:cubicBezTo>
                  <a:pt x="530" y="815"/>
                  <a:pt x="530" y="815"/>
                  <a:pt x="530" y="815"/>
                </a:cubicBezTo>
                <a:cubicBezTo>
                  <a:pt x="546" y="805"/>
                  <a:pt x="563" y="795"/>
                  <a:pt x="578" y="784"/>
                </a:cubicBezTo>
                <a:cubicBezTo>
                  <a:pt x="597" y="771"/>
                  <a:pt x="617" y="760"/>
                  <a:pt x="636" y="747"/>
                </a:cubicBezTo>
                <a:cubicBezTo>
                  <a:pt x="643" y="742"/>
                  <a:pt x="649" y="738"/>
                  <a:pt x="656" y="732"/>
                </a:cubicBezTo>
                <a:cubicBezTo>
                  <a:pt x="660" y="729"/>
                  <a:pt x="666" y="721"/>
                  <a:pt x="672" y="721"/>
                </a:cubicBezTo>
                <a:cubicBezTo>
                  <a:pt x="676" y="721"/>
                  <a:pt x="680" y="721"/>
                  <a:pt x="684" y="720"/>
                </a:cubicBezTo>
                <a:cubicBezTo>
                  <a:pt x="689" y="718"/>
                  <a:pt x="693" y="716"/>
                  <a:pt x="698" y="714"/>
                </a:cubicBezTo>
                <a:cubicBezTo>
                  <a:pt x="702" y="713"/>
                  <a:pt x="706" y="713"/>
                  <a:pt x="710" y="712"/>
                </a:cubicBezTo>
                <a:cubicBezTo>
                  <a:pt x="712" y="713"/>
                  <a:pt x="715" y="714"/>
                  <a:pt x="719" y="714"/>
                </a:cubicBezTo>
                <a:cubicBezTo>
                  <a:pt x="727" y="715"/>
                  <a:pt x="736" y="713"/>
                  <a:pt x="741" y="706"/>
                </a:cubicBezTo>
                <a:cubicBezTo>
                  <a:pt x="744" y="702"/>
                  <a:pt x="747" y="698"/>
                  <a:pt x="747" y="693"/>
                </a:cubicBezTo>
                <a:cubicBezTo>
                  <a:pt x="747" y="692"/>
                  <a:pt x="748" y="691"/>
                  <a:pt x="748" y="690"/>
                </a:cubicBezTo>
                <a:cubicBezTo>
                  <a:pt x="751" y="688"/>
                  <a:pt x="754" y="686"/>
                  <a:pt x="757" y="683"/>
                </a:cubicBezTo>
                <a:cubicBezTo>
                  <a:pt x="769" y="675"/>
                  <a:pt x="780" y="665"/>
                  <a:pt x="792" y="656"/>
                </a:cubicBezTo>
                <a:cubicBezTo>
                  <a:pt x="802" y="647"/>
                  <a:pt x="813" y="639"/>
                  <a:pt x="821" y="628"/>
                </a:cubicBezTo>
                <a:cubicBezTo>
                  <a:pt x="821" y="628"/>
                  <a:pt x="821" y="628"/>
                  <a:pt x="821" y="629"/>
                </a:cubicBezTo>
                <a:cubicBezTo>
                  <a:pt x="822" y="644"/>
                  <a:pt x="825" y="659"/>
                  <a:pt x="830" y="673"/>
                </a:cubicBezTo>
                <a:cubicBezTo>
                  <a:pt x="833" y="681"/>
                  <a:pt x="836" y="688"/>
                  <a:pt x="840" y="695"/>
                </a:cubicBezTo>
                <a:cubicBezTo>
                  <a:pt x="843" y="702"/>
                  <a:pt x="846" y="709"/>
                  <a:pt x="850" y="715"/>
                </a:cubicBezTo>
                <a:cubicBezTo>
                  <a:pt x="858" y="725"/>
                  <a:pt x="868" y="734"/>
                  <a:pt x="881" y="735"/>
                </a:cubicBezTo>
                <a:cubicBezTo>
                  <a:pt x="888" y="736"/>
                  <a:pt x="895" y="735"/>
                  <a:pt x="902" y="735"/>
                </a:cubicBezTo>
                <a:cubicBezTo>
                  <a:pt x="910" y="735"/>
                  <a:pt x="917" y="735"/>
                  <a:pt x="924" y="734"/>
                </a:cubicBezTo>
                <a:cubicBezTo>
                  <a:pt x="932" y="733"/>
                  <a:pt x="940" y="732"/>
                  <a:pt x="948" y="729"/>
                </a:cubicBezTo>
                <a:cubicBezTo>
                  <a:pt x="953" y="727"/>
                  <a:pt x="960" y="725"/>
                  <a:pt x="965" y="721"/>
                </a:cubicBezTo>
                <a:cubicBezTo>
                  <a:pt x="973" y="712"/>
                  <a:pt x="980" y="697"/>
                  <a:pt x="980" y="684"/>
                </a:cubicBezTo>
                <a:cubicBezTo>
                  <a:pt x="980" y="670"/>
                  <a:pt x="973" y="658"/>
                  <a:pt x="967" y="646"/>
                </a:cubicBezTo>
                <a:cubicBezTo>
                  <a:pt x="960" y="631"/>
                  <a:pt x="953" y="616"/>
                  <a:pt x="943" y="603"/>
                </a:cubicBezTo>
                <a:cubicBezTo>
                  <a:pt x="940" y="599"/>
                  <a:pt x="936" y="593"/>
                  <a:pt x="931" y="588"/>
                </a:cubicBezTo>
                <a:cubicBezTo>
                  <a:pt x="935" y="588"/>
                  <a:pt x="939" y="588"/>
                  <a:pt x="942" y="588"/>
                </a:cubicBezTo>
                <a:cubicBezTo>
                  <a:pt x="943" y="589"/>
                  <a:pt x="943" y="589"/>
                  <a:pt x="944" y="589"/>
                </a:cubicBezTo>
                <a:cubicBezTo>
                  <a:pt x="947" y="588"/>
                  <a:pt x="954" y="592"/>
                  <a:pt x="957" y="593"/>
                </a:cubicBezTo>
                <a:cubicBezTo>
                  <a:pt x="961" y="594"/>
                  <a:pt x="966" y="596"/>
                  <a:pt x="970" y="598"/>
                </a:cubicBezTo>
                <a:cubicBezTo>
                  <a:pt x="977" y="600"/>
                  <a:pt x="984" y="600"/>
                  <a:pt x="991" y="600"/>
                </a:cubicBezTo>
                <a:cubicBezTo>
                  <a:pt x="997" y="601"/>
                  <a:pt x="1003" y="601"/>
                  <a:pt x="1009" y="600"/>
                </a:cubicBezTo>
                <a:cubicBezTo>
                  <a:pt x="1023" y="598"/>
                  <a:pt x="1036" y="595"/>
                  <a:pt x="1050" y="593"/>
                </a:cubicBezTo>
                <a:cubicBezTo>
                  <a:pt x="1057" y="592"/>
                  <a:pt x="1064" y="590"/>
                  <a:pt x="1071" y="589"/>
                </a:cubicBezTo>
                <a:cubicBezTo>
                  <a:pt x="1078" y="589"/>
                  <a:pt x="1084" y="588"/>
                  <a:pt x="1091" y="588"/>
                </a:cubicBezTo>
                <a:cubicBezTo>
                  <a:pt x="1098" y="587"/>
                  <a:pt x="1105" y="585"/>
                  <a:pt x="1112" y="582"/>
                </a:cubicBezTo>
                <a:cubicBezTo>
                  <a:pt x="1119" y="579"/>
                  <a:pt x="1127" y="576"/>
                  <a:pt x="1135" y="574"/>
                </a:cubicBezTo>
                <a:cubicBezTo>
                  <a:pt x="1143" y="571"/>
                  <a:pt x="1155" y="567"/>
                  <a:pt x="1159" y="560"/>
                </a:cubicBezTo>
                <a:cubicBezTo>
                  <a:pt x="1161" y="558"/>
                  <a:pt x="1162" y="554"/>
                  <a:pt x="1160" y="552"/>
                </a:cubicBezTo>
                <a:close/>
                <a:moveTo>
                  <a:pt x="1016" y="424"/>
                </a:moveTo>
                <a:cubicBezTo>
                  <a:pt x="1028" y="421"/>
                  <a:pt x="1041" y="418"/>
                  <a:pt x="1054" y="415"/>
                </a:cubicBezTo>
                <a:cubicBezTo>
                  <a:pt x="1065" y="413"/>
                  <a:pt x="1078" y="410"/>
                  <a:pt x="1090" y="412"/>
                </a:cubicBezTo>
                <a:cubicBezTo>
                  <a:pt x="1103" y="414"/>
                  <a:pt x="1115" y="423"/>
                  <a:pt x="1117" y="436"/>
                </a:cubicBezTo>
                <a:cubicBezTo>
                  <a:pt x="1118" y="439"/>
                  <a:pt x="1117" y="445"/>
                  <a:pt x="1120" y="447"/>
                </a:cubicBezTo>
                <a:cubicBezTo>
                  <a:pt x="1125" y="449"/>
                  <a:pt x="1129" y="449"/>
                  <a:pt x="1132" y="454"/>
                </a:cubicBezTo>
                <a:cubicBezTo>
                  <a:pt x="1137" y="464"/>
                  <a:pt x="1134" y="477"/>
                  <a:pt x="1129" y="486"/>
                </a:cubicBezTo>
                <a:cubicBezTo>
                  <a:pt x="1123" y="498"/>
                  <a:pt x="1116" y="510"/>
                  <a:pt x="1108" y="519"/>
                </a:cubicBezTo>
                <a:cubicBezTo>
                  <a:pt x="1103" y="524"/>
                  <a:pt x="1099" y="528"/>
                  <a:pt x="1095" y="533"/>
                </a:cubicBezTo>
                <a:cubicBezTo>
                  <a:pt x="1092" y="536"/>
                  <a:pt x="1089" y="540"/>
                  <a:pt x="1084" y="541"/>
                </a:cubicBezTo>
                <a:cubicBezTo>
                  <a:pt x="1084" y="541"/>
                  <a:pt x="1084" y="541"/>
                  <a:pt x="1084" y="541"/>
                </a:cubicBezTo>
                <a:cubicBezTo>
                  <a:pt x="1078" y="541"/>
                  <a:pt x="1072" y="542"/>
                  <a:pt x="1066" y="542"/>
                </a:cubicBezTo>
                <a:cubicBezTo>
                  <a:pt x="1049" y="544"/>
                  <a:pt x="1033" y="545"/>
                  <a:pt x="1016" y="545"/>
                </a:cubicBezTo>
                <a:cubicBezTo>
                  <a:pt x="1007" y="545"/>
                  <a:pt x="998" y="545"/>
                  <a:pt x="989" y="545"/>
                </a:cubicBezTo>
                <a:cubicBezTo>
                  <a:pt x="991" y="544"/>
                  <a:pt x="992" y="544"/>
                  <a:pt x="994" y="544"/>
                </a:cubicBezTo>
                <a:cubicBezTo>
                  <a:pt x="996" y="544"/>
                  <a:pt x="999" y="544"/>
                  <a:pt x="1002" y="544"/>
                </a:cubicBezTo>
                <a:cubicBezTo>
                  <a:pt x="1001" y="544"/>
                  <a:pt x="1001" y="544"/>
                  <a:pt x="1001" y="544"/>
                </a:cubicBezTo>
                <a:cubicBezTo>
                  <a:pt x="1001" y="544"/>
                  <a:pt x="1001" y="545"/>
                  <a:pt x="1001" y="545"/>
                </a:cubicBezTo>
                <a:cubicBezTo>
                  <a:pt x="1005" y="545"/>
                  <a:pt x="1008" y="544"/>
                  <a:pt x="1012" y="544"/>
                </a:cubicBezTo>
                <a:cubicBezTo>
                  <a:pt x="1013" y="544"/>
                  <a:pt x="1014" y="544"/>
                  <a:pt x="1015" y="544"/>
                </a:cubicBezTo>
                <a:cubicBezTo>
                  <a:pt x="1021" y="544"/>
                  <a:pt x="1027" y="544"/>
                  <a:pt x="1033" y="543"/>
                </a:cubicBezTo>
                <a:cubicBezTo>
                  <a:pt x="1040" y="541"/>
                  <a:pt x="1045" y="539"/>
                  <a:pt x="1051" y="537"/>
                </a:cubicBezTo>
                <a:cubicBezTo>
                  <a:pt x="1052" y="537"/>
                  <a:pt x="1051" y="536"/>
                  <a:pt x="1051" y="536"/>
                </a:cubicBezTo>
                <a:cubicBezTo>
                  <a:pt x="1045" y="538"/>
                  <a:pt x="1038" y="540"/>
                  <a:pt x="1031" y="541"/>
                </a:cubicBezTo>
                <a:cubicBezTo>
                  <a:pt x="1030" y="541"/>
                  <a:pt x="1028" y="541"/>
                  <a:pt x="1026" y="541"/>
                </a:cubicBezTo>
                <a:cubicBezTo>
                  <a:pt x="1033" y="540"/>
                  <a:pt x="1038" y="537"/>
                  <a:pt x="1044" y="536"/>
                </a:cubicBezTo>
                <a:cubicBezTo>
                  <a:pt x="1045" y="535"/>
                  <a:pt x="1045" y="535"/>
                  <a:pt x="1044" y="535"/>
                </a:cubicBezTo>
                <a:cubicBezTo>
                  <a:pt x="1037" y="536"/>
                  <a:pt x="1029" y="539"/>
                  <a:pt x="1022" y="540"/>
                </a:cubicBezTo>
                <a:cubicBezTo>
                  <a:pt x="1018" y="541"/>
                  <a:pt x="1015" y="541"/>
                  <a:pt x="1011" y="541"/>
                </a:cubicBezTo>
                <a:cubicBezTo>
                  <a:pt x="1011" y="541"/>
                  <a:pt x="1010" y="541"/>
                  <a:pt x="1010" y="541"/>
                </a:cubicBezTo>
                <a:cubicBezTo>
                  <a:pt x="1007" y="541"/>
                  <a:pt x="1003" y="541"/>
                  <a:pt x="1000" y="541"/>
                </a:cubicBezTo>
                <a:cubicBezTo>
                  <a:pt x="1007" y="539"/>
                  <a:pt x="1014" y="536"/>
                  <a:pt x="1020" y="534"/>
                </a:cubicBezTo>
                <a:cubicBezTo>
                  <a:pt x="1021" y="534"/>
                  <a:pt x="1020" y="533"/>
                  <a:pt x="1020" y="533"/>
                </a:cubicBezTo>
                <a:cubicBezTo>
                  <a:pt x="1008" y="537"/>
                  <a:pt x="996" y="540"/>
                  <a:pt x="984" y="543"/>
                </a:cubicBezTo>
                <a:cubicBezTo>
                  <a:pt x="984" y="543"/>
                  <a:pt x="984" y="543"/>
                  <a:pt x="984" y="543"/>
                </a:cubicBezTo>
                <a:cubicBezTo>
                  <a:pt x="982" y="543"/>
                  <a:pt x="981" y="543"/>
                  <a:pt x="979" y="544"/>
                </a:cubicBezTo>
                <a:cubicBezTo>
                  <a:pt x="978" y="544"/>
                  <a:pt x="977" y="544"/>
                  <a:pt x="977" y="544"/>
                </a:cubicBezTo>
                <a:cubicBezTo>
                  <a:pt x="981" y="542"/>
                  <a:pt x="985" y="539"/>
                  <a:pt x="989" y="537"/>
                </a:cubicBezTo>
                <a:cubicBezTo>
                  <a:pt x="996" y="533"/>
                  <a:pt x="1004" y="529"/>
                  <a:pt x="1012" y="527"/>
                </a:cubicBezTo>
                <a:cubicBezTo>
                  <a:pt x="1012" y="527"/>
                  <a:pt x="1012" y="526"/>
                  <a:pt x="1012" y="526"/>
                </a:cubicBezTo>
                <a:cubicBezTo>
                  <a:pt x="1003" y="528"/>
                  <a:pt x="997" y="531"/>
                  <a:pt x="989" y="535"/>
                </a:cubicBezTo>
                <a:cubicBezTo>
                  <a:pt x="985" y="536"/>
                  <a:pt x="982" y="538"/>
                  <a:pt x="978" y="540"/>
                </a:cubicBezTo>
                <a:cubicBezTo>
                  <a:pt x="976" y="541"/>
                  <a:pt x="973" y="542"/>
                  <a:pt x="971" y="543"/>
                </a:cubicBezTo>
                <a:cubicBezTo>
                  <a:pt x="970" y="543"/>
                  <a:pt x="969" y="543"/>
                  <a:pt x="968" y="543"/>
                </a:cubicBezTo>
                <a:cubicBezTo>
                  <a:pt x="962" y="542"/>
                  <a:pt x="955" y="541"/>
                  <a:pt x="950" y="544"/>
                </a:cubicBezTo>
                <a:cubicBezTo>
                  <a:pt x="946" y="546"/>
                  <a:pt x="943" y="548"/>
                  <a:pt x="941" y="552"/>
                </a:cubicBezTo>
                <a:cubicBezTo>
                  <a:pt x="938" y="550"/>
                  <a:pt x="933" y="551"/>
                  <a:pt x="930" y="551"/>
                </a:cubicBezTo>
                <a:cubicBezTo>
                  <a:pt x="929" y="551"/>
                  <a:pt x="928" y="551"/>
                  <a:pt x="927" y="551"/>
                </a:cubicBezTo>
                <a:cubicBezTo>
                  <a:pt x="937" y="549"/>
                  <a:pt x="947" y="544"/>
                  <a:pt x="956" y="541"/>
                </a:cubicBezTo>
                <a:cubicBezTo>
                  <a:pt x="964" y="538"/>
                  <a:pt x="971" y="535"/>
                  <a:pt x="978" y="532"/>
                </a:cubicBezTo>
                <a:cubicBezTo>
                  <a:pt x="985" y="528"/>
                  <a:pt x="993" y="524"/>
                  <a:pt x="1001" y="521"/>
                </a:cubicBezTo>
                <a:cubicBezTo>
                  <a:pt x="1001" y="520"/>
                  <a:pt x="1001" y="519"/>
                  <a:pt x="1000" y="520"/>
                </a:cubicBezTo>
                <a:cubicBezTo>
                  <a:pt x="992" y="523"/>
                  <a:pt x="985" y="527"/>
                  <a:pt x="977" y="530"/>
                </a:cubicBezTo>
                <a:cubicBezTo>
                  <a:pt x="970" y="533"/>
                  <a:pt x="963" y="535"/>
                  <a:pt x="955" y="538"/>
                </a:cubicBezTo>
                <a:cubicBezTo>
                  <a:pt x="942" y="543"/>
                  <a:pt x="928" y="548"/>
                  <a:pt x="914" y="549"/>
                </a:cubicBezTo>
                <a:cubicBezTo>
                  <a:pt x="913" y="549"/>
                  <a:pt x="913" y="550"/>
                  <a:pt x="912" y="550"/>
                </a:cubicBezTo>
                <a:cubicBezTo>
                  <a:pt x="912" y="550"/>
                  <a:pt x="911" y="550"/>
                  <a:pt x="911" y="550"/>
                </a:cubicBezTo>
                <a:cubicBezTo>
                  <a:pt x="909" y="550"/>
                  <a:pt x="907" y="550"/>
                  <a:pt x="905" y="550"/>
                </a:cubicBezTo>
                <a:cubicBezTo>
                  <a:pt x="905" y="550"/>
                  <a:pt x="906" y="549"/>
                  <a:pt x="906" y="549"/>
                </a:cubicBezTo>
                <a:cubicBezTo>
                  <a:pt x="906" y="549"/>
                  <a:pt x="907" y="549"/>
                  <a:pt x="907" y="549"/>
                </a:cubicBezTo>
                <a:cubicBezTo>
                  <a:pt x="911" y="549"/>
                  <a:pt x="915" y="547"/>
                  <a:pt x="919" y="545"/>
                </a:cubicBezTo>
                <a:cubicBezTo>
                  <a:pt x="924" y="543"/>
                  <a:pt x="929" y="540"/>
                  <a:pt x="934" y="538"/>
                </a:cubicBezTo>
                <a:cubicBezTo>
                  <a:pt x="944" y="532"/>
                  <a:pt x="954" y="526"/>
                  <a:pt x="965" y="523"/>
                </a:cubicBezTo>
                <a:cubicBezTo>
                  <a:pt x="966" y="522"/>
                  <a:pt x="966" y="521"/>
                  <a:pt x="965" y="521"/>
                </a:cubicBezTo>
                <a:cubicBezTo>
                  <a:pt x="954" y="525"/>
                  <a:pt x="944" y="529"/>
                  <a:pt x="934" y="534"/>
                </a:cubicBezTo>
                <a:cubicBezTo>
                  <a:pt x="929" y="536"/>
                  <a:pt x="924" y="539"/>
                  <a:pt x="919" y="541"/>
                </a:cubicBezTo>
                <a:cubicBezTo>
                  <a:pt x="916" y="543"/>
                  <a:pt x="912" y="544"/>
                  <a:pt x="909" y="545"/>
                </a:cubicBezTo>
                <a:cubicBezTo>
                  <a:pt x="910" y="545"/>
                  <a:pt x="910" y="544"/>
                  <a:pt x="910" y="544"/>
                </a:cubicBezTo>
                <a:cubicBezTo>
                  <a:pt x="911" y="543"/>
                  <a:pt x="912" y="543"/>
                  <a:pt x="913" y="542"/>
                </a:cubicBezTo>
                <a:cubicBezTo>
                  <a:pt x="916" y="541"/>
                  <a:pt x="919" y="539"/>
                  <a:pt x="921" y="538"/>
                </a:cubicBezTo>
                <a:cubicBezTo>
                  <a:pt x="928" y="534"/>
                  <a:pt x="934" y="529"/>
                  <a:pt x="940" y="525"/>
                </a:cubicBezTo>
                <a:cubicBezTo>
                  <a:pt x="947" y="521"/>
                  <a:pt x="954" y="517"/>
                  <a:pt x="960" y="513"/>
                </a:cubicBezTo>
                <a:cubicBezTo>
                  <a:pt x="967" y="508"/>
                  <a:pt x="974" y="504"/>
                  <a:pt x="980" y="500"/>
                </a:cubicBezTo>
                <a:cubicBezTo>
                  <a:pt x="981" y="500"/>
                  <a:pt x="980" y="500"/>
                  <a:pt x="980" y="500"/>
                </a:cubicBezTo>
                <a:cubicBezTo>
                  <a:pt x="964" y="508"/>
                  <a:pt x="950" y="518"/>
                  <a:pt x="934" y="527"/>
                </a:cubicBezTo>
                <a:cubicBezTo>
                  <a:pt x="928" y="531"/>
                  <a:pt x="923" y="534"/>
                  <a:pt x="917" y="537"/>
                </a:cubicBezTo>
                <a:cubicBezTo>
                  <a:pt x="918" y="535"/>
                  <a:pt x="920" y="534"/>
                  <a:pt x="921" y="532"/>
                </a:cubicBezTo>
                <a:cubicBezTo>
                  <a:pt x="921" y="532"/>
                  <a:pt x="921" y="532"/>
                  <a:pt x="921" y="532"/>
                </a:cubicBezTo>
                <a:cubicBezTo>
                  <a:pt x="926" y="532"/>
                  <a:pt x="930" y="529"/>
                  <a:pt x="934" y="526"/>
                </a:cubicBezTo>
                <a:cubicBezTo>
                  <a:pt x="939" y="523"/>
                  <a:pt x="943" y="520"/>
                  <a:pt x="948" y="517"/>
                </a:cubicBezTo>
                <a:cubicBezTo>
                  <a:pt x="957" y="510"/>
                  <a:pt x="965" y="503"/>
                  <a:pt x="972" y="495"/>
                </a:cubicBezTo>
                <a:cubicBezTo>
                  <a:pt x="973" y="494"/>
                  <a:pt x="972" y="494"/>
                  <a:pt x="972" y="494"/>
                </a:cubicBezTo>
                <a:cubicBezTo>
                  <a:pt x="964" y="503"/>
                  <a:pt x="955" y="510"/>
                  <a:pt x="945" y="516"/>
                </a:cubicBezTo>
                <a:cubicBezTo>
                  <a:pt x="940" y="519"/>
                  <a:pt x="936" y="522"/>
                  <a:pt x="931" y="524"/>
                </a:cubicBezTo>
                <a:cubicBezTo>
                  <a:pt x="930" y="525"/>
                  <a:pt x="929" y="525"/>
                  <a:pt x="928" y="526"/>
                </a:cubicBezTo>
                <a:cubicBezTo>
                  <a:pt x="928" y="526"/>
                  <a:pt x="928" y="526"/>
                  <a:pt x="928" y="525"/>
                </a:cubicBezTo>
                <a:cubicBezTo>
                  <a:pt x="928" y="525"/>
                  <a:pt x="928" y="525"/>
                  <a:pt x="928" y="525"/>
                </a:cubicBezTo>
                <a:cubicBezTo>
                  <a:pt x="934" y="521"/>
                  <a:pt x="939" y="517"/>
                  <a:pt x="945" y="513"/>
                </a:cubicBezTo>
                <a:cubicBezTo>
                  <a:pt x="950" y="510"/>
                  <a:pt x="953" y="508"/>
                  <a:pt x="957" y="502"/>
                </a:cubicBezTo>
                <a:cubicBezTo>
                  <a:pt x="957" y="502"/>
                  <a:pt x="957" y="502"/>
                  <a:pt x="957" y="502"/>
                </a:cubicBezTo>
                <a:cubicBezTo>
                  <a:pt x="960" y="499"/>
                  <a:pt x="963" y="496"/>
                  <a:pt x="965" y="494"/>
                </a:cubicBezTo>
                <a:cubicBezTo>
                  <a:pt x="974" y="485"/>
                  <a:pt x="983" y="476"/>
                  <a:pt x="994" y="469"/>
                </a:cubicBezTo>
                <a:cubicBezTo>
                  <a:pt x="994" y="469"/>
                  <a:pt x="994" y="468"/>
                  <a:pt x="993" y="469"/>
                </a:cubicBezTo>
                <a:cubicBezTo>
                  <a:pt x="983" y="474"/>
                  <a:pt x="975" y="483"/>
                  <a:pt x="966" y="491"/>
                </a:cubicBezTo>
                <a:cubicBezTo>
                  <a:pt x="964" y="492"/>
                  <a:pt x="962" y="494"/>
                  <a:pt x="960" y="496"/>
                </a:cubicBezTo>
                <a:cubicBezTo>
                  <a:pt x="957" y="497"/>
                  <a:pt x="954" y="499"/>
                  <a:pt x="951" y="501"/>
                </a:cubicBezTo>
                <a:cubicBezTo>
                  <a:pt x="953" y="499"/>
                  <a:pt x="955" y="497"/>
                  <a:pt x="957" y="495"/>
                </a:cubicBezTo>
                <a:cubicBezTo>
                  <a:pt x="964" y="488"/>
                  <a:pt x="972" y="481"/>
                  <a:pt x="979" y="475"/>
                </a:cubicBezTo>
                <a:cubicBezTo>
                  <a:pt x="982" y="471"/>
                  <a:pt x="986" y="468"/>
                  <a:pt x="989" y="465"/>
                </a:cubicBezTo>
                <a:cubicBezTo>
                  <a:pt x="993" y="461"/>
                  <a:pt x="997" y="459"/>
                  <a:pt x="1001" y="457"/>
                </a:cubicBezTo>
                <a:cubicBezTo>
                  <a:pt x="1006" y="453"/>
                  <a:pt x="1012" y="448"/>
                  <a:pt x="1019" y="447"/>
                </a:cubicBezTo>
                <a:cubicBezTo>
                  <a:pt x="1019" y="447"/>
                  <a:pt x="1019" y="446"/>
                  <a:pt x="1019" y="446"/>
                </a:cubicBezTo>
                <a:cubicBezTo>
                  <a:pt x="1013" y="446"/>
                  <a:pt x="1008" y="449"/>
                  <a:pt x="1003" y="453"/>
                </a:cubicBezTo>
                <a:cubicBezTo>
                  <a:pt x="997" y="458"/>
                  <a:pt x="990" y="462"/>
                  <a:pt x="984" y="468"/>
                </a:cubicBezTo>
                <a:cubicBezTo>
                  <a:pt x="975" y="474"/>
                  <a:pt x="967" y="481"/>
                  <a:pt x="959" y="489"/>
                </a:cubicBezTo>
                <a:cubicBezTo>
                  <a:pt x="955" y="492"/>
                  <a:pt x="951" y="497"/>
                  <a:pt x="947" y="501"/>
                </a:cubicBezTo>
                <a:cubicBezTo>
                  <a:pt x="955" y="492"/>
                  <a:pt x="964" y="484"/>
                  <a:pt x="972" y="476"/>
                </a:cubicBezTo>
                <a:cubicBezTo>
                  <a:pt x="977" y="471"/>
                  <a:pt x="982" y="465"/>
                  <a:pt x="987" y="462"/>
                </a:cubicBezTo>
                <a:cubicBezTo>
                  <a:pt x="992" y="459"/>
                  <a:pt x="996" y="457"/>
                  <a:pt x="1000" y="452"/>
                </a:cubicBezTo>
                <a:cubicBezTo>
                  <a:pt x="1001" y="452"/>
                  <a:pt x="1000" y="451"/>
                  <a:pt x="999" y="451"/>
                </a:cubicBezTo>
                <a:cubicBezTo>
                  <a:pt x="990" y="461"/>
                  <a:pt x="978" y="467"/>
                  <a:pt x="969" y="476"/>
                </a:cubicBezTo>
                <a:cubicBezTo>
                  <a:pt x="962" y="483"/>
                  <a:pt x="954" y="489"/>
                  <a:pt x="948" y="496"/>
                </a:cubicBezTo>
                <a:cubicBezTo>
                  <a:pt x="949" y="494"/>
                  <a:pt x="950" y="492"/>
                  <a:pt x="951" y="490"/>
                </a:cubicBezTo>
                <a:cubicBezTo>
                  <a:pt x="952" y="491"/>
                  <a:pt x="952" y="491"/>
                  <a:pt x="953" y="491"/>
                </a:cubicBezTo>
                <a:cubicBezTo>
                  <a:pt x="958" y="487"/>
                  <a:pt x="962" y="481"/>
                  <a:pt x="966" y="476"/>
                </a:cubicBezTo>
                <a:cubicBezTo>
                  <a:pt x="970" y="471"/>
                  <a:pt x="974" y="467"/>
                  <a:pt x="979" y="463"/>
                </a:cubicBezTo>
                <a:cubicBezTo>
                  <a:pt x="988" y="454"/>
                  <a:pt x="999" y="447"/>
                  <a:pt x="1008" y="439"/>
                </a:cubicBezTo>
                <a:cubicBezTo>
                  <a:pt x="1009" y="439"/>
                  <a:pt x="1008" y="439"/>
                  <a:pt x="1008" y="439"/>
                </a:cubicBezTo>
                <a:cubicBezTo>
                  <a:pt x="996" y="444"/>
                  <a:pt x="987" y="453"/>
                  <a:pt x="977" y="461"/>
                </a:cubicBezTo>
                <a:cubicBezTo>
                  <a:pt x="972" y="466"/>
                  <a:pt x="968" y="471"/>
                  <a:pt x="963" y="475"/>
                </a:cubicBezTo>
                <a:cubicBezTo>
                  <a:pt x="961" y="478"/>
                  <a:pt x="959" y="480"/>
                  <a:pt x="957" y="482"/>
                </a:cubicBezTo>
                <a:cubicBezTo>
                  <a:pt x="965" y="470"/>
                  <a:pt x="972" y="457"/>
                  <a:pt x="976" y="443"/>
                </a:cubicBezTo>
                <a:cubicBezTo>
                  <a:pt x="977" y="441"/>
                  <a:pt x="977" y="439"/>
                  <a:pt x="978" y="438"/>
                </a:cubicBezTo>
                <a:cubicBezTo>
                  <a:pt x="978" y="438"/>
                  <a:pt x="979" y="437"/>
                  <a:pt x="979" y="437"/>
                </a:cubicBezTo>
                <a:cubicBezTo>
                  <a:pt x="990" y="431"/>
                  <a:pt x="1004" y="428"/>
                  <a:pt x="1016" y="424"/>
                </a:cubicBezTo>
                <a:close/>
                <a:moveTo>
                  <a:pt x="893" y="481"/>
                </a:moveTo>
                <a:cubicBezTo>
                  <a:pt x="893" y="481"/>
                  <a:pt x="893" y="481"/>
                  <a:pt x="893" y="481"/>
                </a:cubicBezTo>
                <a:cubicBezTo>
                  <a:pt x="893" y="481"/>
                  <a:pt x="893" y="481"/>
                  <a:pt x="894" y="481"/>
                </a:cubicBezTo>
                <a:cubicBezTo>
                  <a:pt x="895" y="480"/>
                  <a:pt x="894" y="478"/>
                  <a:pt x="894" y="477"/>
                </a:cubicBezTo>
                <a:cubicBezTo>
                  <a:pt x="895" y="474"/>
                  <a:pt x="895" y="471"/>
                  <a:pt x="896" y="469"/>
                </a:cubicBezTo>
                <a:cubicBezTo>
                  <a:pt x="896" y="466"/>
                  <a:pt x="896" y="462"/>
                  <a:pt x="895" y="459"/>
                </a:cubicBezTo>
                <a:cubicBezTo>
                  <a:pt x="895" y="456"/>
                  <a:pt x="896" y="452"/>
                  <a:pt x="895" y="448"/>
                </a:cubicBezTo>
                <a:cubicBezTo>
                  <a:pt x="895" y="448"/>
                  <a:pt x="894" y="448"/>
                  <a:pt x="894" y="448"/>
                </a:cubicBezTo>
                <a:cubicBezTo>
                  <a:pt x="893" y="452"/>
                  <a:pt x="894" y="455"/>
                  <a:pt x="894" y="459"/>
                </a:cubicBezTo>
                <a:cubicBezTo>
                  <a:pt x="894" y="462"/>
                  <a:pt x="893" y="466"/>
                  <a:pt x="894" y="469"/>
                </a:cubicBezTo>
                <a:cubicBezTo>
                  <a:pt x="894" y="471"/>
                  <a:pt x="893" y="474"/>
                  <a:pt x="892" y="477"/>
                </a:cubicBezTo>
                <a:cubicBezTo>
                  <a:pt x="892" y="476"/>
                  <a:pt x="892" y="475"/>
                  <a:pt x="892" y="475"/>
                </a:cubicBezTo>
                <a:cubicBezTo>
                  <a:pt x="890" y="465"/>
                  <a:pt x="889" y="455"/>
                  <a:pt x="885" y="446"/>
                </a:cubicBezTo>
                <a:cubicBezTo>
                  <a:pt x="883" y="441"/>
                  <a:pt x="880" y="437"/>
                  <a:pt x="877" y="432"/>
                </a:cubicBezTo>
                <a:cubicBezTo>
                  <a:pt x="877" y="428"/>
                  <a:pt x="875" y="424"/>
                  <a:pt x="874" y="420"/>
                </a:cubicBezTo>
                <a:cubicBezTo>
                  <a:pt x="873" y="414"/>
                  <a:pt x="872" y="408"/>
                  <a:pt x="873" y="403"/>
                </a:cubicBezTo>
                <a:cubicBezTo>
                  <a:pt x="873" y="402"/>
                  <a:pt x="871" y="401"/>
                  <a:pt x="871" y="402"/>
                </a:cubicBezTo>
                <a:cubicBezTo>
                  <a:pt x="871" y="408"/>
                  <a:pt x="871" y="413"/>
                  <a:pt x="872" y="419"/>
                </a:cubicBezTo>
                <a:cubicBezTo>
                  <a:pt x="872" y="422"/>
                  <a:pt x="873" y="425"/>
                  <a:pt x="874" y="427"/>
                </a:cubicBezTo>
                <a:cubicBezTo>
                  <a:pt x="870" y="422"/>
                  <a:pt x="865" y="417"/>
                  <a:pt x="859" y="412"/>
                </a:cubicBezTo>
                <a:cubicBezTo>
                  <a:pt x="859" y="408"/>
                  <a:pt x="858" y="405"/>
                  <a:pt x="857" y="402"/>
                </a:cubicBezTo>
                <a:cubicBezTo>
                  <a:pt x="856" y="397"/>
                  <a:pt x="856" y="390"/>
                  <a:pt x="857" y="385"/>
                </a:cubicBezTo>
                <a:cubicBezTo>
                  <a:pt x="857" y="384"/>
                  <a:pt x="855" y="383"/>
                  <a:pt x="855" y="385"/>
                </a:cubicBezTo>
                <a:cubicBezTo>
                  <a:pt x="855" y="391"/>
                  <a:pt x="855" y="396"/>
                  <a:pt x="856" y="402"/>
                </a:cubicBezTo>
                <a:cubicBezTo>
                  <a:pt x="856" y="404"/>
                  <a:pt x="856" y="407"/>
                  <a:pt x="857" y="410"/>
                </a:cubicBezTo>
                <a:cubicBezTo>
                  <a:pt x="855" y="408"/>
                  <a:pt x="853" y="407"/>
                  <a:pt x="851" y="405"/>
                </a:cubicBezTo>
                <a:cubicBezTo>
                  <a:pt x="851" y="404"/>
                  <a:pt x="851" y="403"/>
                  <a:pt x="851" y="402"/>
                </a:cubicBezTo>
                <a:cubicBezTo>
                  <a:pt x="851" y="401"/>
                  <a:pt x="850" y="400"/>
                  <a:pt x="850" y="399"/>
                </a:cubicBezTo>
                <a:cubicBezTo>
                  <a:pt x="850" y="398"/>
                  <a:pt x="848" y="398"/>
                  <a:pt x="848" y="399"/>
                </a:cubicBezTo>
                <a:cubicBezTo>
                  <a:pt x="848" y="400"/>
                  <a:pt x="848" y="402"/>
                  <a:pt x="849" y="403"/>
                </a:cubicBezTo>
                <a:cubicBezTo>
                  <a:pt x="849" y="403"/>
                  <a:pt x="849" y="403"/>
                  <a:pt x="849" y="404"/>
                </a:cubicBezTo>
                <a:cubicBezTo>
                  <a:pt x="841" y="399"/>
                  <a:pt x="833" y="396"/>
                  <a:pt x="824" y="394"/>
                </a:cubicBezTo>
                <a:cubicBezTo>
                  <a:pt x="821" y="394"/>
                  <a:pt x="816" y="391"/>
                  <a:pt x="812" y="391"/>
                </a:cubicBezTo>
                <a:cubicBezTo>
                  <a:pt x="813" y="390"/>
                  <a:pt x="814" y="390"/>
                  <a:pt x="815" y="389"/>
                </a:cubicBezTo>
                <a:cubicBezTo>
                  <a:pt x="820" y="385"/>
                  <a:pt x="824" y="382"/>
                  <a:pt x="828" y="378"/>
                </a:cubicBezTo>
                <a:cubicBezTo>
                  <a:pt x="836" y="372"/>
                  <a:pt x="851" y="362"/>
                  <a:pt x="854" y="350"/>
                </a:cubicBezTo>
                <a:cubicBezTo>
                  <a:pt x="854" y="350"/>
                  <a:pt x="855" y="350"/>
                  <a:pt x="855" y="349"/>
                </a:cubicBezTo>
                <a:cubicBezTo>
                  <a:pt x="855" y="335"/>
                  <a:pt x="848" y="321"/>
                  <a:pt x="838" y="310"/>
                </a:cubicBezTo>
                <a:cubicBezTo>
                  <a:pt x="838" y="310"/>
                  <a:pt x="838" y="309"/>
                  <a:pt x="838" y="309"/>
                </a:cubicBezTo>
                <a:cubicBezTo>
                  <a:pt x="839" y="309"/>
                  <a:pt x="839" y="308"/>
                  <a:pt x="839" y="308"/>
                </a:cubicBezTo>
                <a:cubicBezTo>
                  <a:pt x="840" y="305"/>
                  <a:pt x="845" y="302"/>
                  <a:pt x="847" y="300"/>
                </a:cubicBezTo>
                <a:cubicBezTo>
                  <a:pt x="851" y="295"/>
                  <a:pt x="856" y="290"/>
                  <a:pt x="860" y="285"/>
                </a:cubicBezTo>
                <a:cubicBezTo>
                  <a:pt x="864" y="280"/>
                  <a:pt x="868" y="274"/>
                  <a:pt x="874" y="272"/>
                </a:cubicBezTo>
                <a:cubicBezTo>
                  <a:pt x="879" y="270"/>
                  <a:pt x="883" y="269"/>
                  <a:pt x="886" y="266"/>
                </a:cubicBezTo>
                <a:cubicBezTo>
                  <a:pt x="899" y="257"/>
                  <a:pt x="911" y="251"/>
                  <a:pt x="927" y="252"/>
                </a:cubicBezTo>
                <a:cubicBezTo>
                  <a:pt x="945" y="254"/>
                  <a:pt x="957" y="264"/>
                  <a:pt x="966" y="280"/>
                </a:cubicBezTo>
                <a:cubicBezTo>
                  <a:pt x="980" y="306"/>
                  <a:pt x="988" y="337"/>
                  <a:pt x="988" y="367"/>
                </a:cubicBezTo>
                <a:cubicBezTo>
                  <a:pt x="986" y="382"/>
                  <a:pt x="984" y="397"/>
                  <a:pt x="978" y="411"/>
                </a:cubicBezTo>
                <a:cubicBezTo>
                  <a:pt x="972" y="429"/>
                  <a:pt x="962" y="446"/>
                  <a:pt x="953" y="463"/>
                </a:cubicBezTo>
                <a:cubicBezTo>
                  <a:pt x="945" y="478"/>
                  <a:pt x="935" y="492"/>
                  <a:pt x="924" y="505"/>
                </a:cubicBezTo>
                <a:cubicBezTo>
                  <a:pt x="926" y="501"/>
                  <a:pt x="929" y="496"/>
                  <a:pt x="931" y="492"/>
                </a:cubicBezTo>
                <a:cubicBezTo>
                  <a:pt x="933" y="487"/>
                  <a:pt x="935" y="482"/>
                  <a:pt x="938" y="478"/>
                </a:cubicBezTo>
                <a:cubicBezTo>
                  <a:pt x="939" y="478"/>
                  <a:pt x="938" y="477"/>
                  <a:pt x="938" y="477"/>
                </a:cubicBezTo>
                <a:cubicBezTo>
                  <a:pt x="933" y="480"/>
                  <a:pt x="932" y="486"/>
                  <a:pt x="929" y="491"/>
                </a:cubicBezTo>
                <a:cubicBezTo>
                  <a:pt x="926" y="497"/>
                  <a:pt x="921" y="503"/>
                  <a:pt x="920" y="510"/>
                </a:cubicBezTo>
                <a:cubicBezTo>
                  <a:pt x="920" y="510"/>
                  <a:pt x="919" y="510"/>
                  <a:pt x="919" y="511"/>
                </a:cubicBezTo>
                <a:cubicBezTo>
                  <a:pt x="913" y="517"/>
                  <a:pt x="907" y="524"/>
                  <a:pt x="901" y="530"/>
                </a:cubicBezTo>
                <a:cubicBezTo>
                  <a:pt x="901" y="529"/>
                  <a:pt x="902" y="527"/>
                  <a:pt x="902" y="526"/>
                </a:cubicBezTo>
                <a:cubicBezTo>
                  <a:pt x="904" y="522"/>
                  <a:pt x="907" y="517"/>
                  <a:pt x="909" y="513"/>
                </a:cubicBezTo>
                <a:cubicBezTo>
                  <a:pt x="910" y="513"/>
                  <a:pt x="909" y="513"/>
                  <a:pt x="909" y="513"/>
                </a:cubicBezTo>
                <a:cubicBezTo>
                  <a:pt x="908" y="514"/>
                  <a:pt x="906" y="516"/>
                  <a:pt x="905" y="517"/>
                </a:cubicBezTo>
                <a:cubicBezTo>
                  <a:pt x="906" y="517"/>
                  <a:pt x="906" y="516"/>
                  <a:pt x="906" y="516"/>
                </a:cubicBezTo>
                <a:cubicBezTo>
                  <a:pt x="909" y="507"/>
                  <a:pt x="912" y="498"/>
                  <a:pt x="913" y="488"/>
                </a:cubicBezTo>
                <a:cubicBezTo>
                  <a:pt x="913" y="488"/>
                  <a:pt x="912" y="488"/>
                  <a:pt x="912" y="488"/>
                </a:cubicBezTo>
                <a:cubicBezTo>
                  <a:pt x="909" y="497"/>
                  <a:pt x="908" y="506"/>
                  <a:pt x="904" y="515"/>
                </a:cubicBezTo>
                <a:cubicBezTo>
                  <a:pt x="901" y="522"/>
                  <a:pt x="898" y="529"/>
                  <a:pt x="894" y="535"/>
                </a:cubicBezTo>
                <a:cubicBezTo>
                  <a:pt x="894" y="535"/>
                  <a:pt x="894" y="535"/>
                  <a:pt x="894" y="535"/>
                </a:cubicBezTo>
                <a:cubicBezTo>
                  <a:pt x="893" y="537"/>
                  <a:pt x="891" y="538"/>
                  <a:pt x="890" y="540"/>
                </a:cubicBezTo>
                <a:cubicBezTo>
                  <a:pt x="890" y="538"/>
                  <a:pt x="890" y="537"/>
                  <a:pt x="890" y="535"/>
                </a:cubicBezTo>
                <a:cubicBezTo>
                  <a:pt x="891" y="526"/>
                  <a:pt x="894" y="516"/>
                  <a:pt x="894" y="507"/>
                </a:cubicBezTo>
                <a:cubicBezTo>
                  <a:pt x="894" y="498"/>
                  <a:pt x="894" y="490"/>
                  <a:pt x="893" y="481"/>
                </a:cubicBezTo>
                <a:close/>
                <a:moveTo>
                  <a:pt x="713" y="477"/>
                </a:moveTo>
                <a:cubicBezTo>
                  <a:pt x="712" y="474"/>
                  <a:pt x="712" y="471"/>
                  <a:pt x="711" y="468"/>
                </a:cubicBezTo>
                <a:cubicBezTo>
                  <a:pt x="710" y="459"/>
                  <a:pt x="714" y="450"/>
                  <a:pt x="715" y="441"/>
                </a:cubicBezTo>
                <a:cubicBezTo>
                  <a:pt x="716" y="435"/>
                  <a:pt x="717" y="429"/>
                  <a:pt x="721" y="424"/>
                </a:cubicBezTo>
                <a:cubicBezTo>
                  <a:pt x="724" y="421"/>
                  <a:pt x="728" y="418"/>
                  <a:pt x="731" y="416"/>
                </a:cubicBezTo>
                <a:cubicBezTo>
                  <a:pt x="735" y="415"/>
                  <a:pt x="739" y="414"/>
                  <a:pt x="742" y="414"/>
                </a:cubicBezTo>
                <a:cubicBezTo>
                  <a:pt x="740" y="414"/>
                  <a:pt x="738" y="415"/>
                  <a:pt x="737" y="416"/>
                </a:cubicBezTo>
                <a:cubicBezTo>
                  <a:pt x="733" y="418"/>
                  <a:pt x="729" y="421"/>
                  <a:pt x="726" y="424"/>
                </a:cubicBezTo>
                <a:cubicBezTo>
                  <a:pt x="720" y="433"/>
                  <a:pt x="716" y="443"/>
                  <a:pt x="714" y="454"/>
                </a:cubicBezTo>
                <a:cubicBezTo>
                  <a:pt x="713" y="461"/>
                  <a:pt x="712" y="469"/>
                  <a:pt x="713" y="477"/>
                </a:cubicBezTo>
                <a:close/>
                <a:moveTo>
                  <a:pt x="712" y="421"/>
                </a:moveTo>
                <a:cubicBezTo>
                  <a:pt x="712" y="420"/>
                  <a:pt x="711" y="418"/>
                  <a:pt x="709" y="416"/>
                </a:cubicBezTo>
                <a:cubicBezTo>
                  <a:pt x="712" y="417"/>
                  <a:pt x="715" y="417"/>
                  <a:pt x="717" y="417"/>
                </a:cubicBezTo>
                <a:cubicBezTo>
                  <a:pt x="720" y="417"/>
                  <a:pt x="723" y="417"/>
                  <a:pt x="726" y="416"/>
                </a:cubicBezTo>
                <a:cubicBezTo>
                  <a:pt x="721" y="419"/>
                  <a:pt x="718" y="423"/>
                  <a:pt x="715" y="428"/>
                </a:cubicBezTo>
                <a:cubicBezTo>
                  <a:pt x="714" y="425"/>
                  <a:pt x="713" y="421"/>
                  <a:pt x="712" y="421"/>
                </a:cubicBezTo>
                <a:close/>
                <a:moveTo>
                  <a:pt x="741" y="410"/>
                </a:moveTo>
                <a:cubicBezTo>
                  <a:pt x="728" y="413"/>
                  <a:pt x="715" y="413"/>
                  <a:pt x="702" y="412"/>
                </a:cubicBezTo>
                <a:cubicBezTo>
                  <a:pt x="695" y="411"/>
                  <a:pt x="689" y="411"/>
                  <a:pt x="682" y="410"/>
                </a:cubicBezTo>
                <a:cubicBezTo>
                  <a:pt x="676" y="409"/>
                  <a:pt x="670" y="409"/>
                  <a:pt x="664" y="407"/>
                </a:cubicBezTo>
                <a:cubicBezTo>
                  <a:pt x="653" y="404"/>
                  <a:pt x="644" y="398"/>
                  <a:pt x="636" y="390"/>
                </a:cubicBezTo>
                <a:cubicBezTo>
                  <a:pt x="632" y="386"/>
                  <a:pt x="626" y="379"/>
                  <a:pt x="620" y="383"/>
                </a:cubicBezTo>
                <a:cubicBezTo>
                  <a:pt x="619" y="383"/>
                  <a:pt x="619" y="384"/>
                  <a:pt x="620" y="384"/>
                </a:cubicBezTo>
                <a:cubicBezTo>
                  <a:pt x="628" y="385"/>
                  <a:pt x="633" y="393"/>
                  <a:pt x="639" y="399"/>
                </a:cubicBezTo>
                <a:cubicBezTo>
                  <a:pt x="638" y="398"/>
                  <a:pt x="637" y="398"/>
                  <a:pt x="635" y="397"/>
                </a:cubicBezTo>
                <a:cubicBezTo>
                  <a:pt x="634" y="396"/>
                  <a:pt x="633" y="396"/>
                  <a:pt x="632" y="396"/>
                </a:cubicBezTo>
                <a:cubicBezTo>
                  <a:pt x="631" y="396"/>
                  <a:pt x="631" y="396"/>
                  <a:pt x="631" y="396"/>
                </a:cubicBezTo>
                <a:cubicBezTo>
                  <a:pt x="630" y="399"/>
                  <a:pt x="636" y="399"/>
                  <a:pt x="637" y="400"/>
                </a:cubicBezTo>
                <a:cubicBezTo>
                  <a:pt x="640" y="402"/>
                  <a:pt x="643" y="404"/>
                  <a:pt x="646" y="406"/>
                </a:cubicBezTo>
                <a:cubicBezTo>
                  <a:pt x="647" y="406"/>
                  <a:pt x="647" y="405"/>
                  <a:pt x="647" y="405"/>
                </a:cubicBezTo>
                <a:cubicBezTo>
                  <a:pt x="647" y="405"/>
                  <a:pt x="647" y="404"/>
                  <a:pt x="646" y="404"/>
                </a:cubicBezTo>
                <a:cubicBezTo>
                  <a:pt x="656" y="409"/>
                  <a:pt x="665" y="412"/>
                  <a:pt x="676" y="413"/>
                </a:cubicBezTo>
                <a:cubicBezTo>
                  <a:pt x="685" y="414"/>
                  <a:pt x="695" y="415"/>
                  <a:pt x="704" y="416"/>
                </a:cubicBezTo>
                <a:cubicBezTo>
                  <a:pt x="705" y="417"/>
                  <a:pt x="706" y="417"/>
                  <a:pt x="707" y="418"/>
                </a:cubicBezTo>
                <a:cubicBezTo>
                  <a:pt x="709" y="420"/>
                  <a:pt x="710" y="422"/>
                  <a:pt x="711" y="424"/>
                </a:cubicBezTo>
                <a:cubicBezTo>
                  <a:pt x="712" y="425"/>
                  <a:pt x="713" y="429"/>
                  <a:pt x="714" y="430"/>
                </a:cubicBezTo>
                <a:cubicBezTo>
                  <a:pt x="714" y="431"/>
                  <a:pt x="713" y="432"/>
                  <a:pt x="713" y="433"/>
                </a:cubicBezTo>
                <a:cubicBezTo>
                  <a:pt x="712" y="439"/>
                  <a:pt x="712" y="444"/>
                  <a:pt x="710" y="450"/>
                </a:cubicBezTo>
                <a:cubicBezTo>
                  <a:pt x="709" y="454"/>
                  <a:pt x="708" y="459"/>
                  <a:pt x="707" y="463"/>
                </a:cubicBezTo>
                <a:cubicBezTo>
                  <a:pt x="702" y="472"/>
                  <a:pt x="691" y="476"/>
                  <a:pt x="683" y="480"/>
                </a:cubicBezTo>
                <a:cubicBezTo>
                  <a:pt x="671" y="485"/>
                  <a:pt x="660" y="489"/>
                  <a:pt x="648" y="494"/>
                </a:cubicBezTo>
                <a:cubicBezTo>
                  <a:pt x="642" y="496"/>
                  <a:pt x="636" y="499"/>
                  <a:pt x="630" y="500"/>
                </a:cubicBezTo>
                <a:cubicBezTo>
                  <a:pt x="624" y="501"/>
                  <a:pt x="619" y="501"/>
                  <a:pt x="613" y="502"/>
                </a:cubicBezTo>
                <a:cubicBezTo>
                  <a:pt x="601" y="503"/>
                  <a:pt x="590" y="500"/>
                  <a:pt x="581" y="493"/>
                </a:cubicBezTo>
                <a:cubicBezTo>
                  <a:pt x="572" y="487"/>
                  <a:pt x="563" y="477"/>
                  <a:pt x="557" y="468"/>
                </a:cubicBezTo>
                <a:cubicBezTo>
                  <a:pt x="550" y="457"/>
                  <a:pt x="547" y="445"/>
                  <a:pt x="543" y="434"/>
                </a:cubicBezTo>
                <a:cubicBezTo>
                  <a:pt x="539" y="423"/>
                  <a:pt x="536" y="412"/>
                  <a:pt x="540" y="401"/>
                </a:cubicBezTo>
                <a:cubicBezTo>
                  <a:pt x="542" y="395"/>
                  <a:pt x="543" y="389"/>
                  <a:pt x="545" y="383"/>
                </a:cubicBezTo>
                <a:cubicBezTo>
                  <a:pt x="547" y="378"/>
                  <a:pt x="550" y="375"/>
                  <a:pt x="553" y="371"/>
                </a:cubicBezTo>
                <a:cubicBezTo>
                  <a:pt x="560" y="366"/>
                  <a:pt x="567" y="360"/>
                  <a:pt x="576" y="360"/>
                </a:cubicBezTo>
                <a:cubicBezTo>
                  <a:pt x="583" y="360"/>
                  <a:pt x="589" y="361"/>
                  <a:pt x="595" y="364"/>
                </a:cubicBezTo>
                <a:cubicBezTo>
                  <a:pt x="598" y="365"/>
                  <a:pt x="601" y="367"/>
                  <a:pt x="604" y="368"/>
                </a:cubicBezTo>
                <a:cubicBezTo>
                  <a:pt x="606" y="369"/>
                  <a:pt x="607" y="370"/>
                  <a:pt x="609" y="370"/>
                </a:cubicBezTo>
                <a:cubicBezTo>
                  <a:pt x="609" y="370"/>
                  <a:pt x="609" y="370"/>
                  <a:pt x="609" y="370"/>
                </a:cubicBezTo>
                <a:cubicBezTo>
                  <a:pt x="608" y="371"/>
                  <a:pt x="607" y="372"/>
                  <a:pt x="607" y="373"/>
                </a:cubicBezTo>
                <a:cubicBezTo>
                  <a:pt x="606" y="375"/>
                  <a:pt x="605" y="378"/>
                  <a:pt x="605" y="380"/>
                </a:cubicBezTo>
                <a:cubicBezTo>
                  <a:pt x="593" y="374"/>
                  <a:pt x="579" y="385"/>
                  <a:pt x="567" y="386"/>
                </a:cubicBezTo>
                <a:cubicBezTo>
                  <a:pt x="566" y="386"/>
                  <a:pt x="566" y="388"/>
                  <a:pt x="567" y="388"/>
                </a:cubicBezTo>
                <a:cubicBezTo>
                  <a:pt x="573" y="387"/>
                  <a:pt x="579" y="384"/>
                  <a:pt x="584" y="383"/>
                </a:cubicBezTo>
                <a:cubicBezTo>
                  <a:pt x="591" y="381"/>
                  <a:pt x="598" y="380"/>
                  <a:pt x="604" y="381"/>
                </a:cubicBezTo>
                <a:cubicBezTo>
                  <a:pt x="605" y="381"/>
                  <a:pt x="605" y="381"/>
                  <a:pt x="605" y="381"/>
                </a:cubicBezTo>
                <a:cubicBezTo>
                  <a:pt x="605" y="381"/>
                  <a:pt x="605" y="382"/>
                  <a:pt x="605" y="383"/>
                </a:cubicBezTo>
                <a:cubicBezTo>
                  <a:pt x="604" y="383"/>
                  <a:pt x="604" y="383"/>
                  <a:pt x="603" y="384"/>
                </a:cubicBezTo>
                <a:cubicBezTo>
                  <a:pt x="602" y="386"/>
                  <a:pt x="601" y="389"/>
                  <a:pt x="601" y="391"/>
                </a:cubicBezTo>
                <a:cubicBezTo>
                  <a:pt x="595" y="392"/>
                  <a:pt x="592" y="397"/>
                  <a:pt x="587" y="400"/>
                </a:cubicBezTo>
                <a:cubicBezTo>
                  <a:pt x="583" y="402"/>
                  <a:pt x="581" y="404"/>
                  <a:pt x="578" y="407"/>
                </a:cubicBezTo>
                <a:cubicBezTo>
                  <a:pt x="576" y="409"/>
                  <a:pt x="574" y="410"/>
                  <a:pt x="571" y="412"/>
                </a:cubicBezTo>
                <a:cubicBezTo>
                  <a:pt x="571" y="412"/>
                  <a:pt x="571" y="412"/>
                  <a:pt x="570" y="412"/>
                </a:cubicBezTo>
                <a:cubicBezTo>
                  <a:pt x="570" y="413"/>
                  <a:pt x="569" y="414"/>
                  <a:pt x="568" y="414"/>
                </a:cubicBezTo>
                <a:cubicBezTo>
                  <a:pt x="567" y="415"/>
                  <a:pt x="569" y="418"/>
                  <a:pt x="571" y="416"/>
                </a:cubicBezTo>
                <a:cubicBezTo>
                  <a:pt x="574" y="413"/>
                  <a:pt x="577" y="410"/>
                  <a:pt x="581" y="407"/>
                </a:cubicBezTo>
                <a:cubicBezTo>
                  <a:pt x="583" y="406"/>
                  <a:pt x="585" y="404"/>
                  <a:pt x="587" y="402"/>
                </a:cubicBezTo>
                <a:cubicBezTo>
                  <a:pt x="590" y="398"/>
                  <a:pt x="596" y="393"/>
                  <a:pt x="601" y="391"/>
                </a:cubicBezTo>
                <a:cubicBezTo>
                  <a:pt x="602" y="392"/>
                  <a:pt x="602" y="392"/>
                  <a:pt x="602" y="393"/>
                </a:cubicBezTo>
                <a:cubicBezTo>
                  <a:pt x="599" y="395"/>
                  <a:pt x="597" y="398"/>
                  <a:pt x="595" y="401"/>
                </a:cubicBezTo>
                <a:cubicBezTo>
                  <a:pt x="595" y="401"/>
                  <a:pt x="595" y="401"/>
                  <a:pt x="596" y="401"/>
                </a:cubicBezTo>
                <a:cubicBezTo>
                  <a:pt x="598" y="399"/>
                  <a:pt x="600" y="396"/>
                  <a:pt x="602" y="394"/>
                </a:cubicBezTo>
                <a:cubicBezTo>
                  <a:pt x="603" y="394"/>
                  <a:pt x="603" y="395"/>
                  <a:pt x="604" y="395"/>
                </a:cubicBezTo>
                <a:cubicBezTo>
                  <a:pt x="602" y="397"/>
                  <a:pt x="601" y="400"/>
                  <a:pt x="600" y="403"/>
                </a:cubicBezTo>
                <a:cubicBezTo>
                  <a:pt x="600" y="403"/>
                  <a:pt x="600" y="403"/>
                  <a:pt x="600" y="403"/>
                </a:cubicBezTo>
                <a:cubicBezTo>
                  <a:pt x="601" y="400"/>
                  <a:pt x="603" y="398"/>
                  <a:pt x="605" y="396"/>
                </a:cubicBezTo>
                <a:cubicBezTo>
                  <a:pt x="606" y="397"/>
                  <a:pt x="608" y="397"/>
                  <a:pt x="610" y="397"/>
                </a:cubicBezTo>
                <a:cubicBezTo>
                  <a:pt x="612" y="397"/>
                  <a:pt x="614" y="397"/>
                  <a:pt x="617" y="397"/>
                </a:cubicBezTo>
                <a:cubicBezTo>
                  <a:pt x="617" y="397"/>
                  <a:pt x="617" y="397"/>
                  <a:pt x="617" y="397"/>
                </a:cubicBezTo>
                <a:cubicBezTo>
                  <a:pt x="617" y="404"/>
                  <a:pt x="621" y="410"/>
                  <a:pt x="625" y="414"/>
                </a:cubicBezTo>
                <a:cubicBezTo>
                  <a:pt x="631" y="421"/>
                  <a:pt x="637" y="428"/>
                  <a:pt x="644" y="433"/>
                </a:cubicBezTo>
                <a:cubicBezTo>
                  <a:pt x="644" y="434"/>
                  <a:pt x="645" y="433"/>
                  <a:pt x="644" y="433"/>
                </a:cubicBezTo>
                <a:cubicBezTo>
                  <a:pt x="638" y="428"/>
                  <a:pt x="633" y="421"/>
                  <a:pt x="628" y="415"/>
                </a:cubicBezTo>
                <a:cubicBezTo>
                  <a:pt x="626" y="412"/>
                  <a:pt x="623" y="410"/>
                  <a:pt x="622" y="407"/>
                </a:cubicBezTo>
                <a:cubicBezTo>
                  <a:pt x="620" y="404"/>
                  <a:pt x="620" y="401"/>
                  <a:pt x="619" y="398"/>
                </a:cubicBezTo>
                <a:cubicBezTo>
                  <a:pt x="619" y="398"/>
                  <a:pt x="619" y="398"/>
                  <a:pt x="619" y="398"/>
                </a:cubicBezTo>
                <a:cubicBezTo>
                  <a:pt x="619" y="398"/>
                  <a:pt x="619" y="397"/>
                  <a:pt x="619" y="397"/>
                </a:cubicBezTo>
                <a:cubicBezTo>
                  <a:pt x="619" y="397"/>
                  <a:pt x="618" y="397"/>
                  <a:pt x="618" y="397"/>
                </a:cubicBezTo>
                <a:cubicBezTo>
                  <a:pt x="619" y="396"/>
                  <a:pt x="620" y="396"/>
                  <a:pt x="622" y="396"/>
                </a:cubicBezTo>
                <a:cubicBezTo>
                  <a:pt x="622" y="398"/>
                  <a:pt x="623" y="400"/>
                  <a:pt x="625" y="401"/>
                </a:cubicBezTo>
                <a:cubicBezTo>
                  <a:pt x="626" y="404"/>
                  <a:pt x="629" y="405"/>
                  <a:pt x="630" y="406"/>
                </a:cubicBezTo>
                <a:cubicBezTo>
                  <a:pt x="630" y="407"/>
                  <a:pt x="631" y="406"/>
                  <a:pt x="631" y="406"/>
                </a:cubicBezTo>
                <a:cubicBezTo>
                  <a:pt x="629" y="405"/>
                  <a:pt x="628" y="403"/>
                  <a:pt x="627" y="401"/>
                </a:cubicBezTo>
                <a:cubicBezTo>
                  <a:pt x="625" y="399"/>
                  <a:pt x="624" y="398"/>
                  <a:pt x="623" y="396"/>
                </a:cubicBezTo>
                <a:cubicBezTo>
                  <a:pt x="624" y="396"/>
                  <a:pt x="625" y="395"/>
                  <a:pt x="625" y="395"/>
                </a:cubicBezTo>
                <a:cubicBezTo>
                  <a:pt x="625" y="396"/>
                  <a:pt x="625" y="396"/>
                  <a:pt x="626" y="397"/>
                </a:cubicBezTo>
                <a:cubicBezTo>
                  <a:pt x="632" y="405"/>
                  <a:pt x="641" y="409"/>
                  <a:pt x="651" y="412"/>
                </a:cubicBezTo>
                <a:cubicBezTo>
                  <a:pt x="651" y="412"/>
                  <a:pt x="651" y="412"/>
                  <a:pt x="651" y="412"/>
                </a:cubicBezTo>
                <a:cubicBezTo>
                  <a:pt x="641" y="409"/>
                  <a:pt x="634" y="402"/>
                  <a:pt x="627" y="395"/>
                </a:cubicBezTo>
                <a:cubicBezTo>
                  <a:pt x="627" y="395"/>
                  <a:pt x="627" y="395"/>
                  <a:pt x="627" y="395"/>
                </a:cubicBezTo>
                <a:cubicBezTo>
                  <a:pt x="628" y="394"/>
                  <a:pt x="629" y="394"/>
                  <a:pt x="630" y="394"/>
                </a:cubicBezTo>
                <a:cubicBezTo>
                  <a:pt x="631" y="393"/>
                  <a:pt x="631" y="392"/>
                  <a:pt x="630" y="392"/>
                </a:cubicBezTo>
                <a:cubicBezTo>
                  <a:pt x="626" y="392"/>
                  <a:pt x="622" y="392"/>
                  <a:pt x="619" y="393"/>
                </a:cubicBezTo>
                <a:cubicBezTo>
                  <a:pt x="615" y="393"/>
                  <a:pt x="612" y="393"/>
                  <a:pt x="610" y="390"/>
                </a:cubicBezTo>
                <a:cubicBezTo>
                  <a:pt x="608" y="387"/>
                  <a:pt x="607" y="383"/>
                  <a:pt x="608" y="380"/>
                </a:cubicBezTo>
                <a:cubicBezTo>
                  <a:pt x="610" y="372"/>
                  <a:pt x="619" y="365"/>
                  <a:pt x="627" y="371"/>
                </a:cubicBezTo>
                <a:cubicBezTo>
                  <a:pt x="631" y="374"/>
                  <a:pt x="634" y="378"/>
                  <a:pt x="639" y="380"/>
                </a:cubicBezTo>
                <a:cubicBezTo>
                  <a:pt x="643" y="382"/>
                  <a:pt x="648" y="382"/>
                  <a:pt x="652" y="383"/>
                </a:cubicBezTo>
                <a:cubicBezTo>
                  <a:pt x="665" y="384"/>
                  <a:pt x="677" y="388"/>
                  <a:pt x="689" y="392"/>
                </a:cubicBezTo>
                <a:cubicBezTo>
                  <a:pt x="700" y="394"/>
                  <a:pt x="711" y="398"/>
                  <a:pt x="722" y="400"/>
                </a:cubicBezTo>
                <a:cubicBezTo>
                  <a:pt x="731" y="401"/>
                  <a:pt x="741" y="399"/>
                  <a:pt x="750" y="398"/>
                </a:cubicBezTo>
                <a:cubicBezTo>
                  <a:pt x="758" y="397"/>
                  <a:pt x="766" y="395"/>
                  <a:pt x="774" y="394"/>
                </a:cubicBezTo>
                <a:cubicBezTo>
                  <a:pt x="778" y="393"/>
                  <a:pt x="785" y="392"/>
                  <a:pt x="787" y="388"/>
                </a:cubicBezTo>
                <a:cubicBezTo>
                  <a:pt x="787" y="387"/>
                  <a:pt x="786" y="386"/>
                  <a:pt x="786" y="387"/>
                </a:cubicBezTo>
                <a:cubicBezTo>
                  <a:pt x="784" y="390"/>
                  <a:pt x="778" y="390"/>
                  <a:pt x="775" y="391"/>
                </a:cubicBezTo>
                <a:cubicBezTo>
                  <a:pt x="771" y="392"/>
                  <a:pt x="767" y="392"/>
                  <a:pt x="764" y="393"/>
                </a:cubicBezTo>
                <a:cubicBezTo>
                  <a:pt x="758" y="394"/>
                  <a:pt x="752" y="395"/>
                  <a:pt x="746" y="395"/>
                </a:cubicBezTo>
                <a:cubicBezTo>
                  <a:pt x="740" y="396"/>
                  <a:pt x="733" y="397"/>
                  <a:pt x="727" y="396"/>
                </a:cubicBezTo>
                <a:cubicBezTo>
                  <a:pt x="720" y="396"/>
                  <a:pt x="712" y="394"/>
                  <a:pt x="705" y="392"/>
                </a:cubicBezTo>
                <a:cubicBezTo>
                  <a:pt x="709" y="392"/>
                  <a:pt x="712" y="391"/>
                  <a:pt x="715" y="390"/>
                </a:cubicBezTo>
                <a:cubicBezTo>
                  <a:pt x="723" y="388"/>
                  <a:pt x="731" y="387"/>
                  <a:pt x="740" y="387"/>
                </a:cubicBezTo>
                <a:cubicBezTo>
                  <a:pt x="740" y="387"/>
                  <a:pt x="740" y="386"/>
                  <a:pt x="740" y="386"/>
                </a:cubicBezTo>
                <a:cubicBezTo>
                  <a:pt x="733" y="385"/>
                  <a:pt x="727" y="386"/>
                  <a:pt x="721" y="388"/>
                </a:cubicBezTo>
                <a:cubicBezTo>
                  <a:pt x="717" y="389"/>
                  <a:pt x="712" y="390"/>
                  <a:pt x="707" y="390"/>
                </a:cubicBezTo>
                <a:cubicBezTo>
                  <a:pt x="704" y="390"/>
                  <a:pt x="700" y="389"/>
                  <a:pt x="697" y="390"/>
                </a:cubicBezTo>
                <a:cubicBezTo>
                  <a:pt x="694" y="389"/>
                  <a:pt x="691" y="388"/>
                  <a:pt x="688" y="387"/>
                </a:cubicBezTo>
                <a:cubicBezTo>
                  <a:pt x="688" y="387"/>
                  <a:pt x="688" y="387"/>
                  <a:pt x="688" y="387"/>
                </a:cubicBezTo>
                <a:cubicBezTo>
                  <a:pt x="690" y="387"/>
                  <a:pt x="693" y="386"/>
                  <a:pt x="695" y="386"/>
                </a:cubicBezTo>
                <a:cubicBezTo>
                  <a:pt x="706" y="385"/>
                  <a:pt x="716" y="383"/>
                  <a:pt x="726" y="381"/>
                </a:cubicBezTo>
                <a:cubicBezTo>
                  <a:pt x="727" y="381"/>
                  <a:pt x="727" y="380"/>
                  <a:pt x="726" y="380"/>
                </a:cubicBezTo>
                <a:cubicBezTo>
                  <a:pt x="717" y="382"/>
                  <a:pt x="708" y="384"/>
                  <a:pt x="698" y="384"/>
                </a:cubicBezTo>
                <a:cubicBezTo>
                  <a:pt x="694" y="384"/>
                  <a:pt x="690" y="385"/>
                  <a:pt x="686" y="385"/>
                </a:cubicBezTo>
                <a:cubicBezTo>
                  <a:pt x="683" y="385"/>
                  <a:pt x="680" y="384"/>
                  <a:pt x="678" y="383"/>
                </a:cubicBezTo>
                <a:cubicBezTo>
                  <a:pt x="678" y="383"/>
                  <a:pt x="679" y="383"/>
                  <a:pt x="680" y="383"/>
                </a:cubicBezTo>
                <a:cubicBezTo>
                  <a:pt x="687" y="382"/>
                  <a:pt x="694" y="380"/>
                  <a:pt x="701" y="378"/>
                </a:cubicBezTo>
                <a:cubicBezTo>
                  <a:pt x="717" y="375"/>
                  <a:pt x="732" y="370"/>
                  <a:pt x="748" y="367"/>
                </a:cubicBezTo>
                <a:cubicBezTo>
                  <a:pt x="749" y="366"/>
                  <a:pt x="748" y="366"/>
                  <a:pt x="748" y="366"/>
                </a:cubicBezTo>
                <a:cubicBezTo>
                  <a:pt x="740" y="366"/>
                  <a:pt x="734" y="369"/>
                  <a:pt x="726" y="371"/>
                </a:cubicBezTo>
                <a:cubicBezTo>
                  <a:pt x="718" y="372"/>
                  <a:pt x="711" y="375"/>
                  <a:pt x="703" y="376"/>
                </a:cubicBezTo>
                <a:cubicBezTo>
                  <a:pt x="695" y="377"/>
                  <a:pt x="688" y="379"/>
                  <a:pt x="681" y="380"/>
                </a:cubicBezTo>
                <a:cubicBezTo>
                  <a:pt x="675" y="381"/>
                  <a:pt x="669" y="380"/>
                  <a:pt x="664" y="379"/>
                </a:cubicBezTo>
                <a:cubicBezTo>
                  <a:pt x="667" y="378"/>
                  <a:pt x="670" y="378"/>
                  <a:pt x="673" y="377"/>
                </a:cubicBezTo>
                <a:cubicBezTo>
                  <a:pt x="678" y="376"/>
                  <a:pt x="684" y="377"/>
                  <a:pt x="689" y="375"/>
                </a:cubicBezTo>
                <a:cubicBezTo>
                  <a:pt x="694" y="374"/>
                  <a:pt x="699" y="372"/>
                  <a:pt x="704" y="371"/>
                </a:cubicBezTo>
                <a:cubicBezTo>
                  <a:pt x="705" y="371"/>
                  <a:pt x="704" y="370"/>
                  <a:pt x="704" y="370"/>
                </a:cubicBezTo>
                <a:cubicBezTo>
                  <a:pt x="694" y="372"/>
                  <a:pt x="684" y="374"/>
                  <a:pt x="674" y="375"/>
                </a:cubicBezTo>
                <a:cubicBezTo>
                  <a:pt x="675" y="375"/>
                  <a:pt x="676" y="374"/>
                  <a:pt x="677" y="374"/>
                </a:cubicBezTo>
                <a:cubicBezTo>
                  <a:pt x="687" y="369"/>
                  <a:pt x="698" y="363"/>
                  <a:pt x="709" y="359"/>
                </a:cubicBezTo>
                <a:cubicBezTo>
                  <a:pt x="710" y="359"/>
                  <a:pt x="710" y="359"/>
                  <a:pt x="709" y="359"/>
                </a:cubicBezTo>
                <a:cubicBezTo>
                  <a:pt x="690" y="363"/>
                  <a:pt x="674" y="378"/>
                  <a:pt x="654" y="376"/>
                </a:cubicBezTo>
                <a:cubicBezTo>
                  <a:pt x="654" y="376"/>
                  <a:pt x="654" y="377"/>
                  <a:pt x="653" y="377"/>
                </a:cubicBezTo>
                <a:cubicBezTo>
                  <a:pt x="652" y="377"/>
                  <a:pt x="651" y="377"/>
                  <a:pt x="650" y="377"/>
                </a:cubicBezTo>
                <a:cubicBezTo>
                  <a:pt x="657" y="376"/>
                  <a:pt x="664" y="374"/>
                  <a:pt x="670" y="371"/>
                </a:cubicBezTo>
                <a:cubicBezTo>
                  <a:pt x="680" y="368"/>
                  <a:pt x="689" y="364"/>
                  <a:pt x="698" y="360"/>
                </a:cubicBezTo>
                <a:cubicBezTo>
                  <a:pt x="718" y="351"/>
                  <a:pt x="738" y="342"/>
                  <a:pt x="760" y="338"/>
                </a:cubicBezTo>
                <a:cubicBezTo>
                  <a:pt x="761" y="337"/>
                  <a:pt x="760" y="336"/>
                  <a:pt x="760" y="336"/>
                </a:cubicBezTo>
                <a:cubicBezTo>
                  <a:pt x="739" y="340"/>
                  <a:pt x="720" y="349"/>
                  <a:pt x="701" y="357"/>
                </a:cubicBezTo>
                <a:cubicBezTo>
                  <a:pt x="691" y="361"/>
                  <a:pt x="681" y="365"/>
                  <a:pt x="671" y="369"/>
                </a:cubicBezTo>
                <a:cubicBezTo>
                  <a:pt x="663" y="371"/>
                  <a:pt x="655" y="373"/>
                  <a:pt x="647" y="375"/>
                </a:cubicBezTo>
                <a:cubicBezTo>
                  <a:pt x="647" y="374"/>
                  <a:pt x="647" y="374"/>
                  <a:pt x="647" y="374"/>
                </a:cubicBezTo>
                <a:cubicBezTo>
                  <a:pt x="654" y="373"/>
                  <a:pt x="661" y="370"/>
                  <a:pt x="667" y="367"/>
                </a:cubicBezTo>
                <a:cubicBezTo>
                  <a:pt x="680" y="362"/>
                  <a:pt x="691" y="352"/>
                  <a:pt x="705" y="349"/>
                </a:cubicBezTo>
                <a:cubicBezTo>
                  <a:pt x="705" y="349"/>
                  <a:pt x="705" y="349"/>
                  <a:pt x="705" y="349"/>
                </a:cubicBezTo>
                <a:cubicBezTo>
                  <a:pt x="698" y="350"/>
                  <a:pt x="693" y="352"/>
                  <a:pt x="687" y="356"/>
                </a:cubicBezTo>
                <a:cubicBezTo>
                  <a:pt x="679" y="360"/>
                  <a:pt x="671" y="364"/>
                  <a:pt x="663" y="367"/>
                </a:cubicBezTo>
                <a:cubicBezTo>
                  <a:pt x="661" y="368"/>
                  <a:pt x="658" y="369"/>
                  <a:pt x="656" y="369"/>
                </a:cubicBezTo>
                <a:cubicBezTo>
                  <a:pt x="658" y="368"/>
                  <a:pt x="661" y="366"/>
                  <a:pt x="663" y="365"/>
                </a:cubicBezTo>
                <a:cubicBezTo>
                  <a:pt x="663" y="365"/>
                  <a:pt x="663" y="365"/>
                  <a:pt x="663" y="365"/>
                </a:cubicBezTo>
                <a:cubicBezTo>
                  <a:pt x="660" y="366"/>
                  <a:pt x="657" y="366"/>
                  <a:pt x="654" y="367"/>
                </a:cubicBezTo>
                <a:cubicBezTo>
                  <a:pt x="651" y="369"/>
                  <a:pt x="648" y="370"/>
                  <a:pt x="644" y="371"/>
                </a:cubicBezTo>
                <a:cubicBezTo>
                  <a:pt x="644" y="371"/>
                  <a:pt x="644" y="371"/>
                  <a:pt x="643" y="371"/>
                </a:cubicBezTo>
                <a:cubicBezTo>
                  <a:pt x="647" y="369"/>
                  <a:pt x="650" y="367"/>
                  <a:pt x="654" y="365"/>
                </a:cubicBezTo>
                <a:cubicBezTo>
                  <a:pt x="659" y="362"/>
                  <a:pt x="664" y="359"/>
                  <a:pt x="668" y="355"/>
                </a:cubicBezTo>
                <a:cubicBezTo>
                  <a:pt x="677" y="349"/>
                  <a:pt x="687" y="343"/>
                  <a:pt x="697" y="338"/>
                </a:cubicBezTo>
                <a:cubicBezTo>
                  <a:pt x="698" y="338"/>
                  <a:pt x="697" y="337"/>
                  <a:pt x="696" y="337"/>
                </a:cubicBezTo>
                <a:cubicBezTo>
                  <a:pt x="686" y="342"/>
                  <a:pt x="675" y="347"/>
                  <a:pt x="665" y="354"/>
                </a:cubicBezTo>
                <a:cubicBezTo>
                  <a:pt x="660" y="358"/>
                  <a:pt x="655" y="361"/>
                  <a:pt x="649" y="364"/>
                </a:cubicBezTo>
                <a:cubicBezTo>
                  <a:pt x="648" y="365"/>
                  <a:pt x="647" y="366"/>
                  <a:pt x="646" y="366"/>
                </a:cubicBezTo>
                <a:cubicBezTo>
                  <a:pt x="646" y="366"/>
                  <a:pt x="646" y="366"/>
                  <a:pt x="647" y="365"/>
                </a:cubicBezTo>
                <a:cubicBezTo>
                  <a:pt x="649" y="364"/>
                  <a:pt x="651" y="362"/>
                  <a:pt x="653" y="361"/>
                </a:cubicBezTo>
                <a:cubicBezTo>
                  <a:pt x="658" y="358"/>
                  <a:pt x="663" y="355"/>
                  <a:pt x="668" y="351"/>
                </a:cubicBezTo>
                <a:cubicBezTo>
                  <a:pt x="677" y="344"/>
                  <a:pt x="685" y="335"/>
                  <a:pt x="696" y="330"/>
                </a:cubicBezTo>
                <a:cubicBezTo>
                  <a:pt x="697" y="329"/>
                  <a:pt x="696" y="328"/>
                  <a:pt x="696" y="329"/>
                </a:cubicBezTo>
                <a:cubicBezTo>
                  <a:pt x="683" y="334"/>
                  <a:pt x="674" y="344"/>
                  <a:pt x="663" y="351"/>
                </a:cubicBezTo>
                <a:cubicBezTo>
                  <a:pt x="659" y="354"/>
                  <a:pt x="654" y="356"/>
                  <a:pt x="650" y="359"/>
                </a:cubicBezTo>
                <a:cubicBezTo>
                  <a:pt x="650" y="359"/>
                  <a:pt x="650" y="359"/>
                  <a:pt x="650" y="359"/>
                </a:cubicBezTo>
                <a:cubicBezTo>
                  <a:pt x="655" y="355"/>
                  <a:pt x="660" y="351"/>
                  <a:pt x="666" y="347"/>
                </a:cubicBezTo>
                <a:cubicBezTo>
                  <a:pt x="676" y="340"/>
                  <a:pt x="685" y="332"/>
                  <a:pt x="695" y="324"/>
                </a:cubicBezTo>
                <a:cubicBezTo>
                  <a:pt x="705" y="316"/>
                  <a:pt x="716" y="308"/>
                  <a:pt x="725" y="298"/>
                </a:cubicBezTo>
                <a:cubicBezTo>
                  <a:pt x="729" y="293"/>
                  <a:pt x="733" y="287"/>
                  <a:pt x="738" y="283"/>
                </a:cubicBezTo>
                <a:cubicBezTo>
                  <a:pt x="741" y="282"/>
                  <a:pt x="743" y="280"/>
                  <a:pt x="745" y="278"/>
                </a:cubicBezTo>
                <a:cubicBezTo>
                  <a:pt x="745" y="278"/>
                  <a:pt x="746" y="278"/>
                  <a:pt x="746" y="278"/>
                </a:cubicBezTo>
                <a:cubicBezTo>
                  <a:pt x="758" y="276"/>
                  <a:pt x="768" y="279"/>
                  <a:pt x="779" y="281"/>
                </a:cubicBezTo>
                <a:cubicBezTo>
                  <a:pt x="788" y="284"/>
                  <a:pt x="796" y="285"/>
                  <a:pt x="804" y="289"/>
                </a:cubicBezTo>
                <a:cubicBezTo>
                  <a:pt x="804" y="289"/>
                  <a:pt x="805" y="289"/>
                  <a:pt x="805" y="289"/>
                </a:cubicBezTo>
                <a:cubicBezTo>
                  <a:pt x="807" y="290"/>
                  <a:pt x="808" y="291"/>
                  <a:pt x="810" y="292"/>
                </a:cubicBezTo>
                <a:cubicBezTo>
                  <a:pt x="828" y="302"/>
                  <a:pt x="847" y="320"/>
                  <a:pt x="852" y="341"/>
                </a:cubicBezTo>
                <a:cubicBezTo>
                  <a:pt x="852" y="342"/>
                  <a:pt x="852" y="342"/>
                  <a:pt x="852" y="342"/>
                </a:cubicBezTo>
                <a:cubicBezTo>
                  <a:pt x="854" y="351"/>
                  <a:pt x="846" y="359"/>
                  <a:pt x="839" y="365"/>
                </a:cubicBezTo>
                <a:cubicBezTo>
                  <a:pt x="832" y="371"/>
                  <a:pt x="825" y="377"/>
                  <a:pt x="817" y="382"/>
                </a:cubicBezTo>
                <a:cubicBezTo>
                  <a:pt x="806" y="391"/>
                  <a:pt x="792" y="397"/>
                  <a:pt x="778" y="402"/>
                </a:cubicBezTo>
                <a:cubicBezTo>
                  <a:pt x="766" y="406"/>
                  <a:pt x="754" y="407"/>
                  <a:pt x="741" y="410"/>
                </a:cubicBezTo>
                <a:close/>
                <a:moveTo>
                  <a:pt x="521" y="621"/>
                </a:moveTo>
                <a:cubicBezTo>
                  <a:pt x="520" y="621"/>
                  <a:pt x="520" y="621"/>
                  <a:pt x="519" y="621"/>
                </a:cubicBezTo>
                <a:cubicBezTo>
                  <a:pt x="521" y="620"/>
                  <a:pt x="522" y="617"/>
                  <a:pt x="522" y="615"/>
                </a:cubicBezTo>
                <a:cubicBezTo>
                  <a:pt x="523" y="613"/>
                  <a:pt x="520" y="613"/>
                  <a:pt x="520" y="614"/>
                </a:cubicBezTo>
                <a:cubicBezTo>
                  <a:pt x="520" y="616"/>
                  <a:pt x="519" y="617"/>
                  <a:pt x="519" y="618"/>
                </a:cubicBezTo>
                <a:cubicBezTo>
                  <a:pt x="518" y="618"/>
                  <a:pt x="517" y="619"/>
                  <a:pt x="516" y="619"/>
                </a:cubicBezTo>
                <a:cubicBezTo>
                  <a:pt x="515" y="619"/>
                  <a:pt x="515" y="620"/>
                  <a:pt x="516" y="621"/>
                </a:cubicBezTo>
                <a:cubicBezTo>
                  <a:pt x="514" y="621"/>
                  <a:pt x="513" y="621"/>
                  <a:pt x="512" y="621"/>
                </a:cubicBezTo>
                <a:cubicBezTo>
                  <a:pt x="509" y="622"/>
                  <a:pt x="506" y="623"/>
                  <a:pt x="504" y="624"/>
                </a:cubicBezTo>
                <a:cubicBezTo>
                  <a:pt x="501" y="625"/>
                  <a:pt x="499" y="625"/>
                  <a:pt x="497" y="624"/>
                </a:cubicBezTo>
                <a:cubicBezTo>
                  <a:pt x="497" y="623"/>
                  <a:pt x="497" y="623"/>
                  <a:pt x="496" y="622"/>
                </a:cubicBezTo>
                <a:cubicBezTo>
                  <a:pt x="495" y="621"/>
                  <a:pt x="495" y="620"/>
                  <a:pt x="493" y="619"/>
                </a:cubicBezTo>
                <a:cubicBezTo>
                  <a:pt x="493" y="619"/>
                  <a:pt x="492" y="619"/>
                  <a:pt x="492" y="619"/>
                </a:cubicBezTo>
                <a:cubicBezTo>
                  <a:pt x="492" y="619"/>
                  <a:pt x="492" y="619"/>
                  <a:pt x="491" y="619"/>
                </a:cubicBezTo>
                <a:cubicBezTo>
                  <a:pt x="491" y="619"/>
                  <a:pt x="490" y="618"/>
                  <a:pt x="490" y="618"/>
                </a:cubicBezTo>
                <a:cubicBezTo>
                  <a:pt x="491" y="616"/>
                  <a:pt x="492" y="615"/>
                  <a:pt x="494" y="613"/>
                </a:cubicBezTo>
                <a:cubicBezTo>
                  <a:pt x="495" y="611"/>
                  <a:pt x="498" y="609"/>
                  <a:pt x="499" y="606"/>
                </a:cubicBezTo>
                <a:cubicBezTo>
                  <a:pt x="503" y="600"/>
                  <a:pt x="506" y="592"/>
                  <a:pt x="513" y="588"/>
                </a:cubicBezTo>
                <a:cubicBezTo>
                  <a:pt x="518" y="585"/>
                  <a:pt x="522" y="583"/>
                  <a:pt x="525" y="578"/>
                </a:cubicBezTo>
                <a:cubicBezTo>
                  <a:pt x="528" y="571"/>
                  <a:pt x="532" y="566"/>
                  <a:pt x="536" y="560"/>
                </a:cubicBezTo>
                <a:cubicBezTo>
                  <a:pt x="547" y="548"/>
                  <a:pt x="558" y="537"/>
                  <a:pt x="570" y="526"/>
                </a:cubicBezTo>
                <a:cubicBezTo>
                  <a:pt x="573" y="523"/>
                  <a:pt x="577" y="519"/>
                  <a:pt x="580" y="515"/>
                </a:cubicBezTo>
                <a:cubicBezTo>
                  <a:pt x="582" y="512"/>
                  <a:pt x="585" y="507"/>
                  <a:pt x="589" y="505"/>
                </a:cubicBezTo>
                <a:cubicBezTo>
                  <a:pt x="590" y="504"/>
                  <a:pt x="590" y="502"/>
                  <a:pt x="588" y="503"/>
                </a:cubicBezTo>
                <a:cubicBezTo>
                  <a:pt x="585" y="504"/>
                  <a:pt x="582" y="508"/>
                  <a:pt x="579" y="511"/>
                </a:cubicBezTo>
                <a:cubicBezTo>
                  <a:pt x="576" y="515"/>
                  <a:pt x="573" y="519"/>
                  <a:pt x="569" y="523"/>
                </a:cubicBezTo>
                <a:cubicBezTo>
                  <a:pt x="565" y="526"/>
                  <a:pt x="562" y="529"/>
                  <a:pt x="559" y="532"/>
                </a:cubicBezTo>
                <a:cubicBezTo>
                  <a:pt x="559" y="531"/>
                  <a:pt x="560" y="530"/>
                  <a:pt x="561" y="529"/>
                </a:cubicBezTo>
                <a:cubicBezTo>
                  <a:pt x="563" y="526"/>
                  <a:pt x="566" y="522"/>
                  <a:pt x="569" y="519"/>
                </a:cubicBezTo>
                <a:cubicBezTo>
                  <a:pt x="574" y="513"/>
                  <a:pt x="580" y="507"/>
                  <a:pt x="584" y="500"/>
                </a:cubicBezTo>
                <a:cubicBezTo>
                  <a:pt x="584" y="500"/>
                  <a:pt x="584" y="500"/>
                  <a:pt x="584" y="500"/>
                </a:cubicBezTo>
                <a:cubicBezTo>
                  <a:pt x="592" y="504"/>
                  <a:pt x="601" y="507"/>
                  <a:pt x="610" y="506"/>
                </a:cubicBezTo>
                <a:cubicBezTo>
                  <a:pt x="614" y="505"/>
                  <a:pt x="618" y="505"/>
                  <a:pt x="623" y="505"/>
                </a:cubicBezTo>
                <a:cubicBezTo>
                  <a:pt x="617" y="510"/>
                  <a:pt x="609" y="520"/>
                  <a:pt x="608" y="521"/>
                </a:cubicBezTo>
                <a:cubicBezTo>
                  <a:pt x="594" y="537"/>
                  <a:pt x="577" y="551"/>
                  <a:pt x="563" y="567"/>
                </a:cubicBezTo>
                <a:cubicBezTo>
                  <a:pt x="555" y="575"/>
                  <a:pt x="547" y="582"/>
                  <a:pt x="540" y="590"/>
                </a:cubicBezTo>
                <a:cubicBezTo>
                  <a:pt x="533" y="596"/>
                  <a:pt x="529" y="602"/>
                  <a:pt x="527" y="610"/>
                </a:cubicBezTo>
                <a:cubicBezTo>
                  <a:pt x="526" y="611"/>
                  <a:pt x="526" y="613"/>
                  <a:pt x="525" y="616"/>
                </a:cubicBezTo>
                <a:cubicBezTo>
                  <a:pt x="525" y="616"/>
                  <a:pt x="525" y="616"/>
                  <a:pt x="524" y="616"/>
                </a:cubicBezTo>
                <a:cubicBezTo>
                  <a:pt x="524" y="616"/>
                  <a:pt x="523" y="617"/>
                  <a:pt x="523" y="617"/>
                </a:cubicBezTo>
                <a:cubicBezTo>
                  <a:pt x="522" y="618"/>
                  <a:pt x="521" y="619"/>
                  <a:pt x="521" y="621"/>
                </a:cubicBezTo>
                <a:cubicBezTo>
                  <a:pt x="521" y="621"/>
                  <a:pt x="521" y="621"/>
                  <a:pt x="521" y="621"/>
                </a:cubicBezTo>
                <a:close/>
                <a:moveTo>
                  <a:pt x="453" y="616"/>
                </a:moveTo>
                <a:cubicBezTo>
                  <a:pt x="451" y="615"/>
                  <a:pt x="449" y="613"/>
                  <a:pt x="448" y="612"/>
                </a:cubicBezTo>
                <a:cubicBezTo>
                  <a:pt x="448" y="611"/>
                  <a:pt x="448" y="610"/>
                  <a:pt x="447" y="610"/>
                </a:cubicBezTo>
                <a:cubicBezTo>
                  <a:pt x="450" y="612"/>
                  <a:pt x="453" y="613"/>
                  <a:pt x="457" y="614"/>
                </a:cubicBezTo>
                <a:cubicBezTo>
                  <a:pt x="458" y="615"/>
                  <a:pt x="459" y="616"/>
                  <a:pt x="460" y="617"/>
                </a:cubicBezTo>
                <a:cubicBezTo>
                  <a:pt x="465" y="619"/>
                  <a:pt x="471" y="620"/>
                  <a:pt x="476" y="622"/>
                </a:cubicBezTo>
                <a:cubicBezTo>
                  <a:pt x="482" y="624"/>
                  <a:pt x="486" y="624"/>
                  <a:pt x="492" y="622"/>
                </a:cubicBezTo>
                <a:cubicBezTo>
                  <a:pt x="492" y="622"/>
                  <a:pt x="492" y="622"/>
                  <a:pt x="492" y="622"/>
                </a:cubicBezTo>
                <a:cubicBezTo>
                  <a:pt x="492" y="623"/>
                  <a:pt x="493" y="623"/>
                  <a:pt x="493" y="624"/>
                </a:cubicBezTo>
                <a:cubicBezTo>
                  <a:pt x="494" y="628"/>
                  <a:pt x="498" y="630"/>
                  <a:pt x="503" y="629"/>
                </a:cubicBezTo>
                <a:cubicBezTo>
                  <a:pt x="506" y="628"/>
                  <a:pt x="508" y="627"/>
                  <a:pt x="511" y="625"/>
                </a:cubicBezTo>
                <a:cubicBezTo>
                  <a:pt x="513" y="625"/>
                  <a:pt x="515" y="625"/>
                  <a:pt x="517" y="625"/>
                </a:cubicBezTo>
                <a:cubicBezTo>
                  <a:pt x="518" y="634"/>
                  <a:pt x="509" y="640"/>
                  <a:pt x="501" y="639"/>
                </a:cubicBezTo>
                <a:cubicBezTo>
                  <a:pt x="492" y="639"/>
                  <a:pt x="484" y="635"/>
                  <a:pt x="476" y="632"/>
                </a:cubicBezTo>
                <a:cubicBezTo>
                  <a:pt x="472" y="630"/>
                  <a:pt x="468" y="628"/>
                  <a:pt x="464" y="626"/>
                </a:cubicBezTo>
                <a:cubicBezTo>
                  <a:pt x="461" y="624"/>
                  <a:pt x="458" y="621"/>
                  <a:pt x="454" y="619"/>
                </a:cubicBezTo>
                <a:cubicBezTo>
                  <a:pt x="454" y="619"/>
                  <a:pt x="453" y="619"/>
                  <a:pt x="453" y="619"/>
                </a:cubicBezTo>
                <a:cubicBezTo>
                  <a:pt x="454" y="618"/>
                  <a:pt x="454" y="617"/>
                  <a:pt x="453" y="616"/>
                </a:cubicBezTo>
                <a:close/>
                <a:moveTo>
                  <a:pt x="360" y="549"/>
                </a:moveTo>
                <a:cubicBezTo>
                  <a:pt x="361" y="525"/>
                  <a:pt x="362" y="499"/>
                  <a:pt x="367" y="475"/>
                </a:cubicBezTo>
                <a:cubicBezTo>
                  <a:pt x="367" y="474"/>
                  <a:pt x="367" y="474"/>
                  <a:pt x="366" y="473"/>
                </a:cubicBezTo>
                <a:cubicBezTo>
                  <a:pt x="366" y="473"/>
                  <a:pt x="366" y="473"/>
                  <a:pt x="367" y="473"/>
                </a:cubicBezTo>
                <a:cubicBezTo>
                  <a:pt x="368" y="472"/>
                  <a:pt x="370" y="471"/>
                  <a:pt x="372" y="471"/>
                </a:cubicBezTo>
                <a:cubicBezTo>
                  <a:pt x="372" y="471"/>
                  <a:pt x="372" y="471"/>
                  <a:pt x="372" y="471"/>
                </a:cubicBezTo>
                <a:cubicBezTo>
                  <a:pt x="372" y="471"/>
                  <a:pt x="372" y="471"/>
                  <a:pt x="372" y="472"/>
                </a:cubicBezTo>
                <a:cubicBezTo>
                  <a:pt x="371" y="472"/>
                  <a:pt x="371" y="473"/>
                  <a:pt x="371" y="474"/>
                </a:cubicBezTo>
                <a:cubicBezTo>
                  <a:pt x="371" y="476"/>
                  <a:pt x="370" y="478"/>
                  <a:pt x="370" y="479"/>
                </a:cubicBezTo>
                <a:cubicBezTo>
                  <a:pt x="370" y="480"/>
                  <a:pt x="371" y="480"/>
                  <a:pt x="371" y="480"/>
                </a:cubicBezTo>
                <a:cubicBezTo>
                  <a:pt x="372" y="478"/>
                  <a:pt x="373" y="475"/>
                  <a:pt x="373" y="473"/>
                </a:cubicBezTo>
                <a:cubicBezTo>
                  <a:pt x="373" y="472"/>
                  <a:pt x="374" y="471"/>
                  <a:pt x="373" y="470"/>
                </a:cubicBezTo>
                <a:cubicBezTo>
                  <a:pt x="376" y="469"/>
                  <a:pt x="378" y="468"/>
                  <a:pt x="380" y="466"/>
                </a:cubicBezTo>
                <a:cubicBezTo>
                  <a:pt x="380" y="467"/>
                  <a:pt x="380" y="467"/>
                  <a:pt x="380" y="468"/>
                </a:cubicBezTo>
                <a:cubicBezTo>
                  <a:pt x="380" y="468"/>
                  <a:pt x="380" y="469"/>
                  <a:pt x="380" y="469"/>
                </a:cubicBezTo>
                <a:cubicBezTo>
                  <a:pt x="377" y="475"/>
                  <a:pt x="377" y="484"/>
                  <a:pt x="376" y="490"/>
                </a:cubicBezTo>
                <a:cubicBezTo>
                  <a:pt x="374" y="499"/>
                  <a:pt x="375" y="507"/>
                  <a:pt x="375" y="516"/>
                </a:cubicBezTo>
                <a:cubicBezTo>
                  <a:pt x="375" y="526"/>
                  <a:pt x="375" y="535"/>
                  <a:pt x="374" y="545"/>
                </a:cubicBezTo>
                <a:cubicBezTo>
                  <a:pt x="373" y="550"/>
                  <a:pt x="372" y="556"/>
                  <a:pt x="371" y="561"/>
                </a:cubicBezTo>
                <a:cubicBezTo>
                  <a:pt x="370" y="565"/>
                  <a:pt x="369" y="568"/>
                  <a:pt x="369" y="571"/>
                </a:cubicBezTo>
                <a:cubicBezTo>
                  <a:pt x="369" y="571"/>
                  <a:pt x="369" y="571"/>
                  <a:pt x="368" y="571"/>
                </a:cubicBezTo>
                <a:cubicBezTo>
                  <a:pt x="366" y="575"/>
                  <a:pt x="368" y="580"/>
                  <a:pt x="365" y="584"/>
                </a:cubicBezTo>
                <a:cubicBezTo>
                  <a:pt x="364" y="585"/>
                  <a:pt x="364" y="586"/>
                  <a:pt x="363" y="587"/>
                </a:cubicBezTo>
                <a:cubicBezTo>
                  <a:pt x="363" y="586"/>
                  <a:pt x="363" y="585"/>
                  <a:pt x="363" y="584"/>
                </a:cubicBezTo>
                <a:cubicBezTo>
                  <a:pt x="363" y="572"/>
                  <a:pt x="360" y="561"/>
                  <a:pt x="360" y="549"/>
                </a:cubicBezTo>
                <a:close/>
                <a:moveTo>
                  <a:pt x="359" y="574"/>
                </a:moveTo>
                <a:cubicBezTo>
                  <a:pt x="360" y="581"/>
                  <a:pt x="361" y="587"/>
                  <a:pt x="357" y="593"/>
                </a:cubicBezTo>
                <a:cubicBezTo>
                  <a:pt x="356" y="594"/>
                  <a:pt x="355" y="595"/>
                  <a:pt x="355" y="596"/>
                </a:cubicBezTo>
                <a:cubicBezTo>
                  <a:pt x="354" y="596"/>
                  <a:pt x="353" y="597"/>
                  <a:pt x="352" y="598"/>
                </a:cubicBezTo>
                <a:cubicBezTo>
                  <a:pt x="351" y="598"/>
                  <a:pt x="351" y="599"/>
                  <a:pt x="350" y="599"/>
                </a:cubicBezTo>
                <a:cubicBezTo>
                  <a:pt x="350" y="599"/>
                  <a:pt x="349" y="599"/>
                  <a:pt x="349" y="599"/>
                </a:cubicBezTo>
                <a:cubicBezTo>
                  <a:pt x="349" y="598"/>
                  <a:pt x="349" y="596"/>
                  <a:pt x="349" y="595"/>
                </a:cubicBezTo>
                <a:cubicBezTo>
                  <a:pt x="350" y="595"/>
                  <a:pt x="350" y="596"/>
                  <a:pt x="350" y="596"/>
                </a:cubicBezTo>
                <a:cubicBezTo>
                  <a:pt x="350" y="596"/>
                  <a:pt x="351" y="596"/>
                  <a:pt x="351" y="595"/>
                </a:cubicBezTo>
                <a:cubicBezTo>
                  <a:pt x="351" y="591"/>
                  <a:pt x="352" y="587"/>
                  <a:pt x="352" y="582"/>
                </a:cubicBezTo>
                <a:cubicBezTo>
                  <a:pt x="351" y="579"/>
                  <a:pt x="351" y="576"/>
                  <a:pt x="350" y="573"/>
                </a:cubicBezTo>
                <a:cubicBezTo>
                  <a:pt x="351" y="575"/>
                  <a:pt x="352" y="577"/>
                  <a:pt x="352" y="580"/>
                </a:cubicBezTo>
                <a:cubicBezTo>
                  <a:pt x="352" y="583"/>
                  <a:pt x="352" y="587"/>
                  <a:pt x="352" y="590"/>
                </a:cubicBezTo>
                <a:cubicBezTo>
                  <a:pt x="352" y="591"/>
                  <a:pt x="353" y="591"/>
                  <a:pt x="353" y="590"/>
                </a:cubicBezTo>
                <a:cubicBezTo>
                  <a:pt x="353" y="586"/>
                  <a:pt x="353" y="582"/>
                  <a:pt x="353" y="578"/>
                </a:cubicBezTo>
                <a:cubicBezTo>
                  <a:pt x="352" y="574"/>
                  <a:pt x="352" y="571"/>
                  <a:pt x="350" y="568"/>
                </a:cubicBezTo>
                <a:cubicBezTo>
                  <a:pt x="350" y="568"/>
                  <a:pt x="349" y="568"/>
                  <a:pt x="349" y="568"/>
                </a:cubicBezTo>
                <a:cubicBezTo>
                  <a:pt x="349" y="567"/>
                  <a:pt x="349" y="566"/>
                  <a:pt x="349" y="565"/>
                </a:cubicBezTo>
                <a:cubicBezTo>
                  <a:pt x="348" y="562"/>
                  <a:pt x="348" y="558"/>
                  <a:pt x="348" y="554"/>
                </a:cubicBezTo>
                <a:cubicBezTo>
                  <a:pt x="347" y="551"/>
                  <a:pt x="348" y="548"/>
                  <a:pt x="347" y="544"/>
                </a:cubicBezTo>
                <a:cubicBezTo>
                  <a:pt x="347" y="538"/>
                  <a:pt x="347" y="532"/>
                  <a:pt x="346" y="526"/>
                </a:cubicBezTo>
                <a:cubicBezTo>
                  <a:pt x="346" y="525"/>
                  <a:pt x="345" y="525"/>
                  <a:pt x="345" y="526"/>
                </a:cubicBezTo>
                <a:cubicBezTo>
                  <a:pt x="345" y="533"/>
                  <a:pt x="344" y="540"/>
                  <a:pt x="346" y="547"/>
                </a:cubicBezTo>
                <a:cubicBezTo>
                  <a:pt x="347" y="553"/>
                  <a:pt x="346" y="561"/>
                  <a:pt x="347" y="567"/>
                </a:cubicBezTo>
                <a:cubicBezTo>
                  <a:pt x="347" y="574"/>
                  <a:pt x="350" y="580"/>
                  <a:pt x="349" y="586"/>
                </a:cubicBezTo>
                <a:cubicBezTo>
                  <a:pt x="349" y="587"/>
                  <a:pt x="349" y="588"/>
                  <a:pt x="349" y="590"/>
                </a:cubicBezTo>
                <a:cubicBezTo>
                  <a:pt x="349" y="589"/>
                  <a:pt x="349" y="589"/>
                  <a:pt x="349" y="588"/>
                </a:cubicBezTo>
                <a:cubicBezTo>
                  <a:pt x="347" y="584"/>
                  <a:pt x="345" y="579"/>
                  <a:pt x="344" y="575"/>
                </a:cubicBezTo>
                <a:cubicBezTo>
                  <a:pt x="342" y="564"/>
                  <a:pt x="340" y="552"/>
                  <a:pt x="340" y="541"/>
                </a:cubicBezTo>
                <a:cubicBezTo>
                  <a:pt x="340" y="522"/>
                  <a:pt x="344" y="504"/>
                  <a:pt x="340" y="485"/>
                </a:cubicBezTo>
                <a:cubicBezTo>
                  <a:pt x="340" y="485"/>
                  <a:pt x="341" y="485"/>
                  <a:pt x="341" y="485"/>
                </a:cubicBezTo>
                <a:cubicBezTo>
                  <a:pt x="349" y="482"/>
                  <a:pt x="356" y="478"/>
                  <a:pt x="364" y="474"/>
                </a:cubicBezTo>
                <a:cubicBezTo>
                  <a:pt x="361" y="484"/>
                  <a:pt x="360" y="496"/>
                  <a:pt x="359" y="506"/>
                </a:cubicBezTo>
                <a:cubicBezTo>
                  <a:pt x="359" y="518"/>
                  <a:pt x="358" y="530"/>
                  <a:pt x="357" y="542"/>
                </a:cubicBezTo>
                <a:cubicBezTo>
                  <a:pt x="357" y="553"/>
                  <a:pt x="358" y="563"/>
                  <a:pt x="359" y="574"/>
                </a:cubicBezTo>
                <a:close/>
                <a:moveTo>
                  <a:pt x="323" y="576"/>
                </a:moveTo>
                <a:cubicBezTo>
                  <a:pt x="323" y="576"/>
                  <a:pt x="323" y="576"/>
                  <a:pt x="323" y="576"/>
                </a:cubicBezTo>
                <a:cubicBezTo>
                  <a:pt x="322" y="577"/>
                  <a:pt x="322" y="577"/>
                  <a:pt x="321" y="578"/>
                </a:cubicBezTo>
                <a:cubicBezTo>
                  <a:pt x="320" y="578"/>
                  <a:pt x="320" y="579"/>
                  <a:pt x="319" y="579"/>
                </a:cubicBezTo>
                <a:cubicBezTo>
                  <a:pt x="319" y="579"/>
                  <a:pt x="319" y="579"/>
                  <a:pt x="319" y="579"/>
                </a:cubicBezTo>
                <a:cubicBezTo>
                  <a:pt x="311" y="566"/>
                  <a:pt x="307" y="551"/>
                  <a:pt x="302" y="537"/>
                </a:cubicBezTo>
                <a:cubicBezTo>
                  <a:pt x="297" y="523"/>
                  <a:pt x="291" y="509"/>
                  <a:pt x="286" y="495"/>
                </a:cubicBezTo>
                <a:cubicBezTo>
                  <a:pt x="282" y="486"/>
                  <a:pt x="277" y="478"/>
                  <a:pt x="272" y="469"/>
                </a:cubicBezTo>
                <a:cubicBezTo>
                  <a:pt x="274" y="471"/>
                  <a:pt x="276" y="473"/>
                  <a:pt x="279" y="475"/>
                </a:cubicBezTo>
                <a:cubicBezTo>
                  <a:pt x="286" y="480"/>
                  <a:pt x="294" y="484"/>
                  <a:pt x="303" y="487"/>
                </a:cubicBezTo>
                <a:cubicBezTo>
                  <a:pt x="303" y="487"/>
                  <a:pt x="303" y="487"/>
                  <a:pt x="303" y="487"/>
                </a:cubicBezTo>
                <a:cubicBezTo>
                  <a:pt x="303" y="491"/>
                  <a:pt x="304" y="495"/>
                  <a:pt x="305" y="499"/>
                </a:cubicBezTo>
                <a:cubicBezTo>
                  <a:pt x="305" y="503"/>
                  <a:pt x="306" y="506"/>
                  <a:pt x="307" y="510"/>
                </a:cubicBezTo>
                <a:cubicBezTo>
                  <a:pt x="309" y="517"/>
                  <a:pt x="313" y="524"/>
                  <a:pt x="316" y="531"/>
                </a:cubicBezTo>
                <a:cubicBezTo>
                  <a:pt x="321" y="545"/>
                  <a:pt x="326" y="560"/>
                  <a:pt x="336" y="571"/>
                </a:cubicBezTo>
                <a:cubicBezTo>
                  <a:pt x="335" y="571"/>
                  <a:pt x="334" y="570"/>
                  <a:pt x="333" y="570"/>
                </a:cubicBezTo>
                <a:cubicBezTo>
                  <a:pt x="330" y="570"/>
                  <a:pt x="327" y="571"/>
                  <a:pt x="325" y="573"/>
                </a:cubicBezTo>
                <a:cubicBezTo>
                  <a:pt x="325" y="574"/>
                  <a:pt x="324" y="574"/>
                  <a:pt x="324" y="575"/>
                </a:cubicBezTo>
                <a:cubicBezTo>
                  <a:pt x="323" y="574"/>
                  <a:pt x="323" y="574"/>
                  <a:pt x="322" y="574"/>
                </a:cubicBezTo>
                <a:cubicBezTo>
                  <a:pt x="322" y="574"/>
                  <a:pt x="321" y="574"/>
                  <a:pt x="322" y="574"/>
                </a:cubicBezTo>
                <a:cubicBezTo>
                  <a:pt x="322" y="575"/>
                  <a:pt x="322" y="575"/>
                  <a:pt x="323" y="576"/>
                </a:cubicBezTo>
                <a:close/>
                <a:moveTo>
                  <a:pt x="176" y="253"/>
                </a:moveTo>
                <a:cubicBezTo>
                  <a:pt x="172" y="261"/>
                  <a:pt x="166" y="272"/>
                  <a:pt x="168" y="281"/>
                </a:cubicBezTo>
                <a:cubicBezTo>
                  <a:pt x="167" y="278"/>
                  <a:pt x="166" y="274"/>
                  <a:pt x="165" y="270"/>
                </a:cubicBezTo>
                <a:cubicBezTo>
                  <a:pt x="165" y="271"/>
                  <a:pt x="166" y="271"/>
                  <a:pt x="167" y="271"/>
                </a:cubicBezTo>
                <a:cubicBezTo>
                  <a:pt x="167" y="272"/>
                  <a:pt x="167" y="271"/>
                  <a:pt x="167" y="271"/>
                </a:cubicBezTo>
                <a:cubicBezTo>
                  <a:pt x="167" y="269"/>
                  <a:pt x="165" y="267"/>
                  <a:pt x="165" y="265"/>
                </a:cubicBezTo>
                <a:cubicBezTo>
                  <a:pt x="166" y="262"/>
                  <a:pt x="166" y="259"/>
                  <a:pt x="167" y="256"/>
                </a:cubicBezTo>
                <a:cubicBezTo>
                  <a:pt x="168" y="251"/>
                  <a:pt x="170" y="245"/>
                  <a:pt x="173" y="241"/>
                </a:cubicBezTo>
                <a:cubicBezTo>
                  <a:pt x="174" y="241"/>
                  <a:pt x="173" y="241"/>
                  <a:pt x="173" y="241"/>
                </a:cubicBezTo>
                <a:cubicBezTo>
                  <a:pt x="169" y="246"/>
                  <a:pt x="167" y="252"/>
                  <a:pt x="165" y="258"/>
                </a:cubicBezTo>
                <a:cubicBezTo>
                  <a:pt x="165" y="258"/>
                  <a:pt x="165" y="258"/>
                  <a:pt x="165" y="259"/>
                </a:cubicBezTo>
                <a:cubicBezTo>
                  <a:pt x="164" y="257"/>
                  <a:pt x="164" y="256"/>
                  <a:pt x="164" y="255"/>
                </a:cubicBezTo>
                <a:cubicBezTo>
                  <a:pt x="164" y="252"/>
                  <a:pt x="164" y="249"/>
                  <a:pt x="165" y="246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4"/>
                  <a:pt x="165" y="244"/>
                  <a:pt x="165" y="244"/>
                </a:cubicBezTo>
                <a:cubicBezTo>
                  <a:pt x="167" y="237"/>
                  <a:pt x="170" y="232"/>
                  <a:pt x="174" y="226"/>
                </a:cubicBezTo>
                <a:cubicBezTo>
                  <a:pt x="174" y="226"/>
                  <a:pt x="173" y="226"/>
                  <a:pt x="173" y="226"/>
                </a:cubicBezTo>
                <a:cubicBezTo>
                  <a:pt x="170" y="229"/>
                  <a:pt x="167" y="234"/>
                  <a:pt x="165" y="239"/>
                </a:cubicBezTo>
                <a:cubicBezTo>
                  <a:pt x="165" y="237"/>
                  <a:pt x="165" y="236"/>
                  <a:pt x="165" y="234"/>
                </a:cubicBezTo>
                <a:cubicBezTo>
                  <a:pt x="165" y="230"/>
                  <a:pt x="166" y="226"/>
                  <a:pt x="166" y="222"/>
                </a:cubicBezTo>
                <a:cubicBezTo>
                  <a:pt x="166" y="221"/>
                  <a:pt x="164" y="221"/>
                  <a:pt x="164" y="222"/>
                </a:cubicBezTo>
                <a:cubicBezTo>
                  <a:pt x="164" y="224"/>
                  <a:pt x="164" y="227"/>
                  <a:pt x="164" y="229"/>
                </a:cubicBezTo>
                <a:cubicBezTo>
                  <a:pt x="164" y="231"/>
                  <a:pt x="163" y="233"/>
                  <a:pt x="163" y="235"/>
                </a:cubicBezTo>
                <a:cubicBezTo>
                  <a:pt x="163" y="238"/>
                  <a:pt x="163" y="241"/>
                  <a:pt x="164" y="244"/>
                </a:cubicBezTo>
                <a:cubicBezTo>
                  <a:pt x="164" y="245"/>
                  <a:pt x="163" y="247"/>
                  <a:pt x="163" y="248"/>
                </a:cubicBezTo>
                <a:cubicBezTo>
                  <a:pt x="163" y="250"/>
                  <a:pt x="162" y="253"/>
                  <a:pt x="162" y="257"/>
                </a:cubicBezTo>
                <a:cubicBezTo>
                  <a:pt x="161" y="250"/>
                  <a:pt x="160" y="244"/>
                  <a:pt x="160" y="237"/>
                </a:cubicBezTo>
                <a:cubicBezTo>
                  <a:pt x="161" y="233"/>
                  <a:pt x="161" y="229"/>
                  <a:pt x="159" y="226"/>
                </a:cubicBezTo>
                <a:cubicBezTo>
                  <a:pt x="156" y="222"/>
                  <a:pt x="152" y="218"/>
                  <a:pt x="151" y="212"/>
                </a:cubicBezTo>
                <a:cubicBezTo>
                  <a:pt x="151" y="204"/>
                  <a:pt x="151" y="198"/>
                  <a:pt x="146" y="190"/>
                </a:cubicBezTo>
                <a:cubicBezTo>
                  <a:pt x="144" y="187"/>
                  <a:pt x="141" y="183"/>
                  <a:pt x="140" y="179"/>
                </a:cubicBezTo>
                <a:cubicBezTo>
                  <a:pt x="139" y="178"/>
                  <a:pt x="138" y="170"/>
                  <a:pt x="141" y="171"/>
                </a:cubicBezTo>
                <a:cubicBezTo>
                  <a:pt x="143" y="171"/>
                  <a:pt x="144" y="172"/>
                  <a:pt x="146" y="173"/>
                </a:cubicBezTo>
                <a:cubicBezTo>
                  <a:pt x="151" y="175"/>
                  <a:pt x="158" y="178"/>
                  <a:pt x="160" y="184"/>
                </a:cubicBezTo>
                <a:cubicBezTo>
                  <a:pt x="161" y="186"/>
                  <a:pt x="162" y="189"/>
                  <a:pt x="164" y="190"/>
                </a:cubicBezTo>
                <a:cubicBezTo>
                  <a:pt x="164" y="192"/>
                  <a:pt x="166" y="194"/>
                  <a:pt x="166" y="195"/>
                </a:cubicBezTo>
                <a:cubicBezTo>
                  <a:pt x="167" y="197"/>
                  <a:pt x="168" y="199"/>
                  <a:pt x="169" y="200"/>
                </a:cubicBezTo>
                <a:cubicBezTo>
                  <a:pt x="170" y="202"/>
                  <a:pt x="170" y="203"/>
                  <a:pt x="171" y="205"/>
                </a:cubicBezTo>
                <a:cubicBezTo>
                  <a:pt x="172" y="213"/>
                  <a:pt x="178" y="221"/>
                  <a:pt x="180" y="229"/>
                </a:cubicBezTo>
                <a:cubicBezTo>
                  <a:pt x="181" y="233"/>
                  <a:pt x="182" y="238"/>
                  <a:pt x="183" y="242"/>
                </a:cubicBezTo>
                <a:cubicBezTo>
                  <a:pt x="184" y="247"/>
                  <a:pt x="184" y="251"/>
                  <a:pt x="185" y="256"/>
                </a:cubicBezTo>
                <a:cubicBezTo>
                  <a:pt x="185" y="256"/>
                  <a:pt x="185" y="256"/>
                  <a:pt x="185" y="256"/>
                </a:cubicBezTo>
                <a:cubicBezTo>
                  <a:pt x="184" y="258"/>
                  <a:pt x="182" y="260"/>
                  <a:pt x="181" y="263"/>
                </a:cubicBezTo>
                <a:cubicBezTo>
                  <a:pt x="179" y="267"/>
                  <a:pt x="179" y="271"/>
                  <a:pt x="179" y="275"/>
                </a:cubicBezTo>
                <a:cubicBezTo>
                  <a:pt x="177" y="287"/>
                  <a:pt x="178" y="301"/>
                  <a:pt x="180" y="312"/>
                </a:cubicBezTo>
                <a:cubicBezTo>
                  <a:pt x="181" y="318"/>
                  <a:pt x="182" y="325"/>
                  <a:pt x="184" y="331"/>
                </a:cubicBezTo>
                <a:cubicBezTo>
                  <a:pt x="179" y="322"/>
                  <a:pt x="178" y="312"/>
                  <a:pt x="174" y="303"/>
                </a:cubicBezTo>
                <a:cubicBezTo>
                  <a:pt x="173" y="297"/>
                  <a:pt x="171" y="291"/>
                  <a:pt x="169" y="286"/>
                </a:cubicBezTo>
                <a:cubicBezTo>
                  <a:pt x="169" y="286"/>
                  <a:pt x="170" y="286"/>
                  <a:pt x="170" y="285"/>
                </a:cubicBezTo>
                <a:cubicBezTo>
                  <a:pt x="170" y="280"/>
                  <a:pt x="170" y="275"/>
                  <a:pt x="171" y="270"/>
                </a:cubicBezTo>
                <a:cubicBezTo>
                  <a:pt x="172" y="264"/>
                  <a:pt x="174" y="258"/>
                  <a:pt x="176" y="253"/>
                </a:cubicBezTo>
                <a:cubicBezTo>
                  <a:pt x="176" y="253"/>
                  <a:pt x="176" y="253"/>
                  <a:pt x="176" y="253"/>
                </a:cubicBezTo>
                <a:close/>
                <a:moveTo>
                  <a:pt x="157" y="248"/>
                </a:moveTo>
                <a:cubicBezTo>
                  <a:pt x="158" y="254"/>
                  <a:pt x="159" y="260"/>
                  <a:pt x="160" y="266"/>
                </a:cubicBezTo>
                <a:cubicBezTo>
                  <a:pt x="162" y="271"/>
                  <a:pt x="163" y="276"/>
                  <a:pt x="165" y="281"/>
                </a:cubicBezTo>
                <a:cubicBezTo>
                  <a:pt x="163" y="278"/>
                  <a:pt x="162" y="275"/>
                  <a:pt x="161" y="273"/>
                </a:cubicBezTo>
                <a:cubicBezTo>
                  <a:pt x="157" y="261"/>
                  <a:pt x="152" y="250"/>
                  <a:pt x="148" y="238"/>
                </a:cubicBezTo>
                <a:cubicBezTo>
                  <a:pt x="140" y="219"/>
                  <a:pt x="131" y="197"/>
                  <a:pt x="136" y="176"/>
                </a:cubicBezTo>
                <a:cubicBezTo>
                  <a:pt x="136" y="177"/>
                  <a:pt x="136" y="177"/>
                  <a:pt x="136" y="177"/>
                </a:cubicBezTo>
                <a:cubicBezTo>
                  <a:pt x="137" y="186"/>
                  <a:pt x="145" y="191"/>
                  <a:pt x="147" y="200"/>
                </a:cubicBezTo>
                <a:cubicBezTo>
                  <a:pt x="148" y="205"/>
                  <a:pt x="147" y="211"/>
                  <a:pt x="149" y="216"/>
                </a:cubicBezTo>
                <a:cubicBezTo>
                  <a:pt x="150" y="221"/>
                  <a:pt x="156" y="225"/>
                  <a:pt x="157" y="230"/>
                </a:cubicBezTo>
                <a:cubicBezTo>
                  <a:pt x="158" y="236"/>
                  <a:pt x="157" y="242"/>
                  <a:pt x="157" y="248"/>
                </a:cubicBezTo>
                <a:close/>
                <a:moveTo>
                  <a:pt x="163" y="261"/>
                </a:moveTo>
                <a:cubicBezTo>
                  <a:pt x="163" y="261"/>
                  <a:pt x="163" y="262"/>
                  <a:pt x="164" y="263"/>
                </a:cubicBezTo>
                <a:cubicBezTo>
                  <a:pt x="164" y="264"/>
                  <a:pt x="164" y="265"/>
                  <a:pt x="164" y="266"/>
                </a:cubicBezTo>
                <a:cubicBezTo>
                  <a:pt x="163" y="264"/>
                  <a:pt x="163" y="262"/>
                  <a:pt x="163" y="261"/>
                </a:cubicBezTo>
                <a:close/>
                <a:moveTo>
                  <a:pt x="213" y="192"/>
                </a:moveTo>
                <a:cubicBezTo>
                  <a:pt x="206" y="196"/>
                  <a:pt x="200" y="201"/>
                  <a:pt x="196" y="208"/>
                </a:cubicBezTo>
                <a:cubicBezTo>
                  <a:pt x="194" y="213"/>
                  <a:pt x="192" y="218"/>
                  <a:pt x="192" y="223"/>
                </a:cubicBezTo>
                <a:cubicBezTo>
                  <a:pt x="190" y="220"/>
                  <a:pt x="189" y="218"/>
                  <a:pt x="187" y="215"/>
                </a:cubicBezTo>
                <a:cubicBezTo>
                  <a:pt x="184" y="210"/>
                  <a:pt x="183" y="204"/>
                  <a:pt x="182" y="197"/>
                </a:cubicBezTo>
                <a:cubicBezTo>
                  <a:pt x="179" y="184"/>
                  <a:pt x="177" y="170"/>
                  <a:pt x="174" y="157"/>
                </a:cubicBezTo>
                <a:cubicBezTo>
                  <a:pt x="172" y="143"/>
                  <a:pt x="169" y="130"/>
                  <a:pt x="164" y="117"/>
                </a:cubicBezTo>
                <a:cubicBezTo>
                  <a:pt x="164" y="115"/>
                  <a:pt x="162" y="111"/>
                  <a:pt x="160" y="110"/>
                </a:cubicBezTo>
                <a:cubicBezTo>
                  <a:pt x="160" y="102"/>
                  <a:pt x="160" y="95"/>
                  <a:pt x="161" y="87"/>
                </a:cubicBezTo>
                <a:cubicBezTo>
                  <a:pt x="161" y="81"/>
                  <a:pt x="161" y="74"/>
                  <a:pt x="164" y="68"/>
                </a:cubicBezTo>
                <a:cubicBezTo>
                  <a:pt x="167" y="63"/>
                  <a:pt x="169" y="72"/>
                  <a:pt x="170" y="74"/>
                </a:cubicBezTo>
                <a:cubicBezTo>
                  <a:pt x="171" y="78"/>
                  <a:pt x="173" y="80"/>
                  <a:pt x="176" y="82"/>
                </a:cubicBezTo>
                <a:cubicBezTo>
                  <a:pt x="183" y="89"/>
                  <a:pt x="187" y="98"/>
                  <a:pt x="189" y="107"/>
                </a:cubicBezTo>
                <a:cubicBezTo>
                  <a:pt x="191" y="112"/>
                  <a:pt x="191" y="116"/>
                  <a:pt x="191" y="121"/>
                </a:cubicBezTo>
                <a:cubicBezTo>
                  <a:pt x="191" y="123"/>
                  <a:pt x="192" y="125"/>
                  <a:pt x="193" y="127"/>
                </a:cubicBezTo>
                <a:cubicBezTo>
                  <a:pt x="194" y="128"/>
                  <a:pt x="196" y="129"/>
                  <a:pt x="197" y="129"/>
                </a:cubicBezTo>
                <a:cubicBezTo>
                  <a:pt x="200" y="131"/>
                  <a:pt x="202" y="132"/>
                  <a:pt x="203" y="135"/>
                </a:cubicBezTo>
                <a:cubicBezTo>
                  <a:pt x="205" y="139"/>
                  <a:pt x="207" y="143"/>
                  <a:pt x="208" y="146"/>
                </a:cubicBezTo>
                <a:cubicBezTo>
                  <a:pt x="212" y="155"/>
                  <a:pt x="214" y="164"/>
                  <a:pt x="213" y="174"/>
                </a:cubicBezTo>
                <a:cubicBezTo>
                  <a:pt x="213" y="180"/>
                  <a:pt x="212" y="186"/>
                  <a:pt x="213" y="192"/>
                </a:cubicBezTo>
                <a:close/>
                <a:moveTo>
                  <a:pt x="193" y="242"/>
                </a:moveTo>
                <a:cubicBezTo>
                  <a:pt x="193" y="240"/>
                  <a:pt x="192" y="239"/>
                  <a:pt x="192" y="238"/>
                </a:cubicBezTo>
                <a:cubicBezTo>
                  <a:pt x="192" y="236"/>
                  <a:pt x="191" y="234"/>
                  <a:pt x="191" y="233"/>
                </a:cubicBezTo>
                <a:cubicBezTo>
                  <a:pt x="191" y="232"/>
                  <a:pt x="191" y="232"/>
                  <a:pt x="191" y="232"/>
                </a:cubicBezTo>
                <a:cubicBezTo>
                  <a:pt x="192" y="232"/>
                  <a:pt x="192" y="233"/>
                  <a:pt x="193" y="234"/>
                </a:cubicBezTo>
                <a:cubicBezTo>
                  <a:pt x="194" y="237"/>
                  <a:pt x="194" y="239"/>
                  <a:pt x="193" y="242"/>
                </a:cubicBezTo>
                <a:close/>
                <a:moveTo>
                  <a:pt x="189" y="237"/>
                </a:moveTo>
                <a:cubicBezTo>
                  <a:pt x="189" y="239"/>
                  <a:pt x="190" y="241"/>
                  <a:pt x="190" y="243"/>
                </a:cubicBezTo>
                <a:cubicBezTo>
                  <a:pt x="190" y="244"/>
                  <a:pt x="190" y="245"/>
                  <a:pt x="191" y="246"/>
                </a:cubicBezTo>
                <a:cubicBezTo>
                  <a:pt x="189" y="248"/>
                  <a:pt x="188" y="251"/>
                  <a:pt x="186" y="254"/>
                </a:cubicBezTo>
                <a:cubicBezTo>
                  <a:pt x="186" y="246"/>
                  <a:pt x="183" y="237"/>
                  <a:pt x="181" y="228"/>
                </a:cubicBezTo>
                <a:cubicBezTo>
                  <a:pt x="180" y="224"/>
                  <a:pt x="179" y="219"/>
                  <a:pt x="177" y="214"/>
                </a:cubicBezTo>
                <a:cubicBezTo>
                  <a:pt x="177" y="214"/>
                  <a:pt x="177" y="215"/>
                  <a:pt x="177" y="215"/>
                </a:cubicBezTo>
                <a:cubicBezTo>
                  <a:pt x="181" y="220"/>
                  <a:pt x="185" y="225"/>
                  <a:pt x="190" y="230"/>
                </a:cubicBezTo>
                <a:cubicBezTo>
                  <a:pt x="188" y="231"/>
                  <a:pt x="188" y="235"/>
                  <a:pt x="189" y="237"/>
                </a:cubicBezTo>
                <a:close/>
                <a:moveTo>
                  <a:pt x="161" y="121"/>
                </a:moveTo>
                <a:cubicBezTo>
                  <a:pt x="162" y="124"/>
                  <a:pt x="163" y="128"/>
                  <a:pt x="165" y="131"/>
                </a:cubicBezTo>
                <a:cubicBezTo>
                  <a:pt x="165" y="132"/>
                  <a:pt x="166" y="134"/>
                  <a:pt x="167" y="135"/>
                </a:cubicBezTo>
                <a:cubicBezTo>
                  <a:pt x="167" y="136"/>
                  <a:pt x="167" y="137"/>
                  <a:pt x="167" y="138"/>
                </a:cubicBezTo>
                <a:cubicBezTo>
                  <a:pt x="170" y="150"/>
                  <a:pt x="172" y="162"/>
                  <a:pt x="174" y="173"/>
                </a:cubicBezTo>
                <a:cubicBezTo>
                  <a:pt x="176" y="184"/>
                  <a:pt x="177" y="196"/>
                  <a:pt x="180" y="207"/>
                </a:cubicBezTo>
                <a:cubicBezTo>
                  <a:pt x="182" y="213"/>
                  <a:pt x="185" y="218"/>
                  <a:pt x="188" y="223"/>
                </a:cubicBezTo>
                <a:cubicBezTo>
                  <a:pt x="186" y="221"/>
                  <a:pt x="184" y="218"/>
                  <a:pt x="182" y="216"/>
                </a:cubicBezTo>
                <a:cubicBezTo>
                  <a:pt x="175" y="206"/>
                  <a:pt x="169" y="195"/>
                  <a:pt x="167" y="183"/>
                </a:cubicBezTo>
                <a:cubicBezTo>
                  <a:pt x="164" y="171"/>
                  <a:pt x="162" y="159"/>
                  <a:pt x="161" y="148"/>
                </a:cubicBezTo>
                <a:cubicBezTo>
                  <a:pt x="160" y="142"/>
                  <a:pt x="160" y="137"/>
                  <a:pt x="159" y="132"/>
                </a:cubicBezTo>
                <a:cubicBezTo>
                  <a:pt x="159" y="127"/>
                  <a:pt x="158" y="123"/>
                  <a:pt x="158" y="118"/>
                </a:cubicBezTo>
                <a:cubicBezTo>
                  <a:pt x="158" y="118"/>
                  <a:pt x="158" y="118"/>
                  <a:pt x="158" y="117"/>
                </a:cubicBezTo>
                <a:cubicBezTo>
                  <a:pt x="159" y="119"/>
                  <a:pt x="160" y="120"/>
                  <a:pt x="161" y="121"/>
                </a:cubicBezTo>
                <a:close/>
                <a:moveTo>
                  <a:pt x="184" y="312"/>
                </a:moveTo>
                <a:cubicBezTo>
                  <a:pt x="182" y="304"/>
                  <a:pt x="181" y="297"/>
                  <a:pt x="181" y="290"/>
                </a:cubicBezTo>
                <a:cubicBezTo>
                  <a:pt x="181" y="288"/>
                  <a:pt x="181" y="286"/>
                  <a:pt x="182" y="284"/>
                </a:cubicBezTo>
                <a:cubicBezTo>
                  <a:pt x="185" y="294"/>
                  <a:pt x="191" y="303"/>
                  <a:pt x="198" y="311"/>
                </a:cubicBezTo>
                <a:cubicBezTo>
                  <a:pt x="202" y="315"/>
                  <a:pt x="206" y="320"/>
                  <a:pt x="211" y="324"/>
                </a:cubicBezTo>
                <a:cubicBezTo>
                  <a:pt x="210" y="328"/>
                  <a:pt x="211" y="332"/>
                  <a:pt x="209" y="336"/>
                </a:cubicBezTo>
                <a:cubicBezTo>
                  <a:pt x="208" y="338"/>
                  <a:pt x="207" y="344"/>
                  <a:pt x="204" y="345"/>
                </a:cubicBezTo>
                <a:cubicBezTo>
                  <a:pt x="202" y="347"/>
                  <a:pt x="197" y="345"/>
                  <a:pt x="194" y="344"/>
                </a:cubicBezTo>
                <a:cubicBezTo>
                  <a:pt x="192" y="339"/>
                  <a:pt x="189" y="335"/>
                  <a:pt x="188" y="329"/>
                </a:cubicBezTo>
                <a:cubicBezTo>
                  <a:pt x="186" y="324"/>
                  <a:pt x="185" y="318"/>
                  <a:pt x="184" y="312"/>
                </a:cubicBezTo>
                <a:close/>
                <a:moveTo>
                  <a:pt x="208" y="347"/>
                </a:moveTo>
                <a:cubicBezTo>
                  <a:pt x="210" y="344"/>
                  <a:pt x="211" y="340"/>
                  <a:pt x="212" y="336"/>
                </a:cubicBezTo>
                <a:cubicBezTo>
                  <a:pt x="213" y="333"/>
                  <a:pt x="213" y="330"/>
                  <a:pt x="213" y="327"/>
                </a:cubicBezTo>
                <a:cubicBezTo>
                  <a:pt x="218" y="331"/>
                  <a:pt x="223" y="335"/>
                  <a:pt x="229" y="338"/>
                </a:cubicBezTo>
                <a:cubicBezTo>
                  <a:pt x="230" y="338"/>
                  <a:pt x="230" y="338"/>
                  <a:pt x="231" y="338"/>
                </a:cubicBezTo>
                <a:cubicBezTo>
                  <a:pt x="229" y="341"/>
                  <a:pt x="229" y="345"/>
                  <a:pt x="228" y="348"/>
                </a:cubicBezTo>
                <a:cubicBezTo>
                  <a:pt x="228" y="354"/>
                  <a:pt x="228" y="359"/>
                  <a:pt x="229" y="364"/>
                </a:cubicBezTo>
                <a:cubicBezTo>
                  <a:pt x="230" y="370"/>
                  <a:pt x="234" y="376"/>
                  <a:pt x="235" y="382"/>
                </a:cubicBezTo>
                <a:cubicBezTo>
                  <a:pt x="236" y="386"/>
                  <a:pt x="235" y="390"/>
                  <a:pt x="235" y="395"/>
                </a:cubicBezTo>
                <a:cubicBezTo>
                  <a:pt x="235" y="400"/>
                  <a:pt x="235" y="405"/>
                  <a:pt x="236" y="410"/>
                </a:cubicBezTo>
                <a:cubicBezTo>
                  <a:pt x="236" y="412"/>
                  <a:pt x="236" y="413"/>
                  <a:pt x="236" y="415"/>
                </a:cubicBezTo>
                <a:cubicBezTo>
                  <a:pt x="235" y="414"/>
                  <a:pt x="234" y="413"/>
                  <a:pt x="232" y="412"/>
                </a:cubicBezTo>
                <a:cubicBezTo>
                  <a:pt x="227" y="411"/>
                  <a:pt x="224" y="414"/>
                  <a:pt x="219" y="414"/>
                </a:cubicBezTo>
                <a:cubicBezTo>
                  <a:pt x="217" y="414"/>
                  <a:pt x="215" y="414"/>
                  <a:pt x="214" y="415"/>
                </a:cubicBezTo>
                <a:cubicBezTo>
                  <a:pt x="213" y="408"/>
                  <a:pt x="211" y="402"/>
                  <a:pt x="211" y="396"/>
                </a:cubicBezTo>
                <a:cubicBezTo>
                  <a:pt x="210" y="390"/>
                  <a:pt x="209" y="384"/>
                  <a:pt x="208" y="377"/>
                </a:cubicBezTo>
                <a:cubicBezTo>
                  <a:pt x="207" y="372"/>
                  <a:pt x="206" y="367"/>
                  <a:pt x="203" y="362"/>
                </a:cubicBezTo>
                <a:cubicBezTo>
                  <a:pt x="200" y="358"/>
                  <a:pt x="198" y="353"/>
                  <a:pt x="195" y="347"/>
                </a:cubicBezTo>
                <a:cubicBezTo>
                  <a:pt x="195" y="347"/>
                  <a:pt x="195" y="347"/>
                  <a:pt x="195" y="347"/>
                </a:cubicBezTo>
                <a:cubicBezTo>
                  <a:pt x="200" y="348"/>
                  <a:pt x="204" y="350"/>
                  <a:pt x="208" y="347"/>
                </a:cubicBezTo>
                <a:close/>
                <a:moveTo>
                  <a:pt x="233" y="367"/>
                </a:moveTo>
                <a:cubicBezTo>
                  <a:pt x="232" y="361"/>
                  <a:pt x="231" y="355"/>
                  <a:pt x="232" y="348"/>
                </a:cubicBezTo>
                <a:cubicBezTo>
                  <a:pt x="232" y="346"/>
                  <a:pt x="233" y="342"/>
                  <a:pt x="233" y="339"/>
                </a:cubicBezTo>
                <a:cubicBezTo>
                  <a:pt x="240" y="343"/>
                  <a:pt x="248" y="347"/>
                  <a:pt x="255" y="346"/>
                </a:cubicBezTo>
                <a:cubicBezTo>
                  <a:pt x="250" y="353"/>
                  <a:pt x="246" y="361"/>
                  <a:pt x="242" y="368"/>
                </a:cubicBezTo>
                <a:cubicBezTo>
                  <a:pt x="240" y="372"/>
                  <a:pt x="239" y="376"/>
                  <a:pt x="238" y="380"/>
                </a:cubicBezTo>
                <a:cubicBezTo>
                  <a:pt x="237" y="375"/>
                  <a:pt x="235" y="371"/>
                  <a:pt x="233" y="367"/>
                </a:cubicBezTo>
                <a:close/>
                <a:moveTo>
                  <a:pt x="246" y="367"/>
                </a:moveTo>
                <a:cubicBezTo>
                  <a:pt x="252" y="355"/>
                  <a:pt x="260" y="342"/>
                  <a:pt x="271" y="334"/>
                </a:cubicBezTo>
                <a:cubicBezTo>
                  <a:pt x="281" y="327"/>
                  <a:pt x="291" y="320"/>
                  <a:pt x="303" y="315"/>
                </a:cubicBezTo>
                <a:cubicBezTo>
                  <a:pt x="308" y="314"/>
                  <a:pt x="313" y="312"/>
                  <a:pt x="318" y="311"/>
                </a:cubicBezTo>
                <a:cubicBezTo>
                  <a:pt x="325" y="310"/>
                  <a:pt x="331" y="309"/>
                  <a:pt x="338" y="309"/>
                </a:cubicBezTo>
                <a:cubicBezTo>
                  <a:pt x="348" y="308"/>
                  <a:pt x="358" y="309"/>
                  <a:pt x="368" y="311"/>
                </a:cubicBezTo>
                <a:cubicBezTo>
                  <a:pt x="371" y="311"/>
                  <a:pt x="410" y="317"/>
                  <a:pt x="409" y="321"/>
                </a:cubicBezTo>
                <a:cubicBezTo>
                  <a:pt x="409" y="321"/>
                  <a:pt x="409" y="321"/>
                  <a:pt x="409" y="322"/>
                </a:cubicBezTo>
                <a:cubicBezTo>
                  <a:pt x="409" y="322"/>
                  <a:pt x="409" y="322"/>
                  <a:pt x="409" y="322"/>
                </a:cubicBezTo>
                <a:cubicBezTo>
                  <a:pt x="409" y="322"/>
                  <a:pt x="408" y="323"/>
                  <a:pt x="408" y="324"/>
                </a:cubicBezTo>
                <a:cubicBezTo>
                  <a:pt x="408" y="323"/>
                  <a:pt x="408" y="323"/>
                  <a:pt x="408" y="323"/>
                </a:cubicBezTo>
                <a:cubicBezTo>
                  <a:pt x="394" y="317"/>
                  <a:pt x="378" y="315"/>
                  <a:pt x="363" y="314"/>
                </a:cubicBezTo>
                <a:cubicBezTo>
                  <a:pt x="355" y="314"/>
                  <a:pt x="348" y="315"/>
                  <a:pt x="340" y="314"/>
                </a:cubicBezTo>
                <a:cubicBezTo>
                  <a:pt x="333" y="314"/>
                  <a:pt x="327" y="314"/>
                  <a:pt x="320" y="314"/>
                </a:cubicBezTo>
                <a:cubicBezTo>
                  <a:pt x="306" y="316"/>
                  <a:pt x="291" y="323"/>
                  <a:pt x="280" y="330"/>
                </a:cubicBezTo>
                <a:cubicBezTo>
                  <a:pt x="267" y="338"/>
                  <a:pt x="257" y="349"/>
                  <a:pt x="253" y="363"/>
                </a:cubicBezTo>
                <a:cubicBezTo>
                  <a:pt x="252" y="363"/>
                  <a:pt x="254" y="364"/>
                  <a:pt x="254" y="363"/>
                </a:cubicBezTo>
                <a:cubicBezTo>
                  <a:pt x="261" y="349"/>
                  <a:pt x="272" y="338"/>
                  <a:pt x="286" y="330"/>
                </a:cubicBezTo>
                <a:cubicBezTo>
                  <a:pt x="299" y="324"/>
                  <a:pt x="312" y="317"/>
                  <a:pt x="327" y="317"/>
                </a:cubicBezTo>
                <a:cubicBezTo>
                  <a:pt x="333" y="317"/>
                  <a:pt x="340" y="318"/>
                  <a:pt x="347" y="318"/>
                </a:cubicBezTo>
                <a:cubicBezTo>
                  <a:pt x="353" y="317"/>
                  <a:pt x="360" y="317"/>
                  <a:pt x="367" y="318"/>
                </a:cubicBezTo>
                <a:cubicBezTo>
                  <a:pt x="374" y="319"/>
                  <a:pt x="382" y="320"/>
                  <a:pt x="389" y="321"/>
                </a:cubicBezTo>
                <a:cubicBezTo>
                  <a:pt x="395" y="322"/>
                  <a:pt x="402" y="325"/>
                  <a:pt x="408" y="324"/>
                </a:cubicBezTo>
                <a:cubicBezTo>
                  <a:pt x="408" y="324"/>
                  <a:pt x="408" y="324"/>
                  <a:pt x="408" y="324"/>
                </a:cubicBezTo>
                <a:cubicBezTo>
                  <a:pt x="408" y="325"/>
                  <a:pt x="407" y="327"/>
                  <a:pt x="407" y="328"/>
                </a:cubicBezTo>
                <a:cubicBezTo>
                  <a:pt x="401" y="325"/>
                  <a:pt x="394" y="326"/>
                  <a:pt x="387" y="326"/>
                </a:cubicBezTo>
                <a:cubicBezTo>
                  <a:pt x="379" y="325"/>
                  <a:pt x="371" y="323"/>
                  <a:pt x="363" y="322"/>
                </a:cubicBezTo>
                <a:cubicBezTo>
                  <a:pt x="363" y="322"/>
                  <a:pt x="363" y="323"/>
                  <a:pt x="363" y="323"/>
                </a:cubicBezTo>
                <a:cubicBezTo>
                  <a:pt x="369" y="325"/>
                  <a:pt x="377" y="326"/>
                  <a:pt x="384" y="327"/>
                </a:cubicBezTo>
                <a:cubicBezTo>
                  <a:pt x="392" y="327"/>
                  <a:pt x="399" y="327"/>
                  <a:pt x="407" y="330"/>
                </a:cubicBezTo>
                <a:cubicBezTo>
                  <a:pt x="407" y="330"/>
                  <a:pt x="407" y="331"/>
                  <a:pt x="406" y="331"/>
                </a:cubicBezTo>
                <a:cubicBezTo>
                  <a:pt x="402" y="332"/>
                  <a:pt x="399" y="331"/>
                  <a:pt x="395" y="331"/>
                </a:cubicBezTo>
                <a:cubicBezTo>
                  <a:pt x="391" y="331"/>
                  <a:pt x="388" y="331"/>
                  <a:pt x="385" y="330"/>
                </a:cubicBezTo>
                <a:cubicBezTo>
                  <a:pt x="384" y="330"/>
                  <a:pt x="383" y="331"/>
                  <a:pt x="384" y="331"/>
                </a:cubicBezTo>
                <a:cubicBezTo>
                  <a:pt x="387" y="334"/>
                  <a:pt x="390" y="333"/>
                  <a:pt x="394" y="333"/>
                </a:cubicBezTo>
                <a:cubicBezTo>
                  <a:pt x="398" y="333"/>
                  <a:pt x="402" y="334"/>
                  <a:pt x="406" y="334"/>
                </a:cubicBezTo>
                <a:cubicBezTo>
                  <a:pt x="406" y="335"/>
                  <a:pt x="406" y="336"/>
                  <a:pt x="406" y="337"/>
                </a:cubicBezTo>
                <a:cubicBezTo>
                  <a:pt x="406" y="337"/>
                  <a:pt x="406" y="337"/>
                  <a:pt x="405" y="336"/>
                </a:cubicBezTo>
                <a:cubicBezTo>
                  <a:pt x="405" y="336"/>
                  <a:pt x="405" y="335"/>
                  <a:pt x="405" y="335"/>
                </a:cubicBezTo>
                <a:cubicBezTo>
                  <a:pt x="398" y="336"/>
                  <a:pt x="392" y="337"/>
                  <a:pt x="386" y="338"/>
                </a:cubicBezTo>
                <a:cubicBezTo>
                  <a:pt x="381" y="338"/>
                  <a:pt x="375" y="338"/>
                  <a:pt x="370" y="338"/>
                </a:cubicBezTo>
                <a:cubicBezTo>
                  <a:pt x="369" y="339"/>
                  <a:pt x="369" y="339"/>
                  <a:pt x="370" y="339"/>
                </a:cubicBezTo>
                <a:cubicBezTo>
                  <a:pt x="376" y="340"/>
                  <a:pt x="382" y="339"/>
                  <a:pt x="388" y="338"/>
                </a:cubicBezTo>
                <a:cubicBezTo>
                  <a:pt x="393" y="338"/>
                  <a:pt x="398" y="338"/>
                  <a:pt x="403" y="337"/>
                </a:cubicBezTo>
                <a:cubicBezTo>
                  <a:pt x="399" y="339"/>
                  <a:pt x="396" y="341"/>
                  <a:pt x="391" y="341"/>
                </a:cubicBezTo>
                <a:cubicBezTo>
                  <a:pt x="388" y="342"/>
                  <a:pt x="384" y="342"/>
                  <a:pt x="380" y="343"/>
                </a:cubicBezTo>
                <a:cubicBezTo>
                  <a:pt x="372" y="343"/>
                  <a:pt x="365" y="343"/>
                  <a:pt x="357" y="344"/>
                </a:cubicBezTo>
                <a:cubicBezTo>
                  <a:pt x="357" y="345"/>
                  <a:pt x="357" y="345"/>
                  <a:pt x="357" y="345"/>
                </a:cubicBezTo>
                <a:cubicBezTo>
                  <a:pt x="366" y="345"/>
                  <a:pt x="375" y="345"/>
                  <a:pt x="383" y="344"/>
                </a:cubicBezTo>
                <a:cubicBezTo>
                  <a:pt x="387" y="344"/>
                  <a:pt x="391" y="343"/>
                  <a:pt x="395" y="342"/>
                </a:cubicBezTo>
                <a:cubicBezTo>
                  <a:pt x="399" y="341"/>
                  <a:pt x="402" y="341"/>
                  <a:pt x="405" y="338"/>
                </a:cubicBezTo>
                <a:cubicBezTo>
                  <a:pt x="406" y="338"/>
                  <a:pt x="406" y="338"/>
                  <a:pt x="406" y="338"/>
                </a:cubicBezTo>
                <a:cubicBezTo>
                  <a:pt x="406" y="338"/>
                  <a:pt x="406" y="339"/>
                  <a:pt x="406" y="340"/>
                </a:cubicBezTo>
                <a:cubicBezTo>
                  <a:pt x="406" y="340"/>
                  <a:pt x="406" y="340"/>
                  <a:pt x="406" y="340"/>
                </a:cubicBezTo>
                <a:cubicBezTo>
                  <a:pt x="401" y="339"/>
                  <a:pt x="397" y="343"/>
                  <a:pt x="392" y="344"/>
                </a:cubicBezTo>
                <a:cubicBezTo>
                  <a:pt x="389" y="345"/>
                  <a:pt x="385" y="345"/>
                  <a:pt x="382" y="346"/>
                </a:cubicBezTo>
                <a:cubicBezTo>
                  <a:pt x="378" y="347"/>
                  <a:pt x="374" y="348"/>
                  <a:pt x="370" y="348"/>
                </a:cubicBezTo>
                <a:cubicBezTo>
                  <a:pt x="363" y="348"/>
                  <a:pt x="354" y="348"/>
                  <a:pt x="347" y="347"/>
                </a:cubicBezTo>
                <a:cubicBezTo>
                  <a:pt x="339" y="346"/>
                  <a:pt x="331" y="344"/>
                  <a:pt x="324" y="344"/>
                </a:cubicBezTo>
                <a:cubicBezTo>
                  <a:pt x="323" y="344"/>
                  <a:pt x="323" y="345"/>
                  <a:pt x="324" y="346"/>
                </a:cubicBezTo>
                <a:cubicBezTo>
                  <a:pt x="332" y="348"/>
                  <a:pt x="340" y="348"/>
                  <a:pt x="349" y="349"/>
                </a:cubicBezTo>
                <a:cubicBezTo>
                  <a:pt x="355" y="351"/>
                  <a:pt x="362" y="351"/>
                  <a:pt x="368" y="350"/>
                </a:cubicBezTo>
                <a:cubicBezTo>
                  <a:pt x="376" y="349"/>
                  <a:pt x="382" y="347"/>
                  <a:pt x="389" y="346"/>
                </a:cubicBezTo>
                <a:cubicBezTo>
                  <a:pt x="390" y="346"/>
                  <a:pt x="391" y="345"/>
                  <a:pt x="392" y="345"/>
                </a:cubicBezTo>
                <a:cubicBezTo>
                  <a:pt x="390" y="346"/>
                  <a:pt x="388" y="347"/>
                  <a:pt x="386" y="347"/>
                </a:cubicBezTo>
                <a:cubicBezTo>
                  <a:pt x="379" y="349"/>
                  <a:pt x="371" y="350"/>
                  <a:pt x="365" y="353"/>
                </a:cubicBezTo>
                <a:cubicBezTo>
                  <a:pt x="364" y="353"/>
                  <a:pt x="364" y="353"/>
                  <a:pt x="365" y="353"/>
                </a:cubicBezTo>
                <a:cubicBezTo>
                  <a:pt x="368" y="354"/>
                  <a:pt x="372" y="352"/>
                  <a:pt x="375" y="352"/>
                </a:cubicBezTo>
                <a:cubicBezTo>
                  <a:pt x="381" y="350"/>
                  <a:pt x="386" y="349"/>
                  <a:pt x="392" y="347"/>
                </a:cubicBezTo>
                <a:cubicBezTo>
                  <a:pt x="393" y="347"/>
                  <a:pt x="406" y="343"/>
                  <a:pt x="406" y="341"/>
                </a:cubicBezTo>
                <a:cubicBezTo>
                  <a:pt x="406" y="341"/>
                  <a:pt x="406" y="341"/>
                  <a:pt x="406" y="341"/>
                </a:cubicBezTo>
                <a:cubicBezTo>
                  <a:pt x="406" y="342"/>
                  <a:pt x="406" y="343"/>
                  <a:pt x="406" y="344"/>
                </a:cubicBezTo>
                <a:cubicBezTo>
                  <a:pt x="405" y="344"/>
                  <a:pt x="403" y="345"/>
                  <a:pt x="401" y="346"/>
                </a:cubicBezTo>
                <a:cubicBezTo>
                  <a:pt x="400" y="347"/>
                  <a:pt x="398" y="348"/>
                  <a:pt x="397" y="350"/>
                </a:cubicBezTo>
                <a:cubicBezTo>
                  <a:pt x="396" y="350"/>
                  <a:pt x="397" y="350"/>
                  <a:pt x="397" y="350"/>
                </a:cubicBezTo>
                <a:cubicBezTo>
                  <a:pt x="395" y="350"/>
                  <a:pt x="393" y="351"/>
                  <a:pt x="392" y="352"/>
                </a:cubicBezTo>
                <a:cubicBezTo>
                  <a:pt x="387" y="353"/>
                  <a:pt x="382" y="356"/>
                  <a:pt x="378" y="359"/>
                </a:cubicBezTo>
                <a:cubicBezTo>
                  <a:pt x="368" y="365"/>
                  <a:pt x="358" y="370"/>
                  <a:pt x="347" y="372"/>
                </a:cubicBezTo>
                <a:cubicBezTo>
                  <a:pt x="346" y="372"/>
                  <a:pt x="346" y="373"/>
                  <a:pt x="347" y="373"/>
                </a:cubicBezTo>
                <a:cubicBezTo>
                  <a:pt x="352" y="373"/>
                  <a:pt x="357" y="372"/>
                  <a:pt x="362" y="370"/>
                </a:cubicBezTo>
                <a:cubicBezTo>
                  <a:pt x="367" y="368"/>
                  <a:pt x="373" y="365"/>
                  <a:pt x="377" y="362"/>
                </a:cubicBezTo>
                <a:cubicBezTo>
                  <a:pt x="383" y="358"/>
                  <a:pt x="389" y="355"/>
                  <a:pt x="396" y="353"/>
                </a:cubicBezTo>
                <a:cubicBezTo>
                  <a:pt x="399" y="352"/>
                  <a:pt x="404" y="352"/>
                  <a:pt x="407" y="350"/>
                </a:cubicBezTo>
                <a:cubicBezTo>
                  <a:pt x="407" y="350"/>
                  <a:pt x="407" y="351"/>
                  <a:pt x="407" y="352"/>
                </a:cubicBezTo>
                <a:cubicBezTo>
                  <a:pt x="406" y="352"/>
                  <a:pt x="404" y="352"/>
                  <a:pt x="403" y="353"/>
                </a:cubicBezTo>
                <a:cubicBezTo>
                  <a:pt x="403" y="353"/>
                  <a:pt x="403" y="353"/>
                  <a:pt x="403" y="353"/>
                </a:cubicBezTo>
                <a:cubicBezTo>
                  <a:pt x="404" y="353"/>
                  <a:pt x="406" y="353"/>
                  <a:pt x="407" y="352"/>
                </a:cubicBezTo>
                <a:cubicBezTo>
                  <a:pt x="407" y="352"/>
                  <a:pt x="407" y="352"/>
                  <a:pt x="408" y="352"/>
                </a:cubicBezTo>
                <a:cubicBezTo>
                  <a:pt x="408" y="353"/>
                  <a:pt x="408" y="353"/>
                  <a:pt x="408" y="354"/>
                </a:cubicBezTo>
                <a:cubicBezTo>
                  <a:pt x="408" y="354"/>
                  <a:pt x="408" y="354"/>
                  <a:pt x="408" y="354"/>
                </a:cubicBezTo>
                <a:cubicBezTo>
                  <a:pt x="405" y="354"/>
                  <a:pt x="402" y="356"/>
                  <a:pt x="400" y="357"/>
                </a:cubicBezTo>
                <a:cubicBezTo>
                  <a:pt x="399" y="358"/>
                  <a:pt x="400" y="358"/>
                  <a:pt x="400" y="358"/>
                </a:cubicBezTo>
                <a:cubicBezTo>
                  <a:pt x="403" y="357"/>
                  <a:pt x="406" y="357"/>
                  <a:pt x="408" y="355"/>
                </a:cubicBezTo>
                <a:cubicBezTo>
                  <a:pt x="408" y="355"/>
                  <a:pt x="408" y="355"/>
                  <a:pt x="408" y="355"/>
                </a:cubicBezTo>
                <a:cubicBezTo>
                  <a:pt x="409" y="360"/>
                  <a:pt x="411" y="365"/>
                  <a:pt x="412" y="370"/>
                </a:cubicBezTo>
                <a:cubicBezTo>
                  <a:pt x="403" y="375"/>
                  <a:pt x="397" y="386"/>
                  <a:pt x="391" y="394"/>
                </a:cubicBezTo>
                <a:cubicBezTo>
                  <a:pt x="391" y="394"/>
                  <a:pt x="391" y="395"/>
                  <a:pt x="391" y="395"/>
                </a:cubicBezTo>
                <a:cubicBezTo>
                  <a:pt x="395" y="391"/>
                  <a:pt x="398" y="386"/>
                  <a:pt x="402" y="382"/>
                </a:cubicBezTo>
                <a:cubicBezTo>
                  <a:pt x="405" y="379"/>
                  <a:pt x="409" y="375"/>
                  <a:pt x="413" y="371"/>
                </a:cubicBezTo>
                <a:cubicBezTo>
                  <a:pt x="414" y="375"/>
                  <a:pt x="415" y="378"/>
                  <a:pt x="416" y="381"/>
                </a:cubicBezTo>
                <a:cubicBezTo>
                  <a:pt x="412" y="382"/>
                  <a:pt x="406" y="387"/>
                  <a:pt x="403" y="389"/>
                </a:cubicBezTo>
                <a:cubicBezTo>
                  <a:pt x="398" y="393"/>
                  <a:pt x="392" y="399"/>
                  <a:pt x="389" y="405"/>
                </a:cubicBezTo>
                <a:cubicBezTo>
                  <a:pt x="389" y="406"/>
                  <a:pt x="390" y="407"/>
                  <a:pt x="390" y="406"/>
                </a:cubicBezTo>
                <a:cubicBezTo>
                  <a:pt x="394" y="400"/>
                  <a:pt x="398" y="396"/>
                  <a:pt x="404" y="391"/>
                </a:cubicBezTo>
                <a:cubicBezTo>
                  <a:pt x="406" y="389"/>
                  <a:pt x="410" y="386"/>
                  <a:pt x="413" y="385"/>
                </a:cubicBezTo>
                <a:cubicBezTo>
                  <a:pt x="414" y="384"/>
                  <a:pt x="416" y="384"/>
                  <a:pt x="417" y="383"/>
                </a:cubicBezTo>
                <a:cubicBezTo>
                  <a:pt x="417" y="384"/>
                  <a:pt x="417" y="385"/>
                  <a:pt x="418" y="386"/>
                </a:cubicBezTo>
                <a:cubicBezTo>
                  <a:pt x="413" y="387"/>
                  <a:pt x="407" y="395"/>
                  <a:pt x="404" y="398"/>
                </a:cubicBezTo>
                <a:cubicBezTo>
                  <a:pt x="402" y="401"/>
                  <a:pt x="399" y="404"/>
                  <a:pt x="396" y="407"/>
                </a:cubicBezTo>
                <a:cubicBezTo>
                  <a:pt x="393" y="412"/>
                  <a:pt x="389" y="417"/>
                  <a:pt x="387" y="422"/>
                </a:cubicBezTo>
                <a:cubicBezTo>
                  <a:pt x="387" y="423"/>
                  <a:pt x="388" y="423"/>
                  <a:pt x="388" y="422"/>
                </a:cubicBezTo>
                <a:cubicBezTo>
                  <a:pt x="392" y="419"/>
                  <a:pt x="393" y="414"/>
                  <a:pt x="396" y="410"/>
                </a:cubicBezTo>
                <a:cubicBezTo>
                  <a:pt x="399" y="406"/>
                  <a:pt x="401" y="403"/>
                  <a:pt x="404" y="400"/>
                </a:cubicBezTo>
                <a:cubicBezTo>
                  <a:pt x="407" y="397"/>
                  <a:pt x="410" y="394"/>
                  <a:pt x="412" y="392"/>
                </a:cubicBezTo>
                <a:cubicBezTo>
                  <a:pt x="414" y="390"/>
                  <a:pt x="416" y="388"/>
                  <a:pt x="418" y="387"/>
                </a:cubicBezTo>
                <a:cubicBezTo>
                  <a:pt x="419" y="389"/>
                  <a:pt x="419" y="390"/>
                  <a:pt x="420" y="392"/>
                </a:cubicBezTo>
                <a:cubicBezTo>
                  <a:pt x="415" y="394"/>
                  <a:pt x="413" y="399"/>
                  <a:pt x="409" y="402"/>
                </a:cubicBezTo>
                <a:cubicBezTo>
                  <a:pt x="407" y="404"/>
                  <a:pt x="402" y="409"/>
                  <a:pt x="404" y="412"/>
                </a:cubicBezTo>
                <a:cubicBezTo>
                  <a:pt x="404" y="413"/>
                  <a:pt x="404" y="413"/>
                  <a:pt x="404" y="412"/>
                </a:cubicBezTo>
                <a:cubicBezTo>
                  <a:pt x="407" y="408"/>
                  <a:pt x="408" y="404"/>
                  <a:pt x="412" y="400"/>
                </a:cubicBezTo>
                <a:cubicBezTo>
                  <a:pt x="415" y="398"/>
                  <a:pt x="418" y="395"/>
                  <a:pt x="420" y="393"/>
                </a:cubicBezTo>
                <a:cubicBezTo>
                  <a:pt x="421" y="394"/>
                  <a:pt x="422" y="396"/>
                  <a:pt x="423" y="397"/>
                </a:cubicBezTo>
                <a:cubicBezTo>
                  <a:pt x="421" y="399"/>
                  <a:pt x="419" y="403"/>
                  <a:pt x="418" y="405"/>
                </a:cubicBezTo>
                <a:cubicBezTo>
                  <a:pt x="418" y="406"/>
                  <a:pt x="419" y="406"/>
                  <a:pt x="419" y="406"/>
                </a:cubicBezTo>
                <a:cubicBezTo>
                  <a:pt x="421" y="404"/>
                  <a:pt x="422" y="401"/>
                  <a:pt x="424" y="398"/>
                </a:cubicBezTo>
                <a:cubicBezTo>
                  <a:pt x="424" y="399"/>
                  <a:pt x="424" y="400"/>
                  <a:pt x="425" y="400"/>
                </a:cubicBezTo>
                <a:cubicBezTo>
                  <a:pt x="426" y="402"/>
                  <a:pt x="428" y="404"/>
                  <a:pt x="429" y="405"/>
                </a:cubicBezTo>
                <a:cubicBezTo>
                  <a:pt x="428" y="407"/>
                  <a:pt x="427" y="409"/>
                  <a:pt x="426" y="410"/>
                </a:cubicBezTo>
                <a:cubicBezTo>
                  <a:pt x="424" y="414"/>
                  <a:pt x="421" y="417"/>
                  <a:pt x="419" y="421"/>
                </a:cubicBezTo>
                <a:cubicBezTo>
                  <a:pt x="413" y="430"/>
                  <a:pt x="407" y="439"/>
                  <a:pt x="399" y="447"/>
                </a:cubicBezTo>
                <a:cubicBezTo>
                  <a:pt x="384" y="462"/>
                  <a:pt x="366" y="470"/>
                  <a:pt x="347" y="478"/>
                </a:cubicBezTo>
                <a:cubicBezTo>
                  <a:pt x="347" y="478"/>
                  <a:pt x="347" y="478"/>
                  <a:pt x="347" y="478"/>
                </a:cubicBezTo>
                <a:cubicBezTo>
                  <a:pt x="342" y="480"/>
                  <a:pt x="337" y="482"/>
                  <a:pt x="331" y="483"/>
                </a:cubicBezTo>
                <a:cubicBezTo>
                  <a:pt x="330" y="483"/>
                  <a:pt x="329" y="484"/>
                  <a:pt x="328" y="484"/>
                </a:cubicBezTo>
                <a:cubicBezTo>
                  <a:pt x="313" y="486"/>
                  <a:pt x="298" y="483"/>
                  <a:pt x="285" y="475"/>
                </a:cubicBezTo>
                <a:cubicBezTo>
                  <a:pt x="281" y="472"/>
                  <a:pt x="275" y="468"/>
                  <a:pt x="272" y="464"/>
                </a:cubicBezTo>
                <a:cubicBezTo>
                  <a:pt x="270" y="461"/>
                  <a:pt x="268" y="456"/>
                  <a:pt x="264" y="454"/>
                </a:cubicBezTo>
                <a:cubicBezTo>
                  <a:pt x="254" y="449"/>
                  <a:pt x="253" y="437"/>
                  <a:pt x="250" y="427"/>
                </a:cubicBezTo>
                <a:cubicBezTo>
                  <a:pt x="249" y="426"/>
                  <a:pt x="248" y="426"/>
                  <a:pt x="248" y="427"/>
                </a:cubicBezTo>
                <a:cubicBezTo>
                  <a:pt x="248" y="432"/>
                  <a:pt x="249" y="438"/>
                  <a:pt x="250" y="444"/>
                </a:cubicBezTo>
                <a:cubicBezTo>
                  <a:pt x="250" y="443"/>
                  <a:pt x="249" y="443"/>
                  <a:pt x="249" y="442"/>
                </a:cubicBezTo>
                <a:cubicBezTo>
                  <a:pt x="247" y="439"/>
                  <a:pt x="245" y="436"/>
                  <a:pt x="244" y="432"/>
                </a:cubicBezTo>
                <a:cubicBezTo>
                  <a:pt x="242" y="425"/>
                  <a:pt x="240" y="417"/>
                  <a:pt x="239" y="410"/>
                </a:cubicBezTo>
                <a:cubicBezTo>
                  <a:pt x="237" y="395"/>
                  <a:pt x="240" y="381"/>
                  <a:pt x="246" y="367"/>
                </a:cubicBezTo>
                <a:close/>
                <a:moveTo>
                  <a:pt x="407" y="347"/>
                </a:moveTo>
                <a:cubicBezTo>
                  <a:pt x="406" y="347"/>
                  <a:pt x="406" y="348"/>
                  <a:pt x="406" y="348"/>
                </a:cubicBezTo>
                <a:cubicBezTo>
                  <a:pt x="406" y="347"/>
                  <a:pt x="402" y="348"/>
                  <a:pt x="401" y="349"/>
                </a:cubicBezTo>
                <a:cubicBezTo>
                  <a:pt x="400" y="349"/>
                  <a:pt x="399" y="349"/>
                  <a:pt x="398" y="350"/>
                </a:cubicBezTo>
                <a:cubicBezTo>
                  <a:pt x="399" y="349"/>
                  <a:pt x="401" y="348"/>
                  <a:pt x="402" y="347"/>
                </a:cubicBezTo>
                <a:cubicBezTo>
                  <a:pt x="404" y="346"/>
                  <a:pt x="405" y="346"/>
                  <a:pt x="406" y="345"/>
                </a:cubicBezTo>
                <a:cubicBezTo>
                  <a:pt x="406" y="346"/>
                  <a:pt x="407" y="347"/>
                  <a:pt x="407" y="347"/>
                </a:cubicBezTo>
                <a:close/>
                <a:moveTo>
                  <a:pt x="449" y="263"/>
                </a:moveTo>
                <a:cubicBezTo>
                  <a:pt x="449" y="261"/>
                  <a:pt x="449" y="258"/>
                  <a:pt x="450" y="256"/>
                </a:cubicBezTo>
                <a:cubicBezTo>
                  <a:pt x="450" y="256"/>
                  <a:pt x="450" y="256"/>
                  <a:pt x="450" y="256"/>
                </a:cubicBezTo>
                <a:cubicBezTo>
                  <a:pt x="451" y="257"/>
                  <a:pt x="452" y="259"/>
                  <a:pt x="452" y="261"/>
                </a:cubicBezTo>
                <a:cubicBezTo>
                  <a:pt x="452" y="261"/>
                  <a:pt x="451" y="262"/>
                  <a:pt x="451" y="263"/>
                </a:cubicBezTo>
                <a:cubicBezTo>
                  <a:pt x="450" y="266"/>
                  <a:pt x="451" y="268"/>
                  <a:pt x="451" y="271"/>
                </a:cubicBezTo>
                <a:cubicBezTo>
                  <a:pt x="451" y="273"/>
                  <a:pt x="451" y="276"/>
                  <a:pt x="452" y="278"/>
                </a:cubicBezTo>
                <a:cubicBezTo>
                  <a:pt x="451" y="278"/>
                  <a:pt x="451" y="278"/>
                  <a:pt x="451" y="279"/>
                </a:cubicBezTo>
                <a:cubicBezTo>
                  <a:pt x="451" y="278"/>
                  <a:pt x="451" y="278"/>
                  <a:pt x="451" y="278"/>
                </a:cubicBezTo>
                <a:cubicBezTo>
                  <a:pt x="449" y="273"/>
                  <a:pt x="449" y="268"/>
                  <a:pt x="449" y="263"/>
                </a:cubicBezTo>
                <a:close/>
                <a:moveTo>
                  <a:pt x="448" y="255"/>
                </a:moveTo>
                <a:cubicBezTo>
                  <a:pt x="448" y="252"/>
                  <a:pt x="448" y="248"/>
                  <a:pt x="448" y="245"/>
                </a:cubicBezTo>
                <a:cubicBezTo>
                  <a:pt x="448" y="246"/>
                  <a:pt x="448" y="248"/>
                  <a:pt x="449" y="249"/>
                </a:cubicBezTo>
                <a:cubicBezTo>
                  <a:pt x="449" y="250"/>
                  <a:pt x="449" y="252"/>
                  <a:pt x="450" y="253"/>
                </a:cubicBezTo>
                <a:cubicBezTo>
                  <a:pt x="449" y="253"/>
                  <a:pt x="448" y="254"/>
                  <a:pt x="448" y="255"/>
                </a:cubicBezTo>
                <a:close/>
                <a:moveTo>
                  <a:pt x="450" y="283"/>
                </a:moveTo>
                <a:cubicBezTo>
                  <a:pt x="456" y="280"/>
                  <a:pt x="463" y="279"/>
                  <a:pt x="469" y="277"/>
                </a:cubicBezTo>
                <a:cubicBezTo>
                  <a:pt x="477" y="274"/>
                  <a:pt x="485" y="272"/>
                  <a:pt x="493" y="271"/>
                </a:cubicBezTo>
                <a:cubicBezTo>
                  <a:pt x="501" y="270"/>
                  <a:pt x="509" y="271"/>
                  <a:pt x="517" y="274"/>
                </a:cubicBezTo>
                <a:cubicBezTo>
                  <a:pt x="526" y="276"/>
                  <a:pt x="535" y="277"/>
                  <a:pt x="542" y="281"/>
                </a:cubicBezTo>
                <a:cubicBezTo>
                  <a:pt x="549" y="284"/>
                  <a:pt x="556" y="289"/>
                  <a:pt x="562" y="293"/>
                </a:cubicBezTo>
                <a:cubicBezTo>
                  <a:pt x="570" y="298"/>
                  <a:pt x="577" y="303"/>
                  <a:pt x="582" y="312"/>
                </a:cubicBezTo>
                <a:cubicBezTo>
                  <a:pt x="586" y="318"/>
                  <a:pt x="589" y="323"/>
                  <a:pt x="594" y="328"/>
                </a:cubicBezTo>
                <a:cubicBezTo>
                  <a:pt x="594" y="329"/>
                  <a:pt x="594" y="329"/>
                  <a:pt x="594" y="329"/>
                </a:cubicBezTo>
                <a:cubicBezTo>
                  <a:pt x="594" y="329"/>
                  <a:pt x="594" y="329"/>
                  <a:pt x="595" y="330"/>
                </a:cubicBezTo>
                <a:cubicBezTo>
                  <a:pt x="595" y="330"/>
                  <a:pt x="596" y="330"/>
                  <a:pt x="596" y="330"/>
                </a:cubicBezTo>
                <a:cubicBezTo>
                  <a:pt x="596" y="336"/>
                  <a:pt x="597" y="343"/>
                  <a:pt x="598" y="349"/>
                </a:cubicBezTo>
                <a:cubicBezTo>
                  <a:pt x="599" y="353"/>
                  <a:pt x="600" y="358"/>
                  <a:pt x="602" y="363"/>
                </a:cubicBezTo>
                <a:cubicBezTo>
                  <a:pt x="600" y="362"/>
                  <a:pt x="598" y="361"/>
                  <a:pt x="596" y="360"/>
                </a:cubicBezTo>
                <a:cubicBezTo>
                  <a:pt x="593" y="359"/>
                  <a:pt x="590" y="358"/>
                  <a:pt x="587" y="358"/>
                </a:cubicBezTo>
                <a:cubicBezTo>
                  <a:pt x="586" y="357"/>
                  <a:pt x="585" y="356"/>
                  <a:pt x="584" y="356"/>
                </a:cubicBezTo>
                <a:cubicBezTo>
                  <a:pt x="582" y="355"/>
                  <a:pt x="579" y="354"/>
                  <a:pt x="577" y="354"/>
                </a:cubicBezTo>
                <a:cubicBezTo>
                  <a:pt x="577" y="354"/>
                  <a:pt x="576" y="354"/>
                  <a:pt x="577" y="354"/>
                </a:cubicBezTo>
                <a:cubicBezTo>
                  <a:pt x="578" y="355"/>
                  <a:pt x="580" y="356"/>
                  <a:pt x="582" y="356"/>
                </a:cubicBezTo>
                <a:cubicBezTo>
                  <a:pt x="582" y="356"/>
                  <a:pt x="584" y="357"/>
                  <a:pt x="586" y="357"/>
                </a:cubicBezTo>
                <a:cubicBezTo>
                  <a:pt x="582" y="356"/>
                  <a:pt x="579" y="356"/>
                  <a:pt x="575" y="356"/>
                </a:cubicBezTo>
                <a:cubicBezTo>
                  <a:pt x="568" y="357"/>
                  <a:pt x="560" y="361"/>
                  <a:pt x="553" y="366"/>
                </a:cubicBezTo>
                <a:cubicBezTo>
                  <a:pt x="544" y="369"/>
                  <a:pt x="536" y="371"/>
                  <a:pt x="526" y="374"/>
                </a:cubicBezTo>
                <a:cubicBezTo>
                  <a:pt x="521" y="375"/>
                  <a:pt x="516" y="376"/>
                  <a:pt x="510" y="378"/>
                </a:cubicBezTo>
                <a:cubicBezTo>
                  <a:pt x="508" y="379"/>
                  <a:pt x="505" y="380"/>
                  <a:pt x="502" y="381"/>
                </a:cubicBezTo>
                <a:cubicBezTo>
                  <a:pt x="501" y="381"/>
                  <a:pt x="501" y="382"/>
                  <a:pt x="500" y="382"/>
                </a:cubicBezTo>
                <a:cubicBezTo>
                  <a:pt x="500" y="382"/>
                  <a:pt x="500" y="382"/>
                  <a:pt x="500" y="382"/>
                </a:cubicBezTo>
                <a:cubicBezTo>
                  <a:pt x="500" y="383"/>
                  <a:pt x="500" y="383"/>
                  <a:pt x="500" y="383"/>
                </a:cubicBezTo>
                <a:cubicBezTo>
                  <a:pt x="504" y="385"/>
                  <a:pt x="510" y="380"/>
                  <a:pt x="513" y="379"/>
                </a:cubicBezTo>
                <a:cubicBezTo>
                  <a:pt x="518" y="378"/>
                  <a:pt x="523" y="377"/>
                  <a:pt x="529" y="375"/>
                </a:cubicBezTo>
                <a:cubicBezTo>
                  <a:pt x="534" y="374"/>
                  <a:pt x="540" y="372"/>
                  <a:pt x="546" y="370"/>
                </a:cubicBezTo>
                <a:cubicBezTo>
                  <a:pt x="547" y="370"/>
                  <a:pt x="548" y="370"/>
                  <a:pt x="550" y="369"/>
                </a:cubicBezTo>
                <a:cubicBezTo>
                  <a:pt x="549" y="370"/>
                  <a:pt x="548" y="371"/>
                  <a:pt x="547" y="372"/>
                </a:cubicBezTo>
                <a:cubicBezTo>
                  <a:pt x="543" y="374"/>
                  <a:pt x="539" y="377"/>
                  <a:pt x="535" y="379"/>
                </a:cubicBezTo>
                <a:cubicBezTo>
                  <a:pt x="531" y="381"/>
                  <a:pt x="526" y="382"/>
                  <a:pt x="521" y="384"/>
                </a:cubicBezTo>
                <a:cubicBezTo>
                  <a:pt x="517" y="386"/>
                  <a:pt x="513" y="388"/>
                  <a:pt x="508" y="389"/>
                </a:cubicBezTo>
                <a:cubicBezTo>
                  <a:pt x="507" y="390"/>
                  <a:pt x="505" y="391"/>
                  <a:pt x="503" y="392"/>
                </a:cubicBezTo>
                <a:cubicBezTo>
                  <a:pt x="502" y="392"/>
                  <a:pt x="499" y="394"/>
                  <a:pt x="498" y="394"/>
                </a:cubicBezTo>
                <a:cubicBezTo>
                  <a:pt x="498" y="394"/>
                  <a:pt x="498" y="394"/>
                  <a:pt x="498" y="394"/>
                </a:cubicBezTo>
                <a:cubicBezTo>
                  <a:pt x="497" y="394"/>
                  <a:pt x="496" y="395"/>
                  <a:pt x="497" y="396"/>
                </a:cubicBezTo>
                <a:cubicBezTo>
                  <a:pt x="497" y="396"/>
                  <a:pt x="497" y="396"/>
                  <a:pt x="497" y="396"/>
                </a:cubicBezTo>
                <a:cubicBezTo>
                  <a:pt x="497" y="396"/>
                  <a:pt x="498" y="396"/>
                  <a:pt x="499" y="396"/>
                </a:cubicBezTo>
                <a:cubicBezTo>
                  <a:pt x="507" y="392"/>
                  <a:pt x="516" y="388"/>
                  <a:pt x="525" y="384"/>
                </a:cubicBezTo>
                <a:cubicBezTo>
                  <a:pt x="532" y="381"/>
                  <a:pt x="540" y="378"/>
                  <a:pt x="546" y="374"/>
                </a:cubicBezTo>
                <a:cubicBezTo>
                  <a:pt x="546" y="374"/>
                  <a:pt x="546" y="374"/>
                  <a:pt x="546" y="374"/>
                </a:cubicBezTo>
                <a:cubicBezTo>
                  <a:pt x="544" y="376"/>
                  <a:pt x="543" y="379"/>
                  <a:pt x="542" y="381"/>
                </a:cubicBezTo>
                <a:cubicBezTo>
                  <a:pt x="542" y="381"/>
                  <a:pt x="542" y="381"/>
                  <a:pt x="542" y="382"/>
                </a:cubicBezTo>
                <a:cubicBezTo>
                  <a:pt x="535" y="386"/>
                  <a:pt x="529" y="392"/>
                  <a:pt x="523" y="397"/>
                </a:cubicBezTo>
                <a:cubicBezTo>
                  <a:pt x="519" y="401"/>
                  <a:pt x="515" y="406"/>
                  <a:pt x="510" y="408"/>
                </a:cubicBezTo>
                <a:cubicBezTo>
                  <a:pt x="507" y="409"/>
                  <a:pt x="505" y="409"/>
                  <a:pt x="504" y="411"/>
                </a:cubicBezTo>
                <a:cubicBezTo>
                  <a:pt x="504" y="412"/>
                  <a:pt x="504" y="413"/>
                  <a:pt x="505" y="412"/>
                </a:cubicBezTo>
                <a:cubicBezTo>
                  <a:pt x="512" y="408"/>
                  <a:pt x="518" y="403"/>
                  <a:pt x="524" y="398"/>
                </a:cubicBezTo>
                <a:cubicBezTo>
                  <a:pt x="528" y="395"/>
                  <a:pt x="532" y="393"/>
                  <a:pt x="535" y="390"/>
                </a:cubicBezTo>
                <a:cubicBezTo>
                  <a:pt x="536" y="389"/>
                  <a:pt x="539" y="387"/>
                  <a:pt x="541" y="385"/>
                </a:cubicBezTo>
                <a:cubicBezTo>
                  <a:pt x="540" y="387"/>
                  <a:pt x="540" y="389"/>
                  <a:pt x="539" y="391"/>
                </a:cubicBezTo>
                <a:cubicBezTo>
                  <a:pt x="539" y="391"/>
                  <a:pt x="539" y="391"/>
                  <a:pt x="539" y="391"/>
                </a:cubicBezTo>
                <a:cubicBezTo>
                  <a:pt x="536" y="392"/>
                  <a:pt x="534" y="394"/>
                  <a:pt x="532" y="397"/>
                </a:cubicBezTo>
                <a:cubicBezTo>
                  <a:pt x="529" y="400"/>
                  <a:pt x="526" y="403"/>
                  <a:pt x="524" y="407"/>
                </a:cubicBezTo>
                <a:cubicBezTo>
                  <a:pt x="522" y="409"/>
                  <a:pt x="521" y="413"/>
                  <a:pt x="519" y="415"/>
                </a:cubicBezTo>
                <a:cubicBezTo>
                  <a:pt x="517" y="417"/>
                  <a:pt x="515" y="418"/>
                  <a:pt x="512" y="420"/>
                </a:cubicBezTo>
                <a:cubicBezTo>
                  <a:pt x="510" y="422"/>
                  <a:pt x="507" y="424"/>
                  <a:pt x="507" y="428"/>
                </a:cubicBezTo>
                <a:cubicBezTo>
                  <a:pt x="507" y="428"/>
                  <a:pt x="508" y="428"/>
                  <a:pt x="508" y="428"/>
                </a:cubicBezTo>
                <a:cubicBezTo>
                  <a:pt x="510" y="422"/>
                  <a:pt x="515" y="421"/>
                  <a:pt x="518" y="417"/>
                </a:cubicBezTo>
                <a:cubicBezTo>
                  <a:pt x="521" y="414"/>
                  <a:pt x="523" y="411"/>
                  <a:pt x="525" y="408"/>
                </a:cubicBezTo>
                <a:cubicBezTo>
                  <a:pt x="529" y="402"/>
                  <a:pt x="534" y="397"/>
                  <a:pt x="539" y="392"/>
                </a:cubicBezTo>
                <a:cubicBezTo>
                  <a:pt x="538" y="395"/>
                  <a:pt x="537" y="397"/>
                  <a:pt x="536" y="400"/>
                </a:cubicBezTo>
                <a:cubicBezTo>
                  <a:pt x="536" y="401"/>
                  <a:pt x="535" y="403"/>
                  <a:pt x="535" y="404"/>
                </a:cubicBezTo>
                <a:cubicBezTo>
                  <a:pt x="535" y="404"/>
                  <a:pt x="535" y="404"/>
                  <a:pt x="535" y="404"/>
                </a:cubicBezTo>
                <a:cubicBezTo>
                  <a:pt x="533" y="406"/>
                  <a:pt x="530" y="408"/>
                  <a:pt x="529" y="411"/>
                </a:cubicBezTo>
                <a:cubicBezTo>
                  <a:pt x="529" y="411"/>
                  <a:pt x="530" y="411"/>
                  <a:pt x="530" y="411"/>
                </a:cubicBezTo>
                <a:cubicBezTo>
                  <a:pt x="532" y="409"/>
                  <a:pt x="533" y="407"/>
                  <a:pt x="535" y="405"/>
                </a:cubicBezTo>
                <a:cubicBezTo>
                  <a:pt x="533" y="415"/>
                  <a:pt x="535" y="424"/>
                  <a:pt x="539" y="435"/>
                </a:cubicBezTo>
                <a:cubicBezTo>
                  <a:pt x="541" y="440"/>
                  <a:pt x="542" y="445"/>
                  <a:pt x="544" y="450"/>
                </a:cubicBezTo>
                <a:cubicBezTo>
                  <a:pt x="538" y="455"/>
                  <a:pt x="528" y="454"/>
                  <a:pt x="521" y="453"/>
                </a:cubicBezTo>
                <a:cubicBezTo>
                  <a:pt x="512" y="452"/>
                  <a:pt x="503" y="450"/>
                  <a:pt x="494" y="448"/>
                </a:cubicBezTo>
                <a:cubicBezTo>
                  <a:pt x="486" y="445"/>
                  <a:pt x="478" y="440"/>
                  <a:pt x="470" y="436"/>
                </a:cubicBezTo>
                <a:cubicBezTo>
                  <a:pt x="463" y="433"/>
                  <a:pt x="456" y="429"/>
                  <a:pt x="451" y="422"/>
                </a:cubicBezTo>
                <a:cubicBezTo>
                  <a:pt x="445" y="416"/>
                  <a:pt x="439" y="411"/>
                  <a:pt x="434" y="405"/>
                </a:cubicBezTo>
                <a:cubicBezTo>
                  <a:pt x="433" y="405"/>
                  <a:pt x="433" y="405"/>
                  <a:pt x="433" y="404"/>
                </a:cubicBezTo>
                <a:cubicBezTo>
                  <a:pt x="433" y="404"/>
                  <a:pt x="433" y="404"/>
                  <a:pt x="432" y="403"/>
                </a:cubicBezTo>
                <a:cubicBezTo>
                  <a:pt x="427" y="398"/>
                  <a:pt x="424" y="392"/>
                  <a:pt x="421" y="384"/>
                </a:cubicBezTo>
                <a:cubicBezTo>
                  <a:pt x="419" y="377"/>
                  <a:pt x="417" y="369"/>
                  <a:pt x="414" y="362"/>
                </a:cubicBezTo>
                <a:cubicBezTo>
                  <a:pt x="412" y="355"/>
                  <a:pt x="410" y="347"/>
                  <a:pt x="410" y="340"/>
                </a:cubicBezTo>
                <a:cubicBezTo>
                  <a:pt x="410" y="332"/>
                  <a:pt x="411" y="325"/>
                  <a:pt x="415" y="318"/>
                </a:cubicBezTo>
                <a:cubicBezTo>
                  <a:pt x="419" y="311"/>
                  <a:pt x="425" y="305"/>
                  <a:pt x="430" y="299"/>
                </a:cubicBezTo>
                <a:cubicBezTo>
                  <a:pt x="436" y="293"/>
                  <a:pt x="442" y="287"/>
                  <a:pt x="450" y="283"/>
                </a:cubicBezTo>
                <a:close/>
                <a:moveTo>
                  <a:pt x="455" y="277"/>
                </a:moveTo>
                <a:cubicBezTo>
                  <a:pt x="455" y="276"/>
                  <a:pt x="456" y="275"/>
                  <a:pt x="456" y="274"/>
                </a:cubicBezTo>
                <a:cubicBezTo>
                  <a:pt x="456" y="275"/>
                  <a:pt x="456" y="276"/>
                  <a:pt x="456" y="276"/>
                </a:cubicBezTo>
                <a:cubicBezTo>
                  <a:pt x="456" y="277"/>
                  <a:pt x="455" y="277"/>
                  <a:pt x="455" y="277"/>
                </a:cubicBezTo>
                <a:close/>
                <a:moveTo>
                  <a:pt x="528" y="466"/>
                </a:moveTo>
                <a:cubicBezTo>
                  <a:pt x="532" y="466"/>
                  <a:pt x="536" y="464"/>
                  <a:pt x="539" y="462"/>
                </a:cubicBezTo>
                <a:cubicBezTo>
                  <a:pt x="542" y="460"/>
                  <a:pt x="544" y="459"/>
                  <a:pt x="547" y="457"/>
                </a:cubicBezTo>
                <a:cubicBezTo>
                  <a:pt x="547" y="457"/>
                  <a:pt x="547" y="457"/>
                  <a:pt x="547" y="457"/>
                </a:cubicBezTo>
                <a:cubicBezTo>
                  <a:pt x="544" y="460"/>
                  <a:pt x="542" y="463"/>
                  <a:pt x="540" y="465"/>
                </a:cubicBezTo>
                <a:cubicBezTo>
                  <a:pt x="537" y="469"/>
                  <a:pt x="533" y="469"/>
                  <a:pt x="529" y="472"/>
                </a:cubicBezTo>
                <a:cubicBezTo>
                  <a:pt x="529" y="472"/>
                  <a:pt x="529" y="473"/>
                  <a:pt x="529" y="473"/>
                </a:cubicBezTo>
                <a:cubicBezTo>
                  <a:pt x="533" y="474"/>
                  <a:pt x="537" y="470"/>
                  <a:pt x="539" y="468"/>
                </a:cubicBezTo>
                <a:cubicBezTo>
                  <a:pt x="542" y="465"/>
                  <a:pt x="545" y="462"/>
                  <a:pt x="548" y="458"/>
                </a:cubicBezTo>
                <a:cubicBezTo>
                  <a:pt x="550" y="463"/>
                  <a:pt x="552" y="467"/>
                  <a:pt x="555" y="471"/>
                </a:cubicBezTo>
                <a:cubicBezTo>
                  <a:pt x="558" y="476"/>
                  <a:pt x="562" y="480"/>
                  <a:pt x="566" y="485"/>
                </a:cubicBezTo>
                <a:cubicBezTo>
                  <a:pt x="560" y="486"/>
                  <a:pt x="555" y="490"/>
                  <a:pt x="549" y="491"/>
                </a:cubicBezTo>
                <a:cubicBezTo>
                  <a:pt x="542" y="492"/>
                  <a:pt x="535" y="491"/>
                  <a:pt x="528" y="489"/>
                </a:cubicBezTo>
                <a:cubicBezTo>
                  <a:pt x="514" y="484"/>
                  <a:pt x="500" y="479"/>
                  <a:pt x="488" y="471"/>
                </a:cubicBezTo>
                <a:cubicBezTo>
                  <a:pt x="481" y="467"/>
                  <a:pt x="475" y="463"/>
                  <a:pt x="470" y="458"/>
                </a:cubicBezTo>
                <a:cubicBezTo>
                  <a:pt x="470" y="457"/>
                  <a:pt x="469" y="456"/>
                  <a:pt x="469" y="456"/>
                </a:cubicBezTo>
                <a:cubicBezTo>
                  <a:pt x="463" y="451"/>
                  <a:pt x="459" y="445"/>
                  <a:pt x="454" y="438"/>
                </a:cubicBezTo>
                <a:cubicBezTo>
                  <a:pt x="451" y="433"/>
                  <a:pt x="446" y="427"/>
                  <a:pt x="443" y="421"/>
                </a:cubicBezTo>
                <a:cubicBezTo>
                  <a:pt x="443" y="420"/>
                  <a:pt x="443" y="419"/>
                  <a:pt x="442" y="418"/>
                </a:cubicBezTo>
                <a:cubicBezTo>
                  <a:pt x="447" y="423"/>
                  <a:pt x="451" y="429"/>
                  <a:pt x="457" y="433"/>
                </a:cubicBezTo>
                <a:cubicBezTo>
                  <a:pt x="463" y="437"/>
                  <a:pt x="471" y="440"/>
                  <a:pt x="477" y="443"/>
                </a:cubicBezTo>
                <a:cubicBezTo>
                  <a:pt x="480" y="445"/>
                  <a:pt x="483" y="446"/>
                  <a:pt x="485" y="447"/>
                </a:cubicBezTo>
                <a:cubicBezTo>
                  <a:pt x="485" y="447"/>
                  <a:pt x="485" y="447"/>
                  <a:pt x="485" y="447"/>
                </a:cubicBezTo>
                <a:cubicBezTo>
                  <a:pt x="504" y="463"/>
                  <a:pt x="522" y="480"/>
                  <a:pt x="546" y="486"/>
                </a:cubicBezTo>
                <a:cubicBezTo>
                  <a:pt x="547" y="486"/>
                  <a:pt x="548" y="485"/>
                  <a:pt x="547" y="485"/>
                </a:cubicBezTo>
                <a:cubicBezTo>
                  <a:pt x="536" y="478"/>
                  <a:pt x="523" y="474"/>
                  <a:pt x="513" y="466"/>
                </a:cubicBezTo>
                <a:cubicBezTo>
                  <a:pt x="507" y="462"/>
                  <a:pt x="502" y="456"/>
                  <a:pt x="496" y="451"/>
                </a:cubicBezTo>
                <a:cubicBezTo>
                  <a:pt x="502" y="453"/>
                  <a:pt x="508" y="454"/>
                  <a:pt x="514" y="456"/>
                </a:cubicBezTo>
                <a:cubicBezTo>
                  <a:pt x="513" y="456"/>
                  <a:pt x="512" y="456"/>
                  <a:pt x="511" y="456"/>
                </a:cubicBezTo>
                <a:cubicBezTo>
                  <a:pt x="509" y="456"/>
                  <a:pt x="508" y="457"/>
                  <a:pt x="507" y="457"/>
                </a:cubicBezTo>
                <a:cubicBezTo>
                  <a:pt x="507" y="458"/>
                  <a:pt x="507" y="459"/>
                  <a:pt x="507" y="459"/>
                </a:cubicBezTo>
                <a:cubicBezTo>
                  <a:pt x="510" y="460"/>
                  <a:pt x="513" y="458"/>
                  <a:pt x="515" y="457"/>
                </a:cubicBezTo>
                <a:cubicBezTo>
                  <a:pt x="517" y="457"/>
                  <a:pt x="518" y="457"/>
                  <a:pt x="520" y="456"/>
                </a:cubicBezTo>
                <a:cubicBezTo>
                  <a:pt x="525" y="457"/>
                  <a:pt x="532" y="458"/>
                  <a:pt x="538" y="457"/>
                </a:cubicBezTo>
                <a:cubicBezTo>
                  <a:pt x="534" y="458"/>
                  <a:pt x="531" y="460"/>
                  <a:pt x="527" y="460"/>
                </a:cubicBezTo>
                <a:cubicBezTo>
                  <a:pt x="523" y="460"/>
                  <a:pt x="519" y="460"/>
                  <a:pt x="515" y="462"/>
                </a:cubicBezTo>
                <a:cubicBezTo>
                  <a:pt x="514" y="462"/>
                  <a:pt x="514" y="464"/>
                  <a:pt x="516" y="464"/>
                </a:cubicBezTo>
                <a:cubicBezTo>
                  <a:pt x="522" y="463"/>
                  <a:pt x="528" y="461"/>
                  <a:pt x="535" y="459"/>
                </a:cubicBezTo>
                <a:cubicBezTo>
                  <a:pt x="538" y="459"/>
                  <a:pt x="542" y="457"/>
                  <a:pt x="545" y="454"/>
                </a:cubicBezTo>
                <a:cubicBezTo>
                  <a:pt x="545" y="454"/>
                  <a:pt x="545" y="453"/>
                  <a:pt x="545" y="453"/>
                </a:cubicBezTo>
                <a:cubicBezTo>
                  <a:pt x="546" y="454"/>
                  <a:pt x="546" y="455"/>
                  <a:pt x="547" y="456"/>
                </a:cubicBezTo>
                <a:cubicBezTo>
                  <a:pt x="544" y="457"/>
                  <a:pt x="541" y="459"/>
                  <a:pt x="538" y="460"/>
                </a:cubicBezTo>
                <a:cubicBezTo>
                  <a:pt x="534" y="462"/>
                  <a:pt x="531" y="463"/>
                  <a:pt x="528" y="465"/>
                </a:cubicBezTo>
                <a:cubicBezTo>
                  <a:pt x="528" y="466"/>
                  <a:pt x="528" y="467"/>
                  <a:pt x="528" y="466"/>
                </a:cubicBezTo>
                <a:close/>
                <a:moveTo>
                  <a:pt x="527" y="554"/>
                </a:moveTo>
                <a:cubicBezTo>
                  <a:pt x="521" y="565"/>
                  <a:pt x="511" y="574"/>
                  <a:pt x="508" y="586"/>
                </a:cubicBezTo>
                <a:cubicBezTo>
                  <a:pt x="508" y="587"/>
                  <a:pt x="508" y="587"/>
                  <a:pt x="509" y="587"/>
                </a:cubicBezTo>
                <a:cubicBezTo>
                  <a:pt x="508" y="587"/>
                  <a:pt x="508" y="587"/>
                  <a:pt x="508" y="587"/>
                </a:cubicBezTo>
                <a:cubicBezTo>
                  <a:pt x="503" y="592"/>
                  <a:pt x="500" y="599"/>
                  <a:pt x="496" y="605"/>
                </a:cubicBezTo>
                <a:cubicBezTo>
                  <a:pt x="494" y="608"/>
                  <a:pt x="490" y="612"/>
                  <a:pt x="487" y="615"/>
                </a:cubicBezTo>
                <a:cubicBezTo>
                  <a:pt x="487" y="615"/>
                  <a:pt x="487" y="615"/>
                  <a:pt x="487" y="614"/>
                </a:cubicBezTo>
                <a:cubicBezTo>
                  <a:pt x="488" y="614"/>
                  <a:pt x="488" y="614"/>
                  <a:pt x="489" y="613"/>
                </a:cubicBezTo>
                <a:cubicBezTo>
                  <a:pt x="490" y="607"/>
                  <a:pt x="492" y="600"/>
                  <a:pt x="495" y="595"/>
                </a:cubicBezTo>
                <a:cubicBezTo>
                  <a:pt x="498" y="588"/>
                  <a:pt x="503" y="584"/>
                  <a:pt x="507" y="578"/>
                </a:cubicBezTo>
                <a:cubicBezTo>
                  <a:pt x="515" y="569"/>
                  <a:pt x="521" y="558"/>
                  <a:pt x="526" y="547"/>
                </a:cubicBezTo>
                <a:cubicBezTo>
                  <a:pt x="532" y="536"/>
                  <a:pt x="537" y="524"/>
                  <a:pt x="544" y="513"/>
                </a:cubicBezTo>
                <a:cubicBezTo>
                  <a:pt x="548" y="507"/>
                  <a:pt x="554" y="500"/>
                  <a:pt x="554" y="493"/>
                </a:cubicBezTo>
                <a:cubicBezTo>
                  <a:pt x="558" y="491"/>
                  <a:pt x="562" y="489"/>
                  <a:pt x="567" y="487"/>
                </a:cubicBezTo>
                <a:cubicBezTo>
                  <a:pt x="567" y="487"/>
                  <a:pt x="567" y="487"/>
                  <a:pt x="567" y="487"/>
                </a:cubicBezTo>
                <a:cubicBezTo>
                  <a:pt x="571" y="490"/>
                  <a:pt x="575" y="494"/>
                  <a:pt x="579" y="497"/>
                </a:cubicBezTo>
                <a:cubicBezTo>
                  <a:pt x="580" y="497"/>
                  <a:pt x="581" y="498"/>
                  <a:pt x="582" y="499"/>
                </a:cubicBezTo>
                <a:cubicBezTo>
                  <a:pt x="582" y="499"/>
                  <a:pt x="582" y="499"/>
                  <a:pt x="582" y="499"/>
                </a:cubicBezTo>
                <a:cubicBezTo>
                  <a:pt x="575" y="507"/>
                  <a:pt x="568" y="514"/>
                  <a:pt x="562" y="522"/>
                </a:cubicBezTo>
                <a:cubicBezTo>
                  <a:pt x="558" y="527"/>
                  <a:pt x="553" y="532"/>
                  <a:pt x="552" y="538"/>
                </a:cubicBezTo>
                <a:cubicBezTo>
                  <a:pt x="546" y="544"/>
                  <a:pt x="540" y="551"/>
                  <a:pt x="534" y="558"/>
                </a:cubicBezTo>
                <a:cubicBezTo>
                  <a:pt x="530" y="563"/>
                  <a:pt x="526" y="567"/>
                  <a:pt x="523" y="573"/>
                </a:cubicBezTo>
                <a:cubicBezTo>
                  <a:pt x="521" y="578"/>
                  <a:pt x="520" y="581"/>
                  <a:pt x="515" y="583"/>
                </a:cubicBezTo>
                <a:cubicBezTo>
                  <a:pt x="513" y="584"/>
                  <a:pt x="511" y="585"/>
                  <a:pt x="509" y="587"/>
                </a:cubicBezTo>
                <a:cubicBezTo>
                  <a:pt x="513" y="581"/>
                  <a:pt x="515" y="575"/>
                  <a:pt x="519" y="570"/>
                </a:cubicBezTo>
                <a:cubicBezTo>
                  <a:pt x="522" y="565"/>
                  <a:pt x="525" y="560"/>
                  <a:pt x="528" y="555"/>
                </a:cubicBezTo>
                <a:cubicBezTo>
                  <a:pt x="528" y="554"/>
                  <a:pt x="528" y="554"/>
                  <a:pt x="527" y="554"/>
                </a:cubicBezTo>
                <a:close/>
                <a:moveTo>
                  <a:pt x="486" y="620"/>
                </a:moveTo>
                <a:cubicBezTo>
                  <a:pt x="486" y="620"/>
                  <a:pt x="486" y="620"/>
                  <a:pt x="486" y="620"/>
                </a:cubicBezTo>
                <a:cubicBezTo>
                  <a:pt x="481" y="620"/>
                  <a:pt x="477" y="618"/>
                  <a:pt x="472" y="617"/>
                </a:cubicBezTo>
                <a:cubicBezTo>
                  <a:pt x="469" y="616"/>
                  <a:pt x="460" y="615"/>
                  <a:pt x="461" y="611"/>
                </a:cubicBezTo>
                <a:cubicBezTo>
                  <a:pt x="464" y="600"/>
                  <a:pt x="470" y="589"/>
                  <a:pt x="475" y="578"/>
                </a:cubicBezTo>
                <a:cubicBezTo>
                  <a:pt x="482" y="563"/>
                  <a:pt x="488" y="547"/>
                  <a:pt x="493" y="532"/>
                </a:cubicBezTo>
                <a:cubicBezTo>
                  <a:pt x="499" y="517"/>
                  <a:pt x="505" y="501"/>
                  <a:pt x="509" y="486"/>
                </a:cubicBezTo>
                <a:cubicBezTo>
                  <a:pt x="516" y="489"/>
                  <a:pt x="523" y="491"/>
                  <a:pt x="531" y="493"/>
                </a:cubicBezTo>
                <a:cubicBezTo>
                  <a:pt x="530" y="493"/>
                  <a:pt x="530" y="494"/>
                  <a:pt x="530" y="494"/>
                </a:cubicBezTo>
                <a:cubicBezTo>
                  <a:pt x="531" y="498"/>
                  <a:pt x="525" y="505"/>
                  <a:pt x="522" y="508"/>
                </a:cubicBezTo>
                <a:cubicBezTo>
                  <a:pt x="518" y="513"/>
                  <a:pt x="516" y="520"/>
                  <a:pt x="514" y="526"/>
                </a:cubicBezTo>
                <a:cubicBezTo>
                  <a:pt x="511" y="534"/>
                  <a:pt x="508" y="542"/>
                  <a:pt x="505" y="550"/>
                </a:cubicBezTo>
                <a:cubicBezTo>
                  <a:pt x="502" y="556"/>
                  <a:pt x="498" y="563"/>
                  <a:pt x="496" y="569"/>
                </a:cubicBezTo>
                <a:cubicBezTo>
                  <a:pt x="491" y="580"/>
                  <a:pt x="487" y="591"/>
                  <a:pt x="484" y="602"/>
                </a:cubicBezTo>
                <a:cubicBezTo>
                  <a:pt x="482" y="609"/>
                  <a:pt x="481" y="615"/>
                  <a:pt x="486" y="620"/>
                </a:cubicBezTo>
                <a:close/>
                <a:moveTo>
                  <a:pt x="466" y="585"/>
                </a:moveTo>
                <a:cubicBezTo>
                  <a:pt x="466" y="579"/>
                  <a:pt x="466" y="573"/>
                  <a:pt x="465" y="568"/>
                </a:cubicBezTo>
                <a:cubicBezTo>
                  <a:pt x="464" y="560"/>
                  <a:pt x="462" y="553"/>
                  <a:pt x="462" y="546"/>
                </a:cubicBezTo>
                <a:cubicBezTo>
                  <a:pt x="461" y="539"/>
                  <a:pt x="462" y="533"/>
                  <a:pt x="462" y="526"/>
                </a:cubicBezTo>
                <a:cubicBezTo>
                  <a:pt x="462" y="513"/>
                  <a:pt x="462" y="499"/>
                  <a:pt x="466" y="486"/>
                </a:cubicBezTo>
                <a:cubicBezTo>
                  <a:pt x="468" y="479"/>
                  <a:pt x="471" y="471"/>
                  <a:pt x="471" y="463"/>
                </a:cubicBezTo>
                <a:cubicBezTo>
                  <a:pt x="477" y="469"/>
                  <a:pt x="484" y="473"/>
                  <a:pt x="491" y="477"/>
                </a:cubicBezTo>
                <a:cubicBezTo>
                  <a:pt x="496" y="480"/>
                  <a:pt x="500" y="482"/>
                  <a:pt x="505" y="484"/>
                </a:cubicBezTo>
                <a:cubicBezTo>
                  <a:pt x="503" y="494"/>
                  <a:pt x="499" y="503"/>
                  <a:pt x="496" y="513"/>
                </a:cubicBezTo>
                <a:cubicBezTo>
                  <a:pt x="493" y="522"/>
                  <a:pt x="490" y="531"/>
                  <a:pt x="486" y="540"/>
                </a:cubicBezTo>
                <a:cubicBezTo>
                  <a:pt x="480" y="557"/>
                  <a:pt x="473" y="573"/>
                  <a:pt x="466" y="590"/>
                </a:cubicBezTo>
                <a:cubicBezTo>
                  <a:pt x="466" y="588"/>
                  <a:pt x="466" y="586"/>
                  <a:pt x="466" y="585"/>
                </a:cubicBezTo>
                <a:close/>
                <a:moveTo>
                  <a:pt x="492" y="588"/>
                </a:moveTo>
                <a:cubicBezTo>
                  <a:pt x="497" y="576"/>
                  <a:pt x="502" y="564"/>
                  <a:pt x="508" y="552"/>
                </a:cubicBezTo>
                <a:cubicBezTo>
                  <a:pt x="511" y="546"/>
                  <a:pt x="513" y="539"/>
                  <a:pt x="515" y="533"/>
                </a:cubicBezTo>
                <a:cubicBezTo>
                  <a:pt x="518" y="526"/>
                  <a:pt x="520" y="518"/>
                  <a:pt x="524" y="511"/>
                </a:cubicBezTo>
                <a:cubicBezTo>
                  <a:pt x="527" y="507"/>
                  <a:pt x="535" y="499"/>
                  <a:pt x="532" y="493"/>
                </a:cubicBezTo>
                <a:cubicBezTo>
                  <a:pt x="533" y="493"/>
                  <a:pt x="533" y="494"/>
                  <a:pt x="534" y="494"/>
                </a:cubicBezTo>
                <a:cubicBezTo>
                  <a:pt x="539" y="495"/>
                  <a:pt x="546" y="495"/>
                  <a:pt x="551" y="494"/>
                </a:cubicBezTo>
                <a:cubicBezTo>
                  <a:pt x="548" y="503"/>
                  <a:pt x="541" y="510"/>
                  <a:pt x="537" y="519"/>
                </a:cubicBezTo>
                <a:cubicBezTo>
                  <a:pt x="531" y="530"/>
                  <a:pt x="525" y="541"/>
                  <a:pt x="519" y="553"/>
                </a:cubicBezTo>
                <a:cubicBezTo>
                  <a:pt x="516" y="559"/>
                  <a:pt x="513" y="565"/>
                  <a:pt x="509" y="570"/>
                </a:cubicBezTo>
                <a:cubicBezTo>
                  <a:pt x="506" y="575"/>
                  <a:pt x="501" y="579"/>
                  <a:pt x="498" y="583"/>
                </a:cubicBezTo>
                <a:cubicBezTo>
                  <a:pt x="492" y="590"/>
                  <a:pt x="489" y="597"/>
                  <a:pt x="487" y="605"/>
                </a:cubicBezTo>
                <a:cubicBezTo>
                  <a:pt x="488" y="599"/>
                  <a:pt x="491" y="592"/>
                  <a:pt x="492" y="588"/>
                </a:cubicBezTo>
                <a:close/>
                <a:moveTo>
                  <a:pt x="244" y="441"/>
                </a:moveTo>
                <a:cubicBezTo>
                  <a:pt x="246" y="444"/>
                  <a:pt x="249" y="447"/>
                  <a:pt x="252" y="449"/>
                </a:cubicBezTo>
                <a:cubicBezTo>
                  <a:pt x="253" y="451"/>
                  <a:pt x="255" y="453"/>
                  <a:pt x="257" y="455"/>
                </a:cubicBezTo>
                <a:cubicBezTo>
                  <a:pt x="257" y="455"/>
                  <a:pt x="258" y="456"/>
                  <a:pt x="259" y="456"/>
                </a:cubicBezTo>
                <a:cubicBezTo>
                  <a:pt x="260" y="458"/>
                  <a:pt x="263" y="462"/>
                  <a:pt x="263" y="462"/>
                </a:cubicBezTo>
                <a:cubicBezTo>
                  <a:pt x="264" y="463"/>
                  <a:pt x="264" y="463"/>
                  <a:pt x="264" y="463"/>
                </a:cubicBezTo>
                <a:cubicBezTo>
                  <a:pt x="262" y="468"/>
                  <a:pt x="259" y="473"/>
                  <a:pt x="258" y="479"/>
                </a:cubicBezTo>
                <a:cubicBezTo>
                  <a:pt x="256" y="474"/>
                  <a:pt x="253" y="470"/>
                  <a:pt x="248" y="473"/>
                </a:cubicBezTo>
                <a:cubicBezTo>
                  <a:pt x="245" y="475"/>
                  <a:pt x="242" y="478"/>
                  <a:pt x="239" y="481"/>
                </a:cubicBezTo>
                <a:cubicBezTo>
                  <a:pt x="239" y="480"/>
                  <a:pt x="239" y="479"/>
                  <a:pt x="239" y="478"/>
                </a:cubicBezTo>
                <a:cubicBezTo>
                  <a:pt x="239" y="472"/>
                  <a:pt x="238" y="466"/>
                  <a:pt x="240" y="460"/>
                </a:cubicBezTo>
                <a:cubicBezTo>
                  <a:pt x="241" y="454"/>
                  <a:pt x="242" y="449"/>
                  <a:pt x="243" y="444"/>
                </a:cubicBezTo>
                <a:cubicBezTo>
                  <a:pt x="244" y="443"/>
                  <a:pt x="244" y="442"/>
                  <a:pt x="244" y="441"/>
                </a:cubicBezTo>
                <a:close/>
                <a:moveTo>
                  <a:pt x="262" y="474"/>
                </a:moveTo>
                <a:cubicBezTo>
                  <a:pt x="263" y="471"/>
                  <a:pt x="265" y="468"/>
                  <a:pt x="266" y="466"/>
                </a:cubicBezTo>
                <a:cubicBezTo>
                  <a:pt x="267" y="468"/>
                  <a:pt x="269" y="470"/>
                  <a:pt x="270" y="472"/>
                </a:cubicBezTo>
                <a:cubicBezTo>
                  <a:pt x="277" y="483"/>
                  <a:pt x="282" y="494"/>
                  <a:pt x="287" y="506"/>
                </a:cubicBezTo>
                <a:cubicBezTo>
                  <a:pt x="292" y="519"/>
                  <a:pt x="297" y="532"/>
                  <a:pt x="301" y="545"/>
                </a:cubicBezTo>
                <a:cubicBezTo>
                  <a:pt x="297" y="539"/>
                  <a:pt x="294" y="533"/>
                  <a:pt x="290" y="527"/>
                </a:cubicBezTo>
                <a:cubicBezTo>
                  <a:pt x="282" y="515"/>
                  <a:pt x="272" y="505"/>
                  <a:pt x="265" y="493"/>
                </a:cubicBezTo>
                <a:cubicBezTo>
                  <a:pt x="263" y="490"/>
                  <a:pt x="262" y="488"/>
                  <a:pt x="262" y="485"/>
                </a:cubicBezTo>
                <a:cubicBezTo>
                  <a:pt x="261" y="482"/>
                  <a:pt x="261" y="477"/>
                  <a:pt x="262" y="474"/>
                </a:cubicBezTo>
                <a:close/>
                <a:moveTo>
                  <a:pt x="319" y="530"/>
                </a:moveTo>
                <a:cubicBezTo>
                  <a:pt x="316" y="522"/>
                  <a:pt x="312" y="515"/>
                  <a:pt x="310" y="507"/>
                </a:cubicBezTo>
                <a:cubicBezTo>
                  <a:pt x="309" y="501"/>
                  <a:pt x="308" y="493"/>
                  <a:pt x="305" y="487"/>
                </a:cubicBezTo>
                <a:cubicBezTo>
                  <a:pt x="315" y="490"/>
                  <a:pt x="325" y="490"/>
                  <a:pt x="336" y="487"/>
                </a:cubicBezTo>
                <a:cubicBezTo>
                  <a:pt x="336" y="486"/>
                  <a:pt x="336" y="486"/>
                  <a:pt x="337" y="486"/>
                </a:cubicBezTo>
                <a:cubicBezTo>
                  <a:pt x="340" y="505"/>
                  <a:pt x="335" y="524"/>
                  <a:pt x="337" y="543"/>
                </a:cubicBezTo>
                <a:cubicBezTo>
                  <a:pt x="337" y="552"/>
                  <a:pt x="338" y="562"/>
                  <a:pt x="340" y="571"/>
                </a:cubicBezTo>
                <a:cubicBezTo>
                  <a:pt x="340" y="571"/>
                  <a:pt x="340" y="571"/>
                  <a:pt x="340" y="571"/>
                </a:cubicBezTo>
                <a:cubicBezTo>
                  <a:pt x="340" y="571"/>
                  <a:pt x="340" y="570"/>
                  <a:pt x="339" y="570"/>
                </a:cubicBezTo>
                <a:cubicBezTo>
                  <a:pt x="329" y="558"/>
                  <a:pt x="325" y="544"/>
                  <a:pt x="319" y="530"/>
                </a:cubicBezTo>
                <a:close/>
                <a:moveTo>
                  <a:pt x="370" y="572"/>
                </a:moveTo>
                <a:cubicBezTo>
                  <a:pt x="370" y="571"/>
                  <a:pt x="370" y="571"/>
                  <a:pt x="370" y="571"/>
                </a:cubicBezTo>
                <a:cubicBezTo>
                  <a:pt x="374" y="565"/>
                  <a:pt x="375" y="556"/>
                  <a:pt x="376" y="549"/>
                </a:cubicBezTo>
                <a:cubicBezTo>
                  <a:pt x="377" y="539"/>
                  <a:pt x="378" y="530"/>
                  <a:pt x="378" y="520"/>
                </a:cubicBezTo>
                <a:cubicBezTo>
                  <a:pt x="378" y="510"/>
                  <a:pt x="377" y="501"/>
                  <a:pt x="379" y="491"/>
                </a:cubicBezTo>
                <a:cubicBezTo>
                  <a:pt x="381" y="484"/>
                  <a:pt x="381" y="477"/>
                  <a:pt x="382" y="470"/>
                </a:cubicBezTo>
                <a:cubicBezTo>
                  <a:pt x="382" y="470"/>
                  <a:pt x="382" y="470"/>
                  <a:pt x="382" y="469"/>
                </a:cubicBezTo>
                <a:cubicBezTo>
                  <a:pt x="382" y="469"/>
                  <a:pt x="383" y="468"/>
                  <a:pt x="383" y="467"/>
                </a:cubicBezTo>
                <a:cubicBezTo>
                  <a:pt x="383" y="466"/>
                  <a:pt x="384" y="465"/>
                  <a:pt x="384" y="464"/>
                </a:cubicBezTo>
                <a:cubicBezTo>
                  <a:pt x="387" y="462"/>
                  <a:pt x="391" y="459"/>
                  <a:pt x="394" y="456"/>
                </a:cubicBezTo>
                <a:cubicBezTo>
                  <a:pt x="403" y="449"/>
                  <a:pt x="410" y="441"/>
                  <a:pt x="417" y="431"/>
                </a:cubicBezTo>
                <a:cubicBezTo>
                  <a:pt x="420" y="426"/>
                  <a:pt x="423" y="421"/>
                  <a:pt x="426" y="416"/>
                </a:cubicBezTo>
                <a:cubicBezTo>
                  <a:pt x="428" y="413"/>
                  <a:pt x="429" y="409"/>
                  <a:pt x="431" y="407"/>
                </a:cubicBezTo>
                <a:cubicBezTo>
                  <a:pt x="432" y="408"/>
                  <a:pt x="432" y="408"/>
                  <a:pt x="433" y="409"/>
                </a:cubicBezTo>
                <a:cubicBezTo>
                  <a:pt x="433" y="409"/>
                  <a:pt x="433" y="409"/>
                  <a:pt x="433" y="410"/>
                </a:cubicBezTo>
                <a:cubicBezTo>
                  <a:pt x="438" y="415"/>
                  <a:pt x="439" y="423"/>
                  <a:pt x="443" y="429"/>
                </a:cubicBezTo>
                <a:cubicBezTo>
                  <a:pt x="444" y="430"/>
                  <a:pt x="445" y="432"/>
                  <a:pt x="446" y="433"/>
                </a:cubicBezTo>
                <a:cubicBezTo>
                  <a:pt x="443" y="440"/>
                  <a:pt x="440" y="448"/>
                  <a:pt x="439" y="455"/>
                </a:cubicBezTo>
                <a:cubicBezTo>
                  <a:pt x="438" y="464"/>
                  <a:pt x="440" y="472"/>
                  <a:pt x="438" y="481"/>
                </a:cubicBezTo>
                <a:cubicBezTo>
                  <a:pt x="436" y="489"/>
                  <a:pt x="434" y="498"/>
                  <a:pt x="434" y="507"/>
                </a:cubicBezTo>
                <a:cubicBezTo>
                  <a:pt x="434" y="516"/>
                  <a:pt x="435" y="525"/>
                  <a:pt x="436" y="534"/>
                </a:cubicBezTo>
                <a:cubicBezTo>
                  <a:pt x="437" y="543"/>
                  <a:pt x="437" y="552"/>
                  <a:pt x="437" y="562"/>
                </a:cubicBezTo>
                <a:cubicBezTo>
                  <a:pt x="437" y="570"/>
                  <a:pt x="438" y="579"/>
                  <a:pt x="438" y="587"/>
                </a:cubicBezTo>
                <a:cubicBezTo>
                  <a:pt x="439" y="593"/>
                  <a:pt x="440" y="599"/>
                  <a:pt x="443" y="604"/>
                </a:cubicBezTo>
                <a:cubicBezTo>
                  <a:pt x="442" y="604"/>
                  <a:pt x="442" y="604"/>
                  <a:pt x="442" y="604"/>
                </a:cubicBezTo>
                <a:cubicBezTo>
                  <a:pt x="442" y="604"/>
                  <a:pt x="441" y="604"/>
                  <a:pt x="441" y="604"/>
                </a:cubicBezTo>
                <a:cubicBezTo>
                  <a:pt x="441" y="604"/>
                  <a:pt x="441" y="604"/>
                  <a:pt x="441" y="604"/>
                </a:cubicBezTo>
                <a:cubicBezTo>
                  <a:pt x="442" y="604"/>
                  <a:pt x="441" y="604"/>
                  <a:pt x="442" y="605"/>
                </a:cubicBezTo>
                <a:cubicBezTo>
                  <a:pt x="442" y="605"/>
                  <a:pt x="442" y="606"/>
                  <a:pt x="442" y="606"/>
                </a:cubicBezTo>
                <a:cubicBezTo>
                  <a:pt x="442" y="606"/>
                  <a:pt x="442" y="607"/>
                  <a:pt x="442" y="607"/>
                </a:cubicBezTo>
                <a:cubicBezTo>
                  <a:pt x="442" y="608"/>
                  <a:pt x="442" y="608"/>
                  <a:pt x="442" y="608"/>
                </a:cubicBezTo>
                <a:cubicBezTo>
                  <a:pt x="441" y="607"/>
                  <a:pt x="441" y="607"/>
                  <a:pt x="440" y="608"/>
                </a:cubicBezTo>
                <a:cubicBezTo>
                  <a:pt x="439" y="609"/>
                  <a:pt x="439" y="613"/>
                  <a:pt x="440" y="615"/>
                </a:cubicBezTo>
                <a:cubicBezTo>
                  <a:pt x="441" y="617"/>
                  <a:pt x="442" y="618"/>
                  <a:pt x="444" y="619"/>
                </a:cubicBezTo>
                <a:cubicBezTo>
                  <a:pt x="443" y="622"/>
                  <a:pt x="444" y="625"/>
                  <a:pt x="444" y="628"/>
                </a:cubicBezTo>
                <a:cubicBezTo>
                  <a:pt x="445" y="634"/>
                  <a:pt x="445" y="640"/>
                  <a:pt x="444" y="646"/>
                </a:cubicBezTo>
                <a:cubicBezTo>
                  <a:pt x="443" y="658"/>
                  <a:pt x="439" y="670"/>
                  <a:pt x="435" y="682"/>
                </a:cubicBezTo>
                <a:cubicBezTo>
                  <a:pt x="433" y="688"/>
                  <a:pt x="431" y="694"/>
                  <a:pt x="428" y="700"/>
                </a:cubicBezTo>
                <a:cubicBezTo>
                  <a:pt x="428" y="694"/>
                  <a:pt x="422" y="688"/>
                  <a:pt x="419" y="684"/>
                </a:cubicBezTo>
                <a:cubicBezTo>
                  <a:pt x="412" y="672"/>
                  <a:pt x="406" y="659"/>
                  <a:pt x="400" y="647"/>
                </a:cubicBezTo>
                <a:cubicBezTo>
                  <a:pt x="394" y="633"/>
                  <a:pt x="390" y="620"/>
                  <a:pt x="382" y="607"/>
                </a:cubicBezTo>
                <a:cubicBezTo>
                  <a:pt x="381" y="604"/>
                  <a:pt x="378" y="602"/>
                  <a:pt x="377" y="598"/>
                </a:cubicBezTo>
                <a:cubicBezTo>
                  <a:pt x="376" y="596"/>
                  <a:pt x="376" y="593"/>
                  <a:pt x="375" y="590"/>
                </a:cubicBezTo>
                <a:cubicBezTo>
                  <a:pt x="374" y="586"/>
                  <a:pt x="373" y="583"/>
                  <a:pt x="369" y="581"/>
                </a:cubicBezTo>
                <a:cubicBezTo>
                  <a:pt x="370" y="578"/>
                  <a:pt x="370" y="575"/>
                  <a:pt x="370" y="572"/>
                </a:cubicBezTo>
                <a:close/>
                <a:moveTo>
                  <a:pt x="444" y="615"/>
                </a:moveTo>
                <a:cubicBezTo>
                  <a:pt x="444" y="615"/>
                  <a:pt x="444" y="614"/>
                  <a:pt x="443" y="614"/>
                </a:cubicBezTo>
                <a:cubicBezTo>
                  <a:pt x="443" y="613"/>
                  <a:pt x="443" y="612"/>
                  <a:pt x="443" y="611"/>
                </a:cubicBezTo>
                <a:cubicBezTo>
                  <a:pt x="443" y="611"/>
                  <a:pt x="444" y="611"/>
                  <a:pt x="444" y="611"/>
                </a:cubicBezTo>
                <a:cubicBezTo>
                  <a:pt x="445" y="612"/>
                  <a:pt x="445" y="613"/>
                  <a:pt x="446" y="614"/>
                </a:cubicBezTo>
                <a:cubicBezTo>
                  <a:pt x="446" y="614"/>
                  <a:pt x="446" y="614"/>
                  <a:pt x="446" y="614"/>
                </a:cubicBezTo>
                <a:cubicBezTo>
                  <a:pt x="445" y="614"/>
                  <a:pt x="445" y="614"/>
                  <a:pt x="445" y="615"/>
                </a:cubicBezTo>
                <a:cubicBezTo>
                  <a:pt x="445" y="615"/>
                  <a:pt x="444" y="615"/>
                  <a:pt x="444" y="615"/>
                </a:cubicBezTo>
                <a:close/>
                <a:moveTo>
                  <a:pt x="443" y="595"/>
                </a:moveTo>
                <a:cubicBezTo>
                  <a:pt x="442" y="589"/>
                  <a:pt x="442" y="583"/>
                  <a:pt x="441" y="577"/>
                </a:cubicBezTo>
                <a:cubicBezTo>
                  <a:pt x="439" y="560"/>
                  <a:pt x="441" y="543"/>
                  <a:pt x="439" y="526"/>
                </a:cubicBezTo>
                <a:cubicBezTo>
                  <a:pt x="438" y="517"/>
                  <a:pt x="437" y="508"/>
                  <a:pt x="438" y="500"/>
                </a:cubicBezTo>
                <a:cubicBezTo>
                  <a:pt x="439" y="492"/>
                  <a:pt x="442" y="484"/>
                  <a:pt x="443" y="476"/>
                </a:cubicBezTo>
                <a:cubicBezTo>
                  <a:pt x="443" y="468"/>
                  <a:pt x="441" y="461"/>
                  <a:pt x="443" y="454"/>
                </a:cubicBezTo>
                <a:cubicBezTo>
                  <a:pt x="444" y="448"/>
                  <a:pt x="446" y="442"/>
                  <a:pt x="448" y="436"/>
                </a:cubicBezTo>
                <a:cubicBezTo>
                  <a:pt x="451" y="440"/>
                  <a:pt x="454" y="444"/>
                  <a:pt x="457" y="448"/>
                </a:cubicBezTo>
                <a:cubicBezTo>
                  <a:pt x="460" y="453"/>
                  <a:pt x="463" y="457"/>
                  <a:pt x="467" y="460"/>
                </a:cubicBezTo>
                <a:cubicBezTo>
                  <a:pt x="468" y="471"/>
                  <a:pt x="463" y="482"/>
                  <a:pt x="461" y="492"/>
                </a:cubicBezTo>
                <a:cubicBezTo>
                  <a:pt x="459" y="503"/>
                  <a:pt x="459" y="515"/>
                  <a:pt x="459" y="526"/>
                </a:cubicBezTo>
                <a:cubicBezTo>
                  <a:pt x="458" y="539"/>
                  <a:pt x="459" y="551"/>
                  <a:pt x="461" y="564"/>
                </a:cubicBezTo>
                <a:cubicBezTo>
                  <a:pt x="463" y="571"/>
                  <a:pt x="463" y="578"/>
                  <a:pt x="463" y="585"/>
                </a:cubicBezTo>
                <a:cubicBezTo>
                  <a:pt x="463" y="586"/>
                  <a:pt x="463" y="593"/>
                  <a:pt x="463" y="596"/>
                </a:cubicBezTo>
                <a:cubicBezTo>
                  <a:pt x="461" y="599"/>
                  <a:pt x="459" y="603"/>
                  <a:pt x="458" y="607"/>
                </a:cubicBezTo>
                <a:cubicBezTo>
                  <a:pt x="456" y="607"/>
                  <a:pt x="455" y="608"/>
                  <a:pt x="454" y="608"/>
                </a:cubicBezTo>
                <a:cubicBezTo>
                  <a:pt x="452" y="608"/>
                  <a:pt x="451" y="607"/>
                  <a:pt x="449" y="607"/>
                </a:cubicBezTo>
                <a:cubicBezTo>
                  <a:pt x="449" y="606"/>
                  <a:pt x="448" y="606"/>
                  <a:pt x="448" y="606"/>
                </a:cubicBezTo>
                <a:cubicBezTo>
                  <a:pt x="445" y="603"/>
                  <a:pt x="444" y="599"/>
                  <a:pt x="443" y="595"/>
                </a:cubicBezTo>
                <a:close/>
                <a:moveTo>
                  <a:pt x="908" y="527"/>
                </a:moveTo>
                <a:cubicBezTo>
                  <a:pt x="916" y="520"/>
                  <a:pt x="922" y="512"/>
                  <a:pt x="928" y="505"/>
                </a:cubicBezTo>
                <a:cubicBezTo>
                  <a:pt x="940" y="490"/>
                  <a:pt x="950" y="475"/>
                  <a:pt x="959" y="459"/>
                </a:cubicBezTo>
                <a:cubicBezTo>
                  <a:pt x="967" y="443"/>
                  <a:pt x="976" y="427"/>
                  <a:pt x="981" y="410"/>
                </a:cubicBezTo>
                <a:cubicBezTo>
                  <a:pt x="985" y="398"/>
                  <a:pt x="986" y="385"/>
                  <a:pt x="988" y="372"/>
                </a:cubicBezTo>
                <a:cubicBezTo>
                  <a:pt x="988" y="388"/>
                  <a:pt x="985" y="403"/>
                  <a:pt x="980" y="418"/>
                </a:cubicBezTo>
                <a:cubicBezTo>
                  <a:pt x="974" y="435"/>
                  <a:pt x="971" y="452"/>
                  <a:pt x="962" y="467"/>
                </a:cubicBezTo>
                <a:cubicBezTo>
                  <a:pt x="957" y="475"/>
                  <a:pt x="952" y="482"/>
                  <a:pt x="947" y="490"/>
                </a:cubicBezTo>
                <a:cubicBezTo>
                  <a:pt x="943" y="497"/>
                  <a:pt x="939" y="504"/>
                  <a:pt x="934" y="510"/>
                </a:cubicBezTo>
                <a:cubicBezTo>
                  <a:pt x="927" y="521"/>
                  <a:pt x="917" y="531"/>
                  <a:pt x="909" y="541"/>
                </a:cubicBezTo>
                <a:cubicBezTo>
                  <a:pt x="907" y="542"/>
                  <a:pt x="906" y="544"/>
                  <a:pt x="905" y="546"/>
                </a:cubicBezTo>
                <a:cubicBezTo>
                  <a:pt x="904" y="547"/>
                  <a:pt x="904" y="548"/>
                  <a:pt x="903" y="549"/>
                </a:cubicBezTo>
                <a:cubicBezTo>
                  <a:pt x="902" y="549"/>
                  <a:pt x="902" y="549"/>
                  <a:pt x="902" y="549"/>
                </a:cubicBezTo>
                <a:cubicBezTo>
                  <a:pt x="901" y="549"/>
                  <a:pt x="901" y="550"/>
                  <a:pt x="901" y="550"/>
                </a:cubicBezTo>
                <a:cubicBezTo>
                  <a:pt x="898" y="550"/>
                  <a:pt x="896" y="550"/>
                  <a:pt x="893" y="551"/>
                </a:cubicBezTo>
                <a:cubicBezTo>
                  <a:pt x="892" y="551"/>
                  <a:pt x="890" y="551"/>
                  <a:pt x="888" y="551"/>
                </a:cubicBezTo>
                <a:cubicBezTo>
                  <a:pt x="889" y="550"/>
                  <a:pt x="889" y="548"/>
                  <a:pt x="890" y="546"/>
                </a:cubicBezTo>
                <a:cubicBezTo>
                  <a:pt x="893" y="538"/>
                  <a:pt x="902" y="533"/>
                  <a:pt x="908" y="527"/>
                </a:cubicBezTo>
                <a:close/>
                <a:moveTo>
                  <a:pt x="988" y="406"/>
                </a:moveTo>
                <a:cubicBezTo>
                  <a:pt x="988" y="406"/>
                  <a:pt x="988" y="406"/>
                  <a:pt x="988" y="406"/>
                </a:cubicBezTo>
                <a:cubicBezTo>
                  <a:pt x="988" y="406"/>
                  <a:pt x="988" y="406"/>
                  <a:pt x="989" y="406"/>
                </a:cubicBezTo>
                <a:cubicBezTo>
                  <a:pt x="988" y="407"/>
                  <a:pt x="987" y="408"/>
                  <a:pt x="987" y="409"/>
                </a:cubicBezTo>
                <a:cubicBezTo>
                  <a:pt x="987" y="408"/>
                  <a:pt x="987" y="407"/>
                  <a:pt x="987" y="407"/>
                </a:cubicBezTo>
                <a:cubicBezTo>
                  <a:pt x="988" y="406"/>
                  <a:pt x="988" y="406"/>
                  <a:pt x="988" y="406"/>
                </a:cubicBezTo>
                <a:close/>
                <a:moveTo>
                  <a:pt x="949" y="508"/>
                </a:moveTo>
                <a:cubicBezTo>
                  <a:pt x="952" y="506"/>
                  <a:pt x="954" y="504"/>
                  <a:pt x="956" y="502"/>
                </a:cubicBezTo>
                <a:cubicBezTo>
                  <a:pt x="954" y="505"/>
                  <a:pt x="952" y="506"/>
                  <a:pt x="949" y="508"/>
                </a:cubicBezTo>
                <a:close/>
                <a:moveTo>
                  <a:pt x="986" y="292"/>
                </a:moveTo>
                <a:cubicBezTo>
                  <a:pt x="990" y="292"/>
                  <a:pt x="993" y="291"/>
                  <a:pt x="997" y="291"/>
                </a:cubicBezTo>
                <a:cubicBezTo>
                  <a:pt x="1007" y="292"/>
                  <a:pt x="1018" y="293"/>
                  <a:pt x="1026" y="299"/>
                </a:cubicBezTo>
                <a:cubicBezTo>
                  <a:pt x="1041" y="309"/>
                  <a:pt x="1048" y="326"/>
                  <a:pt x="1046" y="344"/>
                </a:cubicBezTo>
                <a:cubicBezTo>
                  <a:pt x="1044" y="355"/>
                  <a:pt x="1040" y="365"/>
                  <a:pt x="1033" y="373"/>
                </a:cubicBezTo>
                <a:cubicBezTo>
                  <a:pt x="1027" y="379"/>
                  <a:pt x="1020" y="384"/>
                  <a:pt x="1013" y="390"/>
                </a:cubicBezTo>
                <a:cubicBezTo>
                  <a:pt x="1012" y="390"/>
                  <a:pt x="1012" y="391"/>
                  <a:pt x="1012" y="391"/>
                </a:cubicBezTo>
                <a:cubicBezTo>
                  <a:pt x="1016" y="387"/>
                  <a:pt x="1019" y="383"/>
                  <a:pt x="1023" y="379"/>
                </a:cubicBezTo>
                <a:cubicBezTo>
                  <a:pt x="1023" y="378"/>
                  <a:pt x="1023" y="377"/>
                  <a:pt x="1022" y="378"/>
                </a:cubicBezTo>
                <a:cubicBezTo>
                  <a:pt x="1016" y="382"/>
                  <a:pt x="1013" y="387"/>
                  <a:pt x="1008" y="392"/>
                </a:cubicBezTo>
                <a:cubicBezTo>
                  <a:pt x="1004" y="397"/>
                  <a:pt x="998" y="401"/>
                  <a:pt x="994" y="407"/>
                </a:cubicBezTo>
                <a:cubicBezTo>
                  <a:pt x="990" y="411"/>
                  <a:pt x="985" y="418"/>
                  <a:pt x="983" y="424"/>
                </a:cubicBezTo>
                <a:cubicBezTo>
                  <a:pt x="985" y="416"/>
                  <a:pt x="989" y="410"/>
                  <a:pt x="994" y="403"/>
                </a:cubicBezTo>
                <a:cubicBezTo>
                  <a:pt x="998" y="397"/>
                  <a:pt x="1002" y="393"/>
                  <a:pt x="1007" y="388"/>
                </a:cubicBezTo>
                <a:cubicBezTo>
                  <a:pt x="1010" y="385"/>
                  <a:pt x="1014" y="382"/>
                  <a:pt x="1016" y="377"/>
                </a:cubicBezTo>
                <a:cubicBezTo>
                  <a:pt x="1016" y="377"/>
                  <a:pt x="1016" y="377"/>
                  <a:pt x="1015" y="377"/>
                </a:cubicBezTo>
                <a:cubicBezTo>
                  <a:pt x="1007" y="385"/>
                  <a:pt x="999" y="391"/>
                  <a:pt x="992" y="400"/>
                </a:cubicBezTo>
                <a:cubicBezTo>
                  <a:pt x="994" y="396"/>
                  <a:pt x="996" y="393"/>
                  <a:pt x="999" y="389"/>
                </a:cubicBezTo>
                <a:cubicBezTo>
                  <a:pt x="1003" y="386"/>
                  <a:pt x="1006" y="382"/>
                  <a:pt x="1010" y="378"/>
                </a:cubicBezTo>
                <a:cubicBezTo>
                  <a:pt x="1011" y="378"/>
                  <a:pt x="1010" y="377"/>
                  <a:pt x="1009" y="377"/>
                </a:cubicBezTo>
                <a:cubicBezTo>
                  <a:pt x="1005" y="381"/>
                  <a:pt x="1000" y="385"/>
                  <a:pt x="995" y="390"/>
                </a:cubicBezTo>
                <a:cubicBezTo>
                  <a:pt x="999" y="385"/>
                  <a:pt x="1002" y="381"/>
                  <a:pt x="1005" y="376"/>
                </a:cubicBezTo>
                <a:cubicBezTo>
                  <a:pt x="1009" y="372"/>
                  <a:pt x="1013" y="368"/>
                  <a:pt x="1017" y="364"/>
                </a:cubicBezTo>
                <a:cubicBezTo>
                  <a:pt x="1022" y="359"/>
                  <a:pt x="1030" y="350"/>
                  <a:pt x="1027" y="342"/>
                </a:cubicBezTo>
                <a:cubicBezTo>
                  <a:pt x="1027" y="342"/>
                  <a:pt x="1027" y="342"/>
                  <a:pt x="1027" y="342"/>
                </a:cubicBezTo>
                <a:cubicBezTo>
                  <a:pt x="1020" y="363"/>
                  <a:pt x="998" y="373"/>
                  <a:pt x="990" y="393"/>
                </a:cubicBezTo>
                <a:cubicBezTo>
                  <a:pt x="991" y="388"/>
                  <a:pt x="992" y="383"/>
                  <a:pt x="992" y="378"/>
                </a:cubicBezTo>
                <a:cubicBezTo>
                  <a:pt x="993" y="373"/>
                  <a:pt x="997" y="368"/>
                  <a:pt x="1000" y="365"/>
                </a:cubicBezTo>
                <a:cubicBezTo>
                  <a:pt x="1005" y="359"/>
                  <a:pt x="1012" y="354"/>
                  <a:pt x="1017" y="348"/>
                </a:cubicBezTo>
                <a:cubicBezTo>
                  <a:pt x="1017" y="348"/>
                  <a:pt x="1017" y="347"/>
                  <a:pt x="1017" y="347"/>
                </a:cubicBezTo>
                <a:cubicBezTo>
                  <a:pt x="1009" y="353"/>
                  <a:pt x="1003" y="360"/>
                  <a:pt x="997" y="367"/>
                </a:cubicBezTo>
                <a:cubicBezTo>
                  <a:pt x="996" y="369"/>
                  <a:pt x="994" y="371"/>
                  <a:pt x="992" y="374"/>
                </a:cubicBezTo>
                <a:cubicBezTo>
                  <a:pt x="992" y="372"/>
                  <a:pt x="992" y="371"/>
                  <a:pt x="992" y="369"/>
                </a:cubicBezTo>
                <a:cubicBezTo>
                  <a:pt x="994" y="366"/>
                  <a:pt x="995" y="363"/>
                  <a:pt x="996" y="359"/>
                </a:cubicBezTo>
                <a:cubicBezTo>
                  <a:pt x="998" y="356"/>
                  <a:pt x="1000" y="353"/>
                  <a:pt x="1002" y="349"/>
                </a:cubicBezTo>
                <a:cubicBezTo>
                  <a:pt x="1009" y="341"/>
                  <a:pt x="1017" y="334"/>
                  <a:pt x="1027" y="330"/>
                </a:cubicBezTo>
                <a:cubicBezTo>
                  <a:pt x="1027" y="330"/>
                  <a:pt x="1027" y="330"/>
                  <a:pt x="1026" y="330"/>
                </a:cubicBezTo>
                <a:cubicBezTo>
                  <a:pt x="1020" y="331"/>
                  <a:pt x="1015" y="335"/>
                  <a:pt x="1011" y="339"/>
                </a:cubicBezTo>
                <a:cubicBezTo>
                  <a:pt x="1007" y="342"/>
                  <a:pt x="1003" y="346"/>
                  <a:pt x="1000" y="350"/>
                </a:cubicBezTo>
                <a:cubicBezTo>
                  <a:pt x="999" y="352"/>
                  <a:pt x="995" y="357"/>
                  <a:pt x="992" y="362"/>
                </a:cubicBezTo>
                <a:cubicBezTo>
                  <a:pt x="992" y="361"/>
                  <a:pt x="992" y="360"/>
                  <a:pt x="992" y="359"/>
                </a:cubicBezTo>
                <a:cubicBezTo>
                  <a:pt x="992" y="359"/>
                  <a:pt x="992" y="359"/>
                  <a:pt x="992" y="359"/>
                </a:cubicBezTo>
                <a:cubicBezTo>
                  <a:pt x="993" y="356"/>
                  <a:pt x="993" y="354"/>
                  <a:pt x="994" y="351"/>
                </a:cubicBezTo>
                <a:cubicBezTo>
                  <a:pt x="996" y="349"/>
                  <a:pt x="997" y="346"/>
                  <a:pt x="998" y="344"/>
                </a:cubicBezTo>
                <a:cubicBezTo>
                  <a:pt x="999" y="343"/>
                  <a:pt x="997" y="342"/>
                  <a:pt x="997" y="343"/>
                </a:cubicBezTo>
                <a:cubicBezTo>
                  <a:pt x="995" y="346"/>
                  <a:pt x="993" y="349"/>
                  <a:pt x="992" y="352"/>
                </a:cubicBezTo>
                <a:cubicBezTo>
                  <a:pt x="992" y="352"/>
                  <a:pt x="992" y="353"/>
                  <a:pt x="991" y="353"/>
                </a:cubicBezTo>
                <a:cubicBezTo>
                  <a:pt x="991" y="352"/>
                  <a:pt x="991" y="351"/>
                  <a:pt x="991" y="350"/>
                </a:cubicBezTo>
                <a:cubicBezTo>
                  <a:pt x="991" y="346"/>
                  <a:pt x="990" y="342"/>
                  <a:pt x="990" y="338"/>
                </a:cubicBezTo>
                <a:cubicBezTo>
                  <a:pt x="990" y="336"/>
                  <a:pt x="991" y="333"/>
                  <a:pt x="992" y="331"/>
                </a:cubicBezTo>
                <a:cubicBezTo>
                  <a:pt x="993" y="328"/>
                  <a:pt x="995" y="326"/>
                  <a:pt x="996" y="324"/>
                </a:cubicBezTo>
                <a:cubicBezTo>
                  <a:pt x="997" y="323"/>
                  <a:pt x="996" y="322"/>
                  <a:pt x="995" y="323"/>
                </a:cubicBezTo>
                <a:cubicBezTo>
                  <a:pt x="993" y="326"/>
                  <a:pt x="990" y="330"/>
                  <a:pt x="989" y="334"/>
                </a:cubicBezTo>
                <a:cubicBezTo>
                  <a:pt x="987" y="325"/>
                  <a:pt x="985" y="316"/>
                  <a:pt x="982" y="308"/>
                </a:cubicBezTo>
                <a:cubicBezTo>
                  <a:pt x="980" y="303"/>
                  <a:pt x="979" y="298"/>
                  <a:pt x="977" y="294"/>
                </a:cubicBezTo>
                <a:cubicBezTo>
                  <a:pt x="979" y="293"/>
                  <a:pt x="984" y="292"/>
                  <a:pt x="986" y="292"/>
                </a:cubicBezTo>
                <a:close/>
                <a:moveTo>
                  <a:pt x="992" y="256"/>
                </a:moveTo>
                <a:cubicBezTo>
                  <a:pt x="992" y="256"/>
                  <a:pt x="992" y="256"/>
                  <a:pt x="992" y="256"/>
                </a:cubicBezTo>
                <a:cubicBezTo>
                  <a:pt x="995" y="257"/>
                  <a:pt x="998" y="256"/>
                  <a:pt x="1000" y="255"/>
                </a:cubicBezTo>
                <a:cubicBezTo>
                  <a:pt x="1003" y="263"/>
                  <a:pt x="996" y="271"/>
                  <a:pt x="992" y="276"/>
                </a:cubicBezTo>
                <a:cubicBezTo>
                  <a:pt x="987" y="281"/>
                  <a:pt x="980" y="285"/>
                  <a:pt x="975" y="290"/>
                </a:cubicBezTo>
                <a:cubicBezTo>
                  <a:pt x="973" y="285"/>
                  <a:pt x="971" y="280"/>
                  <a:pt x="968" y="276"/>
                </a:cubicBezTo>
                <a:cubicBezTo>
                  <a:pt x="972" y="275"/>
                  <a:pt x="977" y="271"/>
                  <a:pt x="980" y="269"/>
                </a:cubicBezTo>
                <a:cubicBezTo>
                  <a:pt x="985" y="266"/>
                  <a:pt x="989" y="261"/>
                  <a:pt x="992" y="256"/>
                </a:cubicBezTo>
                <a:close/>
                <a:moveTo>
                  <a:pt x="880" y="242"/>
                </a:moveTo>
                <a:cubicBezTo>
                  <a:pt x="885" y="240"/>
                  <a:pt x="891" y="239"/>
                  <a:pt x="896" y="239"/>
                </a:cubicBezTo>
                <a:cubicBezTo>
                  <a:pt x="908" y="237"/>
                  <a:pt x="920" y="234"/>
                  <a:pt x="932" y="231"/>
                </a:cubicBezTo>
                <a:cubicBezTo>
                  <a:pt x="939" y="230"/>
                  <a:pt x="946" y="229"/>
                  <a:pt x="953" y="228"/>
                </a:cubicBezTo>
                <a:cubicBezTo>
                  <a:pt x="957" y="228"/>
                  <a:pt x="965" y="226"/>
                  <a:pt x="969" y="229"/>
                </a:cubicBezTo>
                <a:cubicBezTo>
                  <a:pt x="973" y="231"/>
                  <a:pt x="975" y="235"/>
                  <a:pt x="980" y="236"/>
                </a:cubicBezTo>
                <a:cubicBezTo>
                  <a:pt x="988" y="237"/>
                  <a:pt x="992" y="241"/>
                  <a:pt x="991" y="249"/>
                </a:cubicBezTo>
                <a:cubicBezTo>
                  <a:pt x="991" y="250"/>
                  <a:pt x="991" y="250"/>
                  <a:pt x="991" y="250"/>
                </a:cubicBezTo>
                <a:cubicBezTo>
                  <a:pt x="988" y="257"/>
                  <a:pt x="984" y="263"/>
                  <a:pt x="977" y="267"/>
                </a:cubicBezTo>
                <a:cubicBezTo>
                  <a:pt x="974" y="269"/>
                  <a:pt x="969" y="270"/>
                  <a:pt x="966" y="273"/>
                </a:cubicBezTo>
                <a:cubicBezTo>
                  <a:pt x="965" y="271"/>
                  <a:pt x="964" y="270"/>
                  <a:pt x="963" y="268"/>
                </a:cubicBezTo>
                <a:cubicBezTo>
                  <a:pt x="954" y="257"/>
                  <a:pt x="943" y="250"/>
                  <a:pt x="929" y="249"/>
                </a:cubicBezTo>
                <a:cubicBezTo>
                  <a:pt x="915" y="248"/>
                  <a:pt x="902" y="250"/>
                  <a:pt x="891" y="258"/>
                </a:cubicBezTo>
                <a:cubicBezTo>
                  <a:pt x="888" y="260"/>
                  <a:pt x="885" y="263"/>
                  <a:pt x="882" y="264"/>
                </a:cubicBezTo>
                <a:cubicBezTo>
                  <a:pt x="879" y="266"/>
                  <a:pt x="877" y="267"/>
                  <a:pt x="874" y="268"/>
                </a:cubicBezTo>
                <a:cubicBezTo>
                  <a:pt x="871" y="269"/>
                  <a:pt x="869" y="271"/>
                  <a:pt x="867" y="273"/>
                </a:cubicBezTo>
                <a:cubicBezTo>
                  <a:pt x="867" y="272"/>
                  <a:pt x="867" y="272"/>
                  <a:pt x="866" y="272"/>
                </a:cubicBezTo>
                <a:cubicBezTo>
                  <a:pt x="866" y="272"/>
                  <a:pt x="865" y="272"/>
                  <a:pt x="864" y="272"/>
                </a:cubicBezTo>
                <a:cubicBezTo>
                  <a:pt x="864" y="272"/>
                  <a:pt x="863" y="272"/>
                  <a:pt x="863" y="272"/>
                </a:cubicBezTo>
                <a:cubicBezTo>
                  <a:pt x="861" y="272"/>
                  <a:pt x="860" y="273"/>
                  <a:pt x="859" y="274"/>
                </a:cubicBezTo>
                <a:cubicBezTo>
                  <a:pt x="859" y="274"/>
                  <a:pt x="859" y="275"/>
                  <a:pt x="860" y="275"/>
                </a:cubicBezTo>
                <a:cubicBezTo>
                  <a:pt x="861" y="275"/>
                  <a:pt x="862" y="274"/>
                  <a:pt x="863" y="274"/>
                </a:cubicBezTo>
                <a:cubicBezTo>
                  <a:pt x="863" y="274"/>
                  <a:pt x="864" y="274"/>
                  <a:pt x="865" y="273"/>
                </a:cubicBezTo>
                <a:cubicBezTo>
                  <a:pt x="865" y="273"/>
                  <a:pt x="866" y="273"/>
                  <a:pt x="866" y="273"/>
                </a:cubicBezTo>
                <a:cubicBezTo>
                  <a:pt x="864" y="275"/>
                  <a:pt x="861" y="278"/>
                  <a:pt x="859" y="281"/>
                </a:cubicBezTo>
                <a:cubicBezTo>
                  <a:pt x="856" y="284"/>
                  <a:pt x="853" y="288"/>
                  <a:pt x="849" y="291"/>
                </a:cubicBezTo>
                <a:cubicBezTo>
                  <a:pt x="847" y="294"/>
                  <a:pt x="845" y="297"/>
                  <a:pt x="842" y="300"/>
                </a:cubicBezTo>
                <a:cubicBezTo>
                  <a:pt x="840" y="302"/>
                  <a:pt x="836" y="304"/>
                  <a:pt x="836" y="307"/>
                </a:cubicBezTo>
                <a:cubicBezTo>
                  <a:pt x="835" y="307"/>
                  <a:pt x="835" y="307"/>
                  <a:pt x="835" y="307"/>
                </a:cubicBezTo>
                <a:cubicBezTo>
                  <a:pt x="833" y="304"/>
                  <a:pt x="830" y="302"/>
                  <a:pt x="827" y="299"/>
                </a:cubicBezTo>
                <a:cubicBezTo>
                  <a:pt x="830" y="298"/>
                  <a:pt x="833" y="296"/>
                  <a:pt x="836" y="295"/>
                </a:cubicBezTo>
                <a:cubicBezTo>
                  <a:pt x="839" y="294"/>
                  <a:pt x="843" y="294"/>
                  <a:pt x="846" y="292"/>
                </a:cubicBezTo>
                <a:cubicBezTo>
                  <a:pt x="846" y="292"/>
                  <a:pt x="846" y="292"/>
                  <a:pt x="846" y="292"/>
                </a:cubicBezTo>
                <a:cubicBezTo>
                  <a:pt x="843" y="291"/>
                  <a:pt x="839" y="292"/>
                  <a:pt x="836" y="293"/>
                </a:cubicBezTo>
                <a:cubicBezTo>
                  <a:pt x="832" y="294"/>
                  <a:pt x="828" y="295"/>
                  <a:pt x="825" y="297"/>
                </a:cubicBezTo>
                <a:cubicBezTo>
                  <a:pt x="825" y="297"/>
                  <a:pt x="825" y="297"/>
                  <a:pt x="824" y="298"/>
                </a:cubicBezTo>
                <a:cubicBezTo>
                  <a:pt x="824" y="297"/>
                  <a:pt x="823" y="297"/>
                  <a:pt x="823" y="296"/>
                </a:cubicBezTo>
                <a:cubicBezTo>
                  <a:pt x="824" y="295"/>
                  <a:pt x="826" y="294"/>
                  <a:pt x="827" y="294"/>
                </a:cubicBezTo>
                <a:cubicBezTo>
                  <a:pt x="829" y="293"/>
                  <a:pt x="832" y="292"/>
                  <a:pt x="834" y="291"/>
                </a:cubicBezTo>
                <a:cubicBezTo>
                  <a:pt x="839" y="290"/>
                  <a:pt x="843" y="286"/>
                  <a:pt x="848" y="285"/>
                </a:cubicBezTo>
                <a:cubicBezTo>
                  <a:pt x="849" y="285"/>
                  <a:pt x="849" y="285"/>
                  <a:pt x="848" y="285"/>
                </a:cubicBezTo>
                <a:cubicBezTo>
                  <a:pt x="843" y="283"/>
                  <a:pt x="837" y="287"/>
                  <a:pt x="832" y="290"/>
                </a:cubicBezTo>
                <a:cubicBezTo>
                  <a:pt x="830" y="291"/>
                  <a:pt x="823" y="292"/>
                  <a:pt x="820" y="294"/>
                </a:cubicBezTo>
                <a:cubicBezTo>
                  <a:pt x="819" y="294"/>
                  <a:pt x="818" y="293"/>
                  <a:pt x="818" y="293"/>
                </a:cubicBezTo>
                <a:cubicBezTo>
                  <a:pt x="820" y="292"/>
                  <a:pt x="823" y="290"/>
                  <a:pt x="825" y="289"/>
                </a:cubicBezTo>
                <a:cubicBezTo>
                  <a:pt x="832" y="286"/>
                  <a:pt x="838" y="284"/>
                  <a:pt x="845" y="282"/>
                </a:cubicBezTo>
                <a:cubicBezTo>
                  <a:pt x="847" y="281"/>
                  <a:pt x="846" y="278"/>
                  <a:pt x="845" y="279"/>
                </a:cubicBezTo>
                <a:cubicBezTo>
                  <a:pt x="837" y="282"/>
                  <a:pt x="830" y="285"/>
                  <a:pt x="822" y="287"/>
                </a:cubicBezTo>
                <a:cubicBezTo>
                  <a:pt x="820" y="288"/>
                  <a:pt x="816" y="289"/>
                  <a:pt x="815" y="291"/>
                </a:cubicBezTo>
                <a:cubicBezTo>
                  <a:pt x="814" y="291"/>
                  <a:pt x="814" y="290"/>
                  <a:pt x="813" y="290"/>
                </a:cubicBezTo>
                <a:cubicBezTo>
                  <a:pt x="813" y="290"/>
                  <a:pt x="813" y="290"/>
                  <a:pt x="813" y="290"/>
                </a:cubicBezTo>
                <a:cubicBezTo>
                  <a:pt x="813" y="289"/>
                  <a:pt x="813" y="289"/>
                  <a:pt x="813" y="289"/>
                </a:cubicBezTo>
                <a:cubicBezTo>
                  <a:pt x="815" y="287"/>
                  <a:pt x="817" y="285"/>
                  <a:pt x="819" y="284"/>
                </a:cubicBezTo>
                <a:cubicBezTo>
                  <a:pt x="822" y="282"/>
                  <a:pt x="825" y="281"/>
                  <a:pt x="828" y="279"/>
                </a:cubicBezTo>
                <a:cubicBezTo>
                  <a:pt x="836" y="276"/>
                  <a:pt x="843" y="273"/>
                  <a:pt x="850" y="270"/>
                </a:cubicBezTo>
                <a:cubicBezTo>
                  <a:pt x="864" y="265"/>
                  <a:pt x="877" y="262"/>
                  <a:pt x="891" y="257"/>
                </a:cubicBezTo>
                <a:cubicBezTo>
                  <a:pt x="891" y="257"/>
                  <a:pt x="891" y="256"/>
                  <a:pt x="891" y="256"/>
                </a:cubicBezTo>
                <a:cubicBezTo>
                  <a:pt x="876" y="258"/>
                  <a:pt x="862" y="264"/>
                  <a:pt x="848" y="269"/>
                </a:cubicBezTo>
                <a:cubicBezTo>
                  <a:pt x="842" y="271"/>
                  <a:pt x="835" y="274"/>
                  <a:pt x="829" y="276"/>
                </a:cubicBezTo>
                <a:cubicBezTo>
                  <a:pt x="834" y="273"/>
                  <a:pt x="838" y="270"/>
                  <a:pt x="843" y="267"/>
                </a:cubicBezTo>
                <a:cubicBezTo>
                  <a:pt x="846" y="266"/>
                  <a:pt x="849" y="264"/>
                  <a:pt x="853" y="263"/>
                </a:cubicBezTo>
                <a:cubicBezTo>
                  <a:pt x="858" y="261"/>
                  <a:pt x="863" y="260"/>
                  <a:pt x="869" y="257"/>
                </a:cubicBezTo>
                <a:cubicBezTo>
                  <a:pt x="878" y="253"/>
                  <a:pt x="888" y="248"/>
                  <a:pt x="899" y="247"/>
                </a:cubicBezTo>
                <a:cubicBezTo>
                  <a:pt x="899" y="246"/>
                  <a:pt x="899" y="245"/>
                  <a:pt x="898" y="245"/>
                </a:cubicBezTo>
                <a:cubicBezTo>
                  <a:pt x="888" y="246"/>
                  <a:pt x="879" y="251"/>
                  <a:pt x="869" y="255"/>
                </a:cubicBezTo>
                <a:cubicBezTo>
                  <a:pt x="863" y="257"/>
                  <a:pt x="856" y="259"/>
                  <a:pt x="850" y="262"/>
                </a:cubicBezTo>
                <a:cubicBezTo>
                  <a:pt x="850" y="262"/>
                  <a:pt x="849" y="262"/>
                  <a:pt x="849" y="262"/>
                </a:cubicBezTo>
                <a:cubicBezTo>
                  <a:pt x="855" y="257"/>
                  <a:pt x="861" y="252"/>
                  <a:pt x="866" y="246"/>
                </a:cubicBezTo>
                <a:cubicBezTo>
                  <a:pt x="871" y="246"/>
                  <a:pt x="875" y="244"/>
                  <a:pt x="880" y="242"/>
                </a:cubicBezTo>
                <a:close/>
                <a:moveTo>
                  <a:pt x="743" y="122"/>
                </a:moveTo>
                <a:cubicBezTo>
                  <a:pt x="745" y="119"/>
                  <a:pt x="747" y="116"/>
                  <a:pt x="750" y="113"/>
                </a:cubicBezTo>
                <a:cubicBezTo>
                  <a:pt x="760" y="102"/>
                  <a:pt x="773" y="91"/>
                  <a:pt x="788" y="86"/>
                </a:cubicBezTo>
                <a:cubicBezTo>
                  <a:pt x="793" y="84"/>
                  <a:pt x="797" y="82"/>
                  <a:pt x="802" y="83"/>
                </a:cubicBezTo>
                <a:cubicBezTo>
                  <a:pt x="806" y="83"/>
                  <a:pt x="809" y="85"/>
                  <a:pt x="812" y="85"/>
                </a:cubicBezTo>
                <a:cubicBezTo>
                  <a:pt x="816" y="86"/>
                  <a:pt x="819" y="85"/>
                  <a:pt x="822" y="83"/>
                </a:cubicBezTo>
                <a:cubicBezTo>
                  <a:pt x="828" y="78"/>
                  <a:pt x="835" y="71"/>
                  <a:pt x="843" y="74"/>
                </a:cubicBezTo>
                <a:cubicBezTo>
                  <a:pt x="850" y="77"/>
                  <a:pt x="858" y="79"/>
                  <a:pt x="864" y="83"/>
                </a:cubicBezTo>
                <a:cubicBezTo>
                  <a:pt x="879" y="92"/>
                  <a:pt x="886" y="110"/>
                  <a:pt x="891" y="126"/>
                </a:cubicBezTo>
                <a:cubicBezTo>
                  <a:pt x="895" y="141"/>
                  <a:pt x="898" y="156"/>
                  <a:pt x="897" y="171"/>
                </a:cubicBezTo>
                <a:cubicBezTo>
                  <a:pt x="895" y="188"/>
                  <a:pt x="890" y="204"/>
                  <a:pt x="881" y="218"/>
                </a:cubicBezTo>
                <a:cubicBezTo>
                  <a:pt x="876" y="227"/>
                  <a:pt x="870" y="235"/>
                  <a:pt x="864" y="243"/>
                </a:cubicBezTo>
                <a:cubicBezTo>
                  <a:pt x="863" y="244"/>
                  <a:pt x="862" y="245"/>
                  <a:pt x="860" y="246"/>
                </a:cubicBezTo>
                <a:cubicBezTo>
                  <a:pt x="854" y="251"/>
                  <a:pt x="848" y="256"/>
                  <a:pt x="842" y="260"/>
                </a:cubicBezTo>
                <a:cubicBezTo>
                  <a:pt x="835" y="265"/>
                  <a:pt x="828" y="269"/>
                  <a:pt x="821" y="274"/>
                </a:cubicBezTo>
                <a:cubicBezTo>
                  <a:pt x="816" y="278"/>
                  <a:pt x="811" y="282"/>
                  <a:pt x="805" y="286"/>
                </a:cubicBezTo>
                <a:cubicBezTo>
                  <a:pt x="803" y="285"/>
                  <a:pt x="801" y="284"/>
                  <a:pt x="798" y="283"/>
                </a:cubicBezTo>
                <a:cubicBezTo>
                  <a:pt x="801" y="282"/>
                  <a:pt x="803" y="280"/>
                  <a:pt x="805" y="278"/>
                </a:cubicBezTo>
                <a:cubicBezTo>
                  <a:pt x="811" y="274"/>
                  <a:pt x="817" y="270"/>
                  <a:pt x="823" y="265"/>
                </a:cubicBezTo>
                <a:cubicBezTo>
                  <a:pt x="836" y="255"/>
                  <a:pt x="848" y="243"/>
                  <a:pt x="859" y="230"/>
                </a:cubicBezTo>
                <a:cubicBezTo>
                  <a:pt x="868" y="218"/>
                  <a:pt x="878" y="205"/>
                  <a:pt x="884" y="191"/>
                </a:cubicBezTo>
                <a:cubicBezTo>
                  <a:pt x="888" y="182"/>
                  <a:pt x="893" y="171"/>
                  <a:pt x="890" y="161"/>
                </a:cubicBezTo>
                <a:cubicBezTo>
                  <a:pt x="890" y="161"/>
                  <a:pt x="889" y="161"/>
                  <a:pt x="889" y="162"/>
                </a:cubicBezTo>
                <a:cubicBezTo>
                  <a:pt x="890" y="172"/>
                  <a:pt x="885" y="183"/>
                  <a:pt x="880" y="193"/>
                </a:cubicBezTo>
                <a:cubicBezTo>
                  <a:pt x="873" y="206"/>
                  <a:pt x="864" y="220"/>
                  <a:pt x="854" y="231"/>
                </a:cubicBezTo>
                <a:cubicBezTo>
                  <a:pt x="844" y="242"/>
                  <a:pt x="833" y="252"/>
                  <a:pt x="822" y="261"/>
                </a:cubicBezTo>
                <a:cubicBezTo>
                  <a:pt x="816" y="265"/>
                  <a:pt x="810" y="270"/>
                  <a:pt x="804" y="274"/>
                </a:cubicBezTo>
                <a:cubicBezTo>
                  <a:pt x="801" y="277"/>
                  <a:pt x="798" y="280"/>
                  <a:pt x="793" y="282"/>
                </a:cubicBezTo>
                <a:cubicBezTo>
                  <a:pt x="789" y="280"/>
                  <a:pt x="784" y="279"/>
                  <a:pt x="779" y="278"/>
                </a:cubicBezTo>
                <a:cubicBezTo>
                  <a:pt x="773" y="276"/>
                  <a:pt x="767" y="275"/>
                  <a:pt x="761" y="274"/>
                </a:cubicBezTo>
                <a:cubicBezTo>
                  <a:pt x="763" y="273"/>
                  <a:pt x="765" y="272"/>
                  <a:pt x="766" y="271"/>
                </a:cubicBezTo>
                <a:cubicBezTo>
                  <a:pt x="772" y="267"/>
                  <a:pt x="777" y="262"/>
                  <a:pt x="781" y="257"/>
                </a:cubicBezTo>
                <a:cubicBezTo>
                  <a:pt x="786" y="252"/>
                  <a:pt x="790" y="247"/>
                  <a:pt x="794" y="241"/>
                </a:cubicBezTo>
                <a:cubicBezTo>
                  <a:pt x="797" y="236"/>
                  <a:pt x="801" y="231"/>
                  <a:pt x="804" y="226"/>
                </a:cubicBezTo>
                <a:cubicBezTo>
                  <a:pt x="807" y="221"/>
                  <a:pt x="810" y="215"/>
                  <a:pt x="814" y="210"/>
                </a:cubicBezTo>
                <a:cubicBezTo>
                  <a:pt x="814" y="209"/>
                  <a:pt x="813" y="208"/>
                  <a:pt x="812" y="209"/>
                </a:cubicBezTo>
                <a:cubicBezTo>
                  <a:pt x="809" y="213"/>
                  <a:pt x="805" y="218"/>
                  <a:pt x="802" y="222"/>
                </a:cubicBezTo>
                <a:cubicBezTo>
                  <a:pt x="800" y="227"/>
                  <a:pt x="798" y="232"/>
                  <a:pt x="795" y="237"/>
                </a:cubicBezTo>
                <a:cubicBezTo>
                  <a:pt x="791" y="243"/>
                  <a:pt x="786" y="248"/>
                  <a:pt x="782" y="253"/>
                </a:cubicBezTo>
                <a:cubicBezTo>
                  <a:pt x="776" y="259"/>
                  <a:pt x="767" y="270"/>
                  <a:pt x="758" y="272"/>
                </a:cubicBezTo>
                <a:cubicBezTo>
                  <a:pt x="760" y="270"/>
                  <a:pt x="761" y="268"/>
                  <a:pt x="762" y="267"/>
                </a:cubicBezTo>
                <a:cubicBezTo>
                  <a:pt x="767" y="261"/>
                  <a:pt x="771" y="255"/>
                  <a:pt x="774" y="249"/>
                </a:cubicBezTo>
                <a:cubicBezTo>
                  <a:pt x="777" y="245"/>
                  <a:pt x="779" y="242"/>
                  <a:pt x="782" y="238"/>
                </a:cubicBezTo>
                <a:cubicBezTo>
                  <a:pt x="785" y="235"/>
                  <a:pt x="787" y="231"/>
                  <a:pt x="789" y="227"/>
                </a:cubicBezTo>
                <a:cubicBezTo>
                  <a:pt x="790" y="224"/>
                  <a:pt x="793" y="221"/>
                  <a:pt x="794" y="217"/>
                </a:cubicBezTo>
                <a:cubicBezTo>
                  <a:pt x="797" y="213"/>
                  <a:pt x="798" y="209"/>
                  <a:pt x="801" y="205"/>
                </a:cubicBezTo>
                <a:cubicBezTo>
                  <a:pt x="802" y="205"/>
                  <a:pt x="801" y="204"/>
                  <a:pt x="800" y="204"/>
                </a:cubicBezTo>
                <a:cubicBezTo>
                  <a:pt x="798" y="207"/>
                  <a:pt x="796" y="209"/>
                  <a:pt x="795" y="212"/>
                </a:cubicBezTo>
                <a:cubicBezTo>
                  <a:pt x="793" y="216"/>
                  <a:pt x="792" y="220"/>
                  <a:pt x="790" y="223"/>
                </a:cubicBezTo>
                <a:cubicBezTo>
                  <a:pt x="787" y="227"/>
                  <a:pt x="785" y="230"/>
                  <a:pt x="783" y="233"/>
                </a:cubicBezTo>
                <a:cubicBezTo>
                  <a:pt x="781" y="236"/>
                  <a:pt x="779" y="239"/>
                  <a:pt x="778" y="242"/>
                </a:cubicBezTo>
                <a:cubicBezTo>
                  <a:pt x="773" y="248"/>
                  <a:pt x="768" y="254"/>
                  <a:pt x="763" y="260"/>
                </a:cubicBezTo>
                <a:cubicBezTo>
                  <a:pt x="760" y="264"/>
                  <a:pt x="758" y="267"/>
                  <a:pt x="754" y="270"/>
                </a:cubicBezTo>
                <a:cubicBezTo>
                  <a:pt x="753" y="270"/>
                  <a:pt x="753" y="270"/>
                  <a:pt x="753" y="270"/>
                </a:cubicBezTo>
                <a:cubicBezTo>
                  <a:pt x="756" y="266"/>
                  <a:pt x="758" y="261"/>
                  <a:pt x="761" y="256"/>
                </a:cubicBezTo>
                <a:cubicBezTo>
                  <a:pt x="761" y="256"/>
                  <a:pt x="760" y="256"/>
                  <a:pt x="760" y="256"/>
                </a:cubicBezTo>
                <a:cubicBezTo>
                  <a:pt x="758" y="258"/>
                  <a:pt x="757" y="260"/>
                  <a:pt x="756" y="262"/>
                </a:cubicBezTo>
                <a:cubicBezTo>
                  <a:pt x="756" y="260"/>
                  <a:pt x="757" y="259"/>
                  <a:pt x="757" y="258"/>
                </a:cubicBezTo>
                <a:cubicBezTo>
                  <a:pt x="758" y="257"/>
                  <a:pt x="758" y="255"/>
                  <a:pt x="759" y="253"/>
                </a:cubicBezTo>
                <a:cubicBezTo>
                  <a:pt x="759" y="253"/>
                  <a:pt x="760" y="253"/>
                  <a:pt x="760" y="253"/>
                </a:cubicBezTo>
                <a:cubicBezTo>
                  <a:pt x="765" y="242"/>
                  <a:pt x="771" y="232"/>
                  <a:pt x="777" y="223"/>
                </a:cubicBezTo>
                <a:cubicBezTo>
                  <a:pt x="782" y="217"/>
                  <a:pt x="786" y="210"/>
                  <a:pt x="789" y="203"/>
                </a:cubicBezTo>
                <a:cubicBezTo>
                  <a:pt x="791" y="199"/>
                  <a:pt x="793" y="195"/>
                  <a:pt x="795" y="192"/>
                </a:cubicBezTo>
                <a:cubicBezTo>
                  <a:pt x="797" y="188"/>
                  <a:pt x="798" y="185"/>
                  <a:pt x="800" y="182"/>
                </a:cubicBezTo>
                <a:cubicBezTo>
                  <a:pt x="800" y="180"/>
                  <a:pt x="798" y="179"/>
                  <a:pt x="798" y="181"/>
                </a:cubicBezTo>
                <a:cubicBezTo>
                  <a:pt x="794" y="188"/>
                  <a:pt x="791" y="196"/>
                  <a:pt x="786" y="204"/>
                </a:cubicBezTo>
                <a:cubicBezTo>
                  <a:pt x="782" y="211"/>
                  <a:pt x="777" y="218"/>
                  <a:pt x="773" y="225"/>
                </a:cubicBezTo>
                <a:cubicBezTo>
                  <a:pt x="770" y="229"/>
                  <a:pt x="767" y="234"/>
                  <a:pt x="764" y="238"/>
                </a:cubicBezTo>
                <a:cubicBezTo>
                  <a:pt x="766" y="234"/>
                  <a:pt x="767" y="230"/>
                  <a:pt x="768" y="226"/>
                </a:cubicBezTo>
                <a:cubicBezTo>
                  <a:pt x="769" y="222"/>
                  <a:pt x="771" y="219"/>
                  <a:pt x="773" y="215"/>
                </a:cubicBezTo>
                <a:cubicBezTo>
                  <a:pt x="775" y="211"/>
                  <a:pt x="776" y="206"/>
                  <a:pt x="779" y="201"/>
                </a:cubicBezTo>
                <a:cubicBezTo>
                  <a:pt x="779" y="201"/>
                  <a:pt x="779" y="200"/>
                  <a:pt x="779" y="201"/>
                </a:cubicBezTo>
                <a:cubicBezTo>
                  <a:pt x="775" y="205"/>
                  <a:pt x="774" y="211"/>
                  <a:pt x="771" y="216"/>
                </a:cubicBezTo>
                <a:cubicBezTo>
                  <a:pt x="770" y="218"/>
                  <a:pt x="769" y="220"/>
                  <a:pt x="769" y="221"/>
                </a:cubicBezTo>
                <a:cubicBezTo>
                  <a:pt x="769" y="220"/>
                  <a:pt x="769" y="219"/>
                  <a:pt x="769" y="219"/>
                </a:cubicBezTo>
                <a:cubicBezTo>
                  <a:pt x="769" y="217"/>
                  <a:pt x="769" y="215"/>
                  <a:pt x="770" y="213"/>
                </a:cubicBezTo>
                <a:cubicBezTo>
                  <a:pt x="772" y="209"/>
                  <a:pt x="773" y="204"/>
                  <a:pt x="775" y="200"/>
                </a:cubicBezTo>
                <a:cubicBezTo>
                  <a:pt x="777" y="194"/>
                  <a:pt x="779" y="187"/>
                  <a:pt x="782" y="182"/>
                </a:cubicBezTo>
                <a:cubicBezTo>
                  <a:pt x="785" y="177"/>
                  <a:pt x="788" y="173"/>
                  <a:pt x="790" y="167"/>
                </a:cubicBezTo>
                <a:cubicBezTo>
                  <a:pt x="791" y="162"/>
                  <a:pt x="793" y="157"/>
                  <a:pt x="796" y="151"/>
                </a:cubicBezTo>
                <a:cubicBezTo>
                  <a:pt x="796" y="151"/>
                  <a:pt x="795" y="151"/>
                  <a:pt x="795" y="151"/>
                </a:cubicBezTo>
                <a:cubicBezTo>
                  <a:pt x="792" y="156"/>
                  <a:pt x="791" y="161"/>
                  <a:pt x="788" y="166"/>
                </a:cubicBezTo>
                <a:cubicBezTo>
                  <a:pt x="786" y="169"/>
                  <a:pt x="785" y="172"/>
                  <a:pt x="783" y="175"/>
                </a:cubicBezTo>
                <a:cubicBezTo>
                  <a:pt x="782" y="178"/>
                  <a:pt x="782" y="181"/>
                  <a:pt x="780" y="183"/>
                </a:cubicBezTo>
                <a:cubicBezTo>
                  <a:pt x="777" y="188"/>
                  <a:pt x="775" y="194"/>
                  <a:pt x="772" y="199"/>
                </a:cubicBezTo>
                <a:cubicBezTo>
                  <a:pt x="772" y="201"/>
                  <a:pt x="771" y="204"/>
                  <a:pt x="770" y="206"/>
                </a:cubicBezTo>
                <a:cubicBezTo>
                  <a:pt x="770" y="203"/>
                  <a:pt x="769" y="200"/>
                  <a:pt x="769" y="198"/>
                </a:cubicBezTo>
                <a:cubicBezTo>
                  <a:pt x="770" y="192"/>
                  <a:pt x="774" y="186"/>
                  <a:pt x="775" y="181"/>
                </a:cubicBezTo>
                <a:cubicBezTo>
                  <a:pt x="777" y="172"/>
                  <a:pt x="780" y="165"/>
                  <a:pt x="785" y="157"/>
                </a:cubicBezTo>
                <a:cubicBezTo>
                  <a:pt x="785" y="157"/>
                  <a:pt x="784" y="156"/>
                  <a:pt x="784" y="157"/>
                </a:cubicBezTo>
                <a:cubicBezTo>
                  <a:pt x="777" y="162"/>
                  <a:pt x="774" y="172"/>
                  <a:pt x="773" y="180"/>
                </a:cubicBezTo>
                <a:cubicBezTo>
                  <a:pt x="772" y="184"/>
                  <a:pt x="772" y="187"/>
                  <a:pt x="770" y="191"/>
                </a:cubicBezTo>
                <a:cubicBezTo>
                  <a:pt x="769" y="192"/>
                  <a:pt x="769" y="192"/>
                  <a:pt x="769" y="193"/>
                </a:cubicBezTo>
                <a:cubicBezTo>
                  <a:pt x="768" y="191"/>
                  <a:pt x="768" y="188"/>
                  <a:pt x="768" y="186"/>
                </a:cubicBezTo>
                <a:cubicBezTo>
                  <a:pt x="768" y="186"/>
                  <a:pt x="768" y="185"/>
                  <a:pt x="768" y="185"/>
                </a:cubicBezTo>
                <a:cubicBezTo>
                  <a:pt x="769" y="183"/>
                  <a:pt x="769" y="180"/>
                  <a:pt x="770" y="178"/>
                </a:cubicBezTo>
                <a:cubicBezTo>
                  <a:pt x="772" y="172"/>
                  <a:pt x="774" y="166"/>
                  <a:pt x="776" y="160"/>
                </a:cubicBezTo>
                <a:cubicBezTo>
                  <a:pt x="777" y="159"/>
                  <a:pt x="775" y="158"/>
                  <a:pt x="775" y="159"/>
                </a:cubicBezTo>
                <a:cubicBezTo>
                  <a:pt x="772" y="166"/>
                  <a:pt x="770" y="173"/>
                  <a:pt x="767" y="180"/>
                </a:cubicBezTo>
                <a:cubicBezTo>
                  <a:pt x="767" y="180"/>
                  <a:pt x="767" y="180"/>
                  <a:pt x="766" y="181"/>
                </a:cubicBezTo>
                <a:cubicBezTo>
                  <a:pt x="766" y="178"/>
                  <a:pt x="765" y="176"/>
                  <a:pt x="764" y="173"/>
                </a:cubicBezTo>
                <a:cubicBezTo>
                  <a:pt x="764" y="173"/>
                  <a:pt x="764" y="173"/>
                  <a:pt x="764" y="173"/>
                </a:cubicBezTo>
                <a:cubicBezTo>
                  <a:pt x="764" y="171"/>
                  <a:pt x="764" y="170"/>
                  <a:pt x="764" y="169"/>
                </a:cubicBezTo>
                <a:cubicBezTo>
                  <a:pt x="765" y="166"/>
                  <a:pt x="765" y="163"/>
                  <a:pt x="765" y="160"/>
                </a:cubicBezTo>
                <a:cubicBezTo>
                  <a:pt x="766" y="153"/>
                  <a:pt x="767" y="148"/>
                  <a:pt x="769" y="142"/>
                </a:cubicBezTo>
                <a:cubicBezTo>
                  <a:pt x="770" y="141"/>
                  <a:pt x="769" y="141"/>
                  <a:pt x="768" y="141"/>
                </a:cubicBezTo>
                <a:cubicBezTo>
                  <a:pt x="764" y="148"/>
                  <a:pt x="765" y="154"/>
                  <a:pt x="763" y="161"/>
                </a:cubicBezTo>
                <a:cubicBezTo>
                  <a:pt x="763" y="162"/>
                  <a:pt x="762" y="164"/>
                  <a:pt x="762" y="165"/>
                </a:cubicBezTo>
                <a:cubicBezTo>
                  <a:pt x="759" y="158"/>
                  <a:pt x="756" y="149"/>
                  <a:pt x="749" y="145"/>
                </a:cubicBezTo>
                <a:cubicBezTo>
                  <a:pt x="747" y="143"/>
                  <a:pt x="746" y="143"/>
                  <a:pt x="743" y="143"/>
                </a:cubicBezTo>
                <a:cubicBezTo>
                  <a:pt x="741" y="142"/>
                  <a:pt x="742" y="137"/>
                  <a:pt x="741" y="136"/>
                </a:cubicBezTo>
                <a:cubicBezTo>
                  <a:pt x="739" y="133"/>
                  <a:pt x="738" y="132"/>
                  <a:pt x="736" y="132"/>
                </a:cubicBezTo>
                <a:cubicBezTo>
                  <a:pt x="736" y="128"/>
                  <a:pt x="740" y="124"/>
                  <a:pt x="743" y="122"/>
                </a:cubicBezTo>
                <a:close/>
                <a:moveTo>
                  <a:pt x="684" y="129"/>
                </a:moveTo>
                <a:cubicBezTo>
                  <a:pt x="692" y="127"/>
                  <a:pt x="700" y="126"/>
                  <a:pt x="708" y="126"/>
                </a:cubicBezTo>
                <a:cubicBezTo>
                  <a:pt x="712" y="126"/>
                  <a:pt x="716" y="126"/>
                  <a:pt x="719" y="126"/>
                </a:cubicBezTo>
                <a:cubicBezTo>
                  <a:pt x="722" y="127"/>
                  <a:pt x="725" y="128"/>
                  <a:pt x="726" y="130"/>
                </a:cubicBezTo>
                <a:cubicBezTo>
                  <a:pt x="726" y="131"/>
                  <a:pt x="727" y="132"/>
                  <a:pt x="727" y="132"/>
                </a:cubicBezTo>
                <a:cubicBezTo>
                  <a:pt x="730" y="135"/>
                  <a:pt x="737" y="133"/>
                  <a:pt x="738" y="139"/>
                </a:cubicBezTo>
                <a:cubicBezTo>
                  <a:pt x="738" y="142"/>
                  <a:pt x="739" y="146"/>
                  <a:pt x="743" y="146"/>
                </a:cubicBezTo>
                <a:cubicBezTo>
                  <a:pt x="750" y="146"/>
                  <a:pt x="753" y="155"/>
                  <a:pt x="756" y="160"/>
                </a:cubicBezTo>
                <a:cubicBezTo>
                  <a:pt x="761" y="172"/>
                  <a:pt x="765" y="186"/>
                  <a:pt x="766" y="199"/>
                </a:cubicBezTo>
                <a:cubicBezTo>
                  <a:pt x="767" y="216"/>
                  <a:pt x="763" y="230"/>
                  <a:pt x="758" y="245"/>
                </a:cubicBezTo>
                <a:cubicBezTo>
                  <a:pt x="755" y="254"/>
                  <a:pt x="752" y="266"/>
                  <a:pt x="745" y="273"/>
                </a:cubicBezTo>
                <a:cubicBezTo>
                  <a:pt x="745" y="273"/>
                  <a:pt x="745" y="273"/>
                  <a:pt x="745" y="273"/>
                </a:cubicBezTo>
                <a:cubicBezTo>
                  <a:pt x="742" y="275"/>
                  <a:pt x="740" y="278"/>
                  <a:pt x="737" y="280"/>
                </a:cubicBezTo>
                <a:cubicBezTo>
                  <a:pt x="734" y="282"/>
                  <a:pt x="732" y="284"/>
                  <a:pt x="730" y="286"/>
                </a:cubicBezTo>
                <a:cubicBezTo>
                  <a:pt x="726" y="291"/>
                  <a:pt x="722" y="296"/>
                  <a:pt x="718" y="300"/>
                </a:cubicBezTo>
                <a:cubicBezTo>
                  <a:pt x="709" y="309"/>
                  <a:pt x="699" y="316"/>
                  <a:pt x="689" y="324"/>
                </a:cubicBezTo>
                <a:cubicBezTo>
                  <a:pt x="684" y="329"/>
                  <a:pt x="679" y="334"/>
                  <a:pt x="673" y="338"/>
                </a:cubicBezTo>
                <a:cubicBezTo>
                  <a:pt x="668" y="342"/>
                  <a:pt x="663" y="345"/>
                  <a:pt x="657" y="349"/>
                </a:cubicBezTo>
                <a:cubicBezTo>
                  <a:pt x="649" y="355"/>
                  <a:pt x="642" y="363"/>
                  <a:pt x="635" y="372"/>
                </a:cubicBezTo>
                <a:cubicBezTo>
                  <a:pt x="635" y="372"/>
                  <a:pt x="635" y="372"/>
                  <a:pt x="635" y="372"/>
                </a:cubicBezTo>
                <a:cubicBezTo>
                  <a:pt x="635" y="372"/>
                  <a:pt x="634" y="371"/>
                  <a:pt x="633" y="371"/>
                </a:cubicBezTo>
                <a:cubicBezTo>
                  <a:pt x="630" y="368"/>
                  <a:pt x="627" y="365"/>
                  <a:pt x="623" y="365"/>
                </a:cubicBezTo>
                <a:cubicBezTo>
                  <a:pt x="628" y="357"/>
                  <a:pt x="634" y="350"/>
                  <a:pt x="642" y="345"/>
                </a:cubicBezTo>
                <a:cubicBezTo>
                  <a:pt x="646" y="342"/>
                  <a:pt x="650" y="339"/>
                  <a:pt x="655" y="337"/>
                </a:cubicBezTo>
                <a:cubicBezTo>
                  <a:pt x="659" y="335"/>
                  <a:pt x="664" y="334"/>
                  <a:pt x="668" y="332"/>
                </a:cubicBezTo>
                <a:cubicBezTo>
                  <a:pt x="674" y="327"/>
                  <a:pt x="679" y="319"/>
                  <a:pt x="684" y="313"/>
                </a:cubicBezTo>
                <a:cubicBezTo>
                  <a:pt x="689" y="305"/>
                  <a:pt x="695" y="296"/>
                  <a:pt x="704" y="291"/>
                </a:cubicBezTo>
                <a:cubicBezTo>
                  <a:pt x="711" y="288"/>
                  <a:pt x="719" y="286"/>
                  <a:pt x="726" y="283"/>
                </a:cubicBezTo>
                <a:cubicBezTo>
                  <a:pt x="732" y="280"/>
                  <a:pt x="737" y="274"/>
                  <a:pt x="741" y="268"/>
                </a:cubicBezTo>
                <a:cubicBezTo>
                  <a:pt x="745" y="263"/>
                  <a:pt x="748" y="258"/>
                  <a:pt x="750" y="252"/>
                </a:cubicBezTo>
                <a:cubicBezTo>
                  <a:pt x="751" y="248"/>
                  <a:pt x="754" y="243"/>
                  <a:pt x="752" y="240"/>
                </a:cubicBezTo>
                <a:cubicBezTo>
                  <a:pt x="752" y="239"/>
                  <a:pt x="751" y="240"/>
                  <a:pt x="751" y="241"/>
                </a:cubicBezTo>
                <a:cubicBezTo>
                  <a:pt x="752" y="245"/>
                  <a:pt x="747" y="253"/>
                  <a:pt x="746" y="256"/>
                </a:cubicBezTo>
                <a:cubicBezTo>
                  <a:pt x="741" y="263"/>
                  <a:pt x="737" y="270"/>
                  <a:pt x="731" y="275"/>
                </a:cubicBezTo>
                <a:cubicBezTo>
                  <a:pt x="725" y="281"/>
                  <a:pt x="717" y="282"/>
                  <a:pt x="710" y="285"/>
                </a:cubicBezTo>
                <a:cubicBezTo>
                  <a:pt x="703" y="287"/>
                  <a:pt x="697" y="291"/>
                  <a:pt x="692" y="296"/>
                </a:cubicBezTo>
                <a:cubicBezTo>
                  <a:pt x="686" y="303"/>
                  <a:pt x="681" y="310"/>
                  <a:pt x="675" y="317"/>
                </a:cubicBezTo>
                <a:cubicBezTo>
                  <a:pt x="673" y="321"/>
                  <a:pt x="670" y="326"/>
                  <a:pt x="666" y="328"/>
                </a:cubicBezTo>
                <a:cubicBezTo>
                  <a:pt x="664" y="329"/>
                  <a:pt x="662" y="330"/>
                  <a:pt x="661" y="331"/>
                </a:cubicBezTo>
                <a:cubicBezTo>
                  <a:pt x="666" y="325"/>
                  <a:pt x="669" y="319"/>
                  <a:pt x="674" y="314"/>
                </a:cubicBezTo>
                <a:cubicBezTo>
                  <a:pt x="679" y="310"/>
                  <a:pt x="682" y="304"/>
                  <a:pt x="687" y="300"/>
                </a:cubicBezTo>
                <a:cubicBezTo>
                  <a:pt x="690" y="296"/>
                  <a:pt x="694" y="291"/>
                  <a:pt x="698" y="287"/>
                </a:cubicBezTo>
                <a:cubicBezTo>
                  <a:pt x="698" y="287"/>
                  <a:pt x="697" y="286"/>
                  <a:pt x="697" y="287"/>
                </a:cubicBezTo>
                <a:cubicBezTo>
                  <a:pt x="692" y="291"/>
                  <a:pt x="689" y="296"/>
                  <a:pt x="685" y="301"/>
                </a:cubicBezTo>
                <a:cubicBezTo>
                  <a:pt x="681" y="305"/>
                  <a:pt x="677" y="309"/>
                  <a:pt x="673" y="313"/>
                </a:cubicBezTo>
                <a:cubicBezTo>
                  <a:pt x="666" y="319"/>
                  <a:pt x="662" y="328"/>
                  <a:pt x="654" y="333"/>
                </a:cubicBezTo>
                <a:cubicBezTo>
                  <a:pt x="654" y="333"/>
                  <a:pt x="654" y="333"/>
                  <a:pt x="654" y="333"/>
                </a:cubicBezTo>
                <a:cubicBezTo>
                  <a:pt x="656" y="331"/>
                  <a:pt x="657" y="329"/>
                  <a:pt x="659" y="327"/>
                </a:cubicBezTo>
                <a:cubicBezTo>
                  <a:pt x="663" y="322"/>
                  <a:pt x="667" y="317"/>
                  <a:pt x="671" y="312"/>
                </a:cubicBezTo>
                <a:cubicBezTo>
                  <a:pt x="671" y="312"/>
                  <a:pt x="670" y="311"/>
                  <a:pt x="670" y="312"/>
                </a:cubicBezTo>
                <a:cubicBezTo>
                  <a:pt x="667" y="317"/>
                  <a:pt x="662" y="321"/>
                  <a:pt x="658" y="326"/>
                </a:cubicBezTo>
                <a:cubicBezTo>
                  <a:pt x="655" y="329"/>
                  <a:pt x="653" y="333"/>
                  <a:pt x="649" y="335"/>
                </a:cubicBezTo>
                <a:cubicBezTo>
                  <a:pt x="648" y="336"/>
                  <a:pt x="648" y="336"/>
                  <a:pt x="648" y="336"/>
                </a:cubicBezTo>
                <a:cubicBezTo>
                  <a:pt x="646" y="337"/>
                  <a:pt x="643" y="339"/>
                  <a:pt x="641" y="340"/>
                </a:cubicBezTo>
                <a:cubicBezTo>
                  <a:pt x="642" y="339"/>
                  <a:pt x="644" y="337"/>
                  <a:pt x="645" y="335"/>
                </a:cubicBezTo>
                <a:cubicBezTo>
                  <a:pt x="645" y="335"/>
                  <a:pt x="645" y="335"/>
                  <a:pt x="645" y="335"/>
                </a:cubicBezTo>
                <a:cubicBezTo>
                  <a:pt x="641" y="339"/>
                  <a:pt x="637" y="342"/>
                  <a:pt x="633" y="346"/>
                </a:cubicBezTo>
                <a:cubicBezTo>
                  <a:pt x="630" y="349"/>
                  <a:pt x="626" y="352"/>
                  <a:pt x="623" y="356"/>
                </a:cubicBezTo>
                <a:cubicBezTo>
                  <a:pt x="623" y="356"/>
                  <a:pt x="623" y="355"/>
                  <a:pt x="623" y="354"/>
                </a:cubicBezTo>
                <a:cubicBezTo>
                  <a:pt x="624" y="354"/>
                  <a:pt x="624" y="353"/>
                  <a:pt x="625" y="352"/>
                </a:cubicBezTo>
                <a:cubicBezTo>
                  <a:pt x="627" y="350"/>
                  <a:pt x="629" y="347"/>
                  <a:pt x="631" y="345"/>
                </a:cubicBezTo>
                <a:cubicBezTo>
                  <a:pt x="632" y="343"/>
                  <a:pt x="633" y="341"/>
                  <a:pt x="634" y="339"/>
                </a:cubicBezTo>
                <a:cubicBezTo>
                  <a:pt x="635" y="339"/>
                  <a:pt x="635" y="339"/>
                  <a:pt x="635" y="338"/>
                </a:cubicBezTo>
                <a:cubicBezTo>
                  <a:pt x="636" y="337"/>
                  <a:pt x="636" y="336"/>
                  <a:pt x="637" y="335"/>
                </a:cubicBezTo>
                <a:cubicBezTo>
                  <a:pt x="641" y="330"/>
                  <a:pt x="644" y="325"/>
                  <a:pt x="648" y="320"/>
                </a:cubicBezTo>
                <a:cubicBezTo>
                  <a:pt x="648" y="320"/>
                  <a:pt x="648" y="320"/>
                  <a:pt x="647" y="320"/>
                </a:cubicBezTo>
                <a:cubicBezTo>
                  <a:pt x="644" y="323"/>
                  <a:pt x="642" y="326"/>
                  <a:pt x="640" y="330"/>
                </a:cubicBezTo>
                <a:cubicBezTo>
                  <a:pt x="643" y="324"/>
                  <a:pt x="646" y="319"/>
                  <a:pt x="649" y="313"/>
                </a:cubicBezTo>
                <a:cubicBezTo>
                  <a:pt x="654" y="306"/>
                  <a:pt x="659" y="299"/>
                  <a:pt x="664" y="291"/>
                </a:cubicBezTo>
                <a:cubicBezTo>
                  <a:pt x="664" y="291"/>
                  <a:pt x="663" y="290"/>
                  <a:pt x="663" y="290"/>
                </a:cubicBezTo>
                <a:cubicBezTo>
                  <a:pt x="657" y="298"/>
                  <a:pt x="652" y="306"/>
                  <a:pt x="647" y="314"/>
                </a:cubicBezTo>
                <a:cubicBezTo>
                  <a:pt x="642" y="322"/>
                  <a:pt x="637" y="329"/>
                  <a:pt x="634" y="337"/>
                </a:cubicBezTo>
                <a:cubicBezTo>
                  <a:pt x="632" y="340"/>
                  <a:pt x="630" y="342"/>
                  <a:pt x="628" y="345"/>
                </a:cubicBezTo>
                <a:cubicBezTo>
                  <a:pt x="627" y="346"/>
                  <a:pt x="626" y="348"/>
                  <a:pt x="624" y="349"/>
                </a:cubicBezTo>
                <a:cubicBezTo>
                  <a:pt x="629" y="340"/>
                  <a:pt x="633" y="331"/>
                  <a:pt x="638" y="322"/>
                </a:cubicBezTo>
                <a:cubicBezTo>
                  <a:pt x="641" y="317"/>
                  <a:pt x="643" y="312"/>
                  <a:pt x="646" y="308"/>
                </a:cubicBezTo>
                <a:cubicBezTo>
                  <a:pt x="648" y="303"/>
                  <a:pt x="651" y="299"/>
                  <a:pt x="653" y="295"/>
                </a:cubicBezTo>
                <a:cubicBezTo>
                  <a:pt x="653" y="294"/>
                  <a:pt x="653" y="294"/>
                  <a:pt x="653" y="294"/>
                </a:cubicBezTo>
                <a:cubicBezTo>
                  <a:pt x="645" y="303"/>
                  <a:pt x="642" y="315"/>
                  <a:pt x="635" y="325"/>
                </a:cubicBezTo>
                <a:cubicBezTo>
                  <a:pt x="631" y="331"/>
                  <a:pt x="626" y="337"/>
                  <a:pt x="624" y="345"/>
                </a:cubicBezTo>
                <a:cubicBezTo>
                  <a:pt x="625" y="341"/>
                  <a:pt x="626" y="337"/>
                  <a:pt x="627" y="334"/>
                </a:cubicBezTo>
                <a:cubicBezTo>
                  <a:pt x="632" y="323"/>
                  <a:pt x="638" y="314"/>
                  <a:pt x="642" y="303"/>
                </a:cubicBezTo>
                <a:cubicBezTo>
                  <a:pt x="643" y="302"/>
                  <a:pt x="641" y="302"/>
                  <a:pt x="640" y="303"/>
                </a:cubicBezTo>
                <a:cubicBezTo>
                  <a:pt x="636" y="314"/>
                  <a:pt x="628" y="324"/>
                  <a:pt x="624" y="335"/>
                </a:cubicBezTo>
                <a:cubicBezTo>
                  <a:pt x="622" y="340"/>
                  <a:pt x="621" y="346"/>
                  <a:pt x="620" y="351"/>
                </a:cubicBezTo>
                <a:cubicBezTo>
                  <a:pt x="620" y="351"/>
                  <a:pt x="619" y="350"/>
                  <a:pt x="619" y="350"/>
                </a:cubicBezTo>
                <a:cubicBezTo>
                  <a:pt x="619" y="350"/>
                  <a:pt x="619" y="349"/>
                  <a:pt x="619" y="349"/>
                </a:cubicBezTo>
                <a:cubicBezTo>
                  <a:pt x="620" y="347"/>
                  <a:pt x="620" y="344"/>
                  <a:pt x="620" y="341"/>
                </a:cubicBezTo>
                <a:cubicBezTo>
                  <a:pt x="621" y="335"/>
                  <a:pt x="624" y="329"/>
                  <a:pt x="626" y="324"/>
                </a:cubicBezTo>
                <a:cubicBezTo>
                  <a:pt x="631" y="313"/>
                  <a:pt x="637" y="302"/>
                  <a:pt x="640" y="290"/>
                </a:cubicBezTo>
                <a:cubicBezTo>
                  <a:pt x="640" y="290"/>
                  <a:pt x="640" y="290"/>
                  <a:pt x="640" y="290"/>
                </a:cubicBezTo>
                <a:cubicBezTo>
                  <a:pt x="634" y="303"/>
                  <a:pt x="628" y="315"/>
                  <a:pt x="622" y="328"/>
                </a:cubicBezTo>
                <a:cubicBezTo>
                  <a:pt x="622" y="329"/>
                  <a:pt x="622" y="330"/>
                  <a:pt x="621" y="330"/>
                </a:cubicBezTo>
                <a:cubicBezTo>
                  <a:pt x="622" y="324"/>
                  <a:pt x="625" y="319"/>
                  <a:pt x="627" y="313"/>
                </a:cubicBezTo>
                <a:cubicBezTo>
                  <a:pt x="629" y="310"/>
                  <a:pt x="629" y="307"/>
                  <a:pt x="630" y="304"/>
                </a:cubicBezTo>
                <a:cubicBezTo>
                  <a:pt x="632" y="300"/>
                  <a:pt x="634" y="296"/>
                  <a:pt x="635" y="292"/>
                </a:cubicBezTo>
                <a:cubicBezTo>
                  <a:pt x="636" y="291"/>
                  <a:pt x="635" y="291"/>
                  <a:pt x="635" y="291"/>
                </a:cubicBezTo>
                <a:cubicBezTo>
                  <a:pt x="632" y="296"/>
                  <a:pt x="631" y="301"/>
                  <a:pt x="629" y="306"/>
                </a:cubicBezTo>
                <a:cubicBezTo>
                  <a:pt x="627" y="309"/>
                  <a:pt x="625" y="312"/>
                  <a:pt x="624" y="315"/>
                </a:cubicBezTo>
                <a:cubicBezTo>
                  <a:pt x="623" y="318"/>
                  <a:pt x="622" y="320"/>
                  <a:pt x="621" y="323"/>
                </a:cubicBezTo>
                <a:cubicBezTo>
                  <a:pt x="621" y="321"/>
                  <a:pt x="621" y="319"/>
                  <a:pt x="621" y="317"/>
                </a:cubicBezTo>
                <a:cubicBezTo>
                  <a:pt x="623" y="313"/>
                  <a:pt x="624" y="309"/>
                  <a:pt x="625" y="305"/>
                </a:cubicBezTo>
                <a:cubicBezTo>
                  <a:pt x="625" y="305"/>
                  <a:pt x="625" y="305"/>
                  <a:pt x="624" y="305"/>
                </a:cubicBezTo>
                <a:cubicBezTo>
                  <a:pt x="623" y="307"/>
                  <a:pt x="622" y="310"/>
                  <a:pt x="621" y="313"/>
                </a:cubicBezTo>
                <a:cubicBezTo>
                  <a:pt x="622" y="308"/>
                  <a:pt x="622" y="303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4" y="297"/>
                  <a:pt x="624" y="295"/>
                  <a:pt x="625" y="293"/>
                </a:cubicBezTo>
                <a:cubicBezTo>
                  <a:pt x="626" y="291"/>
                  <a:pt x="627" y="289"/>
                  <a:pt x="628" y="287"/>
                </a:cubicBezTo>
                <a:cubicBezTo>
                  <a:pt x="630" y="283"/>
                  <a:pt x="631" y="280"/>
                  <a:pt x="631" y="277"/>
                </a:cubicBezTo>
                <a:cubicBezTo>
                  <a:pt x="631" y="276"/>
                  <a:pt x="631" y="276"/>
                  <a:pt x="630" y="277"/>
                </a:cubicBezTo>
                <a:cubicBezTo>
                  <a:pt x="629" y="281"/>
                  <a:pt x="627" y="285"/>
                  <a:pt x="625" y="289"/>
                </a:cubicBezTo>
                <a:cubicBezTo>
                  <a:pt x="624" y="291"/>
                  <a:pt x="623" y="292"/>
                  <a:pt x="623" y="294"/>
                </a:cubicBezTo>
                <a:cubicBezTo>
                  <a:pt x="623" y="292"/>
                  <a:pt x="623" y="289"/>
                  <a:pt x="623" y="286"/>
                </a:cubicBezTo>
                <a:cubicBezTo>
                  <a:pt x="624" y="286"/>
                  <a:pt x="624" y="286"/>
                  <a:pt x="624" y="286"/>
                </a:cubicBezTo>
                <a:cubicBezTo>
                  <a:pt x="625" y="282"/>
                  <a:pt x="627" y="279"/>
                  <a:pt x="628" y="276"/>
                </a:cubicBezTo>
                <a:cubicBezTo>
                  <a:pt x="628" y="275"/>
                  <a:pt x="628" y="275"/>
                  <a:pt x="627" y="275"/>
                </a:cubicBezTo>
                <a:cubicBezTo>
                  <a:pt x="626" y="277"/>
                  <a:pt x="625" y="280"/>
                  <a:pt x="624" y="282"/>
                </a:cubicBezTo>
                <a:cubicBezTo>
                  <a:pt x="624" y="280"/>
                  <a:pt x="624" y="278"/>
                  <a:pt x="624" y="276"/>
                </a:cubicBezTo>
                <a:cubicBezTo>
                  <a:pt x="624" y="267"/>
                  <a:pt x="624" y="257"/>
                  <a:pt x="622" y="247"/>
                </a:cubicBezTo>
                <a:cubicBezTo>
                  <a:pt x="624" y="245"/>
                  <a:pt x="622" y="243"/>
                  <a:pt x="623" y="241"/>
                </a:cubicBezTo>
                <a:cubicBezTo>
                  <a:pt x="623" y="239"/>
                  <a:pt x="623" y="238"/>
                  <a:pt x="623" y="237"/>
                </a:cubicBezTo>
                <a:cubicBezTo>
                  <a:pt x="623" y="235"/>
                  <a:pt x="623" y="234"/>
                  <a:pt x="623" y="233"/>
                </a:cubicBezTo>
                <a:cubicBezTo>
                  <a:pt x="623" y="232"/>
                  <a:pt x="622" y="232"/>
                  <a:pt x="622" y="233"/>
                </a:cubicBezTo>
                <a:cubicBezTo>
                  <a:pt x="622" y="234"/>
                  <a:pt x="621" y="236"/>
                  <a:pt x="621" y="237"/>
                </a:cubicBezTo>
                <a:cubicBezTo>
                  <a:pt x="621" y="238"/>
                  <a:pt x="622" y="239"/>
                  <a:pt x="622" y="241"/>
                </a:cubicBezTo>
                <a:cubicBezTo>
                  <a:pt x="622" y="242"/>
                  <a:pt x="622" y="243"/>
                  <a:pt x="621" y="244"/>
                </a:cubicBezTo>
                <a:cubicBezTo>
                  <a:pt x="620" y="239"/>
                  <a:pt x="619" y="234"/>
                  <a:pt x="617" y="229"/>
                </a:cubicBezTo>
                <a:cubicBezTo>
                  <a:pt x="613" y="218"/>
                  <a:pt x="607" y="206"/>
                  <a:pt x="601" y="196"/>
                </a:cubicBezTo>
                <a:cubicBezTo>
                  <a:pt x="601" y="193"/>
                  <a:pt x="605" y="190"/>
                  <a:pt x="606" y="187"/>
                </a:cubicBezTo>
                <a:cubicBezTo>
                  <a:pt x="609" y="184"/>
                  <a:pt x="611" y="180"/>
                  <a:pt x="614" y="177"/>
                </a:cubicBezTo>
                <a:cubicBezTo>
                  <a:pt x="619" y="170"/>
                  <a:pt x="624" y="163"/>
                  <a:pt x="631" y="157"/>
                </a:cubicBezTo>
                <a:cubicBezTo>
                  <a:pt x="636" y="152"/>
                  <a:pt x="641" y="147"/>
                  <a:pt x="648" y="144"/>
                </a:cubicBezTo>
                <a:cubicBezTo>
                  <a:pt x="653" y="141"/>
                  <a:pt x="657" y="139"/>
                  <a:pt x="662" y="136"/>
                </a:cubicBezTo>
                <a:cubicBezTo>
                  <a:pt x="668" y="130"/>
                  <a:pt x="676" y="130"/>
                  <a:pt x="684" y="129"/>
                </a:cubicBezTo>
                <a:close/>
                <a:moveTo>
                  <a:pt x="538" y="132"/>
                </a:moveTo>
                <a:cubicBezTo>
                  <a:pt x="540" y="130"/>
                  <a:pt x="541" y="129"/>
                  <a:pt x="542" y="128"/>
                </a:cubicBezTo>
                <a:cubicBezTo>
                  <a:pt x="547" y="123"/>
                  <a:pt x="552" y="119"/>
                  <a:pt x="558" y="116"/>
                </a:cubicBezTo>
                <a:cubicBezTo>
                  <a:pt x="570" y="111"/>
                  <a:pt x="582" y="109"/>
                  <a:pt x="595" y="110"/>
                </a:cubicBezTo>
                <a:cubicBezTo>
                  <a:pt x="596" y="110"/>
                  <a:pt x="597" y="110"/>
                  <a:pt x="598" y="110"/>
                </a:cubicBezTo>
                <a:cubicBezTo>
                  <a:pt x="598" y="110"/>
                  <a:pt x="598" y="110"/>
                  <a:pt x="598" y="110"/>
                </a:cubicBezTo>
                <a:cubicBezTo>
                  <a:pt x="585" y="110"/>
                  <a:pt x="570" y="113"/>
                  <a:pt x="560" y="121"/>
                </a:cubicBezTo>
                <a:cubicBezTo>
                  <a:pt x="559" y="122"/>
                  <a:pt x="560" y="123"/>
                  <a:pt x="561" y="122"/>
                </a:cubicBezTo>
                <a:cubicBezTo>
                  <a:pt x="574" y="118"/>
                  <a:pt x="586" y="112"/>
                  <a:pt x="601" y="113"/>
                </a:cubicBezTo>
                <a:cubicBezTo>
                  <a:pt x="608" y="113"/>
                  <a:pt x="615" y="115"/>
                  <a:pt x="622" y="117"/>
                </a:cubicBezTo>
                <a:cubicBezTo>
                  <a:pt x="628" y="119"/>
                  <a:pt x="633" y="124"/>
                  <a:pt x="639" y="124"/>
                </a:cubicBezTo>
                <a:cubicBezTo>
                  <a:pt x="639" y="124"/>
                  <a:pt x="639" y="124"/>
                  <a:pt x="639" y="124"/>
                </a:cubicBezTo>
                <a:cubicBezTo>
                  <a:pt x="635" y="122"/>
                  <a:pt x="632" y="119"/>
                  <a:pt x="628" y="117"/>
                </a:cubicBezTo>
                <a:cubicBezTo>
                  <a:pt x="625" y="115"/>
                  <a:pt x="621" y="114"/>
                  <a:pt x="618" y="113"/>
                </a:cubicBezTo>
                <a:cubicBezTo>
                  <a:pt x="613" y="112"/>
                  <a:pt x="609" y="111"/>
                  <a:pt x="604" y="110"/>
                </a:cubicBezTo>
                <a:cubicBezTo>
                  <a:pt x="614" y="111"/>
                  <a:pt x="623" y="113"/>
                  <a:pt x="633" y="116"/>
                </a:cubicBezTo>
                <a:cubicBezTo>
                  <a:pt x="640" y="119"/>
                  <a:pt x="647" y="122"/>
                  <a:pt x="653" y="125"/>
                </a:cubicBezTo>
                <a:cubicBezTo>
                  <a:pt x="656" y="127"/>
                  <a:pt x="659" y="129"/>
                  <a:pt x="662" y="130"/>
                </a:cubicBezTo>
                <a:cubicBezTo>
                  <a:pt x="661" y="131"/>
                  <a:pt x="659" y="132"/>
                  <a:pt x="658" y="134"/>
                </a:cubicBezTo>
                <a:cubicBezTo>
                  <a:pt x="653" y="138"/>
                  <a:pt x="646" y="140"/>
                  <a:pt x="640" y="144"/>
                </a:cubicBezTo>
                <a:cubicBezTo>
                  <a:pt x="635" y="148"/>
                  <a:pt x="630" y="152"/>
                  <a:pt x="625" y="157"/>
                </a:cubicBezTo>
                <a:cubicBezTo>
                  <a:pt x="622" y="160"/>
                  <a:pt x="619" y="164"/>
                  <a:pt x="616" y="168"/>
                </a:cubicBezTo>
                <a:cubicBezTo>
                  <a:pt x="616" y="166"/>
                  <a:pt x="616" y="164"/>
                  <a:pt x="616" y="163"/>
                </a:cubicBezTo>
                <a:cubicBezTo>
                  <a:pt x="616" y="160"/>
                  <a:pt x="616" y="156"/>
                  <a:pt x="617" y="153"/>
                </a:cubicBezTo>
                <a:cubicBezTo>
                  <a:pt x="617" y="153"/>
                  <a:pt x="616" y="152"/>
                  <a:pt x="616" y="153"/>
                </a:cubicBezTo>
                <a:cubicBezTo>
                  <a:pt x="615" y="156"/>
                  <a:pt x="614" y="159"/>
                  <a:pt x="613" y="163"/>
                </a:cubicBezTo>
                <a:cubicBezTo>
                  <a:pt x="613" y="165"/>
                  <a:pt x="613" y="168"/>
                  <a:pt x="614" y="170"/>
                </a:cubicBezTo>
                <a:cubicBezTo>
                  <a:pt x="612" y="172"/>
                  <a:pt x="611" y="174"/>
                  <a:pt x="609" y="177"/>
                </a:cubicBezTo>
                <a:cubicBezTo>
                  <a:pt x="609" y="178"/>
                  <a:pt x="608" y="178"/>
                  <a:pt x="607" y="179"/>
                </a:cubicBezTo>
                <a:cubicBezTo>
                  <a:pt x="607" y="178"/>
                  <a:pt x="607" y="176"/>
                  <a:pt x="607" y="175"/>
                </a:cubicBezTo>
                <a:cubicBezTo>
                  <a:pt x="607" y="171"/>
                  <a:pt x="606" y="167"/>
                  <a:pt x="607" y="163"/>
                </a:cubicBezTo>
                <a:cubicBezTo>
                  <a:pt x="607" y="162"/>
                  <a:pt x="606" y="162"/>
                  <a:pt x="605" y="163"/>
                </a:cubicBezTo>
                <a:cubicBezTo>
                  <a:pt x="605" y="166"/>
                  <a:pt x="604" y="170"/>
                  <a:pt x="604" y="173"/>
                </a:cubicBezTo>
                <a:cubicBezTo>
                  <a:pt x="604" y="175"/>
                  <a:pt x="605" y="177"/>
                  <a:pt x="604" y="179"/>
                </a:cubicBezTo>
                <a:cubicBezTo>
                  <a:pt x="604" y="181"/>
                  <a:pt x="604" y="182"/>
                  <a:pt x="604" y="184"/>
                </a:cubicBezTo>
                <a:cubicBezTo>
                  <a:pt x="604" y="184"/>
                  <a:pt x="604" y="184"/>
                  <a:pt x="604" y="184"/>
                </a:cubicBezTo>
                <a:cubicBezTo>
                  <a:pt x="603" y="185"/>
                  <a:pt x="603" y="186"/>
                  <a:pt x="602" y="186"/>
                </a:cubicBezTo>
                <a:cubicBezTo>
                  <a:pt x="602" y="182"/>
                  <a:pt x="601" y="178"/>
                  <a:pt x="600" y="174"/>
                </a:cubicBezTo>
                <a:cubicBezTo>
                  <a:pt x="600" y="170"/>
                  <a:pt x="600" y="166"/>
                  <a:pt x="600" y="162"/>
                </a:cubicBezTo>
                <a:cubicBezTo>
                  <a:pt x="600" y="157"/>
                  <a:pt x="599" y="153"/>
                  <a:pt x="600" y="148"/>
                </a:cubicBezTo>
                <a:cubicBezTo>
                  <a:pt x="600" y="144"/>
                  <a:pt x="601" y="140"/>
                  <a:pt x="602" y="136"/>
                </a:cubicBezTo>
                <a:cubicBezTo>
                  <a:pt x="602" y="135"/>
                  <a:pt x="601" y="135"/>
                  <a:pt x="601" y="135"/>
                </a:cubicBezTo>
                <a:cubicBezTo>
                  <a:pt x="599" y="139"/>
                  <a:pt x="598" y="143"/>
                  <a:pt x="598" y="148"/>
                </a:cubicBezTo>
                <a:cubicBezTo>
                  <a:pt x="599" y="153"/>
                  <a:pt x="598" y="158"/>
                  <a:pt x="598" y="164"/>
                </a:cubicBezTo>
                <a:cubicBezTo>
                  <a:pt x="599" y="170"/>
                  <a:pt x="598" y="176"/>
                  <a:pt x="599" y="182"/>
                </a:cubicBezTo>
                <a:cubicBezTo>
                  <a:pt x="599" y="180"/>
                  <a:pt x="598" y="179"/>
                  <a:pt x="598" y="177"/>
                </a:cubicBezTo>
                <a:cubicBezTo>
                  <a:pt x="597" y="171"/>
                  <a:pt x="596" y="165"/>
                  <a:pt x="595" y="159"/>
                </a:cubicBezTo>
                <a:cubicBezTo>
                  <a:pt x="595" y="154"/>
                  <a:pt x="595" y="149"/>
                  <a:pt x="595" y="143"/>
                </a:cubicBezTo>
                <a:cubicBezTo>
                  <a:pt x="595" y="138"/>
                  <a:pt x="594" y="133"/>
                  <a:pt x="596" y="128"/>
                </a:cubicBezTo>
                <a:cubicBezTo>
                  <a:pt x="596" y="127"/>
                  <a:pt x="595" y="127"/>
                  <a:pt x="594" y="128"/>
                </a:cubicBezTo>
                <a:cubicBezTo>
                  <a:pt x="593" y="132"/>
                  <a:pt x="593" y="137"/>
                  <a:pt x="593" y="142"/>
                </a:cubicBezTo>
                <a:cubicBezTo>
                  <a:pt x="594" y="148"/>
                  <a:pt x="593" y="154"/>
                  <a:pt x="593" y="161"/>
                </a:cubicBezTo>
                <a:cubicBezTo>
                  <a:pt x="594" y="167"/>
                  <a:pt x="595" y="173"/>
                  <a:pt x="596" y="180"/>
                </a:cubicBezTo>
                <a:cubicBezTo>
                  <a:pt x="597" y="182"/>
                  <a:pt x="597" y="184"/>
                  <a:pt x="597" y="187"/>
                </a:cubicBezTo>
                <a:cubicBezTo>
                  <a:pt x="597" y="185"/>
                  <a:pt x="596" y="183"/>
                  <a:pt x="596" y="182"/>
                </a:cubicBezTo>
                <a:cubicBezTo>
                  <a:pt x="595" y="181"/>
                  <a:pt x="595" y="181"/>
                  <a:pt x="595" y="182"/>
                </a:cubicBezTo>
                <a:cubicBezTo>
                  <a:pt x="595" y="184"/>
                  <a:pt x="595" y="186"/>
                  <a:pt x="595" y="187"/>
                </a:cubicBezTo>
                <a:cubicBezTo>
                  <a:pt x="595" y="187"/>
                  <a:pt x="594" y="186"/>
                  <a:pt x="594" y="186"/>
                </a:cubicBezTo>
                <a:cubicBezTo>
                  <a:pt x="594" y="186"/>
                  <a:pt x="594" y="185"/>
                  <a:pt x="593" y="185"/>
                </a:cubicBezTo>
                <a:cubicBezTo>
                  <a:pt x="592" y="183"/>
                  <a:pt x="590" y="180"/>
                  <a:pt x="589" y="177"/>
                </a:cubicBezTo>
                <a:cubicBezTo>
                  <a:pt x="586" y="168"/>
                  <a:pt x="583" y="160"/>
                  <a:pt x="580" y="152"/>
                </a:cubicBezTo>
                <a:cubicBezTo>
                  <a:pt x="578" y="144"/>
                  <a:pt x="576" y="137"/>
                  <a:pt x="578" y="129"/>
                </a:cubicBezTo>
                <a:cubicBezTo>
                  <a:pt x="578" y="129"/>
                  <a:pt x="577" y="129"/>
                  <a:pt x="577" y="129"/>
                </a:cubicBezTo>
                <a:cubicBezTo>
                  <a:pt x="572" y="134"/>
                  <a:pt x="575" y="144"/>
                  <a:pt x="577" y="150"/>
                </a:cubicBezTo>
                <a:cubicBezTo>
                  <a:pt x="579" y="155"/>
                  <a:pt x="581" y="160"/>
                  <a:pt x="583" y="165"/>
                </a:cubicBezTo>
                <a:cubicBezTo>
                  <a:pt x="584" y="167"/>
                  <a:pt x="585" y="170"/>
                  <a:pt x="586" y="172"/>
                </a:cubicBezTo>
                <a:cubicBezTo>
                  <a:pt x="585" y="172"/>
                  <a:pt x="585" y="171"/>
                  <a:pt x="585" y="171"/>
                </a:cubicBezTo>
                <a:cubicBezTo>
                  <a:pt x="582" y="168"/>
                  <a:pt x="580" y="165"/>
                  <a:pt x="578" y="162"/>
                </a:cubicBezTo>
                <a:cubicBezTo>
                  <a:pt x="578" y="162"/>
                  <a:pt x="578" y="162"/>
                  <a:pt x="578" y="162"/>
                </a:cubicBezTo>
                <a:cubicBezTo>
                  <a:pt x="577" y="161"/>
                  <a:pt x="577" y="160"/>
                  <a:pt x="577" y="159"/>
                </a:cubicBezTo>
                <a:cubicBezTo>
                  <a:pt x="576" y="158"/>
                  <a:pt x="576" y="157"/>
                  <a:pt x="576" y="156"/>
                </a:cubicBezTo>
                <a:cubicBezTo>
                  <a:pt x="575" y="155"/>
                  <a:pt x="575" y="154"/>
                  <a:pt x="574" y="152"/>
                </a:cubicBezTo>
                <a:cubicBezTo>
                  <a:pt x="573" y="152"/>
                  <a:pt x="573" y="152"/>
                  <a:pt x="573" y="153"/>
                </a:cubicBezTo>
                <a:cubicBezTo>
                  <a:pt x="573" y="155"/>
                  <a:pt x="574" y="157"/>
                  <a:pt x="574" y="158"/>
                </a:cubicBezTo>
                <a:cubicBezTo>
                  <a:pt x="574" y="158"/>
                  <a:pt x="573" y="157"/>
                  <a:pt x="572" y="156"/>
                </a:cubicBezTo>
                <a:cubicBezTo>
                  <a:pt x="563" y="147"/>
                  <a:pt x="554" y="139"/>
                  <a:pt x="541" y="135"/>
                </a:cubicBezTo>
                <a:cubicBezTo>
                  <a:pt x="540" y="134"/>
                  <a:pt x="538" y="134"/>
                  <a:pt x="537" y="133"/>
                </a:cubicBezTo>
                <a:cubicBezTo>
                  <a:pt x="537" y="133"/>
                  <a:pt x="538" y="132"/>
                  <a:pt x="538" y="132"/>
                </a:cubicBezTo>
                <a:close/>
                <a:moveTo>
                  <a:pt x="525" y="135"/>
                </a:moveTo>
                <a:cubicBezTo>
                  <a:pt x="531" y="136"/>
                  <a:pt x="538" y="137"/>
                  <a:pt x="544" y="139"/>
                </a:cubicBezTo>
                <a:cubicBezTo>
                  <a:pt x="556" y="144"/>
                  <a:pt x="566" y="154"/>
                  <a:pt x="574" y="163"/>
                </a:cubicBezTo>
                <a:cubicBezTo>
                  <a:pt x="579" y="168"/>
                  <a:pt x="583" y="173"/>
                  <a:pt x="586" y="179"/>
                </a:cubicBezTo>
                <a:cubicBezTo>
                  <a:pt x="589" y="183"/>
                  <a:pt x="591" y="187"/>
                  <a:pt x="594" y="190"/>
                </a:cubicBezTo>
                <a:cubicBezTo>
                  <a:pt x="601" y="206"/>
                  <a:pt x="611" y="220"/>
                  <a:pt x="616" y="238"/>
                </a:cubicBezTo>
                <a:cubicBezTo>
                  <a:pt x="621" y="254"/>
                  <a:pt x="621" y="270"/>
                  <a:pt x="620" y="287"/>
                </a:cubicBezTo>
                <a:cubicBezTo>
                  <a:pt x="619" y="304"/>
                  <a:pt x="617" y="321"/>
                  <a:pt x="616" y="339"/>
                </a:cubicBezTo>
                <a:cubicBezTo>
                  <a:pt x="616" y="345"/>
                  <a:pt x="616" y="351"/>
                  <a:pt x="616" y="357"/>
                </a:cubicBezTo>
                <a:cubicBezTo>
                  <a:pt x="616" y="359"/>
                  <a:pt x="616" y="363"/>
                  <a:pt x="617" y="365"/>
                </a:cubicBezTo>
                <a:cubicBezTo>
                  <a:pt x="615" y="366"/>
                  <a:pt x="613" y="367"/>
                  <a:pt x="611" y="368"/>
                </a:cubicBezTo>
                <a:cubicBezTo>
                  <a:pt x="611" y="368"/>
                  <a:pt x="611" y="368"/>
                  <a:pt x="610" y="367"/>
                </a:cubicBezTo>
                <a:cubicBezTo>
                  <a:pt x="607" y="365"/>
                  <a:pt x="605" y="362"/>
                  <a:pt x="603" y="358"/>
                </a:cubicBezTo>
                <a:cubicBezTo>
                  <a:pt x="601" y="351"/>
                  <a:pt x="600" y="344"/>
                  <a:pt x="600" y="338"/>
                </a:cubicBezTo>
                <a:cubicBezTo>
                  <a:pt x="599" y="324"/>
                  <a:pt x="601" y="311"/>
                  <a:pt x="605" y="297"/>
                </a:cubicBezTo>
                <a:cubicBezTo>
                  <a:pt x="608" y="284"/>
                  <a:pt x="610" y="270"/>
                  <a:pt x="609" y="256"/>
                </a:cubicBezTo>
                <a:cubicBezTo>
                  <a:pt x="609" y="250"/>
                  <a:pt x="609" y="243"/>
                  <a:pt x="607" y="237"/>
                </a:cubicBezTo>
                <a:cubicBezTo>
                  <a:pt x="605" y="232"/>
                  <a:pt x="603" y="227"/>
                  <a:pt x="601" y="222"/>
                </a:cubicBezTo>
                <a:cubicBezTo>
                  <a:pt x="600" y="221"/>
                  <a:pt x="599" y="222"/>
                  <a:pt x="599" y="223"/>
                </a:cubicBezTo>
                <a:cubicBezTo>
                  <a:pt x="601" y="230"/>
                  <a:pt x="604" y="236"/>
                  <a:pt x="605" y="243"/>
                </a:cubicBezTo>
                <a:cubicBezTo>
                  <a:pt x="606" y="251"/>
                  <a:pt x="606" y="258"/>
                  <a:pt x="606" y="266"/>
                </a:cubicBezTo>
                <a:cubicBezTo>
                  <a:pt x="605" y="274"/>
                  <a:pt x="605" y="281"/>
                  <a:pt x="603" y="289"/>
                </a:cubicBezTo>
                <a:cubicBezTo>
                  <a:pt x="602" y="296"/>
                  <a:pt x="599" y="303"/>
                  <a:pt x="598" y="309"/>
                </a:cubicBezTo>
                <a:cubicBezTo>
                  <a:pt x="597" y="315"/>
                  <a:pt x="597" y="321"/>
                  <a:pt x="596" y="327"/>
                </a:cubicBezTo>
                <a:cubicBezTo>
                  <a:pt x="596" y="326"/>
                  <a:pt x="596" y="326"/>
                  <a:pt x="596" y="326"/>
                </a:cubicBezTo>
                <a:cubicBezTo>
                  <a:pt x="596" y="326"/>
                  <a:pt x="597" y="325"/>
                  <a:pt x="596" y="325"/>
                </a:cubicBezTo>
                <a:cubicBezTo>
                  <a:pt x="595" y="323"/>
                  <a:pt x="595" y="320"/>
                  <a:pt x="595" y="318"/>
                </a:cubicBezTo>
                <a:cubicBezTo>
                  <a:pt x="595" y="318"/>
                  <a:pt x="595" y="318"/>
                  <a:pt x="595" y="318"/>
                </a:cubicBezTo>
                <a:cubicBezTo>
                  <a:pt x="595" y="317"/>
                  <a:pt x="595" y="317"/>
                  <a:pt x="596" y="316"/>
                </a:cubicBezTo>
                <a:cubicBezTo>
                  <a:pt x="596" y="316"/>
                  <a:pt x="596" y="315"/>
                  <a:pt x="596" y="315"/>
                </a:cubicBezTo>
                <a:cubicBezTo>
                  <a:pt x="596" y="314"/>
                  <a:pt x="595" y="313"/>
                  <a:pt x="595" y="312"/>
                </a:cubicBezTo>
                <a:cubicBezTo>
                  <a:pt x="595" y="312"/>
                  <a:pt x="594" y="312"/>
                  <a:pt x="594" y="313"/>
                </a:cubicBezTo>
                <a:cubicBezTo>
                  <a:pt x="594" y="313"/>
                  <a:pt x="594" y="314"/>
                  <a:pt x="594" y="315"/>
                </a:cubicBezTo>
                <a:cubicBezTo>
                  <a:pt x="594" y="316"/>
                  <a:pt x="594" y="316"/>
                  <a:pt x="594" y="316"/>
                </a:cubicBezTo>
                <a:cubicBezTo>
                  <a:pt x="594" y="317"/>
                  <a:pt x="594" y="317"/>
                  <a:pt x="594" y="317"/>
                </a:cubicBezTo>
                <a:cubicBezTo>
                  <a:pt x="594" y="317"/>
                  <a:pt x="594" y="316"/>
                  <a:pt x="593" y="316"/>
                </a:cubicBezTo>
                <a:cubicBezTo>
                  <a:pt x="593" y="316"/>
                  <a:pt x="593" y="316"/>
                  <a:pt x="593" y="316"/>
                </a:cubicBezTo>
                <a:cubicBezTo>
                  <a:pt x="593" y="314"/>
                  <a:pt x="593" y="313"/>
                  <a:pt x="592" y="312"/>
                </a:cubicBezTo>
                <a:cubicBezTo>
                  <a:pt x="592" y="312"/>
                  <a:pt x="592" y="312"/>
                  <a:pt x="592" y="311"/>
                </a:cubicBezTo>
                <a:cubicBezTo>
                  <a:pt x="592" y="311"/>
                  <a:pt x="592" y="311"/>
                  <a:pt x="591" y="310"/>
                </a:cubicBezTo>
                <a:cubicBezTo>
                  <a:pt x="591" y="310"/>
                  <a:pt x="591" y="310"/>
                  <a:pt x="591" y="310"/>
                </a:cubicBezTo>
                <a:cubicBezTo>
                  <a:pt x="591" y="311"/>
                  <a:pt x="591" y="311"/>
                  <a:pt x="591" y="311"/>
                </a:cubicBezTo>
                <a:cubicBezTo>
                  <a:pt x="590" y="311"/>
                  <a:pt x="590" y="312"/>
                  <a:pt x="590" y="312"/>
                </a:cubicBezTo>
                <a:cubicBezTo>
                  <a:pt x="590" y="313"/>
                  <a:pt x="590" y="315"/>
                  <a:pt x="591" y="316"/>
                </a:cubicBezTo>
                <a:cubicBezTo>
                  <a:pt x="587" y="306"/>
                  <a:pt x="584" y="295"/>
                  <a:pt x="582" y="285"/>
                </a:cubicBezTo>
                <a:cubicBezTo>
                  <a:pt x="582" y="284"/>
                  <a:pt x="581" y="284"/>
                  <a:pt x="581" y="285"/>
                </a:cubicBezTo>
                <a:cubicBezTo>
                  <a:pt x="581" y="291"/>
                  <a:pt x="583" y="297"/>
                  <a:pt x="585" y="303"/>
                </a:cubicBezTo>
                <a:cubicBezTo>
                  <a:pt x="586" y="306"/>
                  <a:pt x="587" y="310"/>
                  <a:pt x="588" y="313"/>
                </a:cubicBezTo>
                <a:cubicBezTo>
                  <a:pt x="589" y="315"/>
                  <a:pt x="589" y="316"/>
                  <a:pt x="590" y="318"/>
                </a:cubicBezTo>
                <a:cubicBezTo>
                  <a:pt x="591" y="319"/>
                  <a:pt x="592" y="318"/>
                  <a:pt x="591" y="318"/>
                </a:cubicBezTo>
                <a:cubicBezTo>
                  <a:pt x="592" y="318"/>
                  <a:pt x="592" y="319"/>
                  <a:pt x="592" y="319"/>
                </a:cubicBezTo>
                <a:cubicBezTo>
                  <a:pt x="592" y="319"/>
                  <a:pt x="592" y="319"/>
                  <a:pt x="592" y="319"/>
                </a:cubicBezTo>
                <a:cubicBezTo>
                  <a:pt x="592" y="320"/>
                  <a:pt x="592" y="321"/>
                  <a:pt x="593" y="322"/>
                </a:cubicBezTo>
                <a:cubicBezTo>
                  <a:pt x="588" y="315"/>
                  <a:pt x="584" y="306"/>
                  <a:pt x="578" y="300"/>
                </a:cubicBezTo>
                <a:cubicBezTo>
                  <a:pt x="571" y="293"/>
                  <a:pt x="561" y="288"/>
                  <a:pt x="553" y="282"/>
                </a:cubicBezTo>
                <a:cubicBezTo>
                  <a:pt x="552" y="282"/>
                  <a:pt x="551" y="281"/>
                  <a:pt x="550" y="281"/>
                </a:cubicBezTo>
                <a:cubicBezTo>
                  <a:pt x="550" y="281"/>
                  <a:pt x="550" y="281"/>
                  <a:pt x="550" y="281"/>
                </a:cubicBezTo>
                <a:cubicBezTo>
                  <a:pt x="546" y="278"/>
                  <a:pt x="543" y="276"/>
                  <a:pt x="539" y="274"/>
                </a:cubicBezTo>
                <a:cubicBezTo>
                  <a:pt x="539" y="274"/>
                  <a:pt x="539" y="274"/>
                  <a:pt x="539" y="274"/>
                </a:cubicBezTo>
                <a:cubicBezTo>
                  <a:pt x="540" y="275"/>
                  <a:pt x="542" y="276"/>
                  <a:pt x="543" y="278"/>
                </a:cubicBezTo>
                <a:cubicBezTo>
                  <a:pt x="540" y="276"/>
                  <a:pt x="537" y="275"/>
                  <a:pt x="535" y="274"/>
                </a:cubicBezTo>
                <a:cubicBezTo>
                  <a:pt x="536" y="275"/>
                  <a:pt x="536" y="275"/>
                  <a:pt x="537" y="275"/>
                </a:cubicBezTo>
                <a:cubicBezTo>
                  <a:pt x="538" y="275"/>
                  <a:pt x="538" y="275"/>
                  <a:pt x="538" y="275"/>
                </a:cubicBezTo>
                <a:cubicBezTo>
                  <a:pt x="533" y="270"/>
                  <a:pt x="525" y="267"/>
                  <a:pt x="519" y="264"/>
                </a:cubicBezTo>
                <a:cubicBezTo>
                  <a:pt x="515" y="262"/>
                  <a:pt x="512" y="260"/>
                  <a:pt x="508" y="259"/>
                </a:cubicBezTo>
                <a:cubicBezTo>
                  <a:pt x="504" y="258"/>
                  <a:pt x="500" y="256"/>
                  <a:pt x="496" y="256"/>
                </a:cubicBezTo>
                <a:cubicBezTo>
                  <a:pt x="495" y="255"/>
                  <a:pt x="493" y="255"/>
                  <a:pt x="491" y="256"/>
                </a:cubicBezTo>
                <a:cubicBezTo>
                  <a:pt x="491" y="256"/>
                  <a:pt x="491" y="257"/>
                  <a:pt x="492" y="257"/>
                </a:cubicBezTo>
                <a:cubicBezTo>
                  <a:pt x="494" y="256"/>
                  <a:pt x="499" y="258"/>
                  <a:pt x="501" y="258"/>
                </a:cubicBezTo>
                <a:cubicBezTo>
                  <a:pt x="504" y="259"/>
                  <a:pt x="507" y="260"/>
                  <a:pt x="510" y="261"/>
                </a:cubicBezTo>
                <a:cubicBezTo>
                  <a:pt x="516" y="263"/>
                  <a:pt x="520" y="266"/>
                  <a:pt x="525" y="269"/>
                </a:cubicBezTo>
                <a:cubicBezTo>
                  <a:pt x="528" y="271"/>
                  <a:pt x="531" y="273"/>
                  <a:pt x="534" y="274"/>
                </a:cubicBezTo>
                <a:cubicBezTo>
                  <a:pt x="531" y="273"/>
                  <a:pt x="527" y="272"/>
                  <a:pt x="524" y="271"/>
                </a:cubicBezTo>
                <a:cubicBezTo>
                  <a:pt x="514" y="269"/>
                  <a:pt x="504" y="266"/>
                  <a:pt x="494" y="267"/>
                </a:cubicBezTo>
                <a:cubicBezTo>
                  <a:pt x="487" y="267"/>
                  <a:pt x="479" y="270"/>
                  <a:pt x="472" y="272"/>
                </a:cubicBezTo>
                <a:cubicBezTo>
                  <a:pt x="468" y="273"/>
                  <a:pt x="464" y="274"/>
                  <a:pt x="459" y="276"/>
                </a:cubicBezTo>
                <a:cubicBezTo>
                  <a:pt x="458" y="271"/>
                  <a:pt x="458" y="266"/>
                  <a:pt x="456" y="261"/>
                </a:cubicBezTo>
                <a:cubicBezTo>
                  <a:pt x="454" y="256"/>
                  <a:pt x="452" y="251"/>
                  <a:pt x="452" y="245"/>
                </a:cubicBezTo>
                <a:cubicBezTo>
                  <a:pt x="452" y="240"/>
                  <a:pt x="452" y="235"/>
                  <a:pt x="453" y="230"/>
                </a:cubicBezTo>
                <a:cubicBezTo>
                  <a:pt x="453" y="225"/>
                  <a:pt x="453" y="219"/>
                  <a:pt x="455" y="214"/>
                </a:cubicBezTo>
                <a:cubicBezTo>
                  <a:pt x="456" y="209"/>
                  <a:pt x="459" y="204"/>
                  <a:pt x="461" y="199"/>
                </a:cubicBezTo>
                <a:cubicBezTo>
                  <a:pt x="463" y="194"/>
                  <a:pt x="464" y="188"/>
                  <a:pt x="465" y="183"/>
                </a:cubicBezTo>
                <a:cubicBezTo>
                  <a:pt x="466" y="178"/>
                  <a:pt x="467" y="172"/>
                  <a:pt x="471" y="167"/>
                </a:cubicBezTo>
                <a:cubicBezTo>
                  <a:pt x="474" y="163"/>
                  <a:pt x="478" y="158"/>
                  <a:pt x="482" y="154"/>
                </a:cubicBezTo>
                <a:cubicBezTo>
                  <a:pt x="486" y="150"/>
                  <a:pt x="490" y="146"/>
                  <a:pt x="494" y="143"/>
                </a:cubicBezTo>
                <a:cubicBezTo>
                  <a:pt x="498" y="139"/>
                  <a:pt x="502" y="135"/>
                  <a:pt x="508" y="134"/>
                </a:cubicBezTo>
                <a:cubicBezTo>
                  <a:pt x="513" y="133"/>
                  <a:pt x="519" y="134"/>
                  <a:pt x="525" y="135"/>
                </a:cubicBezTo>
                <a:close/>
                <a:moveTo>
                  <a:pt x="373" y="210"/>
                </a:moveTo>
                <a:cubicBezTo>
                  <a:pt x="375" y="203"/>
                  <a:pt x="375" y="197"/>
                  <a:pt x="376" y="190"/>
                </a:cubicBezTo>
                <a:cubicBezTo>
                  <a:pt x="378" y="176"/>
                  <a:pt x="381" y="162"/>
                  <a:pt x="384" y="148"/>
                </a:cubicBezTo>
                <a:cubicBezTo>
                  <a:pt x="385" y="140"/>
                  <a:pt x="387" y="133"/>
                  <a:pt x="391" y="126"/>
                </a:cubicBezTo>
                <a:cubicBezTo>
                  <a:pt x="394" y="120"/>
                  <a:pt x="400" y="115"/>
                  <a:pt x="404" y="109"/>
                </a:cubicBezTo>
                <a:cubicBezTo>
                  <a:pt x="412" y="98"/>
                  <a:pt x="419" y="86"/>
                  <a:pt x="429" y="77"/>
                </a:cubicBezTo>
                <a:cubicBezTo>
                  <a:pt x="435" y="72"/>
                  <a:pt x="440" y="74"/>
                  <a:pt x="445" y="78"/>
                </a:cubicBezTo>
                <a:cubicBezTo>
                  <a:pt x="448" y="80"/>
                  <a:pt x="448" y="84"/>
                  <a:pt x="452" y="82"/>
                </a:cubicBezTo>
                <a:cubicBezTo>
                  <a:pt x="455" y="80"/>
                  <a:pt x="455" y="76"/>
                  <a:pt x="459" y="80"/>
                </a:cubicBezTo>
                <a:cubicBezTo>
                  <a:pt x="460" y="81"/>
                  <a:pt x="461" y="82"/>
                  <a:pt x="463" y="83"/>
                </a:cubicBezTo>
                <a:cubicBezTo>
                  <a:pt x="466" y="85"/>
                  <a:pt x="469" y="83"/>
                  <a:pt x="472" y="82"/>
                </a:cubicBezTo>
                <a:cubicBezTo>
                  <a:pt x="477" y="77"/>
                  <a:pt x="483" y="74"/>
                  <a:pt x="490" y="78"/>
                </a:cubicBezTo>
                <a:cubicBezTo>
                  <a:pt x="496" y="81"/>
                  <a:pt x="501" y="88"/>
                  <a:pt x="504" y="94"/>
                </a:cubicBezTo>
                <a:cubicBezTo>
                  <a:pt x="512" y="105"/>
                  <a:pt x="517" y="117"/>
                  <a:pt x="522" y="130"/>
                </a:cubicBezTo>
                <a:cubicBezTo>
                  <a:pt x="516" y="129"/>
                  <a:pt x="510" y="129"/>
                  <a:pt x="505" y="131"/>
                </a:cubicBezTo>
                <a:cubicBezTo>
                  <a:pt x="496" y="134"/>
                  <a:pt x="487" y="143"/>
                  <a:pt x="481" y="150"/>
                </a:cubicBezTo>
                <a:cubicBezTo>
                  <a:pt x="472" y="159"/>
                  <a:pt x="464" y="168"/>
                  <a:pt x="462" y="180"/>
                </a:cubicBezTo>
                <a:cubicBezTo>
                  <a:pt x="460" y="187"/>
                  <a:pt x="459" y="194"/>
                  <a:pt x="456" y="201"/>
                </a:cubicBezTo>
                <a:cubicBezTo>
                  <a:pt x="456" y="202"/>
                  <a:pt x="455" y="202"/>
                  <a:pt x="455" y="203"/>
                </a:cubicBezTo>
                <a:cubicBezTo>
                  <a:pt x="456" y="198"/>
                  <a:pt x="457" y="194"/>
                  <a:pt x="458" y="189"/>
                </a:cubicBezTo>
                <a:cubicBezTo>
                  <a:pt x="459" y="183"/>
                  <a:pt x="460" y="178"/>
                  <a:pt x="462" y="172"/>
                </a:cubicBezTo>
                <a:cubicBezTo>
                  <a:pt x="462" y="172"/>
                  <a:pt x="461" y="171"/>
                  <a:pt x="461" y="172"/>
                </a:cubicBezTo>
                <a:cubicBezTo>
                  <a:pt x="458" y="177"/>
                  <a:pt x="456" y="182"/>
                  <a:pt x="456" y="187"/>
                </a:cubicBezTo>
                <a:cubicBezTo>
                  <a:pt x="455" y="195"/>
                  <a:pt x="452" y="202"/>
                  <a:pt x="450" y="209"/>
                </a:cubicBezTo>
                <a:cubicBezTo>
                  <a:pt x="447" y="220"/>
                  <a:pt x="447" y="231"/>
                  <a:pt x="447" y="242"/>
                </a:cubicBezTo>
                <a:cubicBezTo>
                  <a:pt x="447" y="246"/>
                  <a:pt x="447" y="249"/>
                  <a:pt x="446" y="253"/>
                </a:cubicBezTo>
                <a:cubicBezTo>
                  <a:pt x="445" y="258"/>
                  <a:pt x="446" y="263"/>
                  <a:pt x="445" y="267"/>
                </a:cubicBezTo>
                <a:cubicBezTo>
                  <a:pt x="445" y="270"/>
                  <a:pt x="443" y="278"/>
                  <a:pt x="446" y="280"/>
                </a:cubicBezTo>
                <a:cubicBezTo>
                  <a:pt x="447" y="280"/>
                  <a:pt x="448" y="280"/>
                  <a:pt x="447" y="279"/>
                </a:cubicBezTo>
                <a:cubicBezTo>
                  <a:pt x="447" y="278"/>
                  <a:pt x="447" y="275"/>
                  <a:pt x="447" y="273"/>
                </a:cubicBezTo>
                <a:cubicBezTo>
                  <a:pt x="447" y="276"/>
                  <a:pt x="448" y="278"/>
                  <a:pt x="448" y="279"/>
                </a:cubicBezTo>
                <a:cubicBezTo>
                  <a:pt x="448" y="279"/>
                  <a:pt x="448" y="279"/>
                  <a:pt x="449" y="279"/>
                </a:cubicBezTo>
                <a:cubicBezTo>
                  <a:pt x="447" y="280"/>
                  <a:pt x="445" y="281"/>
                  <a:pt x="443" y="283"/>
                </a:cubicBezTo>
                <a:cubicBezTo>
                  <a:pt x="443" y="283"/>
                  <a:pt x="443" y="282"/>
                  <a:pt x="443" y="282"/>
                </a:cubicBezTo>
                <a:cubicBezTo>
                  <a:pt x="442" y="277"/>
                  <a:pt x="443" y="271"/>
                  <a:pt x="443" y="266"/>
                </a:cubicBezTo>
                <a:cubicBezTo>
                  <a:pt x="443" y="258"/>
                  <a:pt x="443" y="250"/>
                  <a:pt x="444" y="242"/>
                </a:cubicBezTo>
                <a:cubicBezTo>
                  <a:pt x="445" y="224"/>
                  <a:pt x="447" y="206"/>
                  <a:pt x="453" y="189"/>
                </a:cubicBezTo>
                <a:cubicBezTo>
                  <a:pt x="453" y="189"/>
                  <a:pt x="452" y="189"/>
                  <a:pt x="452" y="189"/>
                </a:cubicBezTo>
                <a:cubicBezTo>
                  <a:pt x="446" y="206"/>
                  <a:pt x="441" y="224"/>
                  <a:pt x="440" y="241"/>
                </a:cubicBezTo>
                <a:cubicBezTo>
                  <a:pt x="440" y="251"/>
                  <a:pt x="440" y="260"/>
                  <a:pt x="440" y="269"/>
                </a:cubicBezTo>
                <a:cubicBezTo>
                  <a:pt x="440" y="273"/>
                  <a:pt x="439" y="280"/>
                  <a:pt x="440" y="284"/>
                </a:cubicBezTo>
                <a:cubicBezTo>
                  <a:pt x="440" y="284"/>
                  <a:pt x="441" y="284"/>
                  <a:pt x="441" y="284"/>
                </a:cubicBezTo>
                <a:cubicBezTo>
                  <a:pt x="439" y="286"/>
                  <a:pt x="437" y="287"/>
                  <a:pt x="435" y="289"/>
                </a:cubicBezTo>
                <a:cubicBezTo>
                  <a:pt x="436" y="287"/>
                  <a:pt x="436" y="285"/>
                  <a:pt x="436" y="283"/>
                </a:cubicBezTo>
                <a:cubicBezTo>
                  <a:pt x="436" y="281"/>
                  <a:pt x="436" y="278"/>
                  <a:pt x="436" y="276"/>
                </a:cubicBezTo>
                <a:cubicBezTo>
                  <a:pt x="436" y="275"/>
                  <a:pt x="435" y="275"/>
                  <a:pt x="435" y="275"/>
                </a:cubicBezTo>
                <a:cubicBezTo>
                  <a:pt x="433" y="280"/>
                  <a:pt x="434" y="285"/>
                  <a:pt x="433" y="289"/>
                </a:cubicBezTo>
                <a:cubicBezTo>
                  <a:pt x="433" y="290"/>
                  <a:pt x="433" y="290"/>
                  <a:pt x="433" y="290"/>
                </a:cubicBezTo>
                <a:cubicBezTo>
                  <a:pt x="433" y="291"/>
                  <a:pt x="432" y="291"/>
                  <a:pt x="432" y="292"/>
                </a:cubicBezTo>
                <a:cubicBezTo>
                  <a:pt x="432" y="284"/>
                  <a:pt x="430" y="276"/>
                  <a:pt x="430" y="268"/>
                </a:cubicBezTo>
                <a:cubicBezTo>
                  <a:pt x="430" y="264"/>
                  <a:pt x="431" y="259"/>
                  <a:pt x="431" y="255"/>
                </a:cubicBezTo>
                <a:cubicBezTo>
                  <a:pt x="431" y="252"/>
                  <a:pt x="430" y="248"/>
                  <a:pt x="430" y="245"/>
                </a:cubicBezTo>
                <a:cubicBezTo>
                  <a:pt x="430" y="244"/>
                  <a:pt x="429" y="243"/>
                  <a:pt x="429" y="244"/>
                </a:cubicBezTo>
                <a:cubicBezTo>
                  <a:pt x="428" y="252"/>
                  <a:pt x="428" y="260"/>
                  <a:pt x="427" y="268"/>
                </a:cubicBezTo>
                <a:cubicBezTo>
                  <a:pt x="427" y="276"/>
                  <a:pt x="429" y="284"/>
                  <a:pt x="429" y="292"/>
                </a:cubicBezTo>
                <a:cubicBezTo>
                  <a:pt x="429" y="293"/>
                  <a:pt x="430" y="293"/>
                  <a:pt x="430" y="293"/>
                </a:cubicBezTo>
                <a:cubicBezTo>
                  <a:pt x="428" y="295"/>
                  <a:pt x="427" y="297"/>
                  <a:pt x="425" y="299"/>
                </a:cubicBezTo>
                <a:cubicBezTo>
                  <a:pt x="425" y="298"/>
                  <a:pt x="425" y="297"/>
                  <a:pt x="426" y="296"/>
                </a:cubicBezTo>
                <a:cubicBezTo>
                  <a:pt x="426" y="294"/>
                  <a:pt x="426" y="292"/>
                  <a:pt x="426" y="290"/>
                </a:cubicBezTo>
                <a:cubicBezTo>
                  <a:pt x="426" y="290"/>
                  <a:pt x="426" y="289"/>
                  <a:pt x="426" y="290"/>
                </a:cubicBezTo>
                <a:cubicBezTo>
                  <a:pt x="425" y="291"/>
                  <a:pt x="424" y="293"/>
                  <a:pt x="424" y="295"/>
                </a:cubicBezTo>
                <a:cubicBezTo>
                  <a:pt x="423" y="293"/>
                  <a:pt x="422" y="291"/>
                  <a:pt x="422" y="289"/>
                </a:cubicBezTo>
                <a:cubicBezTo>
                  <a:pt x="422" y="289"/>
                  <a:pt x="422" y="289"/>
                  <a:pt x="423" y="289"/>
                </a:cubicBezTo>
                <a:cubicBezTo>
                  <a:pt x="423" y="289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7"/>
                  <a:pt x="423" y="287"/>
                </a:cubicBezTo>
                <a:cubicBezTo>
                  <a:pt x="424" y="286"/>
                  <a:pt x="424" y="285"/>
                  <a:pt x="424" y="284"/>
                </a:cubicBezTo>
                <a:cubicBezTo>
                  <a:pt x="423" y="282"/>
                  <a:pt x="423" y="280"/>
                  <a:pt x="423" y="278"/>
                </a:cubicBezTo>
                <a:cubicBezTo>
                  <a:pt x="422" y="277"/>
                  <a:pt x="422" y="277"/>
                  <a:pt x="422" y="278"/>
                </a:cubicBezTo>
                <a:cubicBezTo>
                  <a:pt x="421" y="279"/>
                  <a:pt x="421" y="281"/>
                  <a:pt x="421" y="283"/>
                </a:cubicBezTo>
                <a:cubicBezTo>
                  <a:pt x="421" y="285"/>
                  <a:pt x="421" y="286"/>
                  <a:pt x="421" y="288"/>
                </a:cubicBezTo>
                <a:cubicBezTo>
                  <a:pt x="421" y="287"/>
                  <a:pt x="420" y="285"/>
                  <a:pt x="420" y="284"/>
                </a:cubicBezTo>
                <a:cubicBezTo>
                  <a:pt x="418" y="279"/>
                  <a:pt x="417" y="275"/>
                  <a:pt x="416" y="271"/>
                </a:cubicBezTo>
                <a:cubicBezTo>
                  <a:pt x="414" y="262"/>
                  <a:pt x="413" y="254"/>
                  <a:pt x="413" y="245"/>
                </a:cubicBezTo>
                <a:cubicBezTo>
                  <a:pt x="413" y="244"/>
                  <a:pt x="412" y="244"/>
                  <a:pt x="412" y="245"/>
                </a:cubicBezTo>
                <a:cubicBezTo>
                  <a:pt x="411" y="254"/>
                  <a:pt x="413" y="263"/>
                  <a:pt x="414" y="271"/>
                </a:cubicBezTo>
                <a:cubicBezTo>
                  <a:pt x="415" y="278"/>
                  <a:pt x="417" y="285"/>
                  <a:pt x="419" y="292"/>
                </a:cubicBezTo>
                <a:cubicBezTo>
                  <a:pt x="417" y="287"/>
                  <a:pt x="414" y="282"/>
                  <a:pt x="410" y="277"/>
                </a:cubicBezTo>
                <a:cubicBezTo>
                  <a:pt x="410" y="277"/>
                  <a:pt x="410" y="276"/>
                  <a:pt x="410" y="276"/>
                </a:cubicBezTo>
                <a:cubicBezTo>
                  <a:pt x="410" y="276"/>
                  <a:pt x="410" y="275"/>
                  <a:pt x="410" y="274"/>
                </a:cubicBezTo>
                <a:cubicBezTo>
                  <a:pt x="410" y="274"/>
                  <a:pt x="410" y="273"/>
                  <a:pt x="409" y="273"/>
                </a:cubicBezTo>
                <a:cubicBezTo>
                  <a:pt x="409" y="273"/>
                  <a:pt x="409" y="273"/>
                  <a:pt x="409" y="273"/>
                </a:cubicBezTo>
                <a:cubicBezTo>
                  <a:pt x="408" y="273"/>
                  <a:pt x="408" y="274"/>
                  <a:pt x="408" y="274"/>
                </a:cubicBezTo>
                <a:cubicBezTo>
                  <a:pt x="407" y="272"/>
                  <a:pt x="406" y="270"/>
                  <a:pt x="405" y="268"/>
                </a:cubicBezTo>
                <a:cubicBezTo>
                  <a:pt x="401" y="262"/>
                  <a:pt x="397" y="255"/>
                  <a:pt x="393" y="249"/>
                </a:cubicBezTo>
                <a:cubicBezTo>
                  <a:pt x="389" y="244"/>
                  <a:pt x="384" y="239"/>
                  <a:pt x="379" y="234"/>
                </a:cubicBezTo>
                <a:cubicBezTo>
                  <a:pt x="377" y="232"/>
                  <a:pt x="375" y="229"/>
                  <a:pt x="373" y="227"/>
                </a:cubicBezTo>
                <a:cubicBezTo>
                  <a:pt x="372" y="221"/>
                  <a:pt x="373" y="215"/>
                  <a:pt x="373" y="210"/>
                </a:cubicBezTo>
                <a:close/>
                <a:moveTo>
                  <a:pt x="343" y="137"/>
                </a:moveTo>
                <a:cubicBezTo>
                  <a:pt x="349" y="146"/>
                  <a:pt x="355" y="156"/>
                  <a:pt x="359" y="166"/>
                </a:cubicBezTo>
                <a:cubicBezTo>
                  <a:pt x="363" y="175"/>
                  <a:pt x="368" y="185"/>
                  <a:pt x="369" y="196"/>
                </a:cubicBezTo>
                <a:cubicBezTo>
                  <a:pt x="370" y="199"/>
                  <a:pt x="370" y="203"/>
                  <a:pt x="370" y="207"/>
                </a:cubicBezTo>
                <a:cubicBezTo>
                  <a:pt x="370" y="210"/>
                  <a:pt x="369" y="213"/>
                  <a:pt x="369" y="216"/>
                </a:cubicBezTo>
                <a:cubicBezTo>
                  <a:pt x="369" y="218"/>
                  <a:pt x="369" y="221"/>
                  <a:pt x="370" y="223"/>
                </a:cubicBezTo>
                <a:cubicBezTo>
                  <a:pt x="368" y="221"/>
                  <a:pt x="365" y="219"/>
                  <a:pt x="363" y="216"/>
                </a:cubicBezTo>
                <a:cubicBezTo>
                  <a:pt x="363" y="216"/>
                  <a:pt x="363" y="216"/>
                  <a:pt x="363" y="216"/>
                </a:cubicBezTo>
                <a:cubicBezTo>
                  <a:pt x="363" y="216"/>
                  <a:pt x="363" y="216"/>
                  <a:pt x="363" y="215"/>
                </a:cubicBezTo>
                <a:cubicBezTo>
                  <a:pt x="364" y="200"/>
                  <a:pt x="357" y="185"/>
                  <a:pt x="352" y="170"/>
                </a:cubicBezTo>
                <a:cubicBezTo>
                  <a:pt x="348" y="157"/>
                  <a:pt x="346" y="144"/>
                  <a:pt x="340" y="132"/>
                </a:cubicBezTo>
                <a:cubicBezTo>
                  <a:pt x="341" y="134"/>
                  <a:pt x="342" y="136"/>
                  <a:pt x="343" y="137"/>
                </a:cubicBezTo>
                <a:close/>
                <a:moveTo>
                  <a:pt x="321" y="108"/>
                </a:moveTo>
                <a:cubicBezTo>
                  <a:pt x="322" y="110"/>
                  <a:pt x="325" y="112"/>
                  <a:pt x="326" y="114"/>
                </a:cubicBezTo>
                <a:cubicBezTo>
                  <a:pt x="326" y="115"/>
                  <a:pt x="326" y="116"/>
                  <a:pt x="326" y="116"/>
                </a:cubicBezTo>
                <a:cubicBezTo>
                  <a:pt x="328" y="118"/>
                  <a:pt x="329" y="119"/>
                  <a:pt x="330" y="121"/>
                </a:cubicBezTo>
                <a:cubicBezTo>
                  <a:pt x="330" y="121"/>
                  <a:pt x="330" y="121"/>
                  <a:pt x="330" y="121"/>
                </a:cubicBezTo>
                <a:cubicBezTo>
                  <a:pt x="331" y="124"/>
                  <a:pt x="331" y="127"/>
                  <a:pt x="334" y="129"/>
                </a:cubicBezTo>
                <a:cubicBezTo>
                  <a:pt x="334" y="130"/>
                  <a:pt x="335" y="130"/>
                  <a:pt x="336" y="129"/>
                </a:cubicBezTo>
                <a:cubicBezTo>
                  <a:pt x="343" y="143"/>
                  <a:pt x="344" y="158"/>
                  <a:pt x="349" y="172"/>
                </a:cubicBezTo>
                <a:cubicBezTo>
                  <a:pt x="354" y="186"/>
                  <a:pt x="360" y="200"/>
                  <a:pt x="361" y="215"/>
                </a:cubicBezTo>
                <a:cubicBezTo>
                  <a:pt x="356" y="211"/>
                  <a:pt x="351" y="208"/>
                  <a:pt x="345" y="205"/>
                </a:cubicBezTo>
                <a:cubicBezTo>
                  <a:pt x="339" y="201"/>
                  <a:pt x="333" y="198"/>
                  <a:pt x="327" y="195"/>
                </a:cubicBezTo>
                <a:cubicBezTo>
                  <a:pt x="328" y="184"/>
                  <a:pt x="322" y="174"/>
                  <a:pt x="317" y="164"/>
                </a:cubicBezTo>
                <a:cubicBezTo>
                  <a:pt x="314" y="157"/>
                  <a:pt x="311" y="150"/>
                  <a:pt x="310" y="143"/>
                </a:cubicBezTo>
                <a:cubicBezTo>
                  <a:pt x="308" y="135"/>
                  <a:pt x="308" y="129"/>
                  <a:pt x="309" y="121"/>
                </a:cubicBezTo>
                <a:cubicBezTo>
                  <a:pt x="309" y="121"/>
                  <a:pt x="308" y="121"/>
                  <a:pt x="308" y="121"/>
                </a:cubicBezTo>
                <a:cubicBezTo>
                  <a:pt x="305" y="126"/>
                  <a:pt x="306" y="132"/>
                  <a:pt x="307" y="137"/>
                </a:cubicBezTo>
                <a:cubicBezTo>
                  <a:pt x="308" y="145"/>
                  <a:pt x="310" y="152"/>
                  <a:pt x="313" y="159"/>
                </a:cubicBezTo>
                <a:cubicBezTo>
                  <a:pt x="318" y="171"/>
                  <a:pt x="324" y="182"/>
                  <a:pt x="325" y="194"/>
                </a:cubicBezTo>
                <a:cubicBezTo>
                  <a:pt x="319" y="191"/>
                  <a:pt x="312" y="188"/>
                  <a:pt x="305" y="187"/>
                </a:cubicBezTo>
                <a:cubicBezTo>
                  <a:pt x="304" y="187"/>
                  <a:pt x="304" y="186"/>
                  <a:pt x="303" y="186"/>
                </a:cubicBezTo>
                <a:cubicBezTo>
                  <a:pt x="303" y="186"/>
                  <a:pt x="303" y="185"/>
                  <a:pt x="303" y="185"/>
                </a:cubicBezTo>
                <a:cubicBezTo>
                  <a:pt x="300" y="180"/>
                  <a:pt x="301" y="175"/>
                  <a:pt x="300" y="170"/>
                </a:cubicBezTo>
                <a:cubicBezTo>
                  <a:pt x="300" y="164"/>
                  <a:pt x="300" y="158"/>
                  <a:pt x="300" y="153"/>
                </a:cubicBezTo>
                <a:cubicBezTo>
                  <a:pt x="300" y="142"/>
                  <a:pt x="302" y="133"/>
                  <a:pt x="306" y="123"/>
                </a:cubicBezTo>
                <a:cubicBezTo>
                  <a:pt x="308" y="118"/>
                  <a:pt x="309" y="113"/>
                  <a:pt x="312" y="108"/>
                </a:cubicBezTo>
                <a:cubicBezTo>
                  <a:pt x="312" y="108"/>
                  <a:pt x="312" y="108"/>
                  <a:pt x="312" y="107"/>
                </a:cubicBezTo>
                <a:cubicBezTo>
                  <a:pt x="312" y="107"/>
                  <a:pt x="312" y="107"/>
                  <a:pt x="312" y="107"/>
                </a:cubicBezTo>
                <a:cubicBezTo>
                  <a:pt x="313" y="106"/>
                  <a:pt x="314" y="105"/>
                  <a:pt x="314" y="104"/>
                </a:cubicBezTo>
                <a:cubicBezTo>
                  <a:pt x="315" y="103"/>
                  <a:pt x="320" y="107"/>
                  <a:pt x="321" y="108"/>
                </a:cubicBezTo>
                <a:close/>
                <a:moveTo>
                  <a:pt x="297" y="173"/>
                </a:moveTo>
                <a:cubicBezTo>
                  <a:pt x="297" y="177"/>
                  <a:pt x="297" y="181"/>
                  <a:pt x="299" y="185"/>
                </a:cubicBezTo>
                <a:cubicBezTo>
                  <a:pt x="297" y="185"/>
                  <a:pt x="295" y="184"/>
                  <a:pt x="293" y="184"/>
                </a:cubicBezTo>
                <a:cubicBezTo>
                  <a:pt x="293" y="184"/>
                  <a:pt x="293" y="183"/>
                  <a:pt x="293" y="183"/>
                </a:cubicBezTo>
                <a:cubicBezTo>
                  <a:pt x="293" y="183"/>
                  <a:pt x="293" y="182"/>
                  <a:pt x="293" y="182"/>
                </a:cubicBezTo>
                <a:cubicBezTo>
                  <a:pt x="288" y="170"/>
                  <a:pt x="292" y="155"/>
                  <a:pt x="295" y="142"/>
                </a:cubicBezTo>
                <a:cubicBezTo>
                  <a:pt x="297" y="136"/>
                  <a:pt x="298" y="129"/>
                  <a:pt x="300" y="122"/>
                </a:cubicBezTo>
                <a:cubicBezTo>
                  <a:pt x="302" y="118"/>
                  <a:pt x="303" y="114"/>
                  <a:pt x="307" y="112"/>
                </a:cubicBezTo>
                <a:cubicBezTo>
                  <a:pt x="306" y="114"/>
                  <a:pt x="305" y="116"/>
                  <a:pt x="305" y="117"/>
                </a:cubicBezTo>
                <a:cubicBezTo>
                  <a:pt x="303" y="123"/>
                  <a:pt x="300" y="129"/>
                  <a:pt x="299" y="136"/>
                </a:cubicBezTo>
                <a:cubicBezTo>
                  <a:pt x="298" y="141"/>
                  <a:pt x="297" y="147"/>
                  <a:pt x="297" y="152"/>
                </a:cubicBezTo>
                <a:cubicBezTo>
                  <a:pt x="297" y="159"/>
                  <a:pt x="297" y="166"/>
                  <a:pt x="297" y="173"/>
                </a:cubicBezTo>
                <a:close/>
                <a:moveTo>
                  <a:pt x="239" y="8"/>
                </a:moveTo>
                <a:cubicBezTo>
                  <a:pt x="238" y="6"/>
                  <a:pt x="245" y="10"/>
                  <a:pt x="246" y="10"/>
                </a:cubicBezTo>
                <a:cubicBezTo>
                  <a:pt x="249" y="12"/>
                  <a:pt x="252" y="14"/>
                  <a:pt x="256" y="16"/>
                </a:cubicBezTo>
                <a:cubicBezTo>
                  <a:pt x="264" y="22"/>
                  <a:pt x="272" y="30"/>
                  <a:pt x="279" y="38"/>
                </a:cubicBezTo>
                <a:cubicBezTo>
                  <a:pt x="288" y="49"/>
                  <a:pt x="296" y="60"/>
                  <a:pt x="302" y="73"/>
                </a:cubicBezTo>
                <a:cubicBezTo>
                  <a:pt x="305" y="80"/>
                  <a:pt x="309" y="86"/>
                  <a:pt x="311" y="93"/>
                </a:cubicBezTo>
                <a:cubicBezTo>
                  <a:pt x="312" y="96"/>
                  <a:pt x="313" y="99"/>
                  <a:pt x="315" y="102"/>
                </a:cubicBezTo>
                <a:cubicBezTo>
                  <a:pt x="312" y="102"/>
                  <a:pt x="310" y="104"/>
                  <a:pt x="309" y="107"/>
                </a:cubicBezTo>
                <a:cubicBezTo>
                  <a:pt x="306" y="108"/>
                  <a:pt x="304" y="110"/>
                  <a:pt x="302" y="112"/>
                </a:cubicBezTo>
                <a:cubicBezTo>
                  <a:pt x="302" y="108"/>
                  <a:pt x="300" y="104"/>
                  <a:pt x="299" y="101"/>
                </a:cubicBezTo>
                <a:cubicBezTo>
                  <a:pt x="298" y="99"/>
                  <a:pt x="297" y="97"/>
                  <a:pt x="297" y="96"/>
                </a:cubicBezTo>
                <a:cubicBezTo>
                  <a:pt x="297" y="96"/>
                  <a:pt x="297" y="96"/>
                  <a:pt x="297" y="95"/>
                </a:cubicBezTo>
                <a:cubicBezTo>
                  <a:pt x="298" y="93"/>
                  <a:pt x="297" y="90"/>
                  <a:pt x="297" y="88"/>
                </a:cubicBezTo>
                <a:cubicBezTo>
                  <a:pt x="297" y="85"/>
                  <a:pt x="297" y="82"/>
                  <a:pt x="298" y="79"/>
                </a:cubicBezTo>
                <a:cubicBezTo>
                  <a:pt x="298" y="79"/>
                  <a:pt x="297" y="79"/>
                  <a:pt x="297" y="79"/>
                </a:cubicBezTo>
                <a:cubicBezTo>
                  <a:pt x="296" y="82"/>
                  <a:pt x="296" y="85"/>
                  <a:pt x="296" y="88"/>
                </a:cubicBezTo>
                <a:cubicBezTo>
                  <a:pt x="296" y="89"/>
                  <a:pt x="295" y="91"/>
                  <a:pt x="295" y="93"/>
                </a:cubicBezTo>
                <a:cubicBezTo>
                  <a:pt x="294" y="91"/>
                  <a:pt x="293" y="89"/>
                  <a:pt x="292" y="87"/>
                </a:cubicBezTo>
                <a:cubicBezTo>
                  <a:pt x="293" y="86"/>
                  <a:pt x="293" y="83"/>
                  <a:pt x="293" y="82"/>
                </a:cubicBezTo>
                <a:cubicBezTo>
                  <a:pt x="293" y="80"/>
                  <a:pt x="293" y="77"/>
                  <a:pt x="293" y="75"/>
                </a:cubicBezTo>
                <a:cubicBezTo>
                  <a:pt x="293" y="74"/>
                  <a:pt x="292" y="74"/>
                  <a:pt x="292" y="75"/>
                </a:cubicBezTo>
                <a:cubicBezTo>
                  <a:pt x="291" y="77"/>
                  <a:pt x="291" y="80"/>
                  <a:pt x="291" y="82"/>
                </a:cubicBezTo>
                <a:cubicBezTo>
                  <a:pt x="291" y="83"/>
                  <a:pt x="291" y="84"/>
                  <a:pt x="291" y="84"/>
                </a:cubicBezTo>
                <a:cubicBezTo>
                  <a:pt x="290" y="83"/>
                  <a:pt x="289" y="82"/>
                  <a:pt x="289" y="81"/>
                </a:cubicBezTo>
                <a:cubicBezTo>
                  <a:pt x="289" y="80"/>
                  <a:pt x="288" y="78"/>
                  <a:pt x="288" y="77"/>
                </a:cubicBezTo>
                <a:cubicBezTo>
                  <a:pt x="288" y="75"/>
                  <a:pt x="288" y="74"/>
                  <a:pt x="288" y="72"/>
                </a:cubicBezTo>
                <a:cubicBezTo>
                  <a:pt x="288" y="71"/>
                  <a:pt x="287" y="71"/>
                  <a:pt x="287" y="72"/>
                </a:cubicBezTo>
                <a:cubicBezTo>
                  <a:pt x="287" y="74"/>
                  <a:pt x="287" y="76"/>
                  <a:pt x="287" y="78"/>
                </a:cubicBezTo>
                <a:cubicBezTo>
                  <a:pt x="287" y="78"/>
                  <a:pt x="287" y="78"/>
                  <a:pt x="287" y="78"/>
                </a:cubicBezTo>
                <a:cubicBezTo>
                  <a:pt x="287" y="78"/>
                  <a:pt x="286" y="77"/>
                  <a:pt x="286" y="76"/>
                </a:cubicBezTo>
                <a:cubicBezTo>
                  <a:pt x="285" y="76"/>
                  <a:pt x="284" y="75"/>
                  <a:pt x="284" y="73"/>
                </a:cubicBezTo>
                <a:cubicBezTo>
                  <a:pt x="284" y="71"/>
                  <a:pt x="284" y="69"/>
                  <a:pt x="284" y="67"/>
                </a:cubicBezTo>
                <a:cubicBezTo>
                  <a:pt x="284" y="64"/>
                  <a:pt x="284" y="62"/>
                  <a:pt x="284" y="59"/>
                </a:cubicBezTo>
                <a:cubicBezTo>
                  <a:pt x="284" y="58"/>
                  <a:pt x="284" y="58"/>
                  <a:pt x="284" y="59"/>
                </a:cubicBezTo>
                <a:cubicBezTo>
                  <a:pt x="283" y="61"/>
                  <a:pt x="283" y="64"/>
                  <a:pt x="283" y="67"/>
                </a:cubicBezTo>
                <a:cubicBezTo>
                  <a:pt x="283" y="68"/>
                  <a:pt x="282" y="70"/>
                  <a:pt x="282" y="71"/>
                </a:cubicBezTo>
                <a:cubicBezTo>
                  <a:pt x="281" y="69"/>
                  <a:pt x="279" y="67"/>
                  <a:pt x="277" y="65"/>
                </a:cubicBezTo>
                <a:cubicBezTo>
                  <a:pt x="278" y="63"/>
                  <a:pt x="278" y="62"/>
                  <a:pt x="278" y="60"/>
                </a:cubicBezTo>
                <a:cubicBezTo>
                  <a:pt x="278" y="58"/>
                  <a:pt x="278" y="56"/>
                  <a:pt x="278" y="55"/>
                </a:cubicBezTo>
                <a:cubicBezTo>
                  <a:pt x="278" y="54"/>
                  <a:pt x="277" y="53"/>
                  <a:pt x="277" y="54"/>
                </a:cubicBezTo>
                <a:cubicBezTo>
                  <a:pt x="277" y="57"/>
                  <a:pt x="276" y="61"/>
                  <a:pt x="276" y="64"/>
                </a:cubicBezTo>
                <a:cubicBezTo>
                  <a:pt x="275" y="63"/>
                  <a:pt x="274" y="61"/>
                  <a:pt x="273" y="60"/>
                </a:cubicBezTo>
                <a:cubicBezTo>
                  <a:pt x="273" y="59"/>
                  <a:pt x="273" y="58"/>
                  <a:pt x="273" y="56"/>
                </a:cubicBezTo>
                <a:cubicBezTo>
                  <a:pt x="273" y="55"/>
                  <a:pt x="273" y="53"/>
                  <a:pt x="273" y="51"/>
                </a:cubicBezTo>
                <a:cubicBezTo>
                  <a:pt x="273" y="50"/>
                  <a:pt x="272" y="50"/>
                  <a:pt x="272" y="51"/>
                </a:cubicBezTo>
                <a:cubicBezTo>
                  <a:pt x="272" y="53"/>
                  <a:pt x="272" y="55"/>
                  <a:pt x="272" y="56"/>
                </a:cubicBezTo>
                <a:cubicBezTo>
                  <a:pt x="272" y="57"/>
                  <a:pt x="271" y="58"/>
                  <a:pt x="271" y="59"/>
                </a:cubicBezTo>
                <a:cubicBezTo>
                  <a:pt x="270" y="58"/>
                  <a:pt x="269" y="57"/>
                  <a:pt x="268" y="56"/>
                </a:cubicBezTo>
                <a:cubicBezTo>
                  <a:pt x="268" y="56"/>
                  <a:pt x="268" y="56"/>
                  <a:pt x="268" y="56"/>
                </a:cubicBezTo>
                <a:cubicBezTo>
                  <a:pt x="270" y="55"/>
                  <a:pt x="270" y="52"/>
                  <a:pt x="270" y="50"/>
                </a:cubicBezTo>
                <a:cubicBezTo>
                  <a:pt x="271" y="48"/>
                  <a:pt x="271" y="46"/>
                  <a:pt x="271" y="44"/>
                </a:cubicBezTo>
                <a:cubicBezTo>
                  <a:pt x="271" y="43"/>
                  <a:pt x="270" y="43"/>
                  <a:pt x="270" y="44"/>
                </a:cubicBezTo>
                <a:cubicBezTo>
                  <a:pt x="269" y="46"/>
                  <a:pt x="269" y="48"/>
                  <a:pt x="269" y="50"/>
                </a:cubicBezTo>
                <a:cubicBezTo>
                  <a:pt x="268" y="52"/>
                  <a:pt x="267" y="54"/>
                  <a:pt x="267" y="56"/>
                </a:cubicBezTo>
                <a:cubicBezTo>
                  <a:pt x="267" y="56"/>
                  <a:pt x="267" y="56"/>
                  <a:pt x="267" y="56"/>
                </a:cubicBezTo>
                <a:cubicBezTo>
                  <a:pt x="266" y="55"/>
                  <a:pt x="264" y="54"/>
                  <a:pt x="262" y="54"/>
                </a:cubicBezTo>
                <a:cubicBezTo>
                  <a:pt x="263" y="52"/>
                  <a:pt x="264" y="49"/>
                  <a:pt x="264" y="47"/>
                </a:cubicBezTo>
                <a:cubicBezTo>
                  <a:pt x="265" y="45"/>
                  <a:pt x="265" y="43"/>
                  <a:pt x="265" y="40"/>
                </a:cubicBezTo>
                <a:cubicBezTo>
                  <a:pt x="265" y="40"/>
                  <a:pt x="263" y="40"/>
                  <a:pt x="263" y="40"/>
                </a:cubicBezTo>
                <a:cubicBezTo>
                  <a:pt x="264" y="43"/>
                  <a:pt x="263" y="45"/>
                  <a:pt x="262" y="47"/>
                </a:cubicBezTo>
                <a:cubicBezTo>
                  <a:pt x="262" y="49"/>
                  <a:pt x="261" y="51"/>
                  <a:pt x="261" y="53"/>
                </a:cubicBezTo>
                <a:cubicBezTo>
                  <a:pt x="261" y="53"/>
                  <a:pt x="261" y="54"/>
                  <a:pt x="261" y="54"/>
                </a:cubicBezTo>
                <a:cubicBezTo>
                  <a:pt x="260" y="54"/>
                  <a:pt x="259" y="54"/>
                  <a:pt x="257" y="54"/>
                </a:cubicBezTo>
                <a:cubicBezTo>
                  <a:pt x="257" y="54"/>
                  <a:pt x="257" y="53"/>
                  <a:pt x="257" y="53"/>
                </a:cubicBezTo>
                <a:cubicBezTo>
                  <a:pt x="257" y="53"/>
                  <a:pt x="257" y="53"/>
                  <a:pt x="257" y="53"/>
                </a:cubicBezTo>
                <a:cubicBezTo>
                  <a:pt x="257" y="51"/>
                  <a:pt x="258" y="49"/>
                  <a:pt x="258" y="48"/>
                </a:cubicBezTo>
                <a:cubicBezTo>
                  <a:pt x="258" y="47"/>
                  <a:pt x="258" y="47"/>
                  <a:pt x="257" y="47"/>
                </a:cubicBezTo>
                <a:cubicBezTo>
                  <a:pt x="257" y="49"/>
                  <a:pt x="256" y="50"/>
                  <a:pt x="256" y="51"/>
                </a:cubicBezTo>
                <a:cubicBezTo>
                  <a:pt x="255" y="49"/>
                  <a:pt x="255" y="48"/>
                  <a:pt x="254" y="46"/>
                </a:cubicBezTo>
                <a:cubicBezTo>
                  <a:pt x="254" y="46"/>
                  <a:pt x="254" y="46"/>
                  <a:pt x="254" y="46"/>
                </a:cubicBezTo>
                <a:cubicBezTo>
                  <a:pt x="255" y="44"/>
                  <a:pt x="255" y="40"/>
                  <a:pt x="256" y="38"/>
                </a:cubicBezTo>
                <a:cubicBezTo>
                  <a:pt x="256" y="35"/>
                  <a:pt x="256" y="32"/>
                  <a:pt x="256" y="28"/>
                </a:cubicBezTo>
                <a:cubicBezTo>
                  <a:pt x="256" y="28"/>
                  <a:pt x="255" y="28"/>
                  <a:pt x="255" y="28"/>
                </a:cubicBezTo>
                <a:cubicBezTo>
                  <a:pt x="255" y="32"/>
                  <a:pt x="254" y="35"/>
                  <a:pt x="254" y="38"/>
                </a:cubicBezTo>
                <a:cubicBezTo>
                  <a:pt x="253" y="40"/>
                  <a:pt x="253" y="42"/>
                  <a:pt x="253" y="43"/>
                </a:cubicBezTo>
                <a:cubicBezTo>
                  <a:pt x="248" y="32"/>
                  <a:pt x="243" y="20"/>
                  <a:pt x="238" y="9"/>
                </a:cubicBezTo>
                <a:cubicBezTo>
                  <a:pt x="238" y="9"/>
                  <a:pt x="239" y="8"/>
                  <a:pt x="239" y="8"/>
                </a:cubicBezTo>
                <a:close/>
                <a:moveTo>
                  <a:pt x="235" y="9"/>
                </a:moveTo>
                <a:cubicBezTo>
                  <a:pt x="236" y="9"/>
                  <a:pt x="236" y="9"/>
                  <a:pt x="237" y="9"/>
                </a:cubicBezTo>
                <a:cubicBezTo>
                  <a:pt x="237" y="17"/>
                  <a:pt x="242" y="24"/>
                  <a:pt x="245" y="31"/>
                </a:cubicBezTo>
                <a:cubicBezTo>
                  <a:pt x="248" y="40"/>
                  <a:pt x="251" y="48"/>
                  <a:pt x="255" y="56"/>
                </a:cubicBezTo>
                <a:cubicBezTo>
                  <a:pt x="255" y="57"/>
                  <a:pt x="255" y="57"/>
                  <a:pt x="255" y="58"/>
                </a:cubicBezTo>
                <a:cubicBezTo>
                  <a:pt x="255" y="58"/>
                  <a:pt x="255" y="58"/>
                  <a:pt x="256" y="58"/>
                </a:cubicBezTo>
                <a:cubicBezTo>
                  <a:pt x="256" y="58"/>
                  <a:pt x="256" y="58"/>
                  <a:pt x="256" y="58"/>
                </a:cubicBezTo>
                <a:cubicBezTo>
                  <a:pt x="256" y="58"/>
                  <a:pt x="257" y="58"/>
                  <a:pt x="258" y="58"/>
                </a:cubicBezTo>
                <a:cubicBezTo>
                  <a:pt x="262" y="55"/>
                  <a:pt x="267" y="60"/>
                  <a:pt x="270" y="63"/>
                </a:cubicBezTo>
                <a:cubicBezTo>
                  <a:pt x="276" y="68"/>
                  <a:pt x="280" y="75"/>
                  <a:pt x="284" y="81"/>
                </a:cubicBezTo>
                <a:cubicBezTo>
                  <a:pt x="291" y="91"/>
                  <a:pt x="300" y="105"/>
                  <a:pt x="298" y="117"/>
                </a:cubicBezTo>
                <a:cubicBezTo>
                  <a:pt x="298" y="117"/>
                  <a:pt x="298" y="118"/>
                  <a:pt x="298" y="118"/>
                </a:cubicBezTo>
                <a:cubicBezTo>
                  <a:pt x="298" y="120"/>
                  <a:pt x="297" y="122"/>
                  <a:pt x="296" y="123"/>
                </a:cubicBezTo>
                <a:cubicBezTo>
                  <a:pt x="294" y="131"/>
                  <a:pt x="293" y="138"/>
                  <a:pt x="291" y="146"/>
                </a:cubicBezTo>
                <a:cubicBezTo>
                  <a:pt x="289" y="154"/>
                  <a:pt x="286" y="164"/>
                  <a:pt x="287" y="174"/>
                </a:cubicBezTo>
                <a:cubicBezTo>
                  <a:pt x="284" y="170"/>
                  <a:pt x="281" y="166"/>
                  <a:pt x="278" y="162"/>
                </a:cubicBezTo>
                <a:cubicBezTo>
                  <a:pt x="270" y="150"/>
                  <a:pt x="262" y="137"/>
                  <a:pt x="255" y="124"/>
                </a:cubicBezTo>
                <a:cubicBezTo>
                  <a:pt x="251" y="117"/>
                  <a:pt x="248" y="110"/>
                  <a:pt x="245" y="102"/>
                </a:cubicBezTo>
                <a:cubicBezTo>
                  <a:pt x="245" y="102"/>
                  <a:pt x="245" y="102"/>
                  <a:pt x="245" y="102"/>
                </a:cubicBezTo>
                <a:cubicBezTo>
                  <a:pt x="245" y="100"/>
                  <a:pt x="245" y="97"/>
                  <a:pt x="244" y="95"/>
                </a:cubicBezTo>
                <a:cubicBezTo>
                  <a:pt x="244" y="93"/>
                  <a:pt x="244" y="91"/>
                  <a:pt x="244" y="89"/>
                </a:cubicBezTo>
                <a:cubicBezTo>
                  <a:pt x="244" y="87"/>
                  <a:pt x="242" y="87"/>
                  <a:pt x="242" y="89"/>
                </a:cubicBezTo>
                <a:cubicBezTo>
                  <a:pt x="242" y="91"/>
                  <a:pt x="242" y="93"/>
                  <a:pt x="242" y="95"/>
                </a:cubicBezTo>
                <a:cubicBezTo>
                  <a:pt x="241" y="92"/>
                  <a:pt x="241" y="88"/>
                  <a:pt x="240" y="85"/>
                </a:cubicBezTo>
                <a:cubicBezTo>
                  <a:pt x="239" y="72"/>
                  <a:pt x="239" y="60"/>
                  <a:pt x="236" y="47"/>
                </a:cubicBezTo>
                <a:cubicBezTo>
                  <a:pt x="235" y="47"/>
                  <a:pt x="235" y="46"/>
                  <a:pt x="234" y="46"/>
                </a:cubicBezTo>
                <a:cubicBezTo>
                  <a:pt x="232" y="46"/>
                  <a:pt x="233" y="34"/>
                  <a:pt x="232" y="32"/>
                </a:cubicBezTo>
                <a:cubicBezTo>
                  <a:pt x="231" y="26"/>
                  <a:pt x="229" y="21"/>
                  <a:pt x="229" y="16"/>
                </a:cubicBezTo>
                <a:cubicBezTo>
                  <a:pt x="229" y="15"/>
                  <a:pt x="229" y="15"/>
                  <a:pt x="228" y="15"/>
                </a:cubicBezTo>
                <a:cubicBezTo>
                  <a:pt x="230" y="11"/>
                  <a:pt x="232" y="5"/>
                  <a:pt x="235" y="9"/>
                </a:cubicBezTo>
                <a:close/>
                <a:moveTo>
                  <a:pt x="269" y="165"/>
                </a:moveTo>
                <a:cubicBezTo>
                  <a:pt x="262" y="157"/>
                  <a:pt x="255" y="149"/>
                  <a:pt x="250" y="140"/>
                </a:cubicBezTo>
                <a:cubicBezTo>
                  <a:pt x="240" y="123"/>
                  <a:pt x="233" y="106"/>
                  <a:pt x="228" y="87"/>
                </a:cubicBezTo>
                <a:cubicBezTo>
                  <a:pt x="223" y="68"/>
                  <a:pt x="220" y="49"/>
                  <a:pt x="224" y="29"/>
                </a:cubicBezTo>
                <a:cubicBezTo>
                  <a:pt x="225" y="27"/>
                  <a:pt x="225" y="25"/>
                  <a:pt x="226" y="23"/>
                </a:cubicBezTo>
                <a:cubicBezTo>
                  <a:pt x="226" y="28"/>
                  <a:pt x="229" y="32"/>
                  <a:pt x="229" y="37"/>
                </a:cubicBezTo>
                <a:cubicBezTo>
                  <a:pt x="229" y="41"/>
                  <a:pt x="227" y="48"/>
                  <a:pt x="232" y="50"/>
                </a:cubicBezTo>
                <a:cubicBezTo>
                  <a:pt x="235" y="61"/>
                  <a:pt x="234" y="74"/>
                  <a:pt x="236" y="86"/>
                </a:cubicBezTo>
                <a:cubicBezTo>
                  <a:pt x="238" y="98"/>
                  <a:pt x="243" y="110"/>
                  <a:pt x="249" y="121"/>
                </a:cubicBezTo>
                <a:cubicBezTo>
                  <a:pt x="255" y="134"/>
                  <a:pt x="263" y="146"/>
                  <a:pt x="271" y="158"/>
                </a:cubicBezTo>
                <a:cubicBezTo>
                  <a:pt x="274" y="163"/>
                  <a:pt x="277" y="168"/>
                  <a:pt x="281" y="172"/>
                </a:cubicBezTo>
                <a:cubicBezTo>
                  <a:pt x="282" y="174"/>
                  <a:pt x="285" y="176"/>
                  <a:pt x="288" y="178"/>
                </a:cubicBezTo>
                <a:cubicBezTo>
                  <a:pt x="288" y="179"/>
                  <a:pt x="288" y="181"/>
                  <a:pt x="289" y="182"/>
                </a:cubicBezTo>
                <a:cubicBezTo>
                  <a:pt x="281" y="178"/>
                  <a:pt x="275" y="171"/>
                  <a:pt x="269" y="165"/>
                </a:cubicBezTo>
                <a:close/>
                <a:moveTo>
                  <a:pt x="275" y="184"/>
                </a:moveTo>
                <a:cubicBezTo>
                  <a:pt x="279" y="184"/>
                  <a:pt x="284" y="185"/>
                  <a:pt x="289" y="186"/>
                </a:cubicBezTo>
                <a:cubicBezTo>
                  <a:pt x="289" y="187"/>
                  <a:pt x="290" y="187"/>
                  <a:pt x="290" y="187"/>
                </a:cubicBezTo>
                <a:cubicBezTo>
                  <a:pt x="291" y="187"/>
                  <a:pt x="291" y="187"/>
                  <a:pt x="292" y="187"/>
                </a:cubicBezTo>
                <a:cubicBezTo>
                  <a:pt x="294" y="188"/>
                  <a:pt x="296" y="188"/>
                  <a:pt x="298" y="188"/>
                </a:cubicBezTo>
                <a:cubicBezTo>
                  <a:pt x="306" y="190"/>
                  <a:pt x="314" y="192"/>
                  <a:pt x="321" y="196"/>
                </a:cubicBezTo>
                <a:cubicBezTo>
                  <a:pt x="337" y="205"/>
                  <a:pt x="354" y="211"/>
                  <a:pt x="366" y="224"/>
                </a:cubicBezTo>
                <a:cubicBezTo>
                  <a:pt x="372" y="231"/>
                  <a:pt x="378" y="237"/>
                  <a:pt x="384" y="244"/>
                </a:cubicBezTo>
                <a:cubicBezTo>
                  <a:pt x="390" y="250"/>
                  <a:pt x="394" y="257"/>
                  <a:pt x="398" y="264"/>
                </a:cubicBezTo>
                <a:cubicBezTo>
                  <a:pt x="406" y="276"/>
                  <a:pt x="416" y="289"/>
                  <a:pt x="422" y="303"/>
                </a:cubicBezTo>
                <a:cubicBezTo>
                  <a:pt x="421" y="303"/>
                  <a:pt x="421" y="304"/>
                  <a:pt x="421" y="304"/>
                </a:cubicBezTo>
                <a:cubicBezTo>
                  <a:pt x="420" y="305"/>
                  <a:pt x="419" y="307"/>
                  <a:pt x="418" y="308"/>
                </a:cubicBezTo>
                <a:cubicBezTo>
                  <a:pt x="418" y="307"/>
                  <a:pt x="418" y="307"/>
                  <a:pt x="418" y="307"/>
                </a:cubicBezTo>
                <a:cubicBezTo>
                  <a:pt x="406" y="285"/>
                  <a:pt x="397" y="261"/>
                  <a:pt x="378" y="244"/>
                </a:cubicBezTo>
                <a:cubicBezTo>
                  <a:pt x="369" y="235"/>
                  <a:pt x="359" y="228"/>
                  <a:pt x="349" y="220"/>
                </a:cubicBezTo>
                <a:cubicBezTo>
                  <a:pt x="339" y="212"/>
                  <a:pt x="330" y="203"/>
                  <a:pt x="319" y="197"/>
                </a:cubicBezTo>
                <a:cubicBezTo>
                  <a:pt x="308" y="192"/>
                  <a:pt x="295" y="189"/>
                  <a:pt x="283" y="187"/>
                </a:cubicBezTo>
                <a:cubicBezTo>
                  <a:pt x="272" y="186"/>
                  <a:pt x="261" y="184"/>
                  <a:pt x="250" y="186"/>
                </a:cubicBezTo>
                <a:cubicBezTo>
                  <a:pt x="239" y="187"/>
                  <a:pt x="229" y="191"/>
                  <a:pt x="219" y="198"/>
                </a:cubicBezTo>
                <a:cubicBezTo>
                  <a:pt x="209" y="205"/>
                  <a:pt x="206" y="214"/>
                  <a:pt x="201" y="225"/>
                </a:cubicBezTo>
                <a:cubicBezTo>
                  <a:pt x="200" y="226"/>
                  <a:pt x="202" y="227"/>
                  <a:pt x="202" y="226"/>
                </a:cubicBezTo>
                <a:cubicBezTo>
                  <a:pt x="206" y="221"/>
                  <a:pt x="208" y="216"/>
                  <a:pt x="211" y="211"/>
                </a:cubicBezTo>
                <a:cubicBezTo>
                  <a:pt x="215" y="206"/>
                  <a:pt x="220" y="202"/>
                  <a:pt x="226" y="198"/>
                </a:cubicBezTo>
                <a:cubicBezTo>
                  <a:pt x="236" y="192"/>
                  <a:pt x="246" y="189"/>
                  <a:pt x="258" y="189"/>
                </a:cubicBezTo>
                <a:cubicBezTo>
                  <a:pt x="270" y="189"/>
                  <a:pt x="282" y="190"/>
                  <a:pt x="294" y="193"/>
                </a:cubicBezTo>
                <a:cubicBezTo>
                  <a:pt x="305" y="195"/>
                  <a:pt x="316" y="198"/>
                  <a:pt x="325" y="205"/>
                </a:cubicBezTo>
                <a:cubicBezTo>
                  <a:pt x="334" y="212"/>
                  <a:pt x="343" y="219"/>
                  <a:pt x="352" y="226"/>
                </a:cubicBezTo>
                <a:cubicBezTo>
                  <a:pt x="361" y="233"/>
                  <a:pt x="371" y="240"/>
                  <a:pt x="379" y="249"/>
                </a:cubicBezTo>
                <a:cubicBezTo>
                  <a:pt x="388" y="258"/>
                  <a:pt x="394" y="269"/>
                  <a:pt x="401" y="281"/>
                </a:cubicBezTo>
                <a:cubicBezTo>
                  <a:pt x="403" y="285"/>
                  <a:pt x="405" y="289"/>
                  <a:pt x="407" y="293"/>
                </a:cubicBezTo>
                <a:cubicBezTo>
                  <a:pt x="400" y="284"/>
                  <a:pt x="391" y="275"/>
                  <a:pt x="383" y="266"/>
                </a:cubicBezTo>
                <a:cubicBezTo>
                  <a:pt x="376" y="260"/>
                  <a:pt x="370" y="253"/>
                  <a:pt x="362" y="247"/>
                </a:cubicBezTo>
                <a:cubicBezTo>
                  <a:pt x="357" y="242"/>
                  <a:pt x="351" y="238"/>
                  <a:pt x="344" y="236"/>
                </a:cubicBezTo>
                <a:cubicBezTo>
                  <a:pt x="343" y="236"/>
                  <a:pt x="343" y="237"/>
                  <a:pt x="344" y="237"/>
                </a:cubicBezTo>
                <a:cubicBezTo>
                  <a:pt x="360" y="243"/>
                  <a:pt x="372" y="258"/>
                  <a:pt x="384" y="270"/>
                </a:cubicBezTo>
                <a:cubicBezTo>
                  <a:pt x="395" y="281"/>
                  <a:pt x="406" y="293"/>
                  <a:pt x="413" y="306"/>
                </a:cubicBezTo>
                <a:cubicBezTo>
                  <a:pt x="413" y="306"/>
                  <a:pt x="413" y="306"/>
                  <a:pt x="413" y="306"/>
                </a:cubicBezTo>
                <a:cubicBezTo>
                  <a:pt x="412" y="305"/>
                  <a:pt x="411" y="304"/>
                  <a:pt x="409" y="303"/>
                </a:cubicBezTo>
                <a:cubicBezTo>
                  <a:pt x="405" y="298"/>
                  <a:pt x="402" y="294"/>
                  <a:pt x="398" y="289"/>
                </a:cubicBezTo>
                <a:cubicBezTo>
                  <a:pt x="389" y="280"/>
                  <a:pt x="378" y="273"/>
                  <a:pt x="368" y="265"/>
                </a:cubicBezTo>
                <a:cubicBezTo>
                  <a:pt x="368" y="264"/>
                  <a:pt x="367" y="265"/>
                  <a:pt x="368" y="265"/>
                </a:cubicBezTo>
                <a:cubicBezTo>
                  <a:pt x="377" y="274"/>
                  <a:pt x="388" y="281"/>
                  <a:pt x="396" y="291"/>
                </a:cubicBezTo>
                <a:cubicBezTo>
                  <a:pt x="400" y="295"/>
                  <a:pt x="404" y="300"/>
                  <a:pt x="408" y="304"/>
                </a:cubicBezTo>
                <a:cubicBezTo>
                  <a:pt x="408" y="305"/>
                  <a:pt x="408" y="305"/>
                  <a:pt x="409" y="306"/>
                </a:cubicBezTo>
                <a:cubicBezTo>
                  <a:pt x="404" y="302"/>
                  <a:pt x="398" y="299"/>
                  <a:pt x="393" y="295"/>
                </a:cubicBezTo>
                <a:cubicBezTo>
                  <a:pt x="388" y="290"/>
                  <a:pt x="383" y="285"/>
                  <a:pt x="376" y="282"/>
                </a:cubicBezTo>
                <a:cubicBezTo>
                  <a:pt x="376" y="282"/>
                  <a:pt x="376" y="282"/>
                  <a:pt x="376" y="283"/>
                </a:cubicBezTo>
                <a:cubicBezTo>
                  <a:pt x="388" y="292"/>
                  <a:pt x="401" y="301"/>
                  <a:pt x="412" y="311"/>
                </a:cubicBezTo>
                <a:cubicBezTo>
                  <a:pt x="412" y="311"/>
                  <a:pt x="412" y="311"/>
                  <a:pt x="412" y="311"/>
                </a:cubicBezTo>
                <a:cubicBezTo>
                  <a:pt x="399" y="301"/>
                  <a:pt x="384" y="291"/>
                  <a:pt x="368" y="285"/>
                </a:cubicBezTo>
                <a:cubicBezTo>
                  <a:pt x="359" y="282"/>
                  <a:pt x="349" y="280"/>
                  <a:pt x="341" y="276"/>
                </a:cubicBezTo>
                <a:cubicBezTo>
                  <a:pt x="334" y="272"/>
                  <a:pt x="327" y="268"/>
                  <a:pt x="319" y="266"/>
                </a:cubicBezTo>
                <a:cubicBezTo>
                  <a:pt x="319" y="266"/>
                  <a:pt x="319" y="266"/>
                  <a:pt x="319" y="266"/>
                </a:cubicBezTo>
                <a:cubicBezTo>
                  <a:pt x="321" y="269"/>
                  <a:pt x="324" y="270"/>
                  <a:pt x="328" y="271"/>
                </a:cubicBezTo>
                <a:cubicBezTo>
                  <a:pt x="332" y="273"/>
                  <a:pt x="337" y="276"/>
                  <a:pt x="341" y="278"/>
                </a:cubicBezTo>
                <a:cubicBezTo>
                  <a:pt x="349" y="281"/>
                  <a:pt x="357" y="284"/>
                  <a:pt x="364" y="286"/>
                </a:cubicBezTo>
                <a:cubicBezTo>
                  <a:pt x="373" y="290"/>
                  <a:pt x="383" y="293"/>
                  <a:pt x="391" y="299"/>
                </a:cubicBezTo>
                <a:cubicBezTo>
                  <a:pt x="397" y="304"/>
                  <a:pt x="403" y="308"/>
                  <a:pt x="409" y="313"/>
                </a:cubicBezTo>
                <a:cubicBezTo>
                  <a:pt x="409" y="313"/>
                  <a:pt x="408" y="313"/>
                  <a:pt x="408" y="312"/>
                </a:cubicBezTo>
                <a:cubicBezTo>
                  <a:pt x="407" y="312"/>
                  <a:pt x="407" y="311"/>
                  <a:pt x="406" y="311"/>
                </a:cubicBezTo>
                <a:cubicBezTo>
                  <a:pt x="405" y="310"/>
                  <a:pt x="404" y="310"/>
                  <a:pt x="404" y="309"/>
                </a:cubicBezTo>
                <a:cubicBezTo>
                  <a:pt x="403" y="308"/>
                  <a:pt x="402" y="307"/>
                  <a:pt x="400" y="307"/>
                </a:cubicBezTo>
                <a:cubicBezTo>
                  <a:pt x="396" y="304"/>
                  <a:pt x="392" y="301"/>
                  <a:pt x="388" y="299"/>
                </a:cubicBezTo>
                <a:cubicBezTo>
                  <a:pt x="379" y="294"/>
                  <a:pt x="369" y="292"/>
                  <a:pt x="360" y="288"/>
                </a:cubicBezTo>
                <a:cubicBezTo>
                  <a:pt x="350" y="284"/>
                  <a:pt x="340" y="281"/>
                  <a:pt x="331" y="277"/>
                </a:cubicBezTo>
                <a:cubicBezTo>
                  <a:pt x="321" y="273"/>
                  <a:pt x="311" y="271"/>
                  <a:pt x="302" y="265"/>
                </a:cubicBezTo>
                <a:cubicBezTo>
                  <a:pt x="302" y="265"/>
                  <a:pt x="301" y="266"/>
                  <a:pt x="302" y="266"/>
                </a:cubicBezTo>
                <a:cubicBezTo>
                  <a:pt x="308" y="273"/>
                  <a:pt x="318" y="274"/>
                  <a:pt x="327" y="277"/>
                </a:cubicBezTo>
                <a:cubicBezTo>
                  <a:pt x="337" y="281"/>
                  <a:pt x="347" y="285"/>
                  <a:pt x="358" y="289"/>
                </a:cubicBezTo>
                <a:cubicBezTo>
                  <a:pt x="368" y="294"/>
                  <a:pt x="379" y="295"/>
                  <a:pt x="389" y="301"/>
                </a:cubicBezTo>
                <a:cubicBezTo>
                  <a:pt x="391" y="302"/>
                  <a:pt x="394" y="303"/>
                  <a:pt x="396" y="305"/>
                </a:cubicBezTo>
                <a:cubicBezTo>
                  <a:pt x="391" y="303"/>
                  <a:pt x="385" y="301"/>
                  <a:pt x="380" y="299"/>
                </a:cubicBezTo>
                <a:cubicBezTo>
                  <a:pt x="372" y="296"/>
                  <a:pt x="365" y="293"/>
                  <a:pt x="358" y="291"/>
                </a:cubicBezTo>
                <a:cubicBezTo>
                  <a:pt x="351" y="289"/>
                  <a:pt x="344" y="287"/>
                  <a:pt x="338" y="285"/>
                </a:cubicBezTo>
                <a:cubicBezTo>
                  <a:pt x="323" y="281"/>
                  <a:pt x="310" y="276"/>
                  <a:pt x="295" y="273"/>
                </a:cubicBezTo>
                <a:cubicBezTo>
                  <a:pt x="282" y="270"/>
                  <a:pt x="268" y="268"/>
                  <a:pt x="254" y="266"/>
                </a:cubicBezTo>
                <a:cubicBezTo>
                  <a:pt x="253" y="266"/>
                  <a:pt x="252" y="267"/>
                  <a:pt x="253" y="268"/>
                </a:cubicBezTo>
                <a:cubicBezTo>
                  <a:pt x="258" y="270"/>
                  <a:pt x="264" y="270"/>
                  <a:pt x="269" y="271"/>
                </a:cubicBezTo>
                <a:cubicBezTo>
                  <a:pt x="277" y="271"/>
                  <a:pt x="285" y="273"/>
                  <a:pt x="293" y="274"/>
                </a:cubicBezTo>
                <a:cubicBezTo>
                  <a:pt x="307" y="278"/>
                  <a:pt x="321" y="281"/>
                  <a:pt x="335" y="285"/>
                </a:cubicBezTo>
                <a:cubicBezTo>
                  <a:pt x="351" y="290"/>
                  <a:pt x="366" y="296"/>
                  <a:pt x="381" y="301"/>
                </a:cubicBezTo>
                <a:cubicBezTo>
                  <a:pt x="388" y="304"/>
                  <a:pt x="395" y="307"/>
                  <a:pt x="402" y="311"/>
                </a:cubicBezTo>
                <a:cubicBezTo>
                  <a:pt x="402" y="311"/>
                  <a:pt x="403" y="311"/>
                  <a:pt x="403" y="312"/>
                </a:cubicBezTo>
                <a:cubicBezTo>
                  <a:pt x="398" y="309"/>
                  <a:pt x="392" y="308"/>
                  <a:pt x="388" y="307"/>
                </a:cubicBezTo>
                <a:cubicBezTo>
                  <a:pt x="383" y="305"/>
                  <a:pt x="379" y="302"/>
                  <a:pt x="374" y="301"/>
                </a:cubicBezTo>
                <a:cubicBezTo>
                  <a:pt x="370" y="300"/>
                  <a:pt x="365" y="299"/>
                  <a:pt x="361" y="298"/>
                </a:cubicBezTo>
                <a:cubicBezTo>
                  <a:pt x="361" y="298"/>
                  <a:pt x="360" y="299"/>
                  <a:pt x="361" y="299"/>
                </a:cubicBezTo>
                <a:cubicBezTo>
                  <a:pt x="365" y="301"/>
                  <a:pt x="369" y="302"/>
                  <a:pt x="374" y="303"/>
                </a:cubicBezTo>
                <a:cubicBezTo>
                  <a:pt x="375" y="303"/>
                  <a:pt x="377" y="304"/>
                  <a:pt x="378" y="304"/>
                </a:cubicBezTo>
                <a:cubicBezTo>
                  <a:pt x="377" y="304"/>
                  <a:pt x="376" y="304"/>
                  <a:pt x="375" y="304"/>
                </a:cubicBezTo>
                <a:cubicBezTo>
                  <a:pt x="374" y="304"/>
                  <a:pt x="374" y="304"/>
                  <a:pt x="374" y="304"/>
                </a:cubicBezTo>
                <a:cubicBezTo>
                  <a:pt x="378" y="306"/>
                  <a:pt x="383" y="306"/>
                  <a:pt x="386" y="309"/>
                </a:cubicBezTo>
                <a:cubicBezTo>
                  <a:pt x="386" y="309"/>
                  <a:pt x="386" y="309"/>
                  <a:pt x="386" y="309"/>
                </a:cubicBezTo>
                <a:cubicBezTo>
                  <a:pt x="385" y="308"/>
                  <a:pt x="384" y="307"/>
                  <a:pt x="384" y="307"/>
                </a:cubicBezTo>
                <a:cubicBezTo>
                  <a:pt x="384" y="307"/>
                  <a:pt x="385" y="307"/>
                  <a:pt x="386" y="307"/>
                </a:cubicBezTo>
                <a:cubicBezTo>
                  <a:pt x="390" y="309"/>
                  <a:pt x="394" y="310"/>
                  <a:pt x="398" y="312"/>
                </a:cubicBezTo>
                <a:cubicBezTo>
                  <a:pt x="400" y="313"/>
                  <a:pt x="401" y="313"/>
                  <a:pt x="403" y="314"/>
                </a:cubicBezTo>
                <a:cubicBezTo>
                  <a:pt x="392" y="310"/>
                  <a:pt x="374" y="308"/>
                  <a:pt x="371" y="308"/>
                </a:cubicBezTo>
                <a:cubicBezTo>
                  <a:pt x="361" y="306"/>
                  <a:pt x="351" y="305"/>
                  <a:pt x="340" y="305"/>
                </a:cubicBezTo>
                <a:cubicBezTo>
                  <a:pt x="328" y="306"/>
                  <a:pt x="314" y="307"/>
                  <a:pt x="302" y="312"/>
                </a:cubicBezTo>
                <a:cubicBezTo>
                  <a:pt x="298" y="313"/>
                  <a:pt x="293" y="316"/>
                  <a:pt x="289" y="318"/>
                </a:cubicBezTo>
                <a:cubicBezTo>
                  <a:pt x="282" y="322"/>
                  <a:pt x="275" y="326"/>
                  <a:pt x="269" y="331"/>
                </a:cubicBezTo>
                <a:cubicBezTo>
                  <a:pt x="265" y="334"/>
                  <a:pt x="262" y="338"/>
                  <a:pt x="259" y="341"/>
                </a:cubicBezTo>
                <a:cubicBezTo>
                  <a:pt x="258" y="341"/>
                  <a:pt x="258" y="341"/>
                  <a:pt x="258" y="341"/>
                </a:cubicBezTo>
                <a:cubicBezTo>
                  <a:pt x="252" y="344"/>
                  <a:pt x="242" y="339"/>
                  <a:pt x="237" y="337"/>
                </a:cubicBezTo>
                <a:cubicBezTo>
                  <a:pt x="229" y="333"/>
                  <a:pt x="221" y="329"/>
                  <a:pt x="215" y="323"/>
                </a:cubicBezTo>
                <a:cubicBezTo>
                  <a:pt x="205" y="313"/>
                  <a:pt x="194" y="302"/>
                  <a:pt x="188" y="289"/>
                </a:cubicBezTo>
                <a:cubicBezTo>
                  <a:pt x="185" y="283"/>
                  <a:pt x="181" y="273"/>
                  <a:pt x="183" y="266"/>
                </a:cubicBezTo>
                <a:cubicBezTo>
                  <a:pt x="185" y="263"/>
                  <a:pt x="187" y="260"/>
                  <a:pt x="189" y="257"/>
                </a:cubicBezTo>
                <a:cubicBezTo>
                  <a:pt x="189" y="256"/>
                  <a:pt x="190" y="255"/>
                  <a:pt x="190" y="254"/>
                </a:cubicBezTo>
                <a:cubicBezTo>
                  <a:pt x="196" y="251"/>
                  <a:pt x="199" y="241"/>
                  <a:pt x="199" y="234"/>
                </a:cubicBezTo>
                <a:cubicBezTo>
                  <a:pt x="200" y="228"/>
                  <a:pt x="197" y="220"/>
                  <a:pt x="198" y="213"/>
                </a:cubicBezTo>
                <a:cubicBezTo>
                  <a:pt x="198" y="213"/>
                  <a:pt x="198" y="212"/>
                  <a:pt x="199" y="212"/>
                </a:cubicBezTo>
                <a:cubicBezTo>
                  <a:pt x="205" y="199"/>
                  <a:pt x="219" y="191"/>
                  <a:pt x="232" y="187"/>
                </a:cubicBezTo>
                <a:cubicBezTo>
                  <a:pt x="246" y="182"/>
                  <a:pt x="260" y="182"/>
                  <a:pt x="275" y="184"/>
                </a:cubicBezTo>
                <a:close/>
                <a:moveTo>
                  <a:pt x="155" y="52"/>
                </a:moveTo>
                <a:cubicBezTo>
                  <a:pt x="155" y="52"/>
                  <a:pt x="155" y="52"/>
                  <a:pt x="155" y="52"/>
                </a:cubicBezTo>
                <a:cubicBezTo>
                  <a:pt x="155" y="52"/>
                  <a:pt x="155" y="52"/>
                  <a:pt x="156" y="53"/>
                </a:cubicBezTo>
                <a:cubicBezTo>
                  <a:pt x="157" y="53"/>
                  <a:pt x="157" y="53"/>
                  <a:pt x="158" y="52"/>
                </a:cubicBezTo>
                <a:cubicBezTo>
                  <a:pt x="165" y="43"/>
                  <a:pt x="176" y="58"/>
                  <a:pt x="181" y="63"/>
                </a:cubicBezTo>
                <a:cubicBezTo>
                  <a:pt x="182" y="64"/>
                  <a:pt x="184" y="66"/>
                  <a:pt x="186" y="67"/>
                </a:cubicBezTo>
                <a:cubicBezTo>
                  <a:pt x="188" y="70"/>
                  <a:pt x="190" y="74"/>
                  <a:pt x="192" y="78"/>
                </a:cubicBezTo>
                <a:cubicBezTo>
                  <a:pt x="193" y="79"/>
                  <a:pt x="194" y="80"/>
                  <a:pt x="195" y="80"/>
                </a:cubicBezTo>
                <a:cubicBezTo>
                  <a:pt x="195" y="80"/>
                  <a:pt x="194" y="81"/>
                  <a:pt x="194" y="81"/>
                </a:cubicBezTo>
                <a:cubicBezTo>
                  <a:pt x="194" y="84"/>
                  <a:pt x="196" y="88"/>
                  <a:pt x="196" y="91"/>
                </a:cubicBezTo>
                <a:cubicBezTo>
                  <a:pt x="197" y="95"/>
                  <a:pt x="197" y="99"/>
                  <a:pt x="200" y="101"/>
                </a:cubicBezTo>
                <a:cubicBezTo>
                  <a:pt x="200" y="101"/>
                  <a:pt x="200" y="101"/>
                  <a:pt x="200" y="101"/>
                </a:cubicBezTo>
                <a:cubicBezTo>
                  <a:pt x="201" y="98"/>
                  <a:pt x="199" y="94"/>
                  <a:pt x="199" y="91"/>
                </a:cubicBezTo>
                <a:cubicBezTo>
                  <a:pt x="198" y="88"/>
                  <a:pt x="198" y="85"/>
                  <a:pt x="197" y="83"/>
                </a:cubicBezTo>
                <a:cubicBezTo>
                  <a:pt x="201" y="87"/>
                  <a:pt x="205" y="91"/>
                  <a:pt x="208" y="96"/>
                </a:cubicBezTo>
                <a:cubicBezTo>
                  <a:pt x="212" y="103"/>
                  <a:pt x="215" y="110"/>
                  <a:pt x="220" y="117"/>
                </a:cubicBezTo>
                <a:cubicBezTo>
                  <a:pt x="225" y="123"/>
                  <a:pt x="230" y="130"/>
                  <a:pt x="233" y="139"/>
                </a:cubicBezTo>
                <a:cubicBezTo>
                  <a:pt x="235" y="146"/>
                  <a:pt x="237" y="153"/>
                  <a:pt x="238" y="161"/>
                </a:cubicBezTo>
                <a:cubicBezTo>
                  <a:pt x="239" y="165"/>
                  <a:pt x="239" y="168"/>
                  <a:pt x="240" y="172"/>
                </a:cubicBezTo>
                <a:cubicBezTo>
                  <a:pt x="240" y="175"/>
                  <a:pt x="240" y="178"/>
                  <a:pt x="241" y="180"/>
                </a:cubicBezTo>
                <a:cubicBezTo>
                  <a:pt x="238" y="181"/>
                  <a:pt x="235" y="182"/>
                  <a:pt x="232" y="183"/>
                </a:cubicBezTo>
                <a:cubicBezTo>
                  <a:pt x="233" y="179"/>
                  <a:pt x="234" y="174"/>
                  <a:pt x="235" y="170"/>
                </a:cubicBezTo>
                <a:cubicBezTo>
                  <a:pt x="236" y="168"/>
                  <a:pt x="238" y="163"/>
                  <a:pt x="237" y="161"/>
                </a:cubicBezTo>
                <a:cubicBezTo>
                  <a:pt x="236" y="160"/>
                  <a:pt x="234" y="166"/>
                  <a:pt x="234" y="166"/>
                </a:cubicBezTo>
                <a:cubicBezTo>
                  <a:pt x="232" y="172"/>
                  <a:pt x="231" y="177"/>
                  <a:pt x="229" y="183"/>
                </a:cubicBezTo>
                <a:cubicBezTo>
                  <a:pt x="229" y="183"/>
                  <a:pt x="229" y="183"/>
                  <a:pt x="229" y="184"/>
                </a:cubicBezTo>
                <a:cubicBezTo>
                  <a:pt x="228" y="184"/>
                  <a:pt x="227" y="185"/>
                  <a:pt x="225" y="185"/>
                </a:cubicBezTo>
                <a:cubicBezTo>
                  <a:pt x="225" y="185"/>
                  <a:pt x="225" y="185"/>
                  <a:pt x="225" y="185"/>
                </a:cubicBezTo>
                <a:cubicBezTo>
                  <a:pt x="226" y="184"/>
                  <a:pt x="227" y="183"/>
                  <a:pt x="227" y="181"/>
                </a:cubicBezTo>
                <a:cubicBezTo>
                  <a:pt x="232" y="170"/>
                  <a:pt x="234" y="159"/>
                  <a:pt x="234" y="147"/>
                </a:cubicBezTo>
                <a:cubicBezTo>
                  <a:pt x="234" y="147"/>
                  <a:pt x="233" y="146"/>
                  <a:pt x="233" y="147"/>
                </a:cubicBezTo>
                <a:cubicBezTo>
                  <a:pt x="232" y="155"/>
                  <a:pt x="232" y="164"/>
                  <a:pt x="229" y="171"/>
                </a:cubicBezTo>
                <a:cubicBezTo>
                  <a:pt x="227" y="174"/>
                  <a:pt x="225" y="178"/>
                  <a:pt x="224" y="182"/>
                </a:cubicBezTo>
                <a:cubicBezTo>
                  <a:pt x="224" y="183"/>
                  <a:pt x="223" y="183"/>
                  <a:pt x="223" y="184"/>
                </a:cubicBezTo>
                <a:cubicBezTo>
                  <a:pt x="222" y="185"/>
                  <a:pt x="223" y="186"/>
                  <a:pt x="224" y="186"/>
                </a:cubicBezTo>
                <a:cubicBezTo>
                  <a:pt x="223" y="187"/>
                  <a:pt x="221" y="187"/>
                  <a:pt x="220" y="188"/>
                </a:cubicBezTo>
                <a:cubicBezTo>
                  <a:pt x="224" y="182"/>
                  <a:pt x="226" y="175"/>
                  <a:pt x="228" y="168"/>
                </a:cubicBezTo>
                <a:cubicBezTo>
                  <a:pt x="229" y="159"/>
                  <a:pt x="233" y="149"/>
                  <a:pt x="232" y="140"/>
                </a:cubicBezTo>
                <a:cubicBezTo>
                  <a:pt x="232" y="139"/>
                  <a:pt x="231" y="139"/>
                  <a:pt x="231" y="139"/>
                </a:cubicBezTo>
                <a:cubicBezTo>
                  <a:pt x="230" y="145"/>
                  <a:pt x="229" y="150"/>
                  <a:pt x="228" y="155"/>
                </a:cubicBezTo>
                <a:cubicBezTo>
                  <a:pt x="227" y="159"/>
                  <a:pt x="226" y="163"/>
                  <a:pt x="225" y="167"/>
                </a:cubicBezTo>
                <a:cubicBezTo>
                  <a:pt x="224" y="173"/>
                  <a:pt x="222" y="179"/>
                  <a:pt x="219" y="184"/>
                </a:cubicBezTo>
                <a:cubicBezTo>
                  <a:pt x="220" y="181"/>
                  <a:pt x="220" y="178"/>
                  <a:pt x="221" y="175"/>
                </a:cubicBezTo>
                <a:cubicBezTo>
                  <a:pt x="222" y="169"/>
                  <a:pt x="224" y="164"/>
                  <a:pt x="226" y="159"/>
                </a:cubicBezTo>
                <a:cubicBezTo>
                  <a:pt x="227" y="151"/>
                  <a:pt x="232" y="140"/>
                  <a:pt x="228" y="133"/>
                </a:cubicBezTo>
                <a:cubicBezTo>
                  <a:pt x="228" y="133"/>
                  <a:pt x="228" y="133"/>
                  <a:pt x="228" y="133"/>
                </a:cubicBezTo>
                <a:cubicBezTo>
                  <a:pt x="227" y="138"/>
                  <a:pt x="227" y="142"/>
                  <a:pt x="226" y="147"/>
                </a:cubicBezTo>
                <a:cubicBezTo>
                  <a:pt x="226" y="152"/>
                  <a:pt x="224" y="157"/>
                  <a:pt x="222" y="162"/>
                </a:cubicBezTo>
                <a:cubicBezTo>
                  <a:pt x="221" y="166"/>
                  <a:pt x="219" y="171"/>
                  <a:pt x="218" y="176"/>
                </a:cubicBezTo>
                <a:cubicBezTo>
                  <a:pt x="217" y="180"/>
                  <a:pt x="217" y="185"/>
                  <a:pt x="216" y="190"/>
                </a:cubicBezTo>
                <a:cubicBezTo>
                  <a:pt x="216" y="190"/>
                  <a:pt x="216" y="190"/>
                  <a:pt x="216" y="190"/>
                </a:cubicBezTo>
                <a:cubicBezTo>
                  <a:pt x="216" y="190"/>
                  <a:pt x="216" y="190"/>
                  <a:pt x="215" y="190"/>
                </a:cubicBezTo>
                <a:cubicBezTo>
                  <a:pt x="216" y="185"/>
                  <a:pt x="217" y="180"/>
                  <a:pt x="217" y="175"/>
                </a:cubicBezTo>
                <a:cubicBezTo>
                  <a:pt x="219" y="171"/>
                  <a:pt x="218" y="166"/>
                  <a:pt x="220" y="161"/>
                </a:cubicBezTo>
                <a:cubicBezTo>
                  <a:pt x="221" y="156"/>
                  <a:pt x="223" y="151"/>
                  <a:pt x="225" y="146"/>
                </a:cubicBezTo>
                <a:cubicBezTo>
                  <a:pt x="225" y="144"/>
                  <a:pt x="224" y="144"/>
                  <a:pt x="223" y="145"/>
                </a:cubicBezTo>
                <a:cubicBezTo>
                  <a:pt x="222" y="150"/>
                  <a:pt x="220" y="154"/>
                  <a:pt x="218" y="158"/>
                </a:cubicBezTo>
                <a:cubicBezTo>
                  <a:pt x="218" y="158"/>
                  <a:pt x="218" y="158"/>
                  <a:pt x="218" y="158"/>
                </a:cubicBezTo>
                <a:cubicBezTo>
                  <a:pt x="220" y="153"/>
                  <a:pt x="222" y="148"/>
                  <a:pt x="222" y="143"/>
                </a:cubicBezTo>
                <a:cubicBezTo>
                  <a:pt x="222" y="138"/>
                  <a:pt x="222" y="133"/>
                  <a:pt x="223" y="128"/>
                </a:cubicBezTo>
                <a:cubicBezTo>
                  <a:pt x="223" y="127"/>
                  <a:pt x="223" y="127"/>
                  <a:pt x="223" y="127"/>
                </a:cubicBezTo>
                <a:cubicBezTo>
                  <a:pt x="220" y="130"/>
                  <a:pt x="220" y="135"/>
                  <a:pt x="220" y="139"/>
                </a:cubicBezTo>
                <a:cubicBezTo>
                  <a:pt x="220" y="146"/>
                  <a:pt x="218" y="152"/>
                  <a:pt x="217" y="159"/>
                </a:cubicBezTo>
                <a:cubicBezTo>
                  <a:pt x="216" y="159"/>
                  <a:pt x="216" y="159"/>
                  <a:pt x="216" y="159"/>
                </a:cubicBezTo>
                <a:cubicBezTo>
                  <a:pt x="216" y="160"/>
                  <a:pt x="216" y="160"/>
                  <a:pt x="216" y="160"/>
                </a:cubicBezTo>
                <a:cubicBezTo>
                  <a:pt x="216" y="159"/>
                  <a:pt x="216" y="157"/>
                  <a:pt x="215" y="156"/>
                </a:cubicBezTo>
                <a:cubicBezTo>
                  <a:pt x="216" y="156"/>
                  <a:pt x="216" y="156"/>
                  <a:pt x="216" y="156"/>
                </a:cubicBezTo>
                <a:cubicBezTo>
                  <a:pt x="216" y="147"/>
                  <a:pt x="215" y="139"/>
                  <a:pt x="218" y="131"/>
                </a:cubicBezTo>
                <a:cubicBezTo>
                  <a:pt x="218" y="130"/>
                  <a:pt x="217" y="130"/>
                  <a:pt x="217" y="130"/>
                </a:cubicBezTo>
                <a:cubicBezTo>
                  <a:pt x="216" y="135"/>
                  <a:pt x="214" y="139"/>
                  <a:pt x="214" y="144"/>
                </a:cubicBezTo>
                <a:cubicBezTo>
                  <a:pt x="213" y="145"/>
                  <a:pt x="213" y="147"/>
                  <a:pt x="213" y="148"/>
                </a:cubicBezTo>
                <a:cubicBezTo>
                  <a:pt x="212" y="145"/>
                  <a:pt x="210" y="142"/>
                  <a:pt x="209" y="138"/>
                </a:cubicBezTo>
                <a:cubicBezTo>
                  <a:pt x="207" y="135"/>
                  <a:pt x="205" y="129"/>
                  <a:pt x="202" y="127"/>
                </a:cubicBezTo>
                <a:cubicBezTo>
                  <a:pt x="198" y="126"/>
                  <a:pt x="195" y="125"/>
                  <a:pt x="195" y="120"/>
                </a:cubicBezTo>
                <a:cubicBezTo>
                  <a:pt x="195" y="118"/>
                  <a:pt x="195" y="115"/>
                  <a:pt x="195" y="113"/>
                </a:cubicBezTo>
                <a:cubicBezTo>
                  <a:pt x="194" y="109"/>
                  <a:pt x="193" y="104"/>
                  <a:pt x="191" y="100"/>
                </a:cubicBezTo>
                <a:cubicBezTo>
                  <a:pt x="192" y="98"/>
                  <a:pt x="192" y="97"/>
                  <a:pt x="192" y="95"/>
                </a:cubicBezTo>
                <a:cubicBezTo>
                  <a:pt x="192" y="92"/>
                  <a:pt x="192" y="89"/>
                  <a:pt x="192" y="86"/>
                </a:cubicBezTo>
                <a:cubicBezTo>
                  <a:pt x="192" y="81"/>
                  <a:pt x="190" y="76"/>
                  <a:pt x="187" y="72"/>
                </a:cubicBezTo>
                <a:cubicBezTo>
                  <a:pt x="187" y="71"/>
                  <a:pt x="185" y="72"/>
                  <a:pt x="186" y="73"/>
                </a:cubicBezTo>
                <a:cubicBezTo>
                  <a:pt x="188" y="78"/>
                  <a:pt x="189" y="83"/>
                  <a:pt x="190" y="88"/>
                </a:cubicBezTo>
                <a:cubicBezTo>
                  <a:pt x="191" y="91"/>
                  <a:pt x="191" y="93"/>
                  <a:pt x="190" y="96"/>
                </a:cubicBezTo>
                <a:cubicBezTo>
                  <a:pt x="190" y="97"/>
                  <a:pt x="190" y="97"/>
                  <a:pt x="190" y="97"/>
                </a:cubicBezTo>
                <a:cubicBezTo>
                  <a:pt x="189" y="93"/>
                  <a:pt x="187" y="90"/>
                  <a:pt x="185" y="87"/>
                </a:cubicBezTo>
                <a:cubicBezTo>
                  <a:pt x="184" y="87"/>
                  <a:pt x="184" y="86"/>
                  <a:pt x="183" y="85"/>
                </a:cubicBezTo>
                <a:cubicBezTo>
                  <a:pt x="183" y="85"/>
                  <a:pt x="183" y="84"/>
                  <a:pt x="183" y="84"/>
                </a:cubicBezTo>
                <a:cubicBezTo>
                  <a:pt x="182" y="83"/>
                  <a:pt x="181" y="82"/>
                  <a:pt x="180" y="81"/>
                </a:cubicBezTo>
                <a:cubicBezTo>
                  <a:pt x="178" y="79"/>
                  <a:pt x="175" y="77"/>
                  <a:pt x="174" y="73"/>
                </a:cubicBezTo>
                <a:cubicBezTo>
                  <a:pt x="173" y="70"/>
                  <a:pt x="172" y="67"/>
                  <a:pt x="169" y="64"/>
                </a:cubicBezTo>
                <a:cubicBezTo>
                  <a:pt x="166" y="61"/>
                  <a:pt x="162" y="63"/>
                  <a:pt x="160" y="66"/>
                </a:cubicBezTo>
                <a:cubicBezTo>
                  <a:pt x="157" y="73"/>
                  <a:pt x="158" y="80"/>
                  <a:pt x="157" y="87"/>
                </a:cubicBezTo>
                <a:cubicBezTo>
                  <a:pt x="157" y="90"/>
                  <a:pt x="157" y="93"/>
                  <a:pt x="156" y="96"/>
                </a:cubicBezTo>
                <a:cubicBezTo>
                  <a:pt x="156" y="91"/>
                  <a:pt x="155" y="85"/>
                  <a:pt x="154" y="80"/>
                </a:cubicBezTo>
                <a:cubicBezTo>
                  <a:pt x="154" y="73"/>
                  <a:pt x="153" y="67"/>
                  <a:pt x="153" y="60"/>
                </a:cubicBezTo>
                <a:cubicBezTo>
                  <a:pt x="153" y="58"/>
                  <a:pt x="152" y="55"/>
                  <a:pt x="152" y="53"/>
                </a:cubicBezTo>
                <a:cubicBezTo>
                  <a:pt x="152" y="50"/>
                  <a:pt x="154" y="51"/>
                  <a:pt x="155" y="52"/>
                </a:cubicBezTo>
                <a:close/>
                <a:moveTo>
                  <a:pt x="82" y="200"/>
                </a:moveTo>
                <a:cubicBezTo>
                  <a:pt x="80" y="194"/>
                  <a:pt x="79" y="189"/>
                  <a:pt x="75" y="185"/>
                </a:cubicBezTo>
                <a:cubicBezTo>
                  <a:pt x="77" y="179"/>
                  <a:pt x="75" y="171"/>
                  <a:pt x="75" y="165"/>
                </a:cubicBezTo>
                <a:cubicBezTo>
                  <a:pt x="75" y="157"/>
                  <a:pt x="75" y="149"/>
                  <a:pt x="77" y="141"/>
                </a:cubicBezTo>
                <a:cubicBezTo>
                  <a:pt x="80" y="126"/>
                  <a:pt x="87" y="113"/>
                  <a:pt x="93" y="99"/>
                </a:cubicBezTo>
                <a:cubicBezTo>
                  <a:pt x="97" y="91"/>
                  <a:pt x="100" y="83"/>
                  <a:pt x="104" y="77"/>
                </a:cubicBezTo>
                <a:cubicBezTo>
                  <a:pt x="108" y="70"/>
                  <a:pt x="114" y="64"/>
                  <a:pt x="118" y="58"/>
                </a:cubicBezTo>
                <a:cubicBezTo>
                  <a:pt x="123" y="52"/>
                  <a:pt x="128" y="45"/>
                  <a:pt x="137" y="45"/>
                </a:cubicBezTo>
                <a:cubicBezTo>
                  <a:pt x="142" y="45"/>
                  <a:pt x="148" y="45"/>
                  <a:pt x="151" y="48"/>
                </a:cubicBezTo>
                <a:cubicBezTo>
                  <a:pt x="151" y="48"/>
                  <a:pt x="150" y="49"/>
                  <a:pt x="150" y="50"/>
                </a:cubicBezTo>
                <a:cubicBezTo>
                  <a:pt x="148" y="56"/>
                  <a:pt x="149" y="64"/>
                  <a:pt x="150" y="70"/>
                </a:cubicBezTo>
                <a:cubicBezTo>
                  <a:pt x="151" y="84"/>
                  <a:pt x="153" y="97"/>
                  <a:pt x="156" y="111"/>
                </a:cubicBezTo>
                <a:cubicBezTo>
                  <a:pt x="156" y="111"/>
                  <a:pt x="156" y="112"/>
                  <a:pt x="155" y="113"/>
                </a:cubicBezTo>
                <a:cubicBezTo>
                  <a:pt x="152" y="121"/>
                  <a:pt x="156" y="132"/>
                  <a:pt x="157" y="140"/>
                </a:cubicBezTo>
                <a:cubicBezTo>
                  <a:pt x="158" y="153"/>
                  <a:pt x="160" y="167"/>
                  <a:pt x="163" y="180"/>
                </a:cubicBezTo>
                <a:cubicBezTo>
                  <a:pt x="163" y="182"/>
                  <a:pt x="164" y="185"/>
                  <a:pt x="165" y="187"/>
                </a:cubicBezTo>
                <a:cubicBezTo>
                  <a:pt x="163" y="184"/>
                  <a:pt x="162" y="180"/>
                  <a:pt x="159" y="177"/>
                </a:cubicBezTo>
                <a:cubicBezTo>
                  <a:pt x="155" y="173"/>
                  <a:pt x="150" y="171"/>
                  <a:pt x="146" y="169"/>
                </a:cubicBezTo>
                <a:cubicBezTo>
                  <a:pt x="145" y="169"/>
                  <a:pt x="144" y="169"/>
                  <a:pt x="143" y="168"/>
                </a:cubicBezTo>
                <a:cubicBezTo>
                  <a:pt x="144" y="162"/>
                  <a:pt x="141" y="156"/>
                  <a:pt x="141" y="150"/>
                </a:cubicBezTo>
                <a:cubicBezTo>
                  <a:pt x="140" y="142"/>
                  <a:pt x="139" y="135"/>
                  <a:pt x="139" y="128"/>
                </a:cubicBezTo>
                <a:cubicBezTo>
                  <a:pt x="140" y="127"/>
                  <a:pt x="138" y="127"/>
                  <a:pt x="138" y="128"/>
                </a:cubicBezTo>
                <a:cubicBezTo>
                  <a:pt x="137" y="135"/>
                  <a:pt x="138" y="143"/>
                  <a:pt x="139" y="150"/>
                </a:cubicBezTo>
                <a:cubicBezTo>
                  <a:pt x="139" y="156"/>
                  <a:pt x="139" y="163"/>
                  <a:pt x="141" y="168"/>
                </a:cubicBezTo>
                <a:cubicBezTo>
                  <a:pt x="140" y="168"/>
                  <a:pt x="138" y="168"/>
                  <a:pt x="137" y="169"/>
                </a:cubicBezTo>
                <a:cubicBezTo>
                  <a:pt x="137" y="169"/>
                  <a:pt x="137" y="169"/>
                  <a:pt x="136" y="169"/>
                </a:cubicBezTo>
                <a:cubicBezTo>
                  <a:pt x="134" y="171"/>
                  <a:pt x="133" y="174"/>
                  <a:pt x="132" y="177"/>
                </a:cubicBezTo>
                <a:cubicBezTo>
                  <a:pt x="132" y="176"/>
                  <a:pt x="131" y="174"/>
                  <a:pt x="131" y="173"/>
                </a:cubicBezTo>
                <a:cubicBezTo>
                  <a:pt x="130" y="170"/>
                  <a:pt x="130" y="166"/>
                  <a:pt x="130" y="163"/>
                </a:cubicBezTo>
                <a:cubicBezTo>
                  <a:pt x="130" y="156"/>
                  <a:pt x="129" y="149"/>
                  <a:pt x="129" y="142"/>
                </a:cubicBezTo>
                <a:cubicBezTo>
                  <a:pt x="128" y="137"/>
                  <a:pt x="128" y="132"/>
                  <a:pt x="128" y="127"/>
                </a:cubicBezTo>
                <a:cubicBezTo>
                  <a:pt x="128" y="124"/>
                  <a:pt x="128" y="120"/>
                  <a:pt x="128" y="117"/>
                </a:cubicBezTo>
                <a:cubicBezTo>
                  <a:pt x="127" y="113"/>
                  <a:pt x="127" y="108"/>
                  <a:pt x="126" y="104"/>
                </a:cubicBezTo>
                <a:cubicBezTo>
                  <a:pt x="126" y="100"/>
                  <a:pt x="126" y="96"/>
                  <a:pt x="126" y="93"/>
                </a:cubicBezTo>
                <a:cubicBezTo>
                  <a:pt x="126" y="92"/>
                  <a:pt x="126" y="92"/>
                  <a:pt x="126" y="93"/>
                </a:cubicBezTo>
                <a:cubicBezTo>
                  <a:pt x="123" y="101"/>
                  <a:pt x="128" y="109"/>
                  <a:pt x="126" y="117"/>
                </a:cubicBezTo>
                <a:cubicBezTo>
                  <a:pt x="124" y="122"/>
                  <a:pt x="126" y="127"/>
                  <a:pt x="126" y="131"/>
                </a:cubicBezTo>
                <a:cubicBezTo>
                  <a:pt x="126" y="136"/>
                  <a:pt x="126" y="141"/>
                  <a:pt x="127" y="146"/>
                </a:cubicBezTo>
                <a:cubicBezTo>
                  <a:pt x="127" y="153"/>
                  <a:pt x="127" y="161"/>
                  <a:pt x="128" y="169"/>
                </a:cubicBezTo>
                <a:cubicBezTo>
                  <a:pt x="128" y="172"/>
                  <a:pt x="128" y="178"/>
                  <a:pt x="132" y="180"/>
                </a:cubicBezTo>
                <a:cubicBezTo>
                  <a:pt x="130" y="187"/>
                  <a:pt x="131" y="194"/>
                  <a:pt x="132" y="200"/>
                </a:cubicBezTo>
                <a:cubicBezTo>
                  <a:pt x="132" y="202"/>
                  <a:pt x="133" y="204"/>
                  <a:pt x="133" y="206"/>
                </a:cubicBezTo>
                <a:cubicBezTo>
                  <a:pt x="127" y="204"/>
                  <a:pt x="119" y="207"/>
                  <a:pt x="114" y="210"/>
                </a:cubicBezTo>
                <a:cubicBezTo>
                  <a:pt x="107" y="213"/>
                  <a:pt x="101" y="216"/>
                  <a:pt x="95" y="219"/>
                </a:cubicBezTo>
                <a:cubicBezTo>
                  <a:pt x="91" y="220"/>
                  <a:pt x="88" y="220"/>
                  <a:pt x="85" y="220"/>
                </a:cubicBezTo>
                <a:cubicBezTo>
                  <a:pt x="84" y="213"/>
                  <a:pt x="84" y="206"/>
                  <a:pt x="82" y="200"/>
                </a:cubicBezTo>
                <a:close/>
                <a:moveTo>
                  <a:pt x="85" y="234"/>
                </a:moveTo>
                <a:cubicBezTo>
                  <a:pt x="85" y="231"/>
                  <a:pt x="85" y="227"/>
                  <a:pt x="85" y="224"/>
                </a:cubicBezTo>
                <a:cubicBezTo>
                  <a:pt x="92" y="225"/>
                  <a:pt x="99" y="221"/>
                  <a:pt x="106" y="218"/>
                </a:cubicBezTo>
                <a:cubicBezTo>
                  <a:pt x="114" y="214"/>
                  <a:pt x="125" y="206"/>
                  <a:pt x="134" y="210"/>
                </a:cubicBezTo>
                <a:cubicBezTo>
                  <a:pt x="134" y="211"/>
                  <a:pt x="135" y="212"/>
                  <a:pt x="135" y="213"/>
                </a:cubicBezTo>
                <a:cubicBezTo>
                  <a:pt x="130" y="211"/>
                  <a:pt x="121" y="217"/>
                  <a:pt x="118" y="220"/>
                </a:cubicBezTo>
                <a:cubicBezTo>
                  <a:pt x="113" y="224"/>
                  <a:pt x="108" y="230"/>
                  <a:pt x="103" y="235"/>
                </a:cubicBezTo>
                <a:cubicBezTo>
                  <a:pt x="99" y="238"/>
                  <a:pt x="96" y="241"/>
                  <a:pt x="91" y="242"/>
                </a:cubicBezTo>
                <a:cubicBezTo>
                  <a:pt x="89" y="243"/>
                  <a:pt x="88" y="243"/>
                  <a:pt x="87" y="244"/>
                </a:cubicBezTo>
                <a:cubicBezTo>
                  <a:pt x="86" y="241"/>
                  <a:pt x="86" y="237"/>
                  <a:pt x="85" y="234"/>
                </a:cubicBezTo>
                <a:close/>
                <a:moveTo>
                  <a:pt x="106" y="312"/>
                </a:moveTo>
                <a:cubicBezTo>
                  <a:pt x="106" y="311"/>
                  <a:pt x="105" y="311"/>
                  <a:pt x="105" y="310"/>
                </a:cubicBezTo>
                <a:cubicBezTo>
                  <a:pt x="105" y="310"/>
                  <a:pt x="106" y="310"/>
                  <a:pt x="106" y="310"/>
                </a:cubicBezTo>
                <a:cubicBezTo>
                  <a:pt x="107" y="311"/>
                  <a:pt x="108" y="311"/>
                  <a:pt x="108" y="311"/>
                </a:cubicBezTo>
                <a:cubicBezTo>
                  <a:pt x="108" y="311"/>
                  <a:pt x="108" y="311"/>
                  <a:pt x="107" y="311"/>
                </a:cubicBezTo>
                <a:cubicBezTo>
                  <a:pt x="107" y="311"/>
                  <a:pt x="106" y="311"/>
                  <a:pt x="106" y="312"/>
                </a:cubicBezTo>
                <a:close/>
                <a:moveTo>
                  <a:pt x="117" y="337"/>
                </a:moveTo>
                <a:cubicBezTo>
                  <a:pt x="114" y="329"/>
                  <a:pt x="111" y="322"/>
                  <a:pt x="107" y="315"/>
                </a:cubicBezTo>
                <a:cubicBezTo>
                  <a:pt x="107" y="315"/>
                  <a:pt x="107" y="315"/>
                  <a:pt x="107" y="315"/>
                </a:cubicBezTo>
                <a:cubicBezTo>
                  <a:pt x="111" y="315"/>
                  <a:pt x="114" y="317"/>
                  <a:pt x="118" y="318"/>
                </a:cubicBezTo>
                <a:cubicBezTo>
                  <a:pt x="121" y="319"/>
                  <a:pt x="124" y="320"/>
                  <a:pt x="128" y="321"/>
                </a:cubicBezTo>
                <a:cubicBezTo>
                  <a:pt x="136" y="324"/>
                  <a:pt x="144" y="328"/>
                  <a:pt x="152" y="333"/>
                </a:cubicBezTo>
                <a:cubicBezTo>
                  <a:pt x="160" y="337"/>
                  <a:pt x="168" y="343"/>
                  <a:pt x="175" y="349"/>
                </a:cubicBezTo>
                <a:cubicBezTo>
                  <a:pt x="181" y="355"/>
                  <a:pt x="187" y="362"/>
                  <a:pt x="194" y="367"/>
                </a:cubicBezTo>
                <a:cubicBezTo>
                  <a:pt x="194" y="367"/>
                  <a:pt x="195" y="367"/>
                  <a:pt x="195" y="367"/>
                </a:cubicBezTo>
                <a:cubicBezTo>
                  <a:pt x="189" y="359"/>
                  <a:pt x="182" y="353"/>
                  <a:pt x="174" y="347"/>
                </a:cubicBezTo>
                <a:cubicBezTo>
                  <a:pt x="172" y="344"/>
                  <a:pt x="169" y="342"/>
                  <a:pt x="167" y="340"/>
                </a:cubicBezTo>
                <a:cubicBezTo>
                  <a:pt x="171" y="343"/>
                  <a:pt x="176" y="347"/>
                  <a:pt x="181" y="350"/>
                </a:cubicBezTo>
                <a:cubicBezTo>
                  <a:pt x="181" y="350"/>
                  <a:pt x="181" y="349"/>
                  <a:pt x="181" y="349"/>
                </a:cubicBezTo>
                <a:cubicBezTo>
                  <a:pt x="176" y="343"/>
                  <a:pt x="169" y="339"/>
                  <a:pt x="162" y="335"/>
                </a:cubicBezTo>
                <a:cubicBezTo>
                  <a:pt x="155" y="331"/>
                  <a:pt x="148" y="326"/>
                  <a:pt x="140" y="322"/>
                </a:cubicBezTo>
                <a:cubicBezTo>
                  <a:pt x="132" y="318"/>
                  <a:pt x="123" y="317"/>
                  <a:pt x="115" y="312"/>
                </a:cubicBezTo>
                <a:cubicBezTo>
                  <a:pt x="113" y="311"/>
                  <a:pt x="106" y="306"/>
                  <a:pt x="104" y="307"/>
                </a:cubicBezTo>
                <a:cubicBezTo>
                  <a:pt x="103" y="305"/>
                  <a:pt x="102" y="303"/>
                  <a:pt x="101" y="301"/>
                </a:cubicBezTo>
                <a:cubicBezTo>
                  <a:pt x="107" y="303"/>
                  <a:pt x="114" y="306"/>
                  <a:pt x="120" y="309"/>
                </a:cubicBezTo>
                <a:cubicBezTo>
                  <a:pt x="128" y="312"/>
                  <a:pt x="136" y="315"/>
                  <a:pt x="144" y="320"/>
                </a:cubicBezTo>
                <a:cubicBezTo>
                  <a:pt x="146" y="321"/>
                  <a:pt x="147" y="318"/>
                  <a:pt x="146" y="317"/>
                </a:cubicBezTo>
                <a:cubicBezTo>
                  <a:pt x="138" y="313"/>
                  <a:pt x="131" y="310"/>
                  <a:pt x="123" y="307"/>
                </a:cubicBezTo>
                <a:cubicBezTo>
                  <a:pt x="115" y="304"/>
                  <a:pt x="107" y="300"/>
                  <a:pt x="99" y="297"/>
                </a:cubicBezTo>
                <a:cubicBezTo>
                  <a:pt x="96" y="290"/>
                  <a:pt x="93" y="283"/>
                  <a:pt x="92" y="276"/>
                </a:cubicBezTo>
                <a:cubicBezTo>
                  <a:pt x="90" y="266"/>
                  <a:pt x="88" y="257"/>
                  <a:pt x="87" y="247"/>
                </a:cubicBezTo>
                <a:cubicBezTo>
                  <a:pt x="91" y="246"/>
                  <a:pt x="98" y="244"/>
                  <a:pt x="101" y="241"/>
                </a:cubicBezTo>
                <a:cubicBezTo>
                  <a:pt x="106" y="237"/>
                  <a:pt x="111" y="231"/>
                  <a:pt x="115" y="226"/>
                </a:cubicBezTo>
                <a:cubicBezTo>
                  <a:pt x="118" y="223"/>
                  <a:pt x="122" y="219"/>
                  <a:pt x="126" y="217"/>
                </a:cubicBezTo>
                <a:cubicBezTo>
                  <a:pt x="130" y="215"/>
                  <a:pt x="133" y="216"/>
                  <a:pt x="136" y="217"/>
                </a:cubicBezTo>
                <a:cubicBezTo>
                  <a:pt x="138" y="222"/>
                  <a:pt x="139" y="227"/>
                  <a:pt x="141" y="232"/>
                </a:cubicBezTo>
                <a:cubicBezTo>
                  <a:pt x="147" y="245"/>
                  <a:pt x="152" y="258"/>
                  <a:pt x="157" y="272"/>
                </a:cubicBezTo>
                <a:cubicBezTo>
                  <a:pt x="162" y="283"/>
                  <a:pt x="169" y="294"/>
                  <a:pt x="172" y="306"/>
                </a:cubicBezTo>
                <a:cubicBezTo>
                  <a:pt x="172" y="306"/>
                  <a:pt x="172" y="306"/>
                  <a:pt x="173" y="306"/>
                </a:cubicBezTo>
                <a:cubicBezTo>
                  <a:pt x="175" y="316"/>
                  <a:pt x="178" y="326"/>
                  <a:pt x="184" y="335"/>
                </a:cubicBezTo>
                <a:cubicBezTo>
                  <a:pt x="185" y="337"/>
                  <a:pt x="188" y="344"/>
                  <a:pt x="191" y="346"/>
                </a:cubicBezTo>
                <a:cubicBezTo>
                  <a:pt x="191" y="346"/>
                  <a:pt x="191" y="346"/>
                  <a:pt x="191" y="346"/>
                </a:cubicBezTo>
                <a:cubicBezTo>
                  <a:pt x="193" y="352"/>
                  <a:pt x="195" y="357"/>
                  <a:pt x="198" y="362"/>
                </a:cubicBezTo>
                <a:cubicBezTo>
                  <a:pt x="203" y="367"/>
                  <a:pt x="204" y="373"/>
                  <a:pt x="205" y="380"/>
                </a:cubicBezTo>
                <a:cubicBezTo>
                  <a:pt x="205" y="380"/>
                  <a:pt x="205" y="380"/>
                  <a:pt x="205" y="380"/>
                </a:cubicBezTo>
                <a:cubicBezTo>
                  <a:pt x="205" y="380"/>
                  <a:pt x="205" y="379"/>
                  <a:pt x="204" y="379"/>
                </a:cubicBezTo>
                <a:cubicBezTo>
                  <a:pt x="204" y="379"/>
                  <a:pt x="204" y="379"/>
                  <a:pt x="204" y="379"/>
                </a:cubicBezTo>
                <a:cubicBezTo>
                  <a:pt x="205" y="381"/>
                  <a:pt x="205" y="380"/>
                  <a:pt x="203" y="379"/>
                </a:cubicBezTo>
                <a:cubicBezTo>
                  <a:pt x="203" y="378"/>
                  <a:pt x="202" y="377"/>
                  <a:pt x="201" y="377"/>
                </a:cubicBezTo>
                <a:cubicBezTo>
                  <a:pt x="200" y="375"/>
                  <a:pt x="198" y="373"/>
                  <a:pt x="197" y="371"/>
                </a:cubicBezTo>
                <a:cubicBezTo>
                  <a:pt x="194" y="368"/>
                  <a:pt x="191" y="367"/>
                  <a:pt x="187" y="366"/>
                </a:cubicBezTo>
                <a:cubicBezTo>
                  <a:pt x="187" y="365"/>
                  <a:pt x="187" y="366"/>
                  <a:pt x="187" y="366"/>
                </a:cubicBezTo>
                <a:cubicBezTo>
                  <a:pt x="191" y="368"/>
                  <a:pt x="194" y="371"/>
                  <a:pt x="197" y="374"/>
                </a:cubicBezTo>
                <a:cubicBezTo>
                  <a:pt x="200" y="377"/>
                  <a:pt x="202" y="380"/>
                  <a:pt x="205" y="382"/>
                </a:cubicBezTo>
                <a:cubicBezTo>
                  <a:pt x="205" y="382"/>
                  <a:pt x="205" y="382"/>
                  <a:pt x="205" y="381"/>
                </a:cubicBezTo>
                <a:cubicBezTo>
                  <a:pt x="206" y="385"/>
                  <a:pt x="207" y="388"/>
                  <a:pt x="207" y="392"/>
                </a:cubicBezTo>
                <a:cubicBezTo>
                  <a:pt x="195" y="375"/>
                  <a:pt x="179" y="363"/>
                  <a:pt x="162" y="352"/>
                </a:cubicBezTo>
                <a:cubicBezTo>
                  <a:pt x="154" y="348"/>
                  <a:pt x="145" y="343"/>
                  <a:pt x="136" y="340"/>
                </a:cubicBezTo>
                <a:cubicBezTo>
                  <a:pt x="132" y="339"/>
                  <a:pt x="128" y="337"/>
                  <a:pt x="123" y="337"/>
                </a:cubicBezTo>
                <a:cubicBezTo>
                  <a:pt x="121" y="337"/>
                  <a:pt x="119" y="336"/>
                  <a:pt x="117" y="337"/>
                </a:cubicBezTo>
                <a:close/>
                <a:moveTo>
                  <a:pt x="124" y="341"/>
                </a:moveTo>
                <a:cubicBezTo>
                  <a:pt x="129" y="342"/>
                  <a:pt x="133" y="343"/>
                  <a:pt x="137" y="344"/>
                </a:cubicBezTo>
                <a:cubicBezTo>
                  <a:pt x="146" y="348"/>
                  <a:pt x="154" y="352"/>
                  <a:pt x="161" y="356"/>
                </a:cubicBezTo>
                <a:cubicBezTo>
                  <a:pt x="170" y="361"/>
                  <a:pt x="179" y="366"/>
                  <a:pt x="186" y="373"/>
                </a:cubicBezTo>
                <a:cubicBezTo>
                  <a:pt x="194" y="380"/>
                  <a:pt x="200" y="388"/>
                  <a:pt x="207" y="395"/>
                </a:cubicBezTo>
                <a:cubicBezTo>
                  <a:pt x="207" y="397"/>
                  <a:pt x="208" y="399"/>
                  <a:pt x="208" y="400"/>
                </a:cubicBezTo>
                <a:cubicBezTo>
                  <a:pt x="209" y="405"/>
                  <a:pt x="210" y="410"/>
                  <a:pt x="210" y="416"/>
                </a:cubicBezTo>
                <a:cubicBezTo>
                  <a:pt x="208" y="416"/>
                  <a:pt x="207" y="418"/>
                  <a:pt x="206" y="421"/>
                </a:cubicBezTo>
                <a:cubicBezTo>
                  <a:pt x="201" y="434"/>
                  <a:pt x="207" y="451"/>
                  <a:pt x="211" y="463"/>
                </a:cubicBezTo>
                <a:cubicBezTo>
                  <a:pt x="213" y="469"/>
                  <a:pt x="215" y="474"/>
                  <a:pt x="217" y="480"/>
                </a:cubicBezTo>
                <a:cubicBezTo>
                  <a:pt x="218" y="485"/>
                  <a:pt x="219" y="489"/>
                  <a:pt x="221" y="493"/>
                </a:cubicBezTo>
                <a:cubicBezTo>
                  <a:pt x="225" y="502"/>
                  <a:pt x="232" y="510"/>
                  <a:pt x="236" y="519"/>
                </a:cubicBezTo>
                <a:cubicBezTo>
                  <a:pt x="241" y="528"/>
                  <a:pt x="243" y="538"/>
                  <a:pt x="248" y="547"/>
                </a:cubicBezTo>
                <a:cubicBezTo>
                  <a:pt x="249" y="549"/>
                  <a:pt x="251" y="551"/>
                  <a:pt x="252" y="553"/>
                </a:cubicBezTo>
                <a:cubicBezTo>
                  <a:pt x="251" y="552"/>
                  <a:pt x="251" y="552"/>
                  <a:pt x="250" y="551"/>
                </a:cubicBezTo>
                <a:cubicBezTo>
                  <a:pt x="244" y="545"/>
                  <a:pt x="239" y="541"/>
                  <a:pt x="233" y="535"/>
                </a:cubicBezTo>
                <a:cubicBezTo>
                  <a:pt x="223" y="525"/>
                  <a:pt x="213" y="515"/>
                  <a:pt x="206" y="502"/>
                </a:cubicBezTo>
                <a:cubicBezTo>
                  <a:pt x="200" y="489"/>
                  <a:pt x="196" y="476"/>
                  <a:pt x="192" y="462"/>
                </a:cubicBezTo>
                <a:cubicBezTo>
                  <a:pt x="189" y="450"/>
                  <a:pt x="186" y="438"/>
                  <a:pt x="178" y="429"/>
                </a:cubicBezTo>
                <a:cubicBezTo>
                  <a:pt x="178" y="428"/>
                  <a:pt x="178" y="428"/>
                  <a:pt x="178" y="428"/>
                </a:cubicBezTo>
                <a:cubicBezTo>
                  <a:pt x="177" y="425"/>
                  <a:pt x="177" y="421"/>
                  <a:pt x="176" y="417"/>
                </a:cubicBezTo>
                <a:cubicBezTo>
                  <a:pt x="174" y="413"/>
                  <a:pt x="172" y="409"/>
                  <a:pt x="170" y="405"/>
                </a:cubicBezTo>
                <a:cubicBezTo>
                  <a:pt x="164" y="397"/>
                  <a:pt x="157" y="389"/>
                  <a:pt x="151" y="381"/>
                </a:cubicBezTo>
                <a:cubicBezTo>
                  <a:pt x="148" y="377"/>
                  <a:pt x="145" y="372"/>
                  <a:pt x="142" y="368"/>
                </a:cubicBezTo>
                <a:cubicBezTo>
                  <a:pt x="139" y="363"/>
                  <a:pt x="137" y="359"/>
                  <a:pt x="134" y="355"/>
                </a:cubicBezTo>
                <a:cubicBezTo>
                  <a:pt x="129" y="350"/>
                  <a:pt x="124" y="346"/>
                  <a:pt x="119" y="341"/>
                </a:cubicBezTo>
                <a:cubicBezTo>
                  <a:pt x="121" y="341"/>
                  <a:pt x="123" y="341"/>
                  <a:pt x="124" y="341"/>
                </a:cubicBezTo>
                <a:close/>
                <a:moveTo>
                  <a:pt x="103" y="382"/>
                </a:moveTo>
                <a:cubicBezTo>
                  <a:pt x="103" y="382"/>
                  <a:pt x="104" y="383"/>
                  <a:pt x="105" y="383"/>
                </a:cubicBezTo>
                <a:cubicBezTo>
                  <a:pt x="105" y="383"/>
                  <a:pt x="106" y="384"/>
                  <a:pt x="107" y="384"/>
                </a:cubicBezTo>
                <a:cubicBezTo>
                  <a:pt x="108" y="385"/>
                  <a:pt x="109" y="385"/>
                  <a:pt x="110" y="385"/>
                </a:cubicBezTo>
                <a:cubicBezTo>
                  <a:pt x="112" y="386"/>
                  <a:pt x="116" y="386"/>
                  <a:pt x="117" y="384"/>
                </a:cubicBezTo>
                <a:cubicBezTo>
                  <a:pt x="118" y="377"/>
                  <a:pt x="110" y="372"/>
                  <a:pt x="109" y="366"/>
                </a:cubicBezTo>
                <a:cubicBezTo>
                  <a:pt x="115" y="372"/>
                  <a:pt x="118" y="380"/>
                  <a:pt x="125" y="384"/>
                </a:cubicBezTo>
                <a:cubicBezTo>
                  <a:pt x="127" y="385"/>
                  <a:pt x="128" y="384"/>
                  <a:pt x="128" y="382"/>
                </a:cubicBezTo>
                <a:cubicBezTo>
                  <a:pt x="127" y="379"/>
                  <a:pt x="126" y="377"/>
                  <a:pt x="130" y="377"/>
                </a:cubicBezTo>
                <a:cubicBezTo>
                  <a:pt x="130" y="377"/>
                  <a:pt x="132" y="377"/>
                  <a:pt x="132" y="376"/>
                </a:cubicBezTo>
                <a:cubicBezTo>
                  <a:pt x="134" y="373"/>
                  <a:pt x="133" y="370"/>
                  <a:pt x="132" y="367"/>
                </a:cubicBezTo>
                <a:cubicBezTo>
                  <a:pt x="130" y="363"/>
                  <a:pt x="128" y="357"/>
                  <a:pt x="125" y="353"/>
                </a:cubicBezTo>
                <a:cubicBezTo>
                  <a:pt x="125" y="352"/>
                  <a:pt x="123" y="350"/>
                  <a:pt x="121" y="348"/>
                </a:cubicBezTo>
                <a:cubicBezTo>
                  <a:pt x="125" y="351"/>
                  <a:pt x="128" y="354"/>
                  <a:pt x="131" y="358"/>
                </a:cubicBezTo>
                <a:cubicBezTo>
                  <a:pt x="138" y="366"/>
                  <a:pt x="143" y="376"/>
                  <a:pt x="149" y="385"/>
                </a:cubicBezTo>
                <a:cubicBezTo>
                  <a:pt x="155" y="393"/>
                  <a:pt x="162" y="400"/>
                  <a:pt x="168" y="408"/>
                </a:cubicBezTo>
                <a:cubicBezTo>
                  <a:pt x="171" y="413"/>
                  <a:pt x="172" y="417"/>
                  <a:pt x="174" y="422"/>
                </a:cubicBezTo>
                <a:cubicBezTo>
                  <a:pt x="174" y="425"/>
                  <a:pt x="175" y="427"/>
                  <a:pt x="176" y="429"/>
                </a:cubicBezTo>
                <a:cubicBezTo>
                  <a:pt x="176" y="429"/>
                  <a:pt x="176" y="429"/>
                  <a:pt x="176" y="429"/>
                </a:cubicBezTo>
                <a:cubicBezTo>
                  <a:pt x="172" y="435"/>
                  <a:pt x="176" y="442"/>
                  <a:pt x="176" y="448"/>
                </a:cubicBezTo>
                <a:cubicBezTo>
                  <a:pt x="175" y="448"/>
                  <a:pt x="174" y="447"/>
                  <a:pt x="173" y="446"/>
                </a:cubicBezTo>
                <a:cubicBezTo>
                  <a:pt x="172" y="446"/>
                  <a:pt x="171" y="446"/>
                  <a:pt x="171" y="447"/>
                </a:cubicBezTo>
                <a:cubicBezTo>
                  <a:pt x="170" y="449"/>
                  <a:pt x="170" y="451"/>
                  <a:pt x="170" y="452"/>
                </a:cubicBezTo>
                <a:cubicBezTo>
                  <a:pt x="169" y="455"/>
                  <a:pt x="168" y="456"/>
                  <a:pt x="165" y="455"/>
                </a:cubicBezTo>
                <a:cubicBezTo>
                  <a:pt x="163" y="453"/>
                  <a:pt x="160" y="451"/>
                  <a:pt x="157" y="451"/>
                </a:cubicBezTo>
                <a:cubicBezTo>
                  <a:pt x="157" y="451"/>
                  <a:pt x="157" y="451"/>
                  <a:pt x="156" y="451"/>
                </a:cubicBezTo>
                <a:cubicBezTo>
                  <a:pt x="158" y="445"/>
                  <a:pt x="156" y="438"/>
                  <a:pt x="154" y="433"/>
                </a:cubicBezTo>
                <a:cubicBezTo>
                  <a:pt x="152" y="427"/>
                  <a:pt x="148" y="420"/>
                  <a:pt x="144" y="415"/>
                </a:cubicBezTo>
                <a:cubicBezTo>
                  <a:pt x="139" y="408"/>
                  <a:pt x="131" y="403"/>
                  <a:pt x="123" y="400"/>
                </a:cubicBezTo>
                <a:cubicBezTo>
                  <a:pt x="119" y="399"/>
                  <a:pt x="116" y="398"/>
                  <a:pt x="113" y="396"/>
                </a:cubicBezTo>
                <a:cubicBezTo>
                  <a:pt x="111" y="394"/>
                  <a:pt x="110" y="392"/>
                  <a:pt x="109" y="391"/>
                </a:cubicBezTo>
                <a:cubicBezTo>
                  <a:pt x="107" y="388"/>
                  <a:pt x="104" y="386"/>
                  <a:pt x="101" y="384"/>
                </a:cubicBezTo>
                <a:cubicBezTo>
                  <a:pt x="101" y="384"/>
                  <a:pt x="101" y="384"/>
                  <a:pt x="101" y="384"/>
                </a:cubicBezTo>
                <a:cubicBezTo>
                  <a:pt x="100" y="382"/>
                  <a:pt x="101" y="381"/>
                  <a:pt x="103" y="382"/>
                </a:cubicBezTo>
                <a:close/>
                <a:moveTo>
                  <a:pt x="153" y="452"/>
                </a:moveTo>
                <a:cubicBezTo>
                  <a:pt x="152" y="453"/>
                  <a:pt x="152" y="453"/>
                  <a:pt x="151" y="454"/>
                </a:cubicBezTo>
                <a:cubicBezTo>
                  <a:pt x="150" y="449"/>
                  <a:pt x="148" y="445"/>
                  <a:pt x="146" y="441"/>
                </a:cubicBezTo>
                <a:cubicBezTo>
                  <a:pt x="144" y="436"/>
                  <a:pt x="142" y="432"/>
                  <a:pt x="140" y="428"/>
                </a:cubicBezTo>
                <a:cubicBezTo>
                  <a:pt x="138" y="424"/>
                  <a:pt x="136" y="419"/>
                  <a:pt x="134" y="415"/>
                </a:cubicBezTo>
                <a:cubicBezTo>
                  <a:pt x="134" y="413"/>
                  <a:pt x="133" y="411"/>
                  <a:pt x="132" y="409"/>
                </a:cubicBezTo>
                <a:cubicBezTo>
                  <a:pt x="135" y="411"/>
                  <a:pt x="138" y="413"/>
                  <a:pt x="140" y="416"/>
                </a:cubicBezTo>
                <a:cubicBezTo>
                  <a:pt x="148" y="425"/>
                  <a:pt x="156" y="439"/>
                  <a:pt x="153" y="452"/>
                </a:cubicBezTo>
                <a:close/>
                <a:moveTo>
                  <a:pt x="101" y="389"/>
                </a:moveTo>
                <a:cubicBezTo>
                  <a:pt x="101" y="389"/>
                  <a:pt x="101" y="389"/>
                  <a:pt x="101" y="389"/>
                </a:cubicBezTo>
                <a:cubicBezTo>
                  <a:pt x="106" y="393"/>
                  <a:pt x="110" y="400"/>
                  <a:pt x="116" y="402"/>
                </a:cubicBezTo>
                <a:cubicBezTo>
                  <a:pt x="118" y="409"/>
                  <a:pt x="119" y="414"/>
                  <a:pt x="116" y="421"/>
                </a:cubicBezTo>
                <a:cubicBezTo>
                  <a:pt x="115" y="424"/>
                  <a:pt x="114" y="427"/>
                  <a:pt x="112" y="429"/>
                </a:cubicBezTo>
                <a:cubicBezTo>
                  <a:pt x="112" y="430"/>
                  <a:pt x="111" y="430"/>
                  <a:pt x="111" y="430"/>
                </a:cubicBezTo>
                <a:cubicBezTo>
                  <a:pt x="110" y="425"/>
                  <a:pt x="103" y="419"/>
                  <a:pt x="101" y="414"/>
                </a:cubicBezTo>
                <a:cubicBezTo>
                  <a:pt x="94" y="405"/>
                  <a:pt x="96" y="393"/>
                  <a:pt x="92" y="383"/>
                </a:cubicBezTo>
                <a:cubicBezTo>
                  <a:pt x="95" y="385"/>
                  <a:pt x="98" y="387"/>
                  <a:pt x="101" y="389"/>
                </a:cubicBezTo>
                <a:close/>
                <a:moveTo>
                  <a:pt x="108" y="433"/>
                </a:moveTo>
                <a:cubicBezTo>
                  <a:pt x="108" y="433"/>
                  <a:pt x="108" y="433"/>
                  <a:pt x="108" y="434"/>
                </a:cubicBezTo>
                <a:cubicBezTo>
                  <a:pt x="107" y="433"/>
                  <a:pt x="107" y="433"/>
                  <a:pt x="107" y="433"/>
                </a:cubicBezTo>
                <a:cubicBezTo>
                  <a:pt x="102" y="428"/>
                  <a:pt x="96" y="426"/>
                  <a:pt x="92" y="421"/>
                </a:cubicBezTo>
                <a:cubicBezTo>
                  <a:pt x="82" y="411"/>
                  <a:pt x="73" y="401"/>
                  <a:pt x="67" y="388"/>
                </a:cubicBezTo>
                <a:cubicBezTo>
                  <a:pt x="63" y="379"/>
                  <a:pt x="58" y="370"/>
                  <a:pt x="53" y="362"/>
                </a:cubicBezTo>
                <a:cubicBezTo>
                  <a:pt x="54" y="362"/>
                  <a:pt x="54" y="362"/>
                  <a:pt x="55" y="363"/>
                </a:cubicBezTo>
                <a:cubicBezTo>
                  <a:pt x="59" y="364"/>
                  <a:pt x="63" y="365"/>
                  <a:pt x="66" y="367"/>
                </a:cubicBezTo>
                <a:cubicBezTo>
                  <a:pt x="69" y="368"/>
                  <a:pt x="72" y="370"/>
                  <a:pt x="75" y="372"/>
                </a:cubicBezTo>
                <a:cubicBezTo>
                  <a:pt x="80" y="375"/>
                  <a:pt x="84" y="377"/>
                  <a:pt x="88" y="380"/>
                </a:cubicBezTo>
                <a:cubicBezTo>
                  <a:pt x="87" y="381"/>
                  <a:pt x="87" y="381"/>
                  <a:pt x="88" y="382"/>
                </a:cubicBezTo>
                <a:cubicBezTo>
                  <a:pt x="92" y="391"/>
                  <a:pt x="90" y="402"/>
                  <a:pt x="95" y="411"/>
                </a:cubicBezTo>
                <a:cubicBezTo>
                  <a:pt x="97" y="415"/>
                  <a:pt x="100" y="418"/>
                  <a:pt x="102" y="421"/>
                </a:cubicBezTo>
                <a:cubicBezTo>
                  <a:pt x="103" y="422"/>
                  <a:pt x="104" y="424"/>
                  <a:pt x="105" y="425"/>
                </a:cubicBezTo>
                <a:cubicBezTo>
                  <a:pt x="105" y="425"/>
                  <a:pt x="105" y="425"/>
                  <a:pt x="105" y="425"/>
                </a:cubicBezTo>
                <a:cubicBezTo>
                  <a:pt x="105" y="426"/>
                  <a:pt x="106" y="427"/>
                  <a:pt x="106" y="428"/>
                </a:cubicBezTo>
                <a:cubicBezTo>
                  <a:pt x="106" y="429"/>
                  <a:pt x="106" y="430"/>
                  <a:pt x="107" y="431"/>
                </a:cubicBezTo>
                <a:cubicBezTo>
                  <a:pt x="107" y="431"/>
                  <a:pt x="107" y="431"/>
                  <a:pt x="107" y="431"/>
                </a:cubicBezTo>
                <a:cubicBezTo>
                  <a:pt x="108" y="430"/>
                  <a:pt x="108" y="429"/>
                  <a:pt x="107" y="428"/>
                </a:cubicBezTo>
                <a:cubicBezTo>
                  <a:pt x="108" y="430"/>
                  <a:pt x="109" y="432"/>
                  <a:pt x="108" y="433"/>
                </a:cubicBezTo>
                <a:close/>
                <a:moveTo>
                  <a:pt x="132" y="482"/>
                </a:moveTo>
                <a:cubicBezTo>
                  <a:pt x="131" y="477"/>
                  <a:pt x="129" y="472"/>
                  <a:pt x="127" y="468"/>
                </a:cubicBezTo>
                <a:cubicBezTo>
                  <a:pt x="125" y="462"/>
                  <a:pt x="123" y="456"/>
                  <a:pt x="120" y="450"/>
                </a:cubicBezTo>
                <a:cubicBezTo>
                  <a:pt x="117" y="446"/>
                  <a:pt x="114" y="440"/>
                  <a:pt x="110" y="436"/>
                </a:cubicBezTo>
                <a:cubicBezTo>
                  <a:pt x="115" y="434"/>
                  <a:pt x="118" y="425"/>
                  <a:pt x="120" y="421"/>
                </a:cubicBezTo>
                <a:cubicBezTo>
                  <a:pt x="122" y="414"/>
                  <a:pt x="121" y="408"/>
                  <a:pt x="118" y="403"/>
                </a:cubicBezTo>
                <a:cubicBezTo>
                  <a:pt x="122" y="404"/>
                  <a:pt x="125" y="405"/>
                  <a:pt x="128" y="407"/>
                </a:cubicBezTo>
                <a:cubicBezTo>
                  <a:pt x="128" y="407"/>
                  <a:pt x="128" y="407"/>
                  <a:pt x="128" y="407"/>
                </a:cubicBezTo>
                <a:cubicBezTo>
                  <a:pt x="128" y="410"/>
                  <a:pt x="130" y="414"/>
                  <a:pt x="131" y="416"/>
                </a:cubicBezTo>
                <a:cubicBezTo>
                  <a:pt x="133" y="421"/>
                  <a:pt x="136" y="426"/>
                  <a:pt x="138" y="430"/>
                </a:cubicBezTo>
                <a:cubicBezTo>
                  <a:pt x="140" y="436"/>
                  <a:pt x="143" y="441"/>
                  <a:pt x="145" y="446"/>
                </a:cubicBezTo>
                <a:cubicBezTo>
                  <a:pt x="147" y="450"/>
                  <a:pt x="148" y="454"/>
                  <a:pt x="150" y="459"/>
                </a:cubicBezTo>
                <a:cubicBezTo>
                  <a:pt x="150" y="459"/>
                  <a:pt x="150" y="459"/>
                  <a:pt x="150" y="459"/>
                </a:cubicBezTo>
                <a:cubicBezTo>
                  <a:pt x="150" y="459"/>
                  <a:pt x="150" y="459"/>
                  <a:pt x="150" y="460"/>
                </a:cubicBezTo>
                <a:cubicBezTo>
                  <a:pt x="150" y="463"/>
                  <a:pt x="151" y="466"/>
                  <a:pt x="152" y="470"/>
                </a:cubicBezTo>
                <a:cubicBezTo>
                  <a:pt x="152" y="470"/>
                  <a:pt x="152" y="470"/>
                  <a:pt x="152" y="470"/>
                </a:cubicBezTo>
                <a:cubicBezTo>
                  <a:pt x="147" y="472"/>
                  <a:pt x="142" y="474"/>
                  <a:pt x="138" y="477"/>
                </a:cubicBezTo>
                <a:cubicBezTo>
                  <a:pt x="136" y="479"/>
                  <a:pt x="134" y="480"/>
                  <a:pt x="132" y="482"/>
                </a:cubicBezTo>
                <a:close/>
                <a:moveTo>
                  <a:pt x="263" y="609"/>
                </a:moveTo>
                <a:cubicBezTo>
                  <a:pt x="258" y="606"/>
                  <a:pt x="255" y="602"/>
                  <a:pt x="250" y="599"/>
                </a:cubicBezTo>
                <a:cubicBezTo>
                  <a:pt x="246" y="597"/>
                  <a:pt x="242" y="597"/>
                  <a:pt x="238" y="596"/>
                </a:cubicBezTo>
                <a:cubicBezTo>
                  <a:pt x="228" y="593"/>
                  <a:pt x="219" y="587"/>
                  <a:pt x="210" y="581"/>
                </a:cubicBezTo>
                <a:cubicBezTo>
                  <a:pt x="200" y="575"/>
                  <a:pt x="190" y="569"/>
                  <a:pt x="181" y="561"/>
                </a:cubicBezTo>
                <a:cubicBezTo>
                  <a:pt x="173" y="554"/>
                  <a:pt x="165" y="547"/>
                  <a:pt x="157" y="539"/>
                </a:cubicBezTo>
                <a:cubicBezTo>
                  <a:pt x="154" y="535"/>
                  <a:pt x="149" y="533"/>
                  <a:pt x="146" y="529"/>
                </a:cubicBezTo>
                <a:cubicBezTo>
                  <a:pt x="143" y="526"/>
                  <a:pt x="141" y="521"/>
                  <a:pt x="140" y="516"/>
                </a:cubicBezTo>
                <a:cubicBezTo>
                  <a:pt x="139" y="508"/>
                  <a:pt x="139" y="500"/>
                  <a:pt x="136" y="493"/>
                </a:cubicBezTo>
                <a:cubicBezTo>
                  <a:pt x="132" y="486"/>
                  <a:pt x="137" y="482"/>
                  <a:pt x="143" y="479"/>
                </a:cubicBezTo>
                <a:cubicBezTo>
                  <a:pt x="146" y="477"/>
                  <a:pt x="150" y="475"/>
                  <a:pt x="154" y="473"/>
                </a:cubicBezTo>
                <a:cubicBezTo>
                  <a:pt x="154" y="475"/>
                  <a:pt x="155" y="476"/>
                  <a:pt x="155" y="477"/>
                </a:cubicBezTo>
                <a:cubicBezTo>
                  <a:pt x="159" y="484"/>
                  <a:pt x="162" y="492"/>
                  <a:pt x="165" y="499"/>
                </a:cubicBezTo>
                <a:cubicBezTo>
                  <a:pt x="170" y="509"/>
                  <a:pt x="176" y="519"/>
                  <a:pt x="183" y="527"/>
                </a:cubicBezTo>
                <a:cubicBezTo>
                  <a:pt x="190" y="536"/>
                  <a:pt x="199" y="543"/>
                  <a:pt x="208" y="551"/>
                </a:cubicBezTo>
                <a:cubicBezTo>
                  <a:pt x="216" y="560"/>
                  <a:pt x="225" y="568"/>
                  <a:pt x="233" y="577"/>
                </a:cubicBezTo>
                <a:cubicBezTo>
                  <a:pt x="238" y="584"/>
                  <a:pt x="244" y="592"/>
                  <a:pt x="253" y="594"/>
                </a:cubicBezTo>
                <a:cubicBezTo>
                  <a:pt x="255" y="594"/>
                  <a:pt x="256" y="591"/>
                  <a:pt x="254" y="590"/>
                </a:cubicBezTo>
                <a:cubicBezTo>
                  <a:pt x="244" y="587"/>
                  <a:pt x="238" y="577"/>
                  <a:pt x="231" y="570"/>
                </a:cubicBezTo>
                <a:cubicBezTo>
                  <a:pt x="224" y="562"/>
                  <a:pt x="216" y="553"/>
                  <a:pt x="207" y="546"/>
                </a:cubicBezTo>
                <a:cubicBezTo>
                  <a:pt x="199" y="538"/>
                  <a:pt x="191" y="531"/>
                  <a:pt x="184" y="523"/>
                </a:cubicBezTo>
                <a:cubicBezTo>
                  <a:pt x="184" y="522"/>
                  <a:pt x="183" y="521"/>
                  <a:pt x="183" y="520"/>
                </a:cubicBezTo>
                <a:cubicBezTo>
                  <a:pt x="185" y="523"/>
                  <a:pt x="187" y="524"/>
                  <a:pt x="189" y="527"/>
                </a:cubicBezTo>
                <a:cubicBezTo>
                  <a:pt x="193" y="530"/>
                  <a:pt x="197" y="534"/>
                  <a:pt x="201" y="536"/>
                </a:cubicBezTo>
                <a:cubicBezTo>
                  <a:pt x="202" y="537"/>
                  <a:pt x="202" y="536"/>
                  <a:pt x="202" y="536"/>
                </a:cubicBezTo>
                <a:cubicBezTo>
                  <a:pt x="194" y="530"/>
                  <a:pt x="188" y="522"/>
                  <a:pt x="181" y="515"/>
                </a:cubicBezTo>
                <a:cubicBezTo>
                  <a:pt x="180" y="515"/>
                  <a:pt x="180" y="515"/>
                  <a:pt x="180" y="516"/>
                </a:cubicBezTo>
                <a:cubicBezTo>
                  <a:pt x="180" y="517"/>
                  <a:pt x="181" y="518"/>
                  <a:pt x="181" y="518"/>
                </a:cubicBezTo>
                <a:cubicBezTo>
                  <a:pt x="176" y="512"/>
                  <a:pt x="172" y="505"/>
                  <a:pt x="169" y="497"/>
                </a:cubicBezTo>
                <a:cubicBezTo>
                  <a:pt x="165" y="490"/>
                  <a:pt x="162" y="483"/>
                  <a:pt x="159" y="476"/>
                </a:cubicBezTo>
                <a:cubicBezTo>
                  <a:pt x="157" y="471"/>
                  <a:pt x="152" y="463"/>
                  <a:pt x="154" y="457"/>
                </a:cubicBezTo>
                <a:cubicBezTo>
                  <a:pt x="155" y="452"/>
                  <a:pt x="160" y="456"/>
                  <a:pt x="163" y="458"/>
                </a:cubicBezTo>
                <a:cubicBezTo>
                  <a:pt x="165" y="459"/>
                  <a:pt x="167" y="459"/>
                  <a:pt x="170" y="459"/>
                </a:cubicBezTo>
                <a:cubicBezTo>
                  <a:pt x="173" y="459"/>
                  <a:pt x="173" y="454"/>
                  <a:pt x="174" y="451"/>
                </a:cubicBezTo>
                <a:cubicBezTo>
                  <a:pt x="174" y="451"/>
                  <a:pt x="175" y="452"/>
                  <a:pt x="176" y="452"/>
                </a:cubicBezTo>
                <a:cubicBezTo>
                  <a:pt x="177" y="453"/>
                  <a:pt x="179" y="453"/>
                  <a:pt x="179" y="451"/>
                </a:cubicBezTo>
                <a:cubicBezTo>
                  <a:pt x="181" y="446"/>
                  <a:pt x="176" y="439"/>
                  <a:pt x="177" y="433"/>
                </a:cubicBezTo>
                <a:cubicBezTo>
                  <a:pt x="185" y="445"/>
                  <a:pt x="187" y="459"/>
                  <a:pt x="191" y="471"/>
                </a:cubicBezTo>
                <a:cubicBezTo>
                  <a:pt x="194" y="484"/>
                  <a:pt x="198" y="496"/>
                  <a:pt x="204" y="507"/>
                </a:cubicBezTo>
                <a:cubicBezTo>
                  <a:pt x="212" y="520"/>
                  <a:pt x="222" y="529"/>
                  <a:pt x="232" y="539"/>
                </a:cubicBezTo>
                <a:cubicBezTo>
                  <a:pt x="238" y="544"/>
                  <a:pt x="244" y="549"/>
                  <a:pt x="249" y="554"/>
                </a:cubicBezTo>
                <a:cubicBezTo>
                  <a:pt x="254" y="560"/>
                  <a:pt x="259" y="566"/>
                  <a:pt x="265" y="571"/>
                </a:cubicBezTo>
                <a:cubicBezTo>
                  <a:pt x="265" y="571"/>
                  <a:pt x="266" y="571"/>
                  <a:pt x="266" y="571"/>
                </a:cubicBezTo>
                <a:cubicBezTo>
                  <a:pt x="266" y="572"/>
                  <a:pt x="267" y="572"/>
                  <a:pt x="267" y="573"/>
                </a:cubicBezTo>
                <a:cubicBezTo>
                  <a:pt x="268" y="574"/>
                  <a:pt x="269" y="573"/>
                  <a:pt x="269" y="572"/>
                </a:cubicBezTo>
                <a:cubicBezTo>
                  <a:pt x="267" y="568"/>
                  <a:pt x="264" y="564"/>
                  <a:pt x="262" y="561"/>
                </a:cubicBezTo>
                <a:cubicBezTo>
                  <a:pt x="262" y="560"/>
                  <a:pt x="262" y="560"/>
                  <a:pt x="262" y="560"/>
                </a:cubicBezTo>
                <a:cubicBezTo>
                  <a:pt x="258" y="547"/>
                  <a:pt x="250" y="537"/>
                  <a:pt x="244" y="525"/>
                </a:cubicBezTo>
                <a:cubicBezTo>
                  <a:pt x="244" y="525"/>
                  <a:pt x="243" y="525"/>
                  <a:pt x="243" y="526"/>
                </a:cubicBezTo>
                <a:cubicBezTo>
                  <a:pt x="246" y="532"/>
                  <a:pt x="248" y="538"/>
                  <a:pt x="252" y="543"/>
                </a:cubicBezTo>
                <a:cubicBezTo>
                  <a:pt x="255" y="548"/>
                  <a:pt x="257" y="553"/>
                  <a:pt x="260" y="558"/>
                </a:cubicBezTo>
                <a:cubicBezTo>
                  <a:pt x="257" y="555"/>
                  <a:pt x="255" y="552"/>
                  <a:pt x="252" y="548"/>
                </a:cubicBezTo>
                <a:cubicBezTo>
                  <a:pt x="247" y="541"/>
                  <a:pt x="245" y="533"/>
                  <a:pt x="242" y="525"/>
                </a:cubicBezTo>
                <a:cubicBezTo>
                  <a:pt x="240" y="519"/>
                  <a:pt x="237" y="513"/>
                  <a:pt x="233" y="508"/>
                </a:cubicBezTo>
                <a:cubicBezTo>
                  <a:pt x="234" y="509"/>
                  <a:pt x="235" y="510"/>
                  <a:pt x="236" y="511"/>
                </a:cubicBezTo>
                <a:cubicBezTo>
                  <a:pt x="236" y="511"/>
                  <a:pt x="237" y="511"/>
                  <a:pt x="236" y="510"/>
                </a:cubicBezTo>
                <a:cubicBezTo>
                  <a:pt x="235" y="509"/>
                  <a:pt x="235" y="506"/>
                  <a:pt x="234" y="504"/>
                </a:cubicBezTo>
                <a:cubicBezTo>
                  <a:pt x="233" y="503"/>
                  <a:pt x="233" y="501"/>
                  <a:pt x="231" y="501"/>
                </a:cubicBezTo>
                <a:cubicBezTo>
                  <a:pt x="231" y="501"/>
                  <a:pt x="231" y="502"/>
                  <a:pt x="231" y="502"/>
                </a:cubicBezTo>
                <a:cubicBezTo>
                  <a:pt x="230" y="503"/>
                  <a:pt x="232" y="505"/>
                  <a:pt x="232" y="507"/>
                </a:cubicBezTo>
                <a:cubicBezTo>
                  <a:pt x="233" y="507"/>
                  <a:pt x="233" y="507"/>
                  <a:pt x="233" y="508"/>
                </a:cubicBezTo>
                <a:cubicBezTo>
                  <a:pt x="232" y="506"/>
                  <a:pt x="231" y="504"/>
                  <a:pt x="230" y="502"/>
                </a:cubicBezTo>
                <a:cubicBezTo>
                  <a:pt x="228" y="499"/>
                  <a:pt x="225" y="495"/>
                  <a:pt x="224" y="491"/>
                </a:cubicBezTo>
                <a:cubicBezTo>
                  <a:pt x="222" y="487"/>
                  <a:pt x="221" y="482"/>
                  <a:pt x="220" y="477"/>
                </a:cubicBezTo>
                <a:cubicBezTo>
                  <a:pt x="216" y="463"/>
                  <a:pt x="208" y="449"/>
                  <a:pt x="208" y="433"/>
                </a:cubicBezTo>
                <a:cubicBezTo>
                  <a:pt x="208" y="427"/>
                  <a:pt x="208" y="418"/>
                  <a:pt x="216" y="418"/>
                </a:cubicBezTo>
                <a:cubicBezTo>
                  <a:pt x="220" y="418"/>
                  <a:pt x="222" y="418"/>
                  <a:pt x="226" y="416"/>
                </a:cubicBezTo>
                <a:cubicBezTo>
                  <a:pt x="231" y="415"/>
                  <a:pt x="234" y="418"/>
                  <a:pt x="237" y="420"/>
                </a:cubicBezTo>
                <a:cubicBezTo>
                  <a:pt x="237" y="420"/>
                  <a:pt x="237" y="420"/>
                  <a:pt x="237" y="420"/>
                </a:cubicBezTo>
                <a:cubicBezTo>
                  <a:pt x="238" y="426"/>
                  <a:pt x="240" y="431"/>
                  <a:pt x="242" y="437"/>
                </a:cubicBezTo>
                <a:cubicBezTo>
                  <a:pt x="240" y="438"/>
                  <a:pt x="240" y="442"/>
                  <a:pt x="240" y="444"/>
                </a:cubicBezTo>
                <a:cubicBezTo>
                  <a:pt x="239" y="450"/>
                  <a:pt x="237" y="455"/>
                  <a:pt x="236" y="461"/>
                </a:cubicBezTo>
                <a:cubicBezTo>
                  <a:pt x="235" y="466"/>
                  <a:pt x="235" y="471"/>
                  <a:pt x="236" y="477"/>
                </a:cubicBezTo>
                <a:cubicBezTo>
                  <a:pt x="236" y="480"/>
                  <a:pt x="236" y="484"/>
                  <a:pt x="236" y="487"/>
                </a:cubicBezTo>
                <a:cubicBezTo>
                  <a:pt x="235" y="490"/>
                  <a:pt x="235" y="493"/>
                  <a:pt x="235" y="495"/>
                </a:cubicBezTo>
                <a:cubicBezTo>
                  <a:pt x="238" y="509"/>
                  <a:pt x="250" y="516"/>
                  <a:pt x="258" y="526"/>
                </a:cubicBezTo>
                <a:cubicBezTo>
                  <a:pt x="268" y="538"/>
                  <a:pt x="277" y="551"/>
                  <a:pt x="284" y="564"/>
                </a:cubicBezTo>
                <a:cubicBezTo>
                  <a:pt x="287" y="570"/>
                  <a:pt x="290" y="576"/>
                  <a:pt x="295" y="580"/>
                </a:cubicBezTo>
                <a:cubicBezTo>
                  <a:pt x="296" y="581"/>
                  <a:pt x="296" y="582"/>
                  <a:pt x="297" y="583"/>
                </a:cubicBezTo>
                <a:cubicBezTo>
                  <a:pt x="297" y="583"/>
                  <a:pt x="296" y="584"/>
                  <a:pt x="296" y="585"/>
                </a:cubicBezTo>
                <a:cubicBezTo>
                  <a:pt x="298" y="593"/>
                  <a:pt x="297" y="603"/>
                  <a:pt x="290" y="609"/>
                </a:cubicBezTo>
                <a:cubicBezTo>
                  <a:pt x="287" y="612"/>
                  <a:pt x="284" y="614"/>
                  <a:pt x="281" y="616"/>
                </a:cubicBezTo>
                <a:cubicBezTo>
                  <a:pt x="279" y="618"/>
                  <a:pt x="277" y="619"/>
                  <a:pt x="275" y="621"/>
                </a:cubicBezTo>
                <a:cubicBezTo>
                  <a:pt x="272" y="616"/>
                  <a:pt x="268" y="613"/>
                  <a:pt x="263" y="609"/>
                </a:cubicBezTo>
                <a:close/>
                <a:moveTo>
                  <a:pt x="300" y="586"/>
                </a:moveTo>
                <a:cubicBezTo>
                  <a:pt x="300" y="586"/>
                  <a:pt x="300" y="587"/>
                  <a:pt x="301" y="587"/>
                </a:cubicBezTo>
                <a:cubicBezTo>
                  <a:pt x="303" y="592"/>
                  <a:pt x="304" y="598"/>
                  <a:pt x="301" y="604"/>
                </a:cubicBezTo>
                <a:cubicBezTo>
                  <a:pt x="299" y="610"/>
                  <a:pt x="295" y="614"/>
                  <a:pt x="290" y="618"/>
                </a:cubicBezTo>
                <a:cubicBezTo>
                  <a:pt x="289" y="619"/>
                  <a:pt x="290" y="620"/>
                  <a:pt x="290" y="619"/>
                </a:cubicBezTo>
                <a:cubicBezTo>
                  <a:pt x="300" y="617"/>
                  <a:pt x="306" y="602"/>
                  <a:pt x="305" y="591"/>
                </a:cubicBezTo>
                <a:cubicBezTo>
                  <a:pt x="306" y="593"/>
                  <a:pt x="308" y="595"/>
                  <a:pt x="309" y="598"/>
                </a:cubicBezTo>
                <a:cubicBezTo>
                  <a:pt x="311" y="600"/>
                  <a:pt x="313" y="602"/>
                  <a:pt x="315" y="605"/>
                </a:cubicBezTo>
                <a:cubicBezTo>
                  <a:pt x="314" y="614"/>
                  <a:pt x="307" y="621"/>
                  <a:pt x="299" y="623"/>
                </a:cubicBezTo>
                <a:cubicBezTo>
                  <a:pt x="293" y="624"/>
                  <a:pt x="284" y="624"/>
                  <a:pt x="279" y="622"/>
                </a:cubicBezTo>
                <a:cubicBezTo>
                  <a:pt x="282" y="620"/>
                  <a:pt x="285" y="619"/>
                  <a:pt x="288" y="616"/>
                </a:cubicBezTo>
                <a:cubicBezTo>
                  <a:pt x="291" y="614"/>
                  <a:pt x="295" y="610"/>
                  <a:pt x="297" y="606"/>
                </a:cubicBezTo>
                <a:cubicBezTo>
                  <a:pt x="300" y="600"/>
                  <a:pt x="301" y="593"/>
                  <a:pt x="300" y="586"/>
                </a:cubicBezTo>
                <a:close/>
                <a:moveTo>
                  <a:pt x="390" y="734"/>
                </a:moveTo>
                <a:cubicBezTo>
                  <a:pt x="390" y="743"/>
                  <a:pt x="391" y="756"/>
                  <a:pt x="383" y="761"/>
                </a:cubicBezTo>
                <a:cubicBezTo>
                  <a:pt x="380" y="764"/>
                  <a:pt x="375" y="765"/>
                  <a:pt x="371" y="767"/>
                </a:cubicBezTo>
                <a:cubicBezTo>
                  <a:pt x="368" y="768"/>
                  <a:pt x="359" y="774"/>
                  <a:pt x="357" y="769"/>
                </a:cubicBezTo>
                <a:cubicBezTo>
                  <a:pt x="355" y="765"/>
                  <a:pt x="357" y="761"/>
                  <a:pt x="357" y="757"/>
                </a:cubicBezTo>
                <a:cubicBezTo>
                  <a:pt x="357" y="753"/>
                  <a:pt x="356" y="750"/>
                  <a:pt x="355" y="746"/>
                </a:cubicBezTo>
                <a:cubicBezTo>
                  <a:pt x="352" y="739"/>
                  <a:pt x="347" y="732"/>
                  <a:pt x="343" y="725"/>
                </a:cubicBezTo>
                <a:cubicBezTo>
                  <a:pt x="338" y="716"/>
                  <a:pt x="334" y="706"/>
                  <a:pt x="328" y="698"/>
                </a:cubicBezTo>
                <a:cubicBezTo>
                  <a:pt x="321" y="689"/>
                  <a:pt x="314" y="681"/>
                  <a:pt x="307" y="672"/>
                </a:cubicBezTo>
                <a:cubicBezTo>
                  <a:pt x="301" y="663"/>
                  <a:pt x="296" y="653"/>
                  <a:pt x="288" y="644"/>
                </a:cubicBezTo>
                <a:cubicBezTo>
                  <a:pt x="284" y="639"/>
                  <a:pt x="277" y="635"/>
                  <a:pt x="277" y="628"/>
                </a:cubicBezTo>
                <a:cubicBezTo>
                  <a:pt x="277" y="628"/>
                  <a:pt x="278" y="627"/>
                  <a:pt x="278" y="627"/>
                </a:cubicBezTo>
                <a:cubicBezTo>
                  <a:pt x="277" y="626"/>
                  <a:pt x="277" y="625"/>
                  <a:pt x="277" y="624"/>
                </a:cubicBezTo>
                <a:cubicBezTo>
                  <a:pt x="280" y="626"/>
                  <a:pt x="284" y="626"/>
                  <a:pt x="288" y="626"/>
                </a:cubicBezTo>
                <a:cubicBezTo>
                  <a:pt x="293" y="626"/>
                  <a:pt x="298" y="626"/>
                  <a:pt x="302" y="625"/>
                </a:cubicBezTo>
                <a:cubicBezTo>
                  <a:pt x="308" y="622"/>
                  <a:pt x="317" y="615"/>
                  <a:pt x="317" y="608"/>
                </a:cubicBezTo>
                <a:cubicBezTo>
                  <a:pt x="318" y="610"/>
                  <a:pt x="320" y="612"/>
                  <a:pt x="321" y="612"/>
                </a:cubicBezTo>
                <a:cubicBezTo>
                  <a:pt x="320" y="614"/>
                  <a:pt x="319" y="617"/>
                  <a:pt x="318" y="619"/>
                </a:cubicBezTo>
                <a:cubicBezTo>
                  <a:pt x="318" y="619"/>
                  <a:pt x="317" y="618"/>
                  <a:pt x="317" y="618"/>
                </a:cubicBezTo>
                <a:cubicBezTo>
                  <a:pt x="317" y="618"/>
                  <a:pt x="316" y="618"/>
                  <a:pt x="316" y="619"/>
                </a:cubicBezTo>
                <a:cubicBezTo>
                  <a:pt x="316" y="619"/>
                  <a:pt x="317" y="620"/>
                  <a:pt x="317" y="621"/>
                </a:cubicBezTo>
                <a:cubicBezTo>
                  <a:pt x="315" y="625"/>
                  <a:pt x="312" y="628"/>
                  <a:pt x="308" y="629"/>
                </a:cubicBezTo>
                <a:cubicBezTo>
                  <a:pt x="303" y="631"/>
                  <a:pt x="298" y="629"/>
                  <a:pt x="292" y="630"/>
                </a:cubicBezTo>
                <a:cubicBezTo>
                  <a:pt x="292" y="630"/>
                  <a:pt x="292" y="630"/>
                  <a:pt x="292" y="630"/>
                </a:cubicBezTo>
                <a:cubicBezTo>
                  <a:pt x="297" y="633"/>
                  <a:pt x="306" y="633"/>
                  <a:pt x="311" y="630"/>
                </a:cubicBezTo>
                <a:cubicBezTo>
                  <a:pt x="314" y="628"/>
                  <a:pt x="316" y="625"/>
                  <a:pt x="318" y="622"/>
                </a:cubicBezTo>
                <a:cubicBezTo>
                  <a:pt x="319" y="624"/>
                  <a:pt x="320" y="625"/>
                  <a:pt x="321" y="625"/>
                </a:cubicBezTo>
                <a:cubicBezTo>
                  <a:pt x="322" y="626"/>
                  <a:pt x="323" y="625"/>
                  <a:pt x="323" y="625"/>
                </a:cubicBezTo>
                <a:cubicBezTo>
                  <a:pt x="322" y="623"/>
                  <a:pt x="321" y="622"/>
                  <a:pt x="320" y="621"/>
                </a:cubicBezTo>
                <a:cubicBezTo>
                  <a:pt x="320" y="621"/>
                  <a:pt x="320" y="620"/>
                  <a:pt x="319" y="620"/>
                </a:cubicBezTo>
                <a:cubicBezTo>
                  <a:pt x="320" y="618"/>
                  <a:pt x="321" y="615"/>
                  <a:pt x="322" y="613"/>
                </a:cubicBezTo>
                <a:cubicBezTo>
                  <a:pt x="322" y="613"/>
                  <a:pt x="322" y="613"/>
                  <a:pt x="322" y="613"/>
                </a:cubicBezTo>
                <a:cubicBezTo>
                  <a:pt x="325" y="626"/>
                  <a:pt x="337" y="638"/>
                  <a:pt x="344" y="649"/>
                </a:cubicBezTo>
                <a:cubicBezTo>
                  <a:pt x="347" y="653"/>
                  <a:pt x="350" y="657"/>
                  <a:pt x="352" y="660"/>
                </a:cubicBezTo>
                <a:cubicBezTo>
                  <a:pt x="353" y="662"/>
                  <a:pt x="354" y="663"/>
                  <a:pt x="354" y="664"/>
                </a:cubicBezTo>
                <a:cubicBezTo>
                  <a:pt x="357" y="669"/>
                  <a:pt x="358" y="675"/>
                  <a:pt x="360" y="680"/>
                </a:cubicBezTo>
                <a:cubicBezTo>
                  <a:pt x="362" y="685"/>
                  <a:pt x="365" y="688"/>
                  <a:pt x="367" y="693"/>
                </a:cubicBezTo>
                <a:cubicBezTo>
                  <a:pt x="370" y="697"/>
                  <a:pt x="372" y="702"/>
                  <a:pt x="375" y="707"/>
                </a:cubicBezTo>
                <a:cubicBezTo>
                  <a:pt x="377" y="710"/>
                  <a:pt x="380" y="714"/>
                  <a:pt x="383" y="718"/>
                </a:cubicBezTo>
                <a:cubicBezTo>
                  <a:pt x="385" y="722"/>
                  <a:pt x="386" y="726"/>
                  <a:pt x="388" y="731"/>
                </a:cubicBezTo>
                <a:cubicBezTo>
                  <a:pt x="389" y="732"/>
                  <a:pt x="389" y="733"/>
                  <a:pt x="390" y="734"/>
                </a:cubicBezTo>
                <a:close/>
                <a:moveTo>
                  <a:pt x="421" y="721"/>
                </a:moveTo>
                <a:cubicBezTo>
                  <a:pt x="421" y="721"/>
                  <a:pt x="421" y="721"/>
                  <a:pt x="421" y="721"/>
                </a:cubicBezTo>
                <a:cubicBezTo>
                  <a:pt x="416" y="728"/>
                  <a:pt x="406" y="731"/>
                  <a:pt x="398" y="727"/>
                </a:cubicBezTo>
                <a:cubicBezTo>
                  <a:pt x="392" y="723"/>
                  <a:pt x="388" y="718"/>
                  <a:pt x="385" y="712"/>
                </a:cubicBezTo>
                <a:cubicBezTo>
                  <a:pt x="380" y="702"/>
                  <a:pt x="376" y="693"/>
                  <a:pt x="371" y="683"/>
                </a:cubicBezTo>
                <a:cubicBezTo>
                  <a:pt x="371" y="685"/>
                  <a:pt x="372" y="686"/>
                  <a:pt x="373" y="686"/>
                </a:cubicBezTo>
                <a:cubicBezTo>
                  <a:pt x="374" y="686"/>
                  <a:pt x="374" y="686"/>
                  <a:pt x="374" y="686"/>
                </a:cubicBezTo>
                <a:cubicBezTo>
                  <a:pt x="373" y="682"/>
                  <a:pt x="372" y="678"/>
                  <a:pt x="369" y="676"/>
                </a:cubicBezTo>
                <a:cubicBezTo>
                  <a:pt x="368" y="675"/>
                  <a:pt x="368" y="676"/>
                  <a:pt x="368" y="676"/>
                </a:cubicBezTo>
                <a:cubicBezTo>
                  <a:pt x="368" y="677"/>
                  <a:pt x="368" y="679"/>
                  <a:pt x="369" y="680"/>
                </a:cubicBezTo>
                <a:cubicBezTo>
                  <a:pt x="368" y="679"/>
                  <a:pt x="367" y="678"/>
                  <a:pt x="367" y="676"/>
                </a:cubicBezTo>
                <a:cubicBezTo>
                  <a:pt x="360" y="665"/>
                  <a:pt x="353" y="653"/>
                  <a:pt x="344" y="642"/>
                </a:cubicBezTo>
                <a:cubicBezTo>
                  <a:pt x="337" y="632"/>
                  <a:pt x="330" y="621"/>
                  <a:pt x="323" y="610"/>
                </a:cubicBezTo>
                <a:cubicBezTo>
                  <a:pt x="323" y="609"/>
                  <a:pt x="323" y="609"/>
                  <a:pt x="322" y="610"/>
                </a:cubicBezTo>
                <a:cubicBezTo>
                  <a:pt x="320" y="608"/>
                  <a:pt x="317" y="603"/>
                  <a:pt x="316" y="601"/>
                </a:cubicBezTo>
                <a:cubicBezTo>
                  <a:pt x="314" y="598"/>
                  <a:pt x="312" y="594"/>
                  <a:pt x="309" y="591"/>
                </a:cubicBezTo>
                <a:cubicBezTo>
                  <a:pt x="306" y="587"/>
                  <a:pt x="302" y="583"/>
                  <a:pt x="298" y="579"/>
                </a:cubicBezTo>
                <a:cubicBezTo>
                  <a:pt x="294" y="575"/>
                  <a:pt x="291" y="570"/>
                  <a:pt x="288" y="564"/>
                </a:cubicBezTo>
                <a:cubicBezTo>
                  <a:pt x="282" y="554"/>
                  <a:pt x="275" y="544"/>
                  <a:pt x="268" y="534"/>
                </a:cubicBezTo>
                <a:cubicBezTo>
                  <a:pt x="265" y="529"/>
                  <a:pt x="262" y="525"/>
                  <a:pt x="258" y="520"/>
                </a:cubicBezTo>
                <a:cubicBezTo>
                  <a:pt x="254" y="516"/>
                  <a:pt x="249" y="513"/>
                  <a:pt x="246" y="508"/>
                </a:cubicBezTo>
                <a:cubicBezTo>
                  <a:pt x="242" y="503"/>
                  <a:pt x="237" y="496"/>
                  <a:pt x="239" y="490"/>
                </a:cubicBezTo>
                <a:cubicBezTo>
                  <a:pt x="241" y="485"/>
                  <a:pt x="244" y="479"/>
                  <a:pt x="249" y="477"/>
                </a:cubicBezTo>
                <a:cubicBezTo>
                  <a:pt x="254" y="474"/>
                  <a:pt x="256" y="485"/>
                  <a:pt x="258" y="488"/>
                </a:cubicBezTo>
                <a:cubicBezTo>
                  <a:pt x="260" y="493"/>
                  <a:pt x="264" y="499"/>
                  <a:pt x="267" y="503"/>
                </a:cubicBezTo>
                <a:cubicBezTo>
                  <a:pt x="275" y="514"/>
                  <a:pt x="283" y="523"/>
                  <a:pt x="290" y="534"/>
                </a:cubicBezTo>
                <a:cubicBezTo>
                  <a:pt x="294" y="539"/>
                  <a:pt x="298" y="544"/>
                  <a:pt x="300" y="549"/>
                </a:cubicBezTo>
                <a:cubicBezTo>
                  <a:pt x="303" y="554"/>
                  <a:pt x="304" y="560"/>
                  <a:pt x="307" y="564"/>
                </a:cubicBezTo>
                <a:cubicBezTo>
                  <a:pt x="307" y="565"/>
                  <a:pt x="308" y="565"/>
                  <a:pt x="308" y="564"/>
                </a:cubicBezTo>
                <a:cubicBezTo>
                  <a:pt x="310" y="570"/>
                  <a:pt x="313" y="575"/>
                  <a:pt x="316" y="580"/>
                </a:cubicBezTo>
                <a:cubicBezTo>
                  <a:pt x="313" y="583"/>
                  <a:pt x="318" y="586"/>
                  <a:pt x="319" y="589"/>
                </a:cubicBezTo>
                <a:cubicBezTo>
                  <a:pt x="322" y="596"/>
                  <a:pt x="324" y="603"/>
                  <a:pt x="331" y="607"/>
                </a:cubicBezTo>
                <a:cubicBezTo>
                  <a:pt x="332" y="608"/>
                  <a:pt x="333" y="606"/>
                  <a:pt x="332" y="605"/>
                </a:cubicBezTo>
                <a:cubicBezTo>
                  <a:pt x="327" y="600"/>
                  <a:pt x="325" y="595"/>
                  <a:pt x="322" y="589"/>
                </a:cubicBezTo>
                <a:cubicBezTo>
                  <a:pt x="322" y="588"/>
                  <a:pt x="321" y="586"/>
                  <a:pt x="320" y="585"/>
                </a:cubicBezTo>
                <a:cubicBezTo>
                  <a:pt x="320" y="585"/>
                  <a:pt x="318" y="582"/>
                  <a:pt x="318" y="582"/>
                </a:cubicBezTo>
                <a:cubicBezTo>
                  <a:pt x="322" y="582"/>
                  <a:pt x="325" y="578"/>
                  <a:pt x="328" y="576"/>
                </a:cubicBezTo>
                <a:cubicBezTo>
                  <a:pt x="333" y="571"/>
                  <a:pt x="338" y="577"/>
                  <a:pt x="341" y="580"/>
                </a:cubicBezTo>
                <a:cubicBezTo>
                  <a:pt x="342" y="580"/>
                  <a:pt x="342" y="580"/>
                  <a:pt x="343" y="580"/>
                </a:cubicBezTo>
                <a:cubicBezTo>
                  <a:pt x="343" y="583"/>
                  <a:pt x="344" y="585"/>
                  <a:pt x="345" y="587"/>
                </a:cubicBezTo>
                <a:cubicBezTo>
                  <a:pt x="346" y="592"/>
                  <a:pt x="346" y="598"/>
                  <a:pt x="346" y="603"/>
                </a:cubicBezTo>
                <a:cubicBezTo>
                  <a:pt x="346" y="603"/>
                  <a:pt x="346" y="603"/>
                  <a:pt x="346" y="604"/>
                </a:cubicBezTo>
                <a:cubicBezTo>
                  <a:pt x="344" y="606"/>
                  <a:pt x="343" y="608"/>
                  <a:pt x="343" y="611"/>
                </a:cubicBezTo>
                <a:cubicBezTo>
                  <a:pt x="343" y="611"/>
                  <a:pt x="343" y="611"/>
                  <a:pt x="343" y="611"/>
                </a:cubicBezTo>
                <a:cubicBezTo>
                  <a:pt x="346" y="607"/>
                  <a:pt x="350" y="604"/>
                  <a:pt x="353" y="601"/>
                </a:cubicBezTo>
                <a:cubicBezTo>
                  <a:pt x="355" y="600"/>
                  <a:pt x="357" y="598"/>
                  <a:pt x="359" y="596"/>
                </a:cubicBezTo>
                <a:cubicBezTo>
                  <a:pt x="358" y="597"/>
                  <a:pt x="357" y="599"/>
                  <a:pt x="356" y="600"/>
                </a:cubicBezTo>
                <a:cubicBezTo>
                  <a:pt x="354" y="602"/>
                  <a:pt x="351" y="604"/>
                  <a:pt x="350" y="606"/>
                </a:cubicBezTo>
                <a:cubicBezTo>
                  <a:pt x="350" y="607"/>
                  <a:pt x="351" y="607"/>
                  <a:pt x="351" y="607"/>
                </a:cubicBezTo>
                <a:cubicBezTo>
                  <a:pt x="355" y="606"/>
                  <a:pt x="358" y="602"/>
                  <a:pt x="360" y="599"/>
                </a:cubicBezTo>
                <a:cubicBezTo>
                  <a:pt x="362" y="597"/>
                  <a:pt x="363" y="594"/>
                  <a:pt x="363" y="592"/>
                </a:cubicBezTo>
                <a:cubicBezTo>
                  <a:pt x="363" y="592"/>
                  <a:pt x="363" y="591"/>
                  <a:pt x="363" y="591"/>
                </a:cubicBezTo>
                <a:cubicBezTo>
                  <a:pt x="365" y="589"/>
                  <a:pt x="367" y="587"/>
                  <a:pt x="368" y="585"/>
                </a:cubicBezTo>
                <a:cubicBezTo>
                  <a:pt x="375" y="593"/>
                  <a:pt x="370" y="602"/>
                  <a:pt x="361" y="606"/>
                </a:cubicBezTo>
                <a:cubicBezTo>
                  <a:pt x="360" y="607"/>
                  <a:pt x="359" y="607"/>
                  <a:pt x="358" y="608"/>
                </a:cubicBezTo>
                <a:cubicBezTo>
                  <a:pt x="360" y="607"/>
                  <a:pt x="361" y="605"/>
                  <a:pt x="363" y="604"/>
                </a:cubicBezTo>
                <a:cubicBezTo>
                  <a:pt x="363" y="603"/>
                  <a:pt x="362" y="602"/>
                  <a:pt x="362" y="603"/>
                </a:cubicBezTo>
                <a:cubicBezTo>
                  <a:pt x="359" y="605"/>
                  <a:pt x="355" y="606"/>
                  <a:pt x="353" y="609"/>
                </a:cubicBezTo>
                <a:cubicBezTo>
                  <a:pt x="353" y="610"/>
                  <a:pt x="353" y="610"/>
                  <a:pt x="354" y="610"/>
                </a:cubicBezTo>
                <a:cubicBezTo>
                  <a:pt x="349" y="612"/>
                  <a:pt x="345" y="613"/>
                  <a:pt x="340" y="610"/>
                </a:cubicBezTo>
                <a:cubicBezTo>
                  <a:pt x="339" y="609"/>
                  <a:pt x="337" y="611"/>
                  <a:pt x="338" y="613"/>
                </a:cubicBezTo>
                <a:cubicBezTo>
                  <a:pt x="346" y="620"/>
                  <a:pt x="360" y="612"/>
                  <a:pt x="367" y="607"/>
                </a:cubicBezTo>
                <a:cubicBezTo>
                  <a:pt x="370" y="605"/>
                  <a:pt x="372" y="603"/>
                  <a:pt x="373" y="600"/>
                </a:cubicBezTo>
                <a:cubicBezTo>
                  <a:pt x="376" y="604"/>
                  <a:pt x="379" y="608"/>
                  <a:pt x="381" y="612"/>
                </a:cubicBezTo>
                <a:cubicBezTo>
                  <a:pt x="387" y="624"/>
                  <a:pt x="391" y="635"/>
                  <a:pt x="396" y="647"/>
                </a:cubicBezTo>
                <a:cubicBezTo>
                  <a:pt x="401" y="658"/>
                  <a:pt x="406" y="670"/>
                  <a:pt x="413" y="681"/>
                </a:cubicBezTo>
                <a:cubicBezTo>
                  <a:pt x="415" y="684"/>
                  <a:pt x="417" y="687"/>
                  <a:pt x="420" y="691"/>
                </a:cubicBezTo>
                <a:cubicBezTo>
                  <a:pt x="420" y="691"/>
                  <a:pt x="420" y="691"/>
                  <a:pt x="420" y="691"/>
                </a:cubicBezTo>
                <a:cubicBezTo>
                  <a:pt x="420" y="693"/>
                  <a:pt x="421" y="695"/>
                  <a:pt x="422" y="697"/>
                </a:cubicBezTo>
                <a:cubicBezTo>
                  <a:pt x="423" y="698"/>
                  <a:pt x="424" y="701"/>
                  <a:pt x="423" y="703"/>
                </a:cubicBezTo>
                <a:cubicBezTo>
                  <a:pt x="423" y="703"/>
                  <a:pt x="423" y="703"/>
                  <a:pt x="424" y="703"/>
                </a:cubicBezTo>
                <a:cubicBezTo>
                  <a:pt x="425" y="703"/>
                  <a:pt x="426" y="701"/>
                  <a:pt x="425" y="699"/>
                </a:cubicBezTo>
                <a:cubicBezTo>
                  <a:pt x="426" y="700"/>
                  <a:pt x="426" y="701"/>
                  <a:pt x="426" y="702"/>
                </a:cubicBezTo>
                <a:cubicBezTo>
                  <a:pt x="426" y="703"/>
                  <a:pt x="426" y="704"/>
                  <a:pt x="427" y="704"/>
                </a:cubicBezTo>
                <a:cubicBezTo>
                  <a:pt x="426" y="706"/>
                  <a:pt x="425" y="707"/>
                  <a:pt x="425" y="709"/>
                </a:cubicBezTo>
                <a:cubicBezTo>
                  <a:pt x="423" y="713"/>
                  <a:pt x="422" y="717"/>
                  <a:pt x="421" y="721"/>
                </a:cubicBezTo>
                <a:close/>
                <a:moveTo>
                  <a:pt x="468" y="722"/>
                </a:moveTo>
                <a:cubicBezTo>
                  <a:pt x="467" y="726"/>
                  <a:pt x="465" y="730"/>
                  <a:pt x="464" y="734"/>
                </a:cubicBezTo>
                <a:cubicBezTo>
                  <a:pt x="459" y="741"/>
                  <a:pt x="449" y="744"/>
                  <a:pt x="441" y="742"/>
                </a:cubicBezTo>
                <a:cubicBezTo>
                  <a:pt x="435" y="742"/>
                  <a:pt x="429" y="739"/>
                  <a:pt x="426" y="734"/>
                </a:cubicBezTo>
                <a:cubicBezTo>
                  <a:pt x="423" y="728"/>
                  <a:pt x="425" y="720"/>
                  <a:pt x="427" y="713"/>
                </a:cubicBezTo>
                <a:cubicBezTo>
                  <a:pt x="430" y="706"/>
                  <a:pt x="434" y="699"/>
                  <a:pt x="436" y="691"/>
                </a:cubicBezTo>
                <a:cubicBezTo>
                  <a:pt x="439" y="683"/>
                  <a:pt x="442" y="674"/>
                  <a:pt x="444" y="666"/>
                </a:cubicBezTo>
                <a:cubicBezTo>
                  <a:pt x="446" y="657"/>
                  <a:pt x="449" y="649"/>
                  <a:pt x="449" y="640"/>
                </a:cubicBezTo>
                <a:cubicBezTo>
                  <a:pt x="449" y="634"/>
                  <a:pt x="448" y="627"/>
                  <a:pt x="447" y="621"/>
                </a:cubicBezTo>
                <a:cubicBezTo>
                  <a:pt x="448" y="621"/>
                  <a:pt x="448" y="621"/>
                  <a:pt x="448" y="621"/>
                </a:cubicBezTo>
                <a:cubicBezTo>
                  <a:pt x="455" y="622"/>
                  <a:pt x="459" y="627"/>
                  <a:pt x="465" y="631"/>
                </a:cubicBezTo>
                <a:cubicBezTo>
                  <a:pt x="470" y="633"/>
                  <a:pt x="475" y="635"/>
                  <a:pt x="480" y="637"/>
                </a:cubicBezTo>
                <a:cubicBezTo>
                  <a:pt x="485" y="639"/>
                  <a:pt x="490" y="641"/>
                  <a:pt x="496" y="642"/>
                </a:cubicBezTo>
                <a:cubicBezTo>
                  <a:pt x="493" y="644"/>
                  <a:pt x="491" y="648"/>
                  <a:pt x="490" y="650"/>
                </a:cubicBezTo>
                <a:cubicBezTo>
                  <a:pt x="486" y="657"/>
                  <a:pt x="484" y="664"/>
                  <a:pt x="482" y="672"/>
                </a:cubicBezTo>
                <a:cubicBezTo>
                  <a:pt x="479" y="684"/>
                  <a:pt x="476" y="695"/>
                  <a:pt x="472" y="707"/>
                </a:cubicBezTo>
                <a:cubicBezTo>
                  <a:pt x="470" y="712"/>
                  <a:pt x="469" y="716"/>
                  <a:pt x="468" y="722"/>
                </a:cubicBezTo>
                <a:close/>
                <a:moveTo>
                  <a:pt x="641" y="696"/>
                </a:moveTo>
                <a:cubicBezTo>
                  <a:pt x="632" y="703"/>
                  <a:pt x="622" y="708"/>
                  <a:pt x="613" y="714"/>
                </a:cubicBezTo>
                <a:cubicBezTo>
                  <a:pt x="594" y="725"/>
                  <a:pt x="577" y="737"/>
                  <a:pt x="559" y="748"/>
                </a:cubicBezTo>
                <a:cubicBezTo>
                  <a:pt x="541" y="760"/>
                  <a:pt x="523" y="773"/>
                  <a:pt x="505" y="785"/>
                </a:cubicBezTo>
                <a:cubicBezTo>
                  <a:pt x="490" y="795"/>
                  <a:pt x="474" y="803"/>
                  <a:pt x="458" y="811"/>
                </a:cubicBezTo>
                <a:cubicBezTo>
                  <a:pt x="459" y="789"/>
                  <a:pt x="468" y="767"/>
                  <a:pt x="466" y="745"/>
                </a:cubicBezTo>
                <a:cubicBezTo>
                  <a:pt x="467" y="744"/>
                  <a:pt x="469" y="742"/>
                  <a:pt x="470" y="740"/>
                </a:cubicBezTo>
                <a:cubicBezTo>
                  <a:pt x="474" y="733"/>
                  <a:pt x="475" y="722"/>
                  <a:pt x="473" y="714"/>
                </a:cubicBezTo>
                <a:cubicBezTo>
                  <a:pt x="476" y="703"/>
                  <a:pt x="481" y="691"/>
                  <a:pt x="484" y="680"/>
                </a:cubicBezTo>
                <a:cubicBezTo>
                  <a:pt x="486" y="673"/>
                  <a:pt x="487" y="666"/>
                  <a:pt x="489" y="659"/>
                </a:cubicBezTo>
                <a:cubicBezTo>
                  <a:pt x="491" y="655"/>
                  <a:pt x="492" y="651"/>
                  <a:pt x="495" y="648"/>
                </a:cubicBezTo>
                <a:cubicBezTo>
                  <a:pt x="497" y="645"/>
                  <a:pt x="498" y="644"/>
                  <a:pt x="501" y="643"/>
                </a:cubicBezTo>
                <a:cubicBezTo>
                  <a:pt x="504" y="643"/>
                  <a:pt x="508" y="642"/>
                  <a:pt x="511" y="640"/>
                </a:cubicBezTo>
                <a:cubicBezTo>
                  <a:pt x="516" y="638"/>
                  <a:pt x="521" y="631"/>
                  <a:pt x="519" y="625"/>
                </a:cubicBezTo>
                <a:cubicBezTo>
                  <a:pt x="520" y="625"/>
                  <a:pt x="521" y="625"/>
                  <a:pt x="522" y="625"/>
                </a:cubicBezTo>
                <a:cubicBezTo>
                  <a:pt x="527" y="624"/>
                  <a:pt x="529" y="615"/>
                  <a:pt x="530" y="611"/>
                </a:cubicBezTo>
                <a:cubicBezTo>
                  <a:pt x="534" y="600"/>
                  <a:pt x="541" y="593"/>
                  <a:pt x="550" y="586"/>
                </a:cubicBezTo>
                <a:cubicBezTo>
                  <a:pt x="558" y="578"/>
                  <a:pt x="566" y="569"/>
                  <a:pt x="574" y="560"/>
                </a:cubicBezTo>
                <a:cubicBezTo>
                  <a:pt x="581" y="552"/>
                  <a:pt x="590" y="545"/>
                  <a:pt x="598" y="537"/>
                </a:cubicBezTo>
                <a:cubicBezTo>
                  <a:pt x="605" y="530"/>
                  <a:pt x="612" y="523"/>
                  <a:pt x="618" y="515"/>
                </a:cubicBezTo>
                <a:cubicBezTo>
                  <a:pt x="619" y="514"/>
                  <a:pt x="623" y="508"/>
                  <a:pt x="625" y="505"/>
                </a:cubicBezTo>
                <a:cubicBezTo>
                  <a:pt x="628" y="504"/>
                  <a:pt x="630" y="504"/>
                  <a:pt x="633" y="503"/>
                </a:cubicBezTo>
                <a:cubicBezTo>
                  <a:pt x="640" y="501"/>
                  <a:pt x="646" y="498"/>
                  <a:pt x="653" y="496"/>
                </a:cubicBezTo>
                <a:cubicBezTo>
                  <a:pt x="665" y="491"/>
                  <a:pt x="678" y="486"/>
                  <a:pt x="690" y="480"/>
                </a:cubicBezTo>
                <a:cubicBezTo>
                  <a:pt x="696" y="477"/>
                  <a:pt x="703" y="473"/>
                  <a:pt x="708" y="467"/>
                </a:cubicBezTo>
                <a:cubicBezTo>
                  <a:pt x="708" y="472"/>
                  <a:pt x="709" y="476"/>
                  <a:pt x="710" y="480"/>
                </a:cubicBezTo>
                <a:cubicBezTo>
                  <a:pt x="712" y="487"/>
                  <a:pt x="713" y="493"/>
                  <a:pt x="715" y="500"/>
                </a:cubicBezTo>
                <a:cubicBezTo>
                  <a:pt x="718" y="512"/>
                  <a:pt x="722" y="524"/>
                  <a:pt x="727" y="536"/>
                </a:cubicBezTo>
                <a:cubicBezTo>
                  <a:pt x="729" y="540"/>
                  <a:pt x="731" y="544"/>
                  <a:pt x="734" y="548"/>
                </a:cubicBezTo>
                <a:cubicBezTo>
                  <a:pt x="727" y="552"/>
                  <a:pt x="723" y="566"/>
                  <a:pt x="721" y="572"/>
                </a:cubicBezTo>
                <a:cubicBezTo>
                  <a:pt x="715" y="588"/>
                  <a:pt x="708" y="604"/>
                  <a:pt x="704" y="621"/>
                </a:cubicBezTo>
                <a:cubicBezTo>
                  <a:pt x="702" y="628"/>
                  <a:pt x="701" y="635"/>
                  <a:pt x="699" y="641"/>
                </a:cubicBezTo>
                <a:cubicBezTo>
                  <a:pt x="699" y="641"/>
                  <a:pt x="698" y="641"/>
                  <a:pt x="698" y="641"/>
                </a:cubicBezTo>
                <a:cubicBezTo>
                  <a:pt x="686" y="644"/>
                  <a:pt x="678" y="657"/>
                  <a:pt x="678" y="669"/>
                </a:cubicBezTo>
                <a:cubicBezTo>
                  <a:pt x="678" y="669"/>
                  <a:pt x="677" y="669"/>
                  <a:pt x="677" y="669"/>
                </a:cubicBezTo>
                <a:cubicBezTo>
                  <a:pt x="672" y="671"/>
                  <a:pt x="666" y="675"/>
                  <a:pt x="662" y="680"/>
                </a:cubicBezTo>
                <a:cubicBezTo>
                  <a:pt x="654" y="684"/>
                  <a:pt x="648" y="691"/>
                  <a:pt x="641" y="696"/>
                </a:cubicBezTo>
                <a:close/>
                <a:moveTo>
                  <a:pt x="695" y="680"/>
                </a:moveTo>
                <a:cubicBezTo>
                  <a:pt x="690" y="676"/>
                  <a:pt x="687" y="671"/>
                  <a:pt x="688" y="664"/>
                </a:cubicBezTo>
                <a:cubicBezTo>
                  <a:pt x="688" y="657"/>
                  <a:pt x="692" y="652"/>
                  <a:pt x="697" y="648"/>
                </a:cubicBezTo>
                <a:cubicBezTo>
                  <a:pt x="695" y="652"/>
                  <a:pt x="694" y="657"/>
                  <a:pt x="693" y="662"/>
                </a:cubicBezTo>
                <a:cubicBezTo>
                  <a:pt x="692" y="668"/>
                  <a:pt x="692" y="674"/>
                  <a:pt x="695" y="680"/>
                </a:cubicBezTo>
                <a:close/>
                <a:moveTo>
                  <a:pt x="698" y="685"/>
                </a:moveTo>
                <a:cubicBezTo>
                  <a:pt x="698" y="685"/>
                  <a:pt x="698" y="685"/>
                  <a:pt x="698" y="685"/>
                </a:cubicBezTo>
                <a:cubicBezTo>
                  <a:pt x="698" y="685"/>
                  <a:pt x="698" y="685"/>
                  <a:pt x="698" y="685"/>
                </a:cubicBezTo>
                <a:cubicBezTo>
                  <a:pt x="698" y="686"/>
                  <a:pt x="698" y="686"/>
                  <a:pt x="697" y="687"/>
                </a:cubicBezTo>
                <a:cubicBezTo>
                  <a:pt x="697" y="687"/>
                  <a:pt x="697" y="687"/>
                  <a:pt x="697" y="687"/>
                </a:cubicBezTo>
                <a:cubicBezTo>
                  <a:pt x="686" y="688"/>
                  <a:pt x="681" y="677"/>
                  <a:pt x="681" y="668"/>
                </a:cubicBezTo>
                <a:cubicBezTo>
                  <a:pt x="681" y="663"/>
                  <a:pt x="683" y="658"/>
                  <a:pt x="685" y="654"/>
                </a:cubicBezTo>
                <a:cubicBezTo>
                  <a:pt x="687" y="652"/>
                  <a:pt x="689" y="649"/>
                  <a:pt x="691" y="648"/>
                </a:cubicBezTo>
                <a:cubicBezTo>
                  <a:pt x="693" y="646"/>
                  <a:pt x="696" y="644"/>
                  <a:pt x="698" y="643"/>
                </a:cubicBezTo>
                <a:cubicBezTo>
                  <a:pt x="698" y="643"/>
                  <a:pt x="698" y="644"/>
                  <a:pt x="698" y="644"/>
                </a:cubicBezTo>
                <a:cubicBezTo>
                  <a:pt x="698" y="644"/>
                  <a:pt x="698" y="644"/>
                  <a:pt x="697" y="644"/>
                </a:cubicBezTo>
                <a:cubicBezTo>
                  <a:pt x="682" y="651"/>
                  <a:pt x="679" y="679"/>
                  <a:pt x="698" y="685"/>
                </a:cubicBezTo>
                <a:close/>
                <a:moveTo>
                  <a:pt x="692" y="713"/>
                </a:moveTo>
                <a:cubicBezTo>
                  <a:pt x="685" y="716"/>
                  <a:pt x="675" y="721"/>
                  <a:pt x="668" y="716"/>
                </a:cubicBezTo>
                <a:cubicBezTo>
                  <a:pt x="650" y="704"/>
                  <a:pt x="661" y="679"/>
                  <a:pt x="678" y="673"/>
                </a:cubicBezTo>
                <a:cubicBezTo>
                  <a:pt x="679" y="683"/>
                  <a:pt x="686" y="692"/>
                  <a:pt x="697" y="690"/>
                </a:cubicBezTo>
                <a:cubicBezTo>
                  <a:pt x="697" y="695"/>
                  <a:pt x="699" y="701"/>
                  <a:pt x="701" y="704"/>
                </a:cubicBezTo>
                <a:cubicBezTo>
                  <a:pt x="703" y="706"/>
                  <a:pt x="704" y="708"/>
                  <a:pt x="706" y="709"/>
                </a:cubicBezTo>
                <a:cubicBezTo>
                  <a:pt x="701" y="709"/>
                  <a:pt x="695" y="712"/>
                  <a:pt x="692" y="713"/>
                </a:cubicBezTo>
                <a:close/>
                <a:moveTo>
                  <a:pt x="704" y="702"/>
                </a:moveTo>
                <a:cubicBezTo>
                  <a:pt x="704" y="702"/>
                  <a:pt x="704" y="702"/>
                  <a:pt x="704" y="701"/>
                </a:cubicBezTo>
                <a:cubicBezTo>
                  <a:pt x="702" y="698"/>
                  <a:pt x="701" y="695"/>
                  <a:pt x="701" y="691"/>
                </a:cubicBezTo>
                <a:cubicBezTo>
                  <a:pt x="701" y="690"/>
                  <a:pt x="701" y="689"/>
                  <a:pt x="701" y="687"/>
                </a:cubicBezTo>
                <a:cubicBezTo>
                  <a:pt x="702" y="688"/>
                  <a:pt x="702" y="688"/>
                  <a:pt x="703" y="689"/>
                </a:cubicBezTo>
                <a:cubicBezTo>
                  <a:pt x="702" y="693"/>
                  <a:pt x="702" y="699"/>
                  <a:pt x="704" y="702"/>
                </a:cubicBezTo>
                <a:close/>
                <a:moveTo>
                  <a:pt x="706" y="685"/>
                </a:moveTo>
                <a:cubicBezTo>
                  <a:pt x="700" y="687"/>
                  <a:pt x="696" y="674"/>
                  <a:pt x="696" y="669"/>
                </a:cubicBezTo>
                <a:cubicBezTo>
                  <a:pt x="696" y="664"/>
                  <a:pt x="697" y="659"/>
                  <a:pt x="698" y="654"/>
                </a:cubicBezTo>
                <a:cubicBezTo>
                  <a:pt x="702" y="642"/>
                  <a:pt x="705" y="629"/>
                  <a:pt x="708" y="616"/>
                </a:cubicBezTo>
                <a:cubicBezTo>
                  <a:pt x="712" y="602"/>
                  <a:pt x="718" y="588"/>
                  <a:pt x="723" y="574"/>
                </a:cubicBezTo>
                <a:cubicBezTo>
                  <a:pt x="725" y="569"/>
                  <a:pt x="727" y="564"/>
                  <a:pt x="729" y="559"/>
                </a:cubicBezTo>
                <a:cubicBezTo>
                  <a:pt x="731" y="556"/>
                  <a:pt x="733" y="553"/>
                  <a:pt x="735" y="551"/>
                </a:cubicBezTo>
                <a:cubicBezTo>
                  <a:pt x="736" y="551"/>
                  <a:pt x="736" y="552"/>
                  <a:pt x="737" y="553"/>
                </a:cubicBezTo>
                <a:cubicBezTo>
                  <a:pt x="731" y="556"/>
                  <a:pt x="731" y="564"/>
                  <a:pt x="728" y="569"/>
                </a:cubicBezTo>
                <a:cubicBezTo>
                  <a:pt x="726" y="574"/>
                  <a:pt x="724" y="580"/>
                  <a:pt x="724" y="586"/>
                </a:cubicBezTo>
                <a:cubicBezTo>
                  <a:pt x="724" y="586"/>
                  <a:pt x="724" y="587"/>
                  <a:pt x="724" y="586"/>
                </a:cubicBezTo>
                <a:cubicBezTo>
                  <a:pt x="726" y="581"/>
                  <a:pt x="728" y="576"/>
                  <a:pt x="729" y="570"/>
                </a:cubicBezTo>
                <a:cubicBezTo>
                  <a:pt x="730" y="566"/>
                  <a:pt x="732" y="563"/>
                  <a:pt x="734" y="559"/>
                </a:cubicBezTo>
                <a:cubicBezTo>
                  <a:pt x="735" y="558"/>
                  <a:pt x="736" y="555"/>
                  <a:pt x="737" y="554"/>
                </a:cubicBezTo>
                <a:cubicBezTo>
                  <a:pt x="741" y="559"/>
                  <a:pt x="745" y="565"/>
                  <a:pt x="750" y="570"/>
                </a:cubicBezTo>
                <a:cubicBezTo>
                  <a:pt x="748" y="571"/>
                  <a:pt x="746" y="578"/>
                  <a:pt x="746" y="579"/>
                </a:cubicBezTo>
                <a:cubicBezTo>
                  <a:pt x="743" y="585"/>
                  <a:pt x="740" y="591"/>
                  <a:pt x="736" y="598"/>
                </a:cubicBezTo>
                <a:cubicBezTo>
                  <a:pt x="733" y="605"/>
                  <a:pt x="729" y="612"/>
                  <a:pt x="726" y="619"/>
                </a:cubicBezTo>
                <a:cubicBezTo>
                  <a:pt x="722" y="627"/>
                  <a:pt x="717" y="634"/>
                  <a:pt x="712" y="642"/>
                </a:cubicBezTo>
                <a:cubicBezTo>
                  <a:pt x="711" y="642"/>
                  <a:pt x="712" y="643"/>
                  <a:pt x="712" y="643"/>
                </a:cubicBezTo>
                <a:cubicBezTo>
                  <a:pt x="708" y="648"/>
                  <a:pt x="707" y="654"/>
                  <a:pt x="708" y="660"/>
                </a:cubicBezTo>
                <a:cubicBezTo>
                  <a:pt x="709" y="663"/>
                  <a:pt x="711" y="666"/>
                  <a:pt x="714" y="668"/>
                </a:cubicBezTo>
                <a:cubicBezTo>
                  <a:pt x="716" y="670"/>
                  <a:pt x="720" y="671"/>
                  <a:pt x="722" y="671"/>
                </a:cubicBezTo>
                <a:cubicBezTo>
                  <a:pt x="723" y="671"/>
                  <a:pt x="723" y="671"/>
                  <a:pt x="723" y="670"/>
                </a:cubicBezTo>
                <a:cubicBezTo>
                  <a:pt x="720" y="673"/>
                  <a:pt x="717" y="677"/>
                  <a:pt x="714" y="680"/>
                </a:cubicBezTo>
                <a:cubicBezTo>
                  <a:pt x="713" y="681"/>
                  <a:pt x="712" y="682"/>
                  <a:pt x="711" y="683"/>
                </a:cubicBezTo>
                <a:cubicBezTo>
                  <a:pt x="711" y="683"/>
                  <a:pt x="711" y="683"/>
                  <a:pt x="710" y="683"/>
                </a:cubicBezTo>
                <a:cubicBezTo>
                  <a:pt x="705" y="682"/>
                  <a:pt x="702" y="673"/>
                  <a:pt x="702" y="668"/>
                </a:cubicBezTo>
                <a:cubicBezTo>
                  <a:pt x="702" y="667"/>
                  <a:pt x="701" y="667"/>
                  <a:pt x="701" y="668"/>
                </a:cubicBezTo>
                <a:cubicBezTo>
                  <a:pt x="700" y="674"/>
                  <a:pt x="701" y="681"/>
                  <a:pt x="706" y="685"/>
                </a:cubicBezTo>
                <a:close/>
                <a:moveTo>
                  <a:pt x="789" y="596"/>
                </a:moveTo>
                <a:cubicBezTo>
                  <a:pt x="778" y="622"/>
                  <a:pt x="756" y="644"/>
                  <a:pt x="733" y="660"/>
                </a:cubicBezTo>
                <a:cubicBezTo>
                  <a:pt x="734" y="658"/>
                  <a:pt x="734" y="655"/>
                  <a:pt x="736" y="653"/>
                </a:cubicBezTo>
                <a:cubicBezTo>
                  <a:pt x="738" y="649"/>
                  <a:pt x="741" y="646"/>
                  <a:pt x="744" y="643"/>
                </a:cubicBezTo>
                <a:cubicBezTo>
                  <a:pt x="749" y="637"/>
                  <a:pt x="753" y="631"/>
                  <a:pt x="758" y="625"/>
                </a:cubicBezTo>
                <a:cubicBezTo>
                  <a:pt x="762" y="618"/>
                  <a:pt x="767" y="610"/>
                  <a:pt x="772" y="604"/>
                </a:cubicBezTo>
                <a:cubicBezTo>
                  <a:pt x="775" y="600"/>
                  <a:pt x="779" y="596"/>
                  <a:pt x="779" y="591"/>
                </a:cubicBezTo>
                <a:cubicBezTo>
                  <a:pt x="782" y="593"/>
                  <a:pt x="786" y="595"/>
                  <a:pt x="789" y="596"/>
                </a:cubicBezTo>
                <a:cubicBezTo>
                  <a:pt x="789" y="596"/>
                  <a:pt x="789" y="596"/>
                  <a:pt x="789" y="596"/>
                </a:cubicBezTo>
                <a:close/>
                <a:moveTo>
                  <a:pt x="792" y="597"/>
                </a:moveTo>
                <a:cubicBezTo>
                  <a:pt x="794" y="598"/>
                  <a:pt x="795" y="598"/>
                  <a:pt x="797" y="599"/>
                </a:cubicBezTo>
                <a:cubicBezTo>
                  <a:pt x="794" y="610"/>
                  <a:pt x="784" y="618"/>
                  <a:pt x="776" y="625"/>
                </a:cubicBezTo>
                <a:cubicBezTo>
                  <a:pt x="775" y="626"/>
                  <a:pt x="775" y="626"/>
                  <a:pt x="774" y="627"/>
                </a:cubicBezTo>
                <a:cubicBezTo>
                  <a:pt x="781" y="618"/>
                  <a:pt x="788" y="608"/>
                  <a:pt x="792" y="597"/>
                </a:cubicBezTo>
                <a:close/>
                <a:moveTo>
                  <a:pt x="777" y="590"/>
                </a:moveTo>
                <a:cubicBezTo>
                  <a:pt x="776" y="596"/>
                  <a:pt x="769" y="603"/>
                  <a:pt x="765" y="608"/>
                </a:cubicBezTo>
                <a:cubicBezTo>
                  <a:pt x="761" y="615"/>
                  <a:pt x="756" y="621"/>
                  <a:pt x="751" y="628"/>
                </a:cubicBezTo>
                <a:cubicBezTo>
                  <a:pt x="746" y="634"/>
                  <a:pt x="741" y="640"/>
                  <a:pt x="736" y="647"/>
                </a:cubicBezTo>
                <a:cubicBezTo>
                  <a:pt x="732" y="652"/>
                  <a:pt x="730" y="658"/>
                  <a:pt x="727" y="664"/>
                </a:cubicBezTo>
                <a:cubicBezTo>
                  <a:pt x="727" y="664"/>
                  <a:pt x="727" y="664"/>
                  <a:pt x="727" y="664"/>
                </a:cubicBezTo>
                <a:cubicBezTo>
                  <a:pt x="726" y="665"/>
                  <a:pt x="724" y="667"/>
                  <a:pt x="722" y="667"/>
                </a:cubicBezTo>
                <a:cubicBezTo>
                  <a:pt x="720" y="666"/>
                  <a:pt x="717" y="666"/>
                  <a:pt x="715" y="665"/>
                </a:cubicBezTo>
                <a:cubicBezTo>
                  <a:pt x="713" y="663"/>
                  <a:pt x="712" y="660"/>
                  <a:pt x="712" y="657"/>
                </a:cubicBezTo>
                <a:cubicBezTo>
                  <a:pt x="711" y="653"/>
                  <a:pt x="713" y="648"/>
                  <a:pt x="714" y="644"/>
                </a:cubicBezTo>
                <a:cubicBezTo>
                  <a:pt x="724" y="634"/>
                  <a:pt x="732" y="623"/>
                  <a:pt x="740" y="611"/>
                </a:cubicBezTo>
                <a:cubicBezTo>
                  <a:pt x="744" y="605"/>
                  <a:pt x="748" y="599"/>
                  <a:pt x="752" y="593"/>
                </a:cubicBezTo>
                <a:cubicBezTo>
                  <a:pt x="756" y="589"/>
                  <a:pt x="760" y="585"/>
                  <a:pt x="762" y="580"/>
                </a:cubicBezTo>
                <a:cubicBezTo>
                  <a:pt x="765" y="582"/>
                  <a:pt x="768" y="584"/>
                  <a:pt x="772" y="586"/>
                </a:cubicBezTo>
                <a:cubicBezTo>
                  <a:pt x="773" y="587"/>
                  <a:pt x="775" y="588"/>
                  <a:pt x="777" y="589"/>
                </a:cubicBezTo>
                <a:cubicBezTo>
                  <a:pt x="777" y="589"/>
                  <a:pt x="777" y="589"/>
                  <a:pt x="777" y="590"/>
                </a:cubicBezTo>
                <a:close/>
                <a:moveTo>
                  <a:pt x="749" y="591"/>
                </a:moveTo>
                <a:cubicBezTo>
                  <a:pt x="745" y="597"/>
                  <a:pt x="741" y="603"/>
                  <a:pt x="737" y="610"/>
                </a:cubicBezTo>
                <a:cubicBezTo>
                  <a:pt x="734" y="614"/>
                  <a:pt x="731" y="619"/>
                  <a:pt x="728" y="623"/>
                </a:cubicBezTo>
                <a:cubicBezTo>
                  <a:pt x="728" y="622"/>
                  <a:pt x="729" y="621"/>
                  <a:pt x="729" y="621"/>
                </a:cubicBezTo>
                <a:cubicBezTo>
                  <a:pt x="732" y="614"/>
                  <a:pt x="735" y="606"/>
                  <a:pt x="739" y="600"/>
                </a:cubicBezTo>
                <a:cubicBezTo>
                  <a:pt x="742" y="593"/>
                  <a:pt x="746" y="587"/>
                  <a:pt x="749" y="580"/>
                </a:cubicBezTo>
                <a:cubicBezTo>
                  <a:pt x="750" y="579"/>
                  <a:pt x="752" y="574"/>
                  <a:pt x="752" y="571"/>
                </a:cubicBezTo>
                <a:cubicBezTo>
                  <a:pt x="754" y="574"/>
                  <a:pt x="757" y="576"/>
                  <a:pt x="760" y="578"/>
                </a:cubicBezTo>
                <a:cubicBezTo>
                  <a:pt x="756" y="582"/>
                  <a:pt x="753" y="587"/>
                  <a:pt x="749" y="591"/>
                </a:cubicBezTo>
                <a:close/>
                <a:moveTo>
                  <a:pt x="744" y="695"/>
                </a:moveTo>
                <a:cubicBezTo>
                  <a:pt x="743" y="697"/>
                  <a:pt x="741" y="699"/>
                  <a:pt x="740" y="701"/>
                </a:cubicBezTo>
                <a:cubicBezTo>
                  <a:pt x="735" y="706"/>
                  <a:pt x="729" y="709"/>
                  <a:pt x="722" y="708"/>
                </a:cubicBezTo>
                <a:cubicBezTo>
                  <a:pt x="717" y="708"/>
                  <a:pt x="713" y="707"/>
                  <a:pt x="709" y="704"/>
                </a:cubicBezTo>
                <a:cubicBezTo>
                  <a:pt x="714" y="706"/>
                  <a:pt x="720" y="705"/>
                  <a:pt x="724" y="704"/>
                </a:cubicBezTo>
                <a:cubicBezTo>
                  <a:pt x="731" y="701"/>
                  <a:pt x="738" y="697"/>
                  <a:pt x="744" y="693"/>
                </a:cubicBezTo>
                <a:cubicBezTo>
                  <a:pt x="744" y="694"/>
                  <a:pt x="744" y="694"/>
                  <a:pt x="744" y="695"/>
                </a:cubicBezTo>
                <a:close/>
                <a:moveTo>
                  <a:pt x="821" y="625"/>
                </a:moveTo>
                <a:cubicBezTo>
                  <a:pt x="821" y="625"/>
                  <a:pt x="821" y="625"/>
                  <a:pt x="820" y="625"/>
                </a:cubicBezTo>
                <a:cubicBezTo>
                  <a:pt x="811" y="635"/>
                  <a:pt x="800" y="644"/>
                  <a:pt x="789" y="653"/>
                </a:cubicBezTo>
                <a:cubicBezTo>
                  <a:pt x="779" y="662"/>
                  <a:pt x="768" y="671"/>
                  <a:pt x="757" y="679"/>
                </a:cubicBezTo>
                <a:cubicBezTo>
                  <a:pt x="748" y="686"/>
                  <a:pt x="738" y="694"/>
                  <a:pt x="727" y="699"/>
                </a:cubicBezTo>
                <a:cubicBezTo>
                  <a:pt x="722" y="701"/>
                  <a:pt x="718" y="702"/>
                  <a:pt x="713" y="702"/>
                </a:cubicBezTo>
                <a:cubicBezTo>
                  <a:pt x="709" y="701"/>
                  <a:pt x="706" y="699"/>
                  <a:pt x="708" y="694"/>
                </a:cubicBezTo>
                <a:cubicBezTo>
                  <a:pt x="710" y="688"/>
                  <a:pt x="716" y="683"/>
                  <a:pt x="720" y="678"/>
                </a:cubicBezTo>
                <a:cubicBezTo>
                  <a:pt x="725" y="673"/>
                  <a:pt x="730" y="669"/>
                  <a:pt x="735" y="664"/>
                </a:cubicBezTo>
                <a:cubicBezTo>
                  <a:pt x="745" y="656"/>
                  <a:pt x="755" y="648"/>
                  <a:pt x="765" y="640"/>
                </a:cubicBezTo>
                <a:cubicBezTo>
                  <a:pt x="772" y="633"/>
                  <a:pt x="780" y="627"/>
                  <a:pt x="787" y="620"/>
                </a:cubicBezTo>
                <a:cubicBezTo>
                  <a:pt x="792" y="614"/>
                  <a:pt x="798" y="608"/>
                  <a:pt x="800" y="599"/>
                </a:cubicBezTo>
                <a:cubicBezTo>
                  <a:pt x="801" y="599"/>
                  <a:pt x="802" y="599"/>
                  <a:pt x="803" y="599"/>
                </a:cubicBezTo>
                <a:cubicBezTo>
                  <a:pt x="807" y="600"/>
                  <a:pt x="812" y="599"/>
                  <a:pt x="817" y="599"/>
                </a:cubicBezTo>
                <a:cubicBezTo>
                  <a:pt x="820" y="599"/>
                  <a:pt x="822" y="599"/>
                  <a:pt x="824" y="598"/>
                </a:cubicBezTo>
                <a:cubicBezTo>
                  <a:pt x="822" y="607"/>
                  <a:pt x="821" y="615"/>
                  <a:pt x="821" y="625"/>
                </a:cubicBezTo>
                <a:close/>
                <a:moveTo>
                  <a:pt x="824" y="594"/>
                </a:moveTo>
                <a:cubicBezTo>
                  <a:pt x="820" y="597"/>
                  <a:pt x="814" y="595"/>
                  <a:pt x="810" y="596"/>
                </a:cubicBezTo>
                <a:cubicBezTo>
                  <a:pt x="806" y="596"/>
                  <a:pt x="802" y="596"/>
                  <a:pt x="797" y="595"/>
                </a:cubicBezTo>
                <a:cubicBezTo>
                  <a:pt x="787" y="592"/>
                  <a:pt x="776" y="586"/>
                  <a:pt x="767" y="580"/>
                </a:cubicBezTo>
                <a:cubicBezTo>
                  <a:pt x="750" y="569"/>
                  <a:pt x="737" y="550"/>
                  <a:pt x="730" y="532"/>
                </a:cubicBezTo>
                <a:cubicBezTo>
                  <a:pt x="727" y="527"/>
                  <a:pt x="725" y="522"/>
                  <a:pt x="724" y="516"/>
                </a:cubicBezTo>
                <a:cubicBezTo>
                  <a:pt x="724" y="516"/>
                  <a:pt x="724" y="516"/>
                  <a:pt x="724" y="516"/>
                </a:cubicBezTo>
                <a:cubicBezTo>
                  <a:pt x="717" y="496"/>
                  <a:pt x="713" y="474"/>
                  <a:pt x="718" y="453"/>
                </a:cubicBezTo>
                <a:cubicBezTo>
                  <a:pt x="720" y="442"/>
                  <a:pt x="724" y="430"/>
                  <a:pt x="732" y="422"/>
                </a:cubicBezTo>
                <a:cubicBezTo>
                  <a:pt x="736" y="419"/>
                  <a:pt x="740" y="418"/>
                  <a:pt x="744" y="415"/>
                </a:cubicBezTo>
                <a:cubicBezTo>
                  <a:pt x="745" y="414"/>
                  <a:pt x="746" y="414"/>
                  <a:pt x="747" y="413"/>
                </a:cubicBezTo>
                <a:cubicBezTo>
                  <a:pt x="750" y="412"/>
                  <a:pt x="753" y="412"/>
                  <a:pt x="755" y="411"/>
                </a:cubicBezTo>
                <a:cubicBezTo>
                  <a:pt x="769" y="409"/>
                  <a:pt x="782" y="405"/>
                  <a:pt x="795" y="399"/>
                </a:cubicBezTo>
                <a:cubicBezTo>
                  <a:pt x="796" y="399"/>
                  <a:pt x="796" y="399"/>
                  <a:pt x="797" y="398"/>
                </a:cubicBezTo>
                <a:cubicBezTo>
                  <a:pt x="803" y="397"/>
                  <a:pt x="808" y="394"/>
                  <a:pt x="815" y="395"/>
                </a:cubicBezTo>
                <a:cubicBezTo>
                  <a:pt x="816" y="396"/>
                  <a:pt x="817" y="396"/>
                  <a:pt x="817" y="396"/>
                </a:cubicBezTo>
                <a:cubicBezTo>
                  <a:pt x="822" y="397"/>
                  <a:pt x="827" y="398"/>
                  <a:pt x="831" y="399"/>
                </a:cubicBezTo>
                <a:cubicBezTo>
                  <a:pt x="840" y="402"/>
                  <a:pt x="848" y="406"/>
                  <a:pt x="854" y="412"/>
                </a:cubicBezTo>
                <a:cubicBezTo>
                  <a:pt x="866" y="423"/>
                  <a:pt x="879" y="437"/>
                  <a:pt x="884" y="452"/>
                </a:cubicBezTo>
                <a:cubicBezTo>
                  <a:pt x="889" y="470"/>
                  <a:pt x="892" y="490"/>
                  <a:pt x="890" y="509"/>
                </a:cubicBezTo>
                <a:cubicBezTo>
                  <a:pt x="890" y="517"/>
                  <a:pt x="888" y="525"/>
                  <a:pt x="887" y="534"/>
                </a:cubicBezTo>
                <a:cubicBezTo>
                  <a:pt x="887" y="540"/>
                  <a:pt x="887" y="547"/>
                  <a:pt x="885" y="553"/>
                </a:cubicBezTo>
                <a:cubicBezTo>
                  <a:pt x="879" y="543"/>
                  <a:pt x="866" y="539"/>
                  <a:pt x="857" y="548"/>
                </a:cubicBezTo>
                <a:cubicBezTo>
                  <a:pt x="846" y="558"/>
                  <a:pt x="834" y="567"/>
                  <a:pt x="829" y="582"/>
                </a:cubicBezTo>
                <a:cubicBezTo>
                  <a:pt x="827" y="586"/>
                  <a:pt x="826" y="590"/>
                  <a:pt x="825" y="594"/>
                </a:cubicBezTo>
                <a:cubicBezTo>
                  <a:pt x="825" y="594"/>
                  <a:pt x="824" y="594"/>
                  <a:pt x="824" y="594"/>
                </a:cubicBezTo>
                <a:close/>
                <a:moveTo>
                  <a:pt x="935" y="598"/>
                </a:moveTo>
                <a:cubicBezTo>
                  <a:pt x="940" y="605"/>
                  <a:pt x="945" y="611"/>
                  <a:pt x="949" y="618"/>
                </a:cubicBezTo>
                <a:cubicBezTo>
                  <a:pt x="957" y="632"/>
                  <a:pt x="964" y="647"/>
                  <a:pt x="970" y="661"/>
                </a:cubicBezTo>
                <a:cubicBezTo>
                  <a:pt x="973" y="668"/>
                  <a:pt x="976" y="676"/>
                  <a:pt x="976" y="684"/>
                </a:cubicBezTo>
                <a:cubicBezTo>
                  <a:pt x="976" y="692"/>
                  <a:pt x="974" y="700"/>
                  <a:pt x="970" y="707"/>
                </a:cubicBezTo>
                <a:cubicBezTo>
                  <a:pt x="965" y="715"/>
                  <a:pt x="960" y="721"/>
                  <a:pt x="950" y="724"/>
                </a:cubicBezTo>
                <a:cubicBezTo>
                  <a:pt x="943" y="727"/>
                  <a:pt x="936" y="729"/>
                  <a:pt x="929" y="730"/>
                </a:cubicBezTo>
                <a:cubicBezTo>
                  <a:pt x="920" y="731"/>
                  <a:pt x="911" y="731"/>
                  <a:pt x="903" y="732"/>
                </a:cubicBezTo>
                <a:cubicBezTo>
                  <a:pt x="896" y="732"/>
                  <a:pt x="889" y="732"/>
                  <a:pt x="883" y="732"/>
                </a:cubicBezTo>
                <a:cubicBezTo>
                  <a:pt x="866" y="729"/>
                  <a:pt x="855" y="717"/>
                  <a:pt x="848" y="702"/>
                </a:cubicBezTo>
                <a:cubicBezTo>
                  <a:pt x="841" y="687"/>
                  <a:pt x="833" y="673"/>
                  <a:pt x="829" y="657"/>
                </a:cubicBezTo>
                <a:cubicBezTo>
                  <a:pt x="826" y="642"/>
                  <a:pt x="824" y="626"/>
                  <a:pt x="826" y="610"/>
                </a:cubicBezTo>
                <a:cubicBezTo>
                  <a:pt x="827" y="595"/>
                  <a:pt x="832" y="577"/>
                  <a:pt x="844" y="565"/>
                </a:cubicBezTo>
                <a:cubicBezTo>
                  <a:pt x="849" y="560"/>
                  <a:pt x="854" y="554"/>
                  <a:pt x="860" y="549"/>
                </a:cubicBezTo>
                <a:cubicBezTo>
                  <a:pt x="864" y="547"/>
                  <a:pt x="868" y="546"/>
                  <a:pt x="871" y="547"/>
                </a:cubicBezTo>
                <a:cubicBezTo>
                  <a:pt x="868" y="549"/>
                  <a:pt x="864" y="551"/>
                  <a:pt x="862" y="555"/>
                </a:cubicBezTo>
                <a:cubicBezTo>
                  <a:pt x="856" y="565"/>
                  <a:pt x="855" y="577"/>
                  <a:pt x="848" y="587"/>
                </a:cubicBezTo>
                <a:cubicBezTo>
                  <a:pt x="842" y="597"/>
                  <a:pt x="839" y="609"/>
                  <a:pt x="838" y="621"/>
                </a:cubicBezTo>
                <a:cubicBezTo>
                  <a:pt x="836" y="632"/>
                  <a:pt x="836" y="644"/>
                  <a:pt x="839" y="655"/>
                </a:cubicBezTo>
                <a:cubicBezTo>
                  <a:pt x="840" y="656"/>
                  <a:pt x="841" y="656"/>
                  <a:pt x="841" y="655"/>
                </a:cubicBezTo>
                <a:cubicBezTo>
                  <a:pt x="839" y="636"/>
                  <a:pt x="840" y="613"/>
                  <a:pt x="848" y="595"/>
                </a:cubicBezTo>
                <a:cubicBezTo>
                  <a:pt x="850" y="590"/>
                  <a:pt x="854" y="586"/>
                  <a:pt x="856" y="580"/>
                </a:cubicBezTo>
                <a:cubicBezTo>
                  <a:pt x="858" y="576"/>
                  <a:pt x="859" y="572"/>
                  <a:pt x="861" y="567"/>
                </a:cubicBezTo>
                <a:cubicBezTo>
                  <a:pt x="862" y="562"/>
                  <a:pt x="864" y="557"/>
                  <a:pt x="868" y="553"/>
                </a:cubicBezTo>
                <a:cubicBezTo>
                  <a:pt x="871" y="551"/>
                  <a:pt x="873" y="549"/>
                  <a:pt x="876" y="550"/>
                </a:cubicBezTo>
                <a:cubicBezTo>
                  <a:pt x="877" y="550"/>
                  <a:pt x="877" y="550"/>
                  <a:pt x="877" y="550"/>
                </a:cubicBezTo>
                <a:cubicBezTo>
                  <a:pt x="879" y="552"/>
                  <a:pt x="881" y="554"/>
                  <a:pt x="882" y="556"/>
                </a:cubicBezTo>
                <a:cubicBezTo>
                  <a:pt x="882" y="556"/>
                  <a:pt x="882" y="557"/>
                  <a:pt x="882" y="557"/>
                </a:cubicBezTo>
                <a:cubicBezTo>
                  <a:pt x="880" y="556"/>
                  <a:pt x="877" y="557"/>
                  <a:pt x="875" y="557"/>
                </a:cubicBezTo>
                <a:cubicBezTo>
                  <a:pt x="871" y="558"/>
                  <a:pt x="868" y="560"/>
                  <a:pt x="866" y="564"/>
                </a:cubicBezTo>
                <a:cubicBezTo>
                  <a:pt x="866" y="564"/>
                  <a:pt x="866" y="565"/>
                  <a:pt x="866" y="564"/>
                </a:cubicBezTo>
                <a:cubicBezTo>
                  <a:pt x="869" y="562"/>
                  <a:pt x="872" y="559"/>
                  <a:pt x="875" y="558"/>
                </a:cubicBezTo>
                <a:cubicBezTo>
                  <a:pt x="878" y="558"/>
                  <a:pt x="881" y="559"/>
                  <a:pt x="884" y="559"/>
                </a:cubicBezTo>
                <a:cubicBezTo>
                  <a:pt x="883" y="560"/>
                  <a:pt x="883" y="561"/>
                  <a:pt x="882" y="562"/>
                </a:cubicBezTo>
                <a:cubicBezTo>
                  <a:pt x="880" y="560"/>
                  <a:pt x="877" y="562"/>
                  <a:pt x="875" y="564"/>
                </a:cubicBezTo>
                <a:cubicBezTo>
                  <a:pt x="875" y="564"/>
                  <a:pt x="875" y="564"/>
                  <a:pt x="874" y="564"/>
                </a:cubicBezTo>
                <a:cubicBezTo>
                  <a:pt x="872" y="565"/>
                  <a:pt x="870" y="568"/>
                  <a:pt x="868" y="571"/>
                </a:cubicBezTo>
                <a:cubicBezTo>
                  <a:pt x="866" y="574"/>
                  <a:pt x="864" y="578"/>
                  <a:pt x="862" y="582"/>
                </a:cubicBezTo>
                <a:cubicBezTo>
                  <a:pt x="858" y="589"/>
                  <a:pt x="855" y="596"/>
                  <a:pt x="853" y="604"/>
                </a:cubicBezTo>
                <a:cubicBezTo>
                  <a:pt x="851" y="611"/>
                  <a:pt x="851" y="618"/>
                  <a:pt x="851" y="626"/>
                </a:cubicBezTo>
                <a:cubicBezTo>
                  <a:pt x="850" y="631"/>
                  <a:pt x="849" y="637"/>
                  <a:pt x="852" y="642"/>
                </a:cubicBezTo>
                <a:cubicBezTo>
                  <a:pt x="852" y="643"/>
                  <a:pt x="853" y="642"/>
                  <a:pt x="853" y="642"/>
                </a:cubicBezTo>
                <a:cubicBezTo>
                  <a:pt x="850" y="629"/>
                  <a:pt x="852" y="614"/>
                  <a:pt x="856" y="601"/>
                </a:cubicBezTo>
                <a:cubicBezTo>
                  <a:pt x="858" y="595"/>
                  <a:pt x="861" y="589"/>
                  <a:pt x="864" y="583"/>
                </a:cubicBezTo>
                <a:cubicBezTo>
                  <a:pt x="861" y="592"/>
                  <a:pt x="859" y="602"/>
                  <a:pt x="859" y="610"/>
                </a:cubicBezTo>
                <a:cubicBezTo>
                  <a:pt x="858" y="614"/>
                  <a:pt x="859" y="618"/>
                  <a:pt x="859" y="622"/>
                </a:cubicBezTo>
                <a:cubicBezTo>
                  <a:pt x="859" y="625"/>
                  <a:pt x="858" y="628"/>
                  <a:pt x="859" y="631"/>
                </a:cubicBezTo>
                <a:cubicBezTo>
                  <a:pt x="860" y="638"/>
                  <a:pt x="861" y="646"/>
                  <a:pt x="865" y="652"/>
                </a:cubicBezTo>
                <a:cubicBezTo>
                  <a:pt x="865" y="652"/>
                  <a:pt x="865" y="652"/>
                  <a:pt x="865" y="651"/>
                </a:cubicBezTo>
                <a:cubicBezTo>
                  <a:pt x="863" y="645"/>
                  <a:pt x="861" y="638"/>
                  <a:pt x="860" y="631"/>
                </a:cubicBezTo>
                <a:cubicBezTo>
                  <a:pt x="860" y="627"/>
                  <a:pt x="859" y="624"/>
                  <a:pt x="859" y="620"/>
                </a:cubicBezTo>
                <a:cubicBezTo>
                  <a:pt x="860" y="617"/>
                  <a:pt x="861" y="614"/>
                  <a:pt x="861" y="611"/>
                </a:cubicBezTo>
                <a:cubicBezTo>
                  <a:pt x="861" y="604"/>
                  <a:pt x="862" y="597"/>
                  <a:pt x="864" y="591"/>
                </a:cubicBezTo>
                <a:cubicBezTo>
                  <a:pt x="866" y="584"/>
                  <a:pt x="869" y="579"/>
                  <a:pt x="873" y="573"/>
                </a:cubicBezTo>
                <a:cubicBezTo>
                  <a:pt x="873" y="574"/>
                  <a:pt x="873" y="575"/>
                  <a:pt x="873" y="576"/>
                </a:cubicBezTo>
                <a:cubicBezTo>
                  <a:pt x="871" y="582"/>
                  <a:pt x="869" y="588"/>
                  <a:pt x="867" y="595"/>
                </a:cubicBezTo>
                <a:cubicBezTo>
                  <a:pt x="867" y="599"/>
                  <a:pt x="867" y="603"/>
                  <a:pt x="866" y="607"/>
                </a:cubicBezTo>
                <a:cubicBezTo>
                  <a:pt x="866" y="611"/>
                  <a:pt x="865" y="614"/>
                  <a:pt x="865" y="618"/>
                </a:cubicBezTo>
                <a:cubicBezTo>
                  <a:pt x="866" y="627"/>
                  <a:pt x="866" y="636"/>
                  <a:pt x="868" y="644"/>
                </a:cubicBezTo>
                <a:cubicBezTo>
                  <a:pt x="869" y="652"/>
                  <a:pt x="871" y="660"/>
                  <a:pt x="872" y="668"/>
                </a:cubicBezTo>
                <a:cubicBezTo>
                  <a:pt x="872" y="668"/>
                  <a:pt x="873" y="668"/>
                  <a:pt x="873" y="668"/>
                </a:cubicBezTo>
                <a:cubicBezTo>
                  <a:pt x="873" y="659"/>
                  <a:pt x="870" y="651"/>
                  <a:pt x="869" y="642"/>
                </a:cubicBezTo>
                <a:cubicBezTo>
                  <a:pt x="868" y="634"/>
                  <a:pt x="867" y="626"/>
                  <a:pt x="867" y="618"/>
                </a:cubicBezTo>
                <a:cubicBezTo>
                  <a:pt x="867" y="613"/>
                  <a:pt x="867" y="608"/>
                  <a:pt x="868" y="603"/>
                </a:cubicBezTo>
                <a:cubicBezTo>
                  <a:pt x="869" y="600"/>
                  <a:pt x="868" y="595"/>
                  <a:pt x="869" y="592"/>
                </a:cubicBezTo>
                <a:cubicBezTo>
                  <a:pt x="870" y="588"/>
                  <a:pt x="873" y="584"/>
                  <a:pt x="874" y="579"/>
                </a:cubicBezTo>
                <a:cubicBezTo>
                  <a:pt x="875" y="580"/>
                  <a:pt x="875" y="580"/>
                  <a:pt x="875" y="581"/>
                </a:cubicBezTo>
                <a:cubicBezTo>
                  <a:pt x="875" y="581"/>
                  <a:pt x="875" y="581"/>
                  <a:pt x="875" y="581"/>
                </a:cubicBezTo>
                <a:cubicBezTo>
                  <a:pt x="874" y="584"/>
                  <a:pt x="873" y="589"/>
                  <a:pt x="872" y="592"/>
                </a:cubicBezTo>
                <a:cubicBezTo>
                  <a:pt x="871" y="596"/>
                  <a:pt x="871" y="601"/>
                  <a:pt x="870" y="606"/>
                </a:cubicBezTo>
                <a:cubicBezTo>
                  <a:pt x="870" y="607"/>
                  <a:pt x="872" y="607"/>
                  <a:pt x="872" y="606"/>
                </a:cubicBezTo>
                <a:cubicBezTo>
                  <a:pt x="873" y="601"/>
                  <a:pt x="874" y="596"/>
                  <a:pt x="875" y="591"/>
                </a:cubicBezTo>
                <a:cubicBezTo>
                  <a:pt x="875" y="588"/>
                  <a:pt x="877" y="585"/>
                  <a:pt x="878" y="583"/>
                </a:cubicBezTo>
                <a:cubicBezTo>
                  <a:pt x="879" y="584"/>
                  <a:pt x="881" y="585"/>
                  <a:pt x="883" y="586"/>
                </a:cubicBezTo>
                <a:cubicBezTo>
                  <a:pt x="882" y="587"/>
                  <a:pt x="882" y="588"/>
                  <a:pt x="882" y="589"/>
                </a:cubicBezTo>
                <a:cubicBezTo>
                  <a:pt x="882" y="591"/>
                  <a:pt x="882" y="593"/>
                  <a:pt x="883" y="594"/>
                </a:cubicBezTo>
                <a:cubicBezTo>
                  <a:pt x="883" y="595"/>
                  <a:pt x="884" y="594"/>
                  <a:pt x="884" y="594"/>
                </a:cubicBezTo>
                <a:cubicBezTo>
                  <a:pt x="884" y="592"/>
                  <a:pt x="884" y="590"/>
                  <a:pt x="884" y="589"/>
                </a:cubicBezTo>
                <a:cubicBezTo>
                  <a:pt x="884" y="588"/>
                  <a:pt x="884" y="587"/>
                  <a:pt x="884" y="586"/>
                </a:cubicBezTo>
                <a:cubicBezTo>
                  <a:pt x="886" y="587"/>
                  <a:pt x="889" y="587"/>
                  <a:pt x="891" y="586"/>
                </a:cubicBezTo>
                <a:cubicBezTo>
                  <a:pt x="891" y="591"/>
                  <a:pt x="895" y="598"/>
                  <a:pt x="898" y="602"/>
                </a:cubicBezTo>
                <a:cubicBezTo>
                  <a:pt x="904" y="609"/>
                  <a:pt x="908" y="617"/>
                  <a:pt x="916" y="624"/>
                </a:cubicBezTo>
                <a:cubicBezTo>
                  <a:pt x="916" y="624"/>
                  <a:pt x="917" y="623"/>
                  <a:pt x="916" y="623"/>
                </a:cubicBezTo>
                <a:cubicBezTo>
                  <a:pt x="910" y="617"/>
                  <a:pt x="906" y="609"/>
                  <a:pt x="901" y="601"/>
                </a:cubicBezTo>
                <a:cubicBezTo>
                  <a:pt x="900" y="599"/>
                  <a:pt x="899" y="597"/>
                  <a:pt x="898" y="595"/>
                </a:cubicBezTo>
                <a:cubicBezTo>
                  <a:pt x="900" y="598"/>
                  <a:pt x="902" y="601"/>
                  <a:pt x="904" y="603"/>
                </a:cubicBezTo>
                <a:cubicBezTo>
                  <a:pt x="908" y="608"/>
                  <a:pt x="913" y="612"/>
                  <a:pt x="918" y="616"/>
                </a:cubicBezTo>
                <a:cubicBezTo>
                  <a:pt x="923" y="620"/>
                  <a:pt x="927" y="623"/>
                  <a:pt x="931" y="628"/>
                </a:cubicBezTo>
                <a:cubicBezTo>
                  <a:pt x="931" y="629"/>
                  <a:pt x="932" y="629"/>
                  <a:pt x="932" y="628"/>
                </a:cubicBezTo>
                <a:cubicBezTo>
                  <a:pt x="931" y="624"/>
                  <a:pt x="928" y="622"/>
                  <a:pt x="925" y="619"/>
                </a:cubicBezTo>
                <a:cubicBezTo>
                  <a:pt x="920" y="615"/>
                  <a:pt x="915" y="612"/>
                  <a:pt x="911" y="607"/>
                </a:cubicBezTo>
                <a:cubicBezTo>
                  <a:pt x="904" y="600"/>
                  <a:pt x="899" y="593"/>
                  <a:pt x="896" y="584"/>
                </a:cubicBezTo>
                <a:cubicBezTo>
                  <a:pt x="897" y="584"/>
                  <a:pt x="897" y="584"/>
                  <a:pt x="898" y="584"/>
                </a:cubicBezTo>
                <a:cubicBezTo>
                  <a:pt x="898" y="586"/>
                  <a:pt x="900" y="588"/>
                  <a:pt x="901" y="590"/>
                </a:cubicBezTo>
                <a:cubicBezTo>
                  <a:pt x="903" y="593"/>
                  <a:pt x="906" y="596"/>
                  <a:pt x="908" y="599"/>
                </a:cubicBezTo>
                <a:cubicBezTo>
                  <a:pt x="911" y="602"/>
                  <a:pt x="914" y="604"/>
                  <a:pt x="918" y="607"/>
                </a:cubicBezTo>
                <a:cubicBezTo>
                  <a:pt x="923" y="612"/>
                  <a:pt x="927" y="617"/>
                  <a:pt x="932" y="622"/>
                </a:cubicBezTo>
                <a:cubicBezTo>
                  <a:pt x="932" y="622"/>
                  <a:pt x="933" y="622"/>
                  <a:pt x="933" y="621"/>
                </a:cubicBezTo>
                <a:cubicBezTo>
                  <a:pt x="929" y="612"/>
                  <a:pt x="919" y="607"/>
                  <a:pt x="912" y="599"/>
                </a:cubicBezTo>
                <a:cubicBezTo>
                  <a:pt x="908" y="594"/>
                  <a:pt x="904" y="590"/>
                  <a:pt x="901" y="584"/>
                </a:cubicBezTo>
                <a:cubicBezTo>
                  <a:pt x="902" y="584"/>
                  <a:pt x="904" y="585"/>
                  <a:pt x="905" y="585"/>
                </a:cubicBezTo>
                <a:cubicBezTo>
                  <a:pt x="905" y="585"/>
                  <a:pt x="905" y="585"/>
                  <a:pt x="905" y="585"/>
                </a:cubicBezTo>
                <a:cubicBezTo>
                  <a:pt x="904" y="591"/>
                  <a:pt x="911" y="595"/>
                  <a:pt x="914" y="598"/>
                </a:cubicBezTo>
                <a:cubicBezTo>
                  <a:pt x="921" y="605"/>
                  <a:pt x="928" y="612"/>
                  <a:pt x="936" y="617"/>
                </a:cubicBezTo>
                <a:cubicBezTo>
                  <a:pt x="937" y="617"/>
                  <a:pt x="937" y="617"/>
                  <a:pt x="937" y="616"/>
                </a:cubicBezTo>
                <a:cubicBezTo>
                  <a:pt x="931" y="610"/>
                  <a:pt x="923" y="606"/>
                  <a:pt x="918" y="599"/>
                </a:cubicBezTo>
                <a:cubicBezTo>
                  <a:pt x="914" y="595"/>
                  <a:pt x="908" y="591"/>
                  <a:pt x="907" y="585"/>
                </a:cubicBezTo>
                <a:cubicBezTo>
                  <a:pt x="909" y="586"/>
                  <a:pt x="911" y="586"/>
                  <a:pt x="913" y="587"/>
                </a:cubicBezTo>
                <a:cubicBezTo>
                  <a:pt x="912" y="587"/>
                  <a:pt x="912" y="588"/>
                  <a:pt x="913" y="588"/>
                </a:cubicBezTo>
                <a:cubicBezTo>
                  <a:pt x="915" y="593"/>
                  <a:pt x="920" y="597"/>
                  <a:pt x="924" y="601"/>
                </a:cubicBezTo>
                <a:cubicBezTo>
                  <a:pt x="928" y="605"/>
                  <a:pt x="932" y="609"/>
                  <a:pt x="936" y="613"/>
                </a:cubicBezTo>
                <a:cubicBezTo>
                  <a:pt x="936" y="613"/>
                  <a:pt x="937" y="613"/>
                  <a:pt x="937" y="612"/>
                </a:cubicBezTo>
                <a:cubicBezTo>
                  <a:pt x="937" y="610"/>
                  <a:pt x="935" y="608"/>
                  <a:pt x="933" y="607"/>
                </a:cubicBezTo>
                <a:cubicBezTo>
                  <a:pt x="930" y="604"/>
                  <a:pt x="927" y="601"/>
                  <a:pt x="924" y="598"/>
                </a:cubicBezTo>
                <a:cubicBezTo>
                  <a:pt x="921" y="595"/>
                  <a:pt x="918" y="592"/>
                  <a:pt x="916" y="589"/>
                </a:cubicBezTo>
                <a:cubicBezTo>
                  <a:pt x="916" y="588"/>
                  <a:pt x="915" y="588"/>
                  <a:pt x="915" y="587"/>
                </a:cubicBezTo>
                <a:cubicBezTo>
                  <a:pt x="918" y="588"/>
                  <a:pt x="922" y="588"/>
                  <a:pt x="925" y="588"/>
                </a:cubicBezTo>
                <a:cubicBezTo>
                  <a:pt x="929" y="591"/>
                  <a:pt x="932" y="595"/>
                  <a:pt x="935" y="598"/>
                </a:cubicBezTo>
                <a:close/>
                <a:moveTo>
                  <a:pt x="1145" y="566"/>
                </a:moveTo>
                <a:cubicBezTo>
                  <a:pt x="1133" y="572"/>
                  <a:pt x="1119" y="575"/>
                  <a:pt x="1106" y="580"/>
                </a:cubicBezTo>
                <a:cubicBezTo>
                  <a:pt x="1098" y="583"/>
                  <a:pt x="1090" y="584"/>
                  <a:pt x="1082" y="585"/>
                </a:cubicBezTo>
                <a:cubicBezTo>
                  <a:pt x="1075" y="585"/>
                  <a:pt x="1068" y="586"/>
                  <a:pt x="1061" y="587"/>
                </a:cubicBezTo>
                <a:cubicBezTo>
                  <a:pt x="1046" y="590"/>
                  <a:pt x="1030" y="592"/>
                  <a:pt x="1015" y="595"/>
                </a:cubicBezTo>
                <a:cubicBezTo>
                  <a:pt x="1007" y="596"/>
                  <a:pt x="999" y="597"/>
                  <a:pt x="991" y="596"/>
                </a:cubicBezTo>
                <a:cubicBezTo>
                  <a:pt x="983" y="596"/>
                  <a:pt x="976" y="596"/>
                  <a:pt x="968" y="593"/>
                </a:cubicBezTo>
                <a:cubicBezTo>
                  <a:pt x="963" y="591"/>
                  <a:pt x="958" y="589"/>
                  <a:pt x="953" y="588"/>
                </a:cubicBezTo>
                <a:cubicBezTo>
                  <a:pt x="950" y="587"/>
                  <a:pt x="946" y="585"/>
                  <a:pt x="943" y="586"/>
                </a:cubicBezTo>
                <a:cubicBezTo>
                  <a:pt x="943" y="586"/>
                  <a:pt x="943" y="586"/>
                  <a:pt x="943" y="586"/>
                </a:cubicBezTo>
                <a:cubicBezTo>
                  <a:pt x="939" y="584"/>
                  <a:pt x="934" y="585"/>
                  <a:pt x="931" y="585"/>
                </a:cubicBezTo>
                <a:cubicBezTo>
                  <a:pt x="929" y="585"/>
                  <a:pt x="927" y="585"/>
                  <a:pt x="924" y="584"/>
                </a:cubicBezTo>
                <a:cubicBezTo>
                  <a:pt x="923" y="584"/>
                  <a:pt x="921" y="583"/>
                  <a:pt x="919" y="584"/>
                </a:cubicBezTo>
                <a:cubicBezTo>
                  <a:pt x="919" y="584"/>
                  <a:pt x="919" y="584"/>
                  <a:pt x="919" y="584"/>
                </a:cubicBezTo>
                <a:cubicBezTo>
                  <a:pt x="916" y="583"/>
                  <a:pt x="914" y="583"/>
                  <a:pt x="911" y="582"/>
                </a:cubicBezTo>
                <a:cubicBezTo>
                  <a:pt x="907" y="581"/>
                  <a:pt x="889" y="576"/>
                  <a:pt x="887" y="584"/>
                </a:cubicBezTo>
                <a:cubicBezTo>
                  <a:pt x="885" y="583"/>
                  <a:pt x="882" y="582"/>
                  <a:pt x="880" y="580"/>
                </a:cubicBezTo>
                <a:cubicBezTo>
                  <a:pt x="880" y="579"/>
                  <a:pt x="879" y="579"/>
                  <a:pt x="879" y="579"/>
                </a:cubicBezTo>
                <a:cubicBezTo>
                  <a:pt x="880" y="578"/>
                  <a:pt x="880" y="578"/>
                  <a:pt x="880" y="577"/>
                </a:cubicBezTo>
                <a:cubicBezTo>
                  <a:pt x="880" y="574"/>
                  <a:pt x="882" y="571"/>
                  <a:pt x="883" y="569"/>
                </a:cubicBezTo>
                <a:cubicBezTo>
                  <a:pt x="883" y="569"/>
                  <a:pt x="884" y="569"/>
                  <a:pt x="884" y="568"/>
                </a:cubicBezTo>
                <a:cubicBezTo>
                  <a:pt x="885" y="565"/>
                  <a:pt x="886" y="561"/>
                  <a:pt x="888" y="558"/>
                </a:cubicBezTo>
                <a:cubicBezTo>
                  <a:pt x="889" y="558"/>
                  <a:pt x="890" y="558"/>
                  <a:pt x="891" y="558"/>
                </a:cubicBezTo>
                <a:cubicBezTo>
                  <a:pt x="891" y="559"/>
                  <a:pt x="890" y="560"/>
                  <a:pt x="889" y="561"/>
                </a:cubicBezTo>
                <a:cubicBezTo>
                  <a:pt x="888" y="563"/>
                  <a:pt x="886" y="567"/>
                  <a:pt x="888" y="569"/>
                </a:cubicBezTo>
                <a:cubicBezTo>
                  <a:pt x="888" y="569"/>
                  <a:pt x="889" y="569"/>
                  <a:pt x="889" y="569"/>
                </a:cubicBezTo>
                <a:cubicBezTo>
                  <a:pt x="891" y="567"/>
                  <a:pt x="891" y="563"/>
                  <a:pt x="893" y="561"/>
                </a:cubicBezTo>
                <a:cubicBezTo>
                  <a:pt x="893" y="560"/>
                  <a:pt x="894" y="559"/>
                  <a:pt x="895" y="557"/>
                </a:cubicBezTo>
                <a:cubicBezTo>
                  <a:pt x="897" y="557"/>
                  <a:pt x="899" y="557"/>
                  <a:pt x="901" y="557"/>
                </a:cubicBezTo>
                <a:cubicBezTo>
                  <a:pt x="899" y="558"/>
                  <a:pt x="897" y="560"/>
                  <a:pt x="896" y="562"/>
                </a:cubicBezTo>
                <a:cubicBezTo>
                  <a:pt x="895" y="564"/>
                  <a:pt x="892" y="567"/>
                  <a:pt x="894" y="569"/>
                </a:cubicBezTo>
                <a:cubicBezTo>
                  <a:pt x="894" y="570"/>
                  <a:pt x="895" y="570"/>
                  <a:pt x="895" y="569"/>
                </a:cubicBezTo>
                <a:cubicBezTo>
                  <a:pt x="897" y="568"/>
                  <a:pt x="897" y="565"/>
                  <a:pt x="899" y="563"/>
                </a:cubicBezTo>
                <a:cubicBezTo>
                  <a:pt x="900" y="561"/>
                  <a:pt x="902" y="558"/>
                  <a:pt x="905" y="557"/>
                </a:cubicBezTo>
                <a:cubicBezTo>
                  <a:pt x="905" y="557"/>
                  <a:pt x="906" y="557"/>
                  <a:pt x="907" y="557"/>
                </a:cubicBezTo>
                <a:cubicBezTo>
                  <a:pt x="907" y="557"/>
                  <a:pt x="906" y="558"/>
                  <a:pt x="906" y="559"/>
                </a:cubicBezTo>
                <a:cubicBezTo>
                  <a:pt x="905" y="560"/>
                  <a:pt x="901" y="564"/>
                  <a:pt x="903" y="566"/>
                </a:cubicBezTo>
                <a:cubicBezTo>
                  <a:pt x="903" y="566"/>
                  <a:pt x="904" y="567"/>
                  <a:pt x="904" y="566"/>
                </a:cubicBezTo>
                <a:cubicBezTo>
                  <a:pt x="905" y="566"/>
                  <a:pt x="905" y="565"/>
                  <a:pt x="906" y="564"/>
                </a:cubicBezTo>
                <a:cubicBezTo>
                  <a:pt x="907" y="562"/>
                  <a:pt x="907" y="561"/>
                  <a:pt x="908" y="560"/>
                </a:cubicBezTo>
                <a:cubicBezTo>
                  <a:pt x="909" y="559"/>
                  <a:pt x="910" y="558"/>
                  <a:pt x="911" y="557"/>
                </a:cubicBezTo>
                <a:cubicBezTo>
                  <a:pt x="912" y="557"/>
                  <a:pt x="913" y="557"/>
                  <a:pt x="913" y="557"/>
                </a:cubicBezTo>
                <a:cubicBezTo>
                  <a:pt x="910" y="560"/>
                  <a:pt x="908" y="564"/>
                  <a:pt x="910" y="566"/>
                </a:cubicBezTo>
                <a:cubicBezTo>
                  <a:pt x="911" y="567"/>
                  <a:pt x="911" y="566"/>
                  <a:pt x="911" y="566"/>
                </a:cubicBezTo>
                <a:cubicBezTo>
                  <a:pt x="913" y="564"/>
                  <a:pt x="913" y="562"/>
                  <a:pt x="915" y="560"/>
                </a:cubicBezTo>
                <a:cubicBezTo>
                  <a:pt x="916" y="559"/>
                  <a:pt x="917" y="558"/>
                  <a:pt x="918" y="557"/>
                </a:cubicBezTo>
                <a:cubicBezTo>
                  <a:pt x="918" y="557"/>
                  <a:pt x="919" y="557"/>
                  <a:pt x="920" y="557"/>
                </a:cubicBezTo>
                <a:cubicBezTo>
                  <a:pt x="920" y="557"/>
                  <a:pt x="921" y="557"/>
                  <a:pt x="921" y="557"/>
                </a:cubicBezTo>
                <a:cubicBezTo>
                  <a:pt x="920" y="557"/>
                  <a:pt x="920" y="558"/>
                  <a:pt x="919" y="558"/>
                </a:cubicBezTo>
                <a:cubicBezTo>
                  <a:pt x="918" y="560"/>
                  <a:pt x="916" y="564"/>
                  <a:pt x="917" y="566"/>
                </a:cubicBezTo>
                <a:cubicBezTo>
                  <a:pt x="918" y="567"/>
                  <a:pt x="918" y="567"/>
                  <a:pt x="918" y="566"/>
                </a:cubicBezTo>
                <a:cubicBezTo>
                  <a:pt x="920" y="564"/>
                  <a:pt x="920" y="562"/>
                  <a:pt x="921" y="560"/>
                </a:cubicBezTo>
                <a:cubicBezTo>
                  <a:pt x="922" y="559"/>
                  <a:pt x="923" y="557"/>
                  <a:pt x="924" y="557"/>
                </a:cubicBezTo>
                <a:cubicBezTo>
                  <a:pt x="925" y="557"/>
                  <a:pt x="927" y="557"/>
                  <a:pt x="928" y="557"/>
                </a:cubicBezTo>
                <a:cubicBezTo>
                  <a:pt x="926" y="559"/>
                  <a:pt x="924" y="561"/>
                  <a:pt x="924" y="564"/>
                </a:cubicBezTo>
                <a:cubicBezTo>
                  <a:pt x="924" y="564"/>
                  <a:pt x="924" y="565"/>
                  <a:pt x="924" y="564"/>
                </a:cubicBezTo>
                <a:cubicBezTo>
                  <a:pt x="926" y="563"/>
                  <a:pt x="927" y="561"/>
                  <a:pt x="929" y="559"/>
                </a:cubicBezTo>
                <a:cubicBezTo>
                  <a:pt x="930" y="558"/>
                  <a:pt x="930" y="557"/>
                  <a:pt x="931" y="557"/>
                </a:cubicBezTo>
                <a:cubicBezTo>
                  <a:pt x="932" y="557"/>
                  <a:pt x="933" y="557"/>
                  <a:pt x="933" y="557"/>
                </a:cubicBezTo>
                <a:cubicBezTo>
                  <a:pt x="931" y="559"/>
                  <a:pt x="929" y="562"/>
                  <a:pt x="930" y="565"/>
                </a:cubicBezTo>
                <a:cubicBezTo>
                  <a:pt x="930" y="565"/>
                  <a:pt x="930" y="566"/>
                  <a:pt x="930" y="565"/>
                </a:cubicBezTo>
                <a:cubicBezTo>
                  <a:pt x="931" y="563"/>
                  <a:pt x="932" y="561"/>
                  <a:pt x="934" y="559"/>
                </a:cubicBezTo>
                <a:cubicBezTo>
                  <a:pt x="934" y="559"/>
                  <a:pt x="935" y="558"/>
                  <a:pt x="936" y="557"/>
                </a:cubicBezTo>
                <a:cubicBezTo>
                  <a:pt x="936" y="557"/>
                  <a:pt x="936" y="557"/>
                  <a:pt x="936" y="557"/>
                </a:cubicBezTo>
                <a:cubicBezTo>
                  <a:pt x="936" y="557"/>
                  <a:pt x="936" y="557"/>
                  <a:pt x="937" y="557"/>
                </a:cubicBezTo>
                <a:cubicBezTo>
                  <a:pt x="936" y="557"/>
                  <a:pt x="936" y="558"/>
                  <a:pt x="936" y="558"/>
                </a:cubicBezTo>
                <a:cubicBezTo>
                  <a:pt x="936" y="559"/>
                  <a:pt x="937" y="559"/>
                  <a:pt x="937" y="559"/>
                </a:cubicBezTo>
                <a:cubicBezTo>
                  <a:pt x="937" y="560"/>
                  <a:pt x="939" y="561"/>
                  <a:pt x="940" y="560"/>
                </a:cubicBezTo>
                <a:cubicBezTo>
                  <a:pt x="940" y="560"/>
                  <a:pt x="941" y="559"/>
                  <a:pt x="941" y="559"/>
                </a:cubicBezTo>
                <a:cubicBezTo>
                  <a:pt x="941" y="558"/>
                  <a:pt x="942" y="558"/>
                  <a:pt x="942" y="558"/>
                </a:cubicBezTo>
                <a:cubicBezTo>
                  <a:pt x="942" y="558"/>
                  <a:pt x="942" y="558"/>
                  <a:pt x="943" y="558"/>
                </a:cubicBezTo>
                <a:cubicBezTo>
                  <a:pt x="943" y="557"/>
                  <a:pt x="943" y="557"/>
                  <a:pt x="943" y="557"/>
                </a:cubicBezTo>
                <a:cubicBezTo>
                  <a:pt x="943" y="557"/>
                  <a:pt x="943" y="556"/>
                  <a:pt x="943" y="556"/>
                </a:cubicBezTo>
                <a:cubicBezTo>
                  <a:pt x="945" y="555"/>
                  <a:pt x="946" y="553"/>
                  <a:pt x="947" y="551"/>
                </a:cubicBezTo>
                <a:cubicBezTo>
                  <a:pt x="948" y="550"/>
                  <a:pt x="949" y="549"/>
                  <a:pt x="950" y="548"/>
                </a:cubicBezTo>
                <a:cubicBezTo>
                  <a:pt x="955" y="546"/>
                  <a:pt x="959" y="546"/>
                  <a:pt x="965" y="546"/>
                </a:cubicBezTo>
                <a:cubicBezTo>
                  <a:pt x="974" y="548"/>
                  <a:pt x="983" y="549"/>
                  <a:pt x="993" y="549"/>
                </a:cubicBezTo>
                <a:cubicBezTo>
                  <a:pt x="1013" y="550"/>
                  <a:pt x="1033" y="549"/>
                  <a:pt x="1053" y="547"/>
                </a:cubicBezTo>
                <a:cubicBezTo>
                  <a:pt x="1068" y="546"/>
                  <a:pt x="1083" y="544"/>
                  <a:pt x="1099" y="546"/>
                </a:cubicBezTo>
                <a:cubicBezTo>
                  <a:pt x="1107" y="547"/>
                  <a:pt x="1114" y="551"/>
                  <a:pt x="1122" y="553"/>
                </a:cubicBezTo>
                <a:cubicBezTo>
                  <a:pt x="1129" y="555"/>
                  <a:pt x="1135" y="556"/>
                  <a:pt x="1142" y="555"/>
                </a:cubicBezTo>
                <a:cubicBezTo>
                  <a:pt x="1144" y="555"/>
                  <a:pt x="1158" y="553"/>
                  <a:pt x="1158" y="556"/>
                </a:cubicBezTo>
                <a:cubicBezTo>
                  <a:pt x="1157" y="561"/>
                  <a:pt x="1149" y="564"/>
                  <a:pt x="1145" y="566"/>
                </a:cubicBezTo>
                <a:close/>
                <a:moveTo>
                  <a:pt x="1156" y="551"/>
                </a:moveTo>
                <a:cubicBezTo>
                  <a:pt x="1154" y="551"/>
                  <a:pt x="1151" y="551"/>
                  <a:pt x="1150" y="551"/>
                </a:cubicBezTo>
                <a:cubicBezTo>
                  <a:pt x="1143" y="553"/>
                  <a:pt x="1136" y="553"/>
                  <a:pt x="1129" y="552"/>
                </a:cubicBezTo>
                <a:cubicBezTo>
                  <a:pt x="1126" y="551"/>
                  <a:pt x="1122" y="550"/>
                  <a:pt x="1119" y="549"/>
                </a:cubicBezTo>
                <a:cubicBezTo>
                  <a:pt x="1123" y="548"/>
                  <a:pt x="1128" y="547"/>
                  <a:pt x="1132" y="546"/>
                </a:cubicBezTo>
                <a:cubicBezTo>
                  <a:pt x="1137" y="546"/>
                  <a:pt x="1142" y="547"/>
                  <a:pt x="1147" y="547"/>
                </a:cubicBezTo>
                <a:cubicBezTo>
                  <a:pt x="1147" y="547"/>
                  <a:pt x="1147" y="546"/>
                  <a:pt x="1147" y="546"/>
                </a:cubicBezTo>
                <a:cubicBezTo>
                  <a:pt x="1144" y="542"/>
                  <a:pt x="1136" y="545"/>
                  <a:pt x="1132" y="545"/>
                </a:cubicBezTo>
                <a:cubicBezTo>
                  <a:pt x="1126" y="545"/>
                  <a:pt x="1120" y="545"/>
                  <a:pt x="1114" y="547"/>
                </a:cubicBezTo>
                <a:cubicBezTo>
                  <a:pt x="1113" y="546"/>
                  <a:pt x="1112" y="546"/>
                  <a:pt x="1111" y="546"/>
                </a:cubicBezTo>
                <a:cubicBezTo>
                  <a:pt x="1113" y="545"/>
                  <a:pt x="1114" y="544"/>
                  <a:pt x="1116" y="544"/>
                </a:cubicBezTo>
                <a:cubicBezTo>
                  <a:pt x="1119" y="544"/>
                  <a:pt x="1122" y="542"/>
                  <a:pt x="1125" y="543"/>
                </a:cubicBezTo>
                <a:cubicBezTo>
                  <a:pt x="1125" y="543"/>
                  <a:pt x="1125" y="542"/>
                  <a:pt x="1125" y="542"/>
                </a:cubicBezTo>
                <a:cubicBezTo>
                  <a:pt x="1121" y="542"/>
                  <a:pt x="1117" y="542"/>
                  <a:pt x="1113" y="543"/>
                </a:cubicBezTo>
                <a:cubicBezTo>
                  <a:pt x="1112" y="543"/>
                  <a:pt x="1109" y="543"/>
                  <a:pt x="1108" y="544"/>
                </a:cubicBezTo>
                <a:cubicBezTo>
                  <a:pt x="1105" y="544"/>
                  <a:pt x="1102" y="543"/>
                  <a:pt x="1100" y="543"/>
                </a:cubicBezTo>
                <a:cubicBezTo>
                  <a:pt x="1101" y="543"/>
                  <a:pt x="1101" y="542"/>
                  <a:pt x="1102" y="542"/>
                </a:cubicBezTo>
                <a:cubicBezTo>
                  <a:pt x="1104" y="541"/>
                  <a:pt x="1106" y="540"/>
                  <a:pt x="1107" y="539"/>
                </a:cubicBezTo>
                <a:cubicBezTo>
                  <a:pt x="1107" y="539"/>
                  <a:pt x="1107" y="538"/>
                  <a:pt x="1107" y="538"/>
                </a:cubicBezTo>
                <a:cubicBezTo>
                  <a:pt x="1105" y="538"/>
                  <a:pt x="1103" y="539"/>
                  <a:pt x="1101" y="540"/>
                </a:cubicBezTo>
                <a:cubicBezTo>
                  <a:pt x="1100" y="540"/>
                  <a:pt x="1098" y="540"/>
                  <a:pt x="1098" y="541"/>
                </a:cubicBezTo>
                <a:cubicBezTo>
                  <a:pt x="1097" y="541"/>
                  <a:pt x="1097" y="540"/>
                  <a:pt x="1097" y="540"/>
                </a:cubicBezTo>
                <a:cubicBezTo>
                  <a:pt x="1102" y="538"/>
                  <a:pt x="1107" y="534"/>
                  <a:pt x="1109" y="533"/>
                </a:cubicBezTo>
                <a:cubicBezTo>
                  <a:pt x="1110" y="532"/>
                  <a:pt x="1109" y="531"/>
                  <a:pt x="1108" y="532"/>
                </a:cubicBezTo>
                <a:cubicBezTo>
                  <a:pt x="1105" y="534"/>
                  <a:pt x="1102" y="535"/>
                  <a:pt x="1098" y="537"/>
                </a:cubicBezTo>
                <a:cubicBezTo>
                  <a:pt x="1097" y="538"/>
                  <a:pt x="1095" y="539"/>
                  <a:pt x="1093" y="540"/>
                </a:cubicBezTo>
                <a:cubicBezTo>
                  <a:pt x="1092" y="540"/>
                  <a:pt x="1092" y="540"/>
                  <a:pt x="1091" y="540"/>
                </a:cubicBezTo>
                <a:cubicBezTo>
                  <a:pt x="1093" y="539"/>
                  <a:pt x="1094" y="538"/>
                  <a:pt x="1095" y="537"/>
                </a:cubicBezTo>
                <a:cubicBezTo>
                  <a:pt x="1099" y="533"/>
                  <a:pt x="1104" y="530"/>
                  <a:pt x="1108" y="526"/>
                </a:cubicBezTo>
                <a:cubicBezTo>
                  <a:pt x="1112" y="523"/>
                  <a:pt x="1119" y="521"/>
                  <a:pt x="1121" y="515"/>
                </a:cubicBezTo>
                <a:cubicBezTo>
                  <a:pt x="1122" y="515"/>
                  <a:pt x="1121" y="514"/>
                  <a:pt x="1121" y="515"/>
                </a:cubicBezTo>
                <a:cubicBezTo>
                  <a:pt x="1116" y="518"/>
                  <a:pt x="1111" y="523"/>
                  <a:pt x="1105" y="527"/>
                </a:cubicBezTo>
                <a:cubicBezTo>
                  <a:pt x="1105" y="527"/>
                  <a:pt x="1104" y="527"/>
                  <a:pt x="1104" y="527"/>
                </a:cubicBezTo>
                <a:cubicBezTo>
                  <a:pt x="1105" y="526"/>
                  <a:pt x="1107" y="524"/>
                  <a:pt x="1108" y="523"/>
                </a:cubicBezTo>
                <a:cubicBezTo>
                  <a:pt x="1113" y="518"/>
                  <a:pt x="1117" y="512"/>
                  <a:pt x="1121" y="506"/>
                </a:cubicBezTo>
                <a:cubicBezTo>
                  <a:pt x="1126" y="506"/>
                  <a:pt x="1134" y="509"/>
                  <a:pt x="1136" y="513"/>
                </a:cubicBezTo>
                <a:cubicBezTo>
                  <a:pt x="1138" y="514"/>
                  <a:pt x="1139" y="517"/>
                  <a:pt x="1141" y="518"/>
                </a:cubicBezTo>
                <a:cubicBezTo>
                  <a:pt x="1143" y="519"/>
                  <a:pt x="1145" y="520"/>
                  <a:pt x="1147" y="521"/>
                </a:cubicBezTo>
                <a:cubicBezTo>
                  <a:pt x="1150" y="524"/>
                  <a:pt x="1150" y="527"/>
                  <a:pt x="1152" y="530"/>
                </a:cubicBezTo>
                <a:cubicBezTo>
                  <a:pt x="1152" y="531"/>
                  <a:pt x="1153" y="532"/>
                  <a:pt x="1155" y="534"/>
                </a:cubicBezTo>
                <a:cubicBezTo>
                  <a:pt x="1159" y="539"/>
                  <a:pt x="1158" y="545"/>
                  <a:pt x="1156" y="551"/>
                </a:cubicBezTo>
                <a:close/>
              </a:path>
            </a:pathLst>
          </a:custGeom>
          <a:solidFill>
            <a:srgbClr val="574F1F">
              <a:alpha val="14902"/>
            </a:srgbClr>
          </a:soli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2" name="组合 313"/>
          <p:cNvPicPr/>
          <p:nvPr userDrawn="1"/>
        </p:nvPicPr>
        <p:blipFill>
          <a:blip r:embed="rId14"/>
          <a:stretch>
            <a:fillRect/>
          </a:stretch>
        </p:blipFill>
        <p:spPr>
          <a:xfrm>
            <a:off x="-212725" y="2432050"/>
            <a:ext cx="2852738" cy="2305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3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104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5.png"/><Relationship Id="rId2" Type="http://schemas.openxmlformats.org/officeDocument/2006/relationships/image" Target="../media/image6.emf"/><Relationship Id="rId1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5.png"/><Relationship Id="rId2" Type="http://schemas.openxmlformats.org/officeDocument/2006/relationships/image" Target="../media/image6.emf"/><Relationship Id="rId1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8.emf"/><Relationship Id="rId1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15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14.png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2" Type="http://schemas.openxmlformats.org/officeDocument/2006/relationships/oleObject" Target="../embeddings/oleObject4.bin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wmf"/><Relationship Id="rId7" Type="http://schemas.openxmlformats.org/officeDocument/2006/relationships/oleObject" Target="../embeddings/oleObject7.bin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5.png"/><Relationship Id="rId2" Type="http://schemas.openxmlformats.org/officeDocument/2006/relationships/image" Target="../media/image6.emf"/><Relationship Id="rId1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2.png"/><Relationship Id="rId1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0.pn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2" name="组合 5"/>
          <p:cNvGrpSpPr/>
          <p:nvPr/>
        </p:nvGrpSpPr>
        <p:grpSpPr>
          <a:xfrm>
            <a:off x="95250" y="-133350"/>
            <a:ext cx="11152188" cy="6983413"/>
            <a:chOff x="0" y="0"/>
            <a:chExt cx="11151065" cy="6983832"/>
          </a:xfrm>
        </p:grpSpPr>
        <p:sp>
          <p:nvSpPr>
            <p:cNvPr id="5140" name="Freeform 1224"/>
            <p:cNvSpPr>
              <a:spLocks noEditPoints="1"/>
            </p:cNvSpPr>
            <p:nvPr/>
          </p:nvSpPr>
          <p:spPr>
            <a:xfrm>
              <a:off x="6285147" y="0"/>
              <a:ext cx="4865918" cy="3419055"/>
            </a:xfrm>
            <a:custGeom>
              <a:avLst/>
              <a:gdLst>
                <a:gd name="txL" fmla="*/ 0 w 1162"/>
                <a:gd name="txT" fmla="*/ 0 h 815"/>
                <a:gd name="txR" fmla="*/ 1162 w 1162"/>
                <a:gd name="txB" fmla="*/ 815 h 815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162" h="815">
                  <a:moveTo>
                    <a:pt x="1160" y="552"/>
                  </a:moveTo>
                  <a:cubicBezTo>
                    <a:pt x="1159" y="552"/>
                    <a:pt x="1159" y="552"/>
                    <a:pt x="1158" y="551"/>
                  </a:cubicBezTo>
                  <a:cubicBezTo>
                    <a:pt x="1161" y="547"/>
                    <a:pt x="1162" y="542"/>
                    <a:pt x="1160" y="537"/>
                  </a:cubicBezTo>
                  <a:cubicBezTo>
                    <a:pt x="1159" y="534"/>
                    <a:pt x="1156" y="532"/>
                    <a:pt x="1155" y="530"/>
                  </a:cubicBezTo>
                  <a:cubicBezTo>
                    <a:pt x="1153" y="527"/>
                    <a:pt x="1153" y="523"/>
                    <a:pt x="1151" y="521"/>
                  </a:cubicBezTo>
                  <a:cubicBezTo>
                    <a:pt x="1148" y="518"/>
                    <a:pt x="1144" y="517"/>
                    <a:pt x="1142" y="514"/>
                  </a:cubicBezTo>
                  <a:cubicBezTo>
                    <a:pt x="1139" y="512"/>
                    <a:pt x="1138" y="509"/>
                    <a:pt x="1134" y="507"/>
                  </a:cubicBezTo>
                  <a:cubicBezTo>
                    <a:pt x="1131" y="505"/>
                    <a:pt x="1127" y="503"/>
                    <a:pt x="1123" y="503"/>
                  </a:cubicBezTo>
                  <a:cubicBezTo>
                    <a:pt x="1127" y="498"/>
                    <a:pt x="1130" y="492"/>
                    <a:pt x="1132" y="486"/>
                  </a:cubicBezTo>
                  <a:cubicBezTo>
                    <a:pt x="1137" y="477"/>
                    <a:pt x="1140" y="466"/>
                    <a:pt x="1136" y="456"/>
                  </a:cubicBezTo>
                  <a:cubicBezTo>
                    <a:pt x="1135" y="452"/>
                    <a:pt x="1132" y="448"/>
                    <a:pt x="1128" y="446"/>
                  </a:cubicBezTo>
                  <a:cubicBezTo>
                    <a:pt x="1126" y="445"/>
                    <a:pt x="1122" y="445"/>
                    <a:pt x="1121" y="442"/>
                  </a:cubicBezTo>
                  <a:cubicBezTo>
                    <a:pt x="1121" y="439"/>
                    <a:pt x="1121" y="437"/>
                    <a:pt x="1120" y="434"/>
                  </a:cubicBezTo>
                  <a:cubicBezTo>
                    <a:pt x="1118" y="423"/>
                    <a:pt x="1109" y="413"/>
                    <a:pt x="1098" y="410"/>
                  </a:cubicBezTo>
                  <a:cubicBezTo>
                    <a:pt x="1086" y="406"/>
                    <a:pt x="1072" y="408"/>
                    <a:pt x="1060" y="410"/>
                  </a:cubicBezTo>
                  <a:cubicBezTo>
                    <a:pt x="1045" y="413"/>
                    <a:pt x="1030" y="417"/>
                    <a:pt x="1015" y="421"/>
                  </a:cubicBezTo>
                  <a:cubicBezTo>
                    <a:pt x="1006" y="423"/>
                    <a:pt x="996" y="426"/>
                    <a:pt x="987" y="429"/>
                  </a:cubicBezTo>
                  <a:cubicBezTo>
                    <a:pt x="988" y="428"/>
                    <a:pt x="989" y="425"/>
                    <a:pt x="989" y="423"/>
                  </a:cubicBezTo>
                  <a:cubicBezTo>
                    <a:pt x="992" y="419"/>
                    <a:pt x="995" y="414"/>
                    <a:pt x="998" y="410"/>
                  </a:cubicBezTo>
                  <a:cubicBezTo>
                    <a:pt x="1006" y="400"/>
                    <a:pt x="1016" y="393"/>
                    <a:pt x="1026" y="384"/>
                  </a:cubicBezTo>
                  <a:cubicBezTo>
                    <a:pt x="1041" y="371"/>
                    <a:pt x="1052" y="354"/>
                    <a:pt x="1050" y="332"/>
                  </a:cubicBezTo>
                  <a:cubicBezTo>
                    <a:pt x="1048" y="314"/>
                    <a:pt x="1035" y="295"/>
                    <a:pt x="1017" y="290"/>
                  </a:cubicBezTo>
                  <a:cubicBezTo>
                    <a:pt x="1007" y="288"/>
                    <a:pt x="998" y="287"/>
                    <a:pt x="988" y="289"/>
                  </a:cubicBezTo>
                  <a:cubicBezTo>
                    <a:pt x="987" y="289"/>
                    <a:pt x="984" y="289"/>
                    <a:pt x="982" y="290"/>
                  </a:cubicBezTo>
                  <a:cubicBezTo>
                    <a:pt x="988" y="286"/>
                    <a:pt x="993" y="280"/>
                    <a:pt x="997" y="275"/>
                  </a:cubicBezTo>
                  <a:cubicBezTo>
                    <a:pt x="1002" y="269"/>
                    <a:pt x="1006" y="261"/>
                    <a:pt x="1003" y="253"/>
                  </a:cubicBezTo>
                  <a:cubicBezTo>
                    <a:pt x="1003" y="252"/>
                    <a:pt x="1002" y="252"/>
                    <a:pt x="1001" y="252"/>
                  </a:cubicBezTo>
                  <a:cubicBezTo>
                    <a:pt x="1000" y="252"/>
                    <a:pt x="998" y="252"/>
                    <a:pt x="997" y="253"/>
                  </a:cubicBezTo>
                  <a:cubicBezTo>
                    <a:pt x="994" y="253"/>
                    <a:pt x="994" y="252"/>
                    <a:pt x="995" y="249"/>
                  </a:cubicBezTo>
                  <a:cubicBezTo>
                    <a:pt x="996" y="248"/>
                    <a:pt x="994" y="246"/>
                    <a:pt x="993" y="246"/>
                  </a:cubicBezTo>
                  <a:cubicBezTo>
                    <a:pt x="994" y="243"/>
                    <a:pt x="993" y="240"/>
                    <a:pt x="991" y="238"/>
                  </a:cubicBezTo>
                  <a:cubicBezTo>
                    <a:pt x="988" y="234"/>
                    <a:pt x="984" y="233"/>
                    <a:pt x="980" y="232"/>
                  </a:cubicBezTo>
                  <a:cubicBezTo>
                    <a:pt x="975" y="231"/>
                    <a:pt x="972" y="225"/>
                    <a:pt x="966" y="225"/>
                  </a:cubicBezTo>
                  <a:cubicBezTo>
                    <a:pt x="961" y="224"/>
                    <a:pt x="955" y="224"/>
                    <a:pt x="949" y="225"/>
                  </a:cubicBezTo>
                  <a:cubicBezTo>
                    <a:pt x="934" y="227"/>
                    <a:pt x="920" y="232"/>
                    <a:pt x="905" y="234"/>
                  </a:cubicBezTo>
                  <a:cubicBezTo>
                    <a:pt x="898" y="235"/>
                    <a:pt x="891" y="235"/>
                    <a:pt x="884" y="237"/>
                  </a:cubicBezTo>
                  <a:cubicBezTo>
                    <a:pt x="879" y="238"/>
                    <a:pt x="874" y="240"/>
                    <a:pt x="870" y="242"/>
                  </a:cubicBezTo>
                  <a:cubicBezTo>
                    <a:pt x="870" y="241"/>
                    <a:pt x="871" y="240"/>
                    <a:pt x="872" y="239"/>
                  </a:cubicBezTo>
                  <a:cubicBezTo>
                    <a:pt x="874" y="236"/>
                    <a:pt x="875" y="234"/>
                    <a:pt x="877" y="232"/>
                  </a:cubicBezTo>
                  <a:cubicBezTo>
                    <a:pt x="894" y="206"/>
                    <a:pt x="903" y="178"/>
                    <a:pt x="899" y="148"/>
                  </a:cubicBezTo>
                  <a:cubicBezTo>
                    <a:pt x="895" y="121"/>
                    <a:pt x="885" y="86"/>
                    <a:pt x="857" y="76"/>
                  </a:cubicBezTo>
                  <a:cubicBezTo>
                    <a:pt x="851" y="73"/>
                    <a:pt x="844" y="69"/>
                    <a:pt x="838" y="70"/>
                  </a:cubicBezTo>
                  <a:cubicBezTo>
                    <a:pt x="833" y="70"/>
                    <a:pt x="827" y="73"/>
                    <a:pt x="824" y="77"/>
                  </a:cubicBezTo>
                  <a:cubicBezTo>
                    <a:pt x="822" y="78"/>
                    <a:pt x="819" y="81"/>
                    <a:pt x="816" y="82"/>
                  </a:cubicBezTo>
                  <a:cubicBezTo>
                    <a:pt x="813" y="82"/>
                    <a:pt x="810" y="81"/>
                    <a:pt x="806" y="80"/>
                  </a:cubicBezTo>
                  <a:cubicBezTo>
                    <a:pt x="800" y="79"/>
                    <a:pt x="794" y="79"/>
                    <a:pt x="788" y="82"/>
                  </a:cubicBezTo>
                  <a:cubicBezTo>
                    <a:pt x="775" y="87"/>
                    <a:pt x="763" y="95"/>
                    <a:pt x="752" y="105"/>
                  </a:cubicBezTo>
                  <a:cubicBezTo>
                    <a:pt x="747" y="110"/>
                    <a:pt x="743" y="116"/>
                    <a:pt x="738" y="121"/>
                  </a:cubicBezTo>
                  <a:cubicBezTo>
                    <a:pt x="736" y="124"/>
                    <a:pt x="733" y="127"/>
                    <a:pt x="733" y="131"/>
                  </a:cubicBezTo>
                  <a:cubicBezTo>
                    <a:pt x="732" y="131"/>
                    <a:pt x="732" y="131"/>
                    <a:pt x="732" y="131"/>
                  </a:cubicBezTo>
                  <a:cubicBezTo>
                    <a:pt x="729" y="130"/>
                    <a:pt x="729" y="126"/>
                    <a:pt x="727" y="125"/>
                  </a:cubicBezTo>
                  <a:cubicBezTo>
                    <a:pt x="724" y="123"/>
                    <a:pt x="722" y="123"/>
                    <a:pt x="719" y="123"/>
                  </a:cubicBezTo>
                  <a:cubicBezTo>
                    <a:pt x="712" y="122"/>
                    <a:pt x="704" y="122"/>
                    <a:pt x="697" y="123"/>
                  </a:cubicBezTo>
                  <a:cubicBezTo>
                    <a:pt x="689" y="124"/>
                    <a:pt x="681" y="125"/>
                    <a:pt x="673" y="126"/>
                  </a:cubicBezTo>
                  <a:cubicBezTo>
                    <a:pt x="670" y="127"/>
                    <a:pt x="668" y="127"/>
                    <a:pt x="665" y="128"/>
                  </a:cubicBezTo>
                  <a:cubicBezTo>
                    <a:pt x="662" y="127"/>
                    <a:pt x="658" y="124"/>
                    <a:pt x="655" y="122"/>
                  </a:cubicBezTo>
                  <a:cubicBezTo>
                    <a:pt x="652" y="121"/>
                    <a:pt x="648" y="119"/>
                    <a:pt x="645" y="117"/>
                  </a:cubicBezTo>
                  <a:cubicBezTo>
                    <a:pt x="638" y="114"/>
                    <a:pt x="630" y="111"/>
                    <a:pt x="623" y="109"/>
                  </a:cubicBezTo>
                  <a:cubicBezTo>
                    <a:pt x="610" y="106"/>
                    <a:pt x="595" y="105"/>
                    <a:pt x="581" y="106"/>
                  </a:cubicBezTo>
                  <a:cubicBezTo>
                    <a:pt x="567" y="107"/>
                    <a:pt x="554" y="112"/>
                    <a:pt x="543" y="121"/>
                  </a:cubicBezTo>
                  <a:cubicBezTo>
                    <a:pt x="540" y="124"/>
                    <a:pt x="535" y="128"/>
                    <a:pt x="533" y="132"/>
                  </a:cubicBezTo>
                  <a:cubicBezTo>
                    <a:pt x="533" y="132"/>
                    <a:pt x="533" y="132"/>
                    <a:pt x="533" y="132"/>
                  </a:cubicBezTo>
                  <a:cubicBezTo>
                    <a:pt x="530" y="131"/>
                    <a:pt x="528" y="131"/>
                    <a:pt x="525" y="130"/>
                  </a:cubicBezTo>
                  <a:cubicBezTo>
                    <a:pt x="520" y="116"/>
                    <a:pt x="514" y="101"/>
                    <a:pt x="505" y="89"/>
                  </a:cubicBezTo>
                  <a:cubicBezTo>
                    <a:pt x="499" y="81"/>
                    <a:pt x="488" y="68"/>
                    <a:pt x="477" y="74"/>
                  </a:cubicBezTo>
                  <a:cubicBezTo>
                    <a:pt x="474" y="75"/>
                    <a:pt x="472" y="78"/>
                    <a:pt x="469" y="79"/>
                  </a:cubicBezTo>
                  <a:cubicBezTo>
                    <a:pt x="465" y="81"/>
                    <a:pt x="463" y="78"/>
                    <a:pt x="460" y="76"/>
                  </a:cubicBezTo>
                  <a:cubicBezTo>
                    <a:pt x="457" y="74"/>
                    <a:pt x="454" y="74"/>
                    <a:pt x="451" y="77"/>
                  </a:cubicBezTo>
                  <a:cubicBezTo>
                    <a:pt x="450" y="79"/>
                    <a:pt x="449" y="76"/>
                    <a:pt x="447" y="75"/>
                  </a:cubicBezTo>
                  <a:cubicBezTo>
                    <a:pt x="445" y="73"/>
                    <a:pt x="443" y="72"/>
                    <a:pt x="440" y="71"/>
                  </a:cubicBezTo>
                  <a:cubicBezTo>
                    <a:pt x="436" y="69"/>
                    <a:pt x="433" y="69"/>
                    <a:pt x="429" y="72"/>
                  </a:cubicBezTo>
                  <a:cubicBezTo>
                    <a:pt x="424" y="75"/>
                    <a:pt x="419" y="82"/>
                    <a:pt x="415" y="87"/>
                  </a:cubicBezTo>
                  <a:cubicBezTo>
                    <a:pt x="410" y="92"/>
                    <a:pt x="407" y="99"/>
                    <a:pt x="402" y="105"/>
                  </a:cubicBezTo>
                  <a:cubicBezTo>
                    <a:pt x="397" y="112"/>
                    <a:pt x="390" y="118"/>
                    <a:pt x="386" y="126"/>
                  </a:cubicBezTo>
                  <a:cubicBezTo>
                    <a:pt x="383" y="133"/>
                    <a:pt x="381" y="139"/>
                    <a:pt x="380" y="147"/>
                  </a:cubicBezTo>
                  <a:cubicBezTo>
                    <a:pt x="377" y="162"/>
                    <a:pt x="373" y="177"/>
                    <a:pt x="371" y="192"/>
                  </a:cubicBezTo>
                  <a:cubicBezTo>
                    <a:pt x="369" y="183"/>
                    <a:pt x="366" y="173"/>
                    <a:pt x="362" y="164"/>
                  </a:cubicBezTo>
                  <a:cubicBezTo>
                    <a:pt x="357" y="153"/>
                    <a:pt x="351" y="143"/>
                    <a:pt x="344" y="133"/>
                  </a:cubicBezTo>
                  <a:cubicBezTo>
                    <a:pt x="342" y="129"/>
                    <a:pt x="341" y="125"/>
                    <a:pt x="338" y="122"/>
                  </a:cubicBezTo>
                  <a:cubicBezTo>
                    <a:pt x="337" y="121"/>
                    <a:pt x="333" y="120"/>
                    <a:pt x="333" y="119"/>
                  </a:cubicBezTo>
                  <a:cubicBezTo>
                    <a:pt x="332" y="118"/>
                    <a:pt x="331" y="117"/>
                    <a:pt x="330" y="116"/>
                  </a:cubicBezTo>
                  <a:cubicBezTo>
                    <a:pt x="329" y="114"/>
                    <a:pt x="328" y="113"/>
                    <a:pt x="327" y="111"/>
                  </a:cubicBezTo>
                  <a:cubicBezTo>
                    <a:pt x="325" y="109"/>
                    <a:pt x="322" y="106"/>
                    <a:pt x="319" y="104"/>
                  </a:cubicBezTo>
                  <a:cubicBezTo>
                    <a:pt x="319" y="103"/>
                    <a:pt x="319" y="103"/>
                    <a:pt x="319" y="103"/>
                  </a:cubicBezTo>
                  <a:cubicBezTo>
                    <a:pt x="314" y="98"/>
                    <a:pt x="313" y="88"/>
                    <a:pt x="310" y="82"/>
                  </a:cubicBezTo>
                  <a:cubicBezTo>
                    <a:pt x="307" y="74"/>
                    <a:pt x="304" y="67"/>
                    <a:pt x="300" y="60"/>
                  </a:cubicBezTo>
                  <a:cubicBezTo>
                    <a:pt x="296" y="53"/>
                    <a:pt x="291" y="46"/>
                    <a:pt x="286" y="40"/>
                  </a:cubicBezTo>
                  <a:cubicBezTo>
                    <a:pt x="280" y="33"/>
                    <a:pt x="274" y="26"/>
                    <a:pt x="267" y="20"/>
                  </a:cubicBezTo>
                  <a:cubicBezTo>
                    <a:pt x="261" y="15"/>
                    <a:pt x="254" y="10"/>
                    <a:pt x="246" y="6"/>
                  </a:cubicBezTo>
                  <a:cubicBezTo>
                    <a:pt x="244" y="5"/>
                    <a:pt x="238" y="2"/>
                    <a:pt x="236" y="4"/>
                  </a:cubicBezTo>
                  <a:cubicBezTo>
                    <a:pt x="229" y="0"/>
                    <a:pt x="223" y="18"/>
                    <a:pt x="222" y="23"/>
                  </a:cubicBezTo>
                  <a:cubicBezTo>
                    <a:pt x="217" y="41"/>
                    <a:pt x="218" y="59"/>
                    <a:pt x="222" y="77"/>
                  </a:cubicBezTo>
                  <a:cubicBezTo>
                    <a:pt x="227" y="99"/>
                    <a:pt x="234" y="120"/>
                    <a:pt x="245" y="140"/>
                  </a:cubicBezTo>
                  <a:cubicBezTo>
                    <a:pt x="251" y="150"/>
                    <a:pt x="259" y="158"/>
                    <a:pt x="267" y="167"/>
                  </a:cubicBezTo>
                  <a:cubicBezTo>
                    <a:pt x="271" y="172"/>
                    <a:pt x="276" y="177"/>
                    <a:pt x="281" y="182"/>
                  </a:cubicBezTo>
                  <a:cubicBezTo>
                    <a:pt x="269" y="179"/>
                    <a:pt x="256" y="178"/>
                    <a:pt x="244" y="180"/>
                  </a:cubicBezTo>
                  <a:cubicBezTo>
                    <a:pt x="244" y="176"/>
                    <a:pt x="243" y="172"/>
                    <a:pt x="243" y="168"/>
                  </a:cubicBezTo>
                  <a:cubicBezTo>
                    <a:pt x="242" y="163"/>
                    <a:pt x="242" y="159"/>
                    <a:pt x="241" y="154"/>
                  </a:cubicBezTo>
                  <a:cubicBezTo>
                    <a:pt x="239" y="146"/>
                    <a:pt x="237" y="138"/>
                    <a:pt x="233" y="130"/>
                  </a:cubicBezTo>
                  <a:cubicBezTo>
                    <a:pt x="229" y="122"/>
                    <a:pt x="222" y="115"/>
                    <a:pt x="217" y="107"/>
                  </a:cubicBezTo>
                  <a:cubicBezTo>
                    <a:pt x="213" y="99"/>
                    <a:pt x="210" y="90"/>
                    <a:pt x="204" y="84"/>
                  </a:cubicBezTo>
                  <a:cubicBezTo>
                    <a:pt x="199" y="80"/>
                    <a:pt x="196" y="76"/>
                    <a:pt x="193" y="71"/>
                  </a:cubicBezTo>
                  <a:cubicBezTo>
                    <a:pt x="191" y="68"/>
                    <a:pt x="189" y="65"/>
                    <a:pt x="186" y="63"/>
                  </a:cubicBezTo>
                  <a:cubicBezTo>
                    <a:pt x="183" y="59"/>
                    <a:pt x="179" y="56"/>
                    <a:pt x="176" y="52"/>
                  </a:cubicBezTo>
                  <a:cubicBezTo>
                    <a:pt x="170" y="47"/>
                    <a:pt x="162" y="42"/>
                    <a:pt x="156" y="49"/>
                  </a:cubicBezTo>
                  <a:cubicBezTo>
                    <a:pt x="156" y="49"/>
                    <a:pt x="156" y="49"/>
                    <a:pt x="156" y="49"/>
                  </a:cubicBezTo>
                  <a:cubicBezTo>
                    <a:pt x="153" y="45"/>
                    <a:pt x="149" y="42"/>
                    <a:pt x="145" y="42"/>
                  </a:cubicBezTo>
                  <a:cubicBezTo>
                    <a:pt x="138" y="42"/>
                    <a:pt x="131" y="41"/>
                    <a:pt x="126" y="45"/>
                  </a:cubicBezTo>
                  <a:cubicBezTo>
                    <a:pt x="119" y="50"/>
                    <a:pt x="114" y="58"/>
                    <a:pt x="108" y="65"/>
                  </a:cubicBezTo>
                  <a:cubicBezTo>
                    <a:pt x="103" y="72"/>
                    <a:pt x="98" y="79"/>
                    <a:pt x="94" y="87"/>
                  </a:cubicBezTo>
                  <a:cubicBezTo>
                    <a:pt x="87" y="103"/>
                    <a:pt x="77" y="119"/>
                    <a:pt x="74" y="137"/>
                  </a:cubicBezTo>
                  <a:cubicBezTo>
                    <a:pt x="72" y="145"/>
                    <a:pt x="71" y="154"/>
                    <a:pt x="71" y="163"/>
                  </a:cubicBezTo>
                  <a:cubicBezTo>
                    <a:pt x="71" y="168"/>
                    <a:pt x="71" y="172"/>
                    <a:pt x="72" y="177"/>
                  </a:cubicBezTo>
                  <a:cubicBezTo>
                    <a:pt x="72" y="178"/>
                    <a:pt x="72" y="179"/>
                    <a:pt x="72" y="181"/>
                  </a:cubicBezTo>
                  <a:cubicBezTo>
                    <a:pt x="69" y="178"/>
                    <a:pt x="65" y="177"/>
                    <a:pt x="63" y="173"/>
                  </a:cubicBezTo>
                  <a:cubicBezTo>
                    <a:pt x="58" y="164"/>
                    <a:pt x="47" y="163"/>
                    <a:pt x="38" y="160"/>
                  </a:cubicBezTo>
                  <a:cubicBezTo>
                    <a:pt x="35" y="159"/>
                    <a:pt x="32" y="159"/>
                    <a:pt x="30" y="158"/>
                  </a:cubicBezTo>
                  <a:cubicBezTo>
                    <a:pt x="26" y="152"/>
                    <a:pt x="23" y="145"/>
                    <a:pt x="19" y="139"/>
                  </a:cubicBezTo>
                  <a:cubicBezTo>
                    <a:pt x="13" y="133"/>
                    <a:pt x="6" y="127"/>
                    <a:pt x="0" y="122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1" y="127"/>
                    <a:pt x="2" y="128"/>
                    <a:pt x="3" y="129"/>
                  </a:cubicBezTo>
                  <a:cubicBezTo>
                    <a:pt x="9" y="134"/>
                    <a:pt x="15" y="139"/>
                    <a:pt x="19" y="145"/>
                  </a:cubicBezTo>
                  <a:cubicBezTo>
                    <a:pt x="22" y="149"/>
                    <a:pt x="24" y="154"/>
                    <a:pt x="27" y="158"/>
                  </a:cubicBezTo>
                  <a:cubicBezTo>
                    <a:pt x="20" y="157"/>
                    <a:pt x="13" y="158"/>
                    <a:pt x="5" y="160"/>
                  </a:cubicBezTo>
                  <a:cubicBezTo>
                    <a:pt x="4" y="160"/>
                    <a:pt x="2" y="161"/>
                    <a:pt x="0" y="162"/>
                  </a:cubicBezTo>
                  <a:cubicBezTo>
                    <a:pt x="1" y="160"/>
                    <a:pt x="0" y="159"/>
                    <a:pt x="0" y="157"/>
                  </a:cubicBezTo>
                  <a:cubicBezTo>
                    <a:pt x="0" y="166"/>
                    <a:pt x="0" y="166"/>
                    <a:pt x="0" y="166"/>
                  </a:cubicBezTo>
                  <a:cubicBezTo>
                    <a:pt x="5" y="163"/>
                    <a:pt x="10" y="162"/>
                    <a:pt x="15" y="162"/>
                  </a:cubicBezTo>
                  <a:cubicBezTo>
                    <a:pt x="27" y="159"/>
                    <a:pt x="38" y="163"/>
                    <a:pt x="49" y="167"/>
                  </a:cubicBezTo>
                  <a:cubicBezTo>
                    <a:pt x="52" y="168"/>
                    <a:pt x="57" y="169"/>
                    <a:pt x="59" y="173"/>
                  </a:cubicBezTo>
                  <a:cubicBezTo>
                    <a:pt x="60" y="174"/>
                    <a:pt x="61" y="176"/>
                    <a:pt x="62" y="178"/>
                  </a:cubicBezTo>
                  <a:cubicBezTo>
                    <a:pt x="65" y="182"/>
                    <a:pt x="70" y="183"/>
                    <a:pt x="73" y="188"/>
                  </a:cubicBezTo>
                  <a:cubicBezTo>
                    <a:pt x="79" y="197"/>
                    <a:pt x="80" y="209"/>
                    <a:pt x="81" y="220"/>
                  </a:cubicBezTo>
                  <a:cubicBezTo>
                    <a:pt x="81" y="231"/>
                    <a:pt x="82" y="242"/>
                    <a:pt x="84" y="253"/>
                  </a:cubicBezTo>
                  <a:cubicBezTo>
                    <a:pt x="86" y="264"/>
                    <a:pt x="87" y="275"/>
                    <a:pt x="90" y="285"/>
                  </a:cubicBezTo>
                  <a:cubicBezTo>
                    <a:pt x="97" y="304"/>
                    <a:pt x="108" y="320"/>
                    <a:pt x="114" y="338"/>
                  </a:cubicBezTo>
                  <a:cubicBezTo>
                    <a:pt x="114" y="339"/>
                    <a:pt x="114" y="339"/>
                    <a:pt x="115" y="339"/>
                  </a:cubicBezTo>
                  <a:cubicBezTo>
                    <a:pt x="115" y="339"/>
                    <a:pt x="115" y="340"/>
                    <a:pt x="115" y="340"/>
                  </a:cubicBezTo>
                  <a:cubicBezTo>
                    <a:pt x="114" y="343"/>
                    <a:pt x="115" y="346"/>
                    <a:pt x="118" y="348"/>
                  </a:cubicBezTo>
                  <a:cubicBezTo>
                    <a:pt x="122" y="353"/>
                    <a:pt x="124" y="359"/>
                    <a:pt x="127" y="365"/>
                  </a:cubicBezTo>
                  <a:cubicBezTo>
                    <a:pt x="128" y="366"/>
                    <a:pt x="131" y="374"/>
                    <a:pt x="129" y="374"/>
                  </a:cubicBezTo>
                  <a:cubicBezTo>
                    <a:pt x="128" y="374"/>
                    <a:pt x="126" y="374"/>
                    <a:pt x="125" y="374"/>
                  </a:cubicBezTo>
                  <a:cubicBezTo>
                    <a:pt x="124" y="376"/>
                    <a:pt x="123" y="377"/>
                    <a:pt x="124" y="378"/>
                  </a:cubicBezTo>
                  <a:cubicBezTo>
                    <a:pt x="118" y="374"/>
                    <a:pt x="115" y="366"/>
                    <a:pt x="109" y="361"/>
                  </a:cubicBezTo>
                  <a:cubicBezTo>
                    <a:pt x="108" y="360"/>
                    <a:pt x="106" y="360"/>
                    <a:pt x="106" y="362"/>
                  </a:cubicBezTo>
                  <a:cubicBezTo>
                    <a:pt x="105" y="367"/>
                    <a:pt x="108" y="371"/>
                    <a:pt x="110" y="375"/>
                  </a:cubicBezTo>
                  <a:cubicBezTo>
                    <a:pt x="110" y="375"/>
                    <a:pt x="114" y="383"/>
                    <a:pt x="112" y="382"/>
                  </a:cubicBezTo>
                  <a:cubicBezTo>
                    <a:pt x="110" y="382"/>
                    <a:pt x="107" y="380"/>
                    <a:pt x="105" y="379"/>
                  </a:cubicBezTo>
                  <a:cubicBezTo>
                    <a:pt x="102" y="378"/>
                    <a:pt x="98" y="378"/>
                    <a:pt x="97" y="381"/>
                  </a:cubicBezTo>
                  <a:cubicBezTo>
                    <a:pt x="96" y="382"/>
                    <a:pt x="96" y="382"/>
                    <a:pt x="96" y="382"/>
                  </a:cubicBezTo>
                  <a:cubicBezTo>
                    <a:pt x="90" y="377"/>
                    <a:pt x="82" y="372"/>
                    <a:pt x="75" y="368"/>
                  </a:cubicBezTo>
                  <a:cubicBezTo>
                    <a:pt x="66" y="363"/>
                    <a:pt x="57" y="357"/>
                    <a:pt x="47" y="352"/>
                  </a:cubicBezTo>
                  <a:cubicBezTo>
                    <a:pt x="38" y="348"/>
                    <a:pt x="29" y="342"/>
                    <a:pt x="20" y="337"/>
                  </a:cubicBezTo>
                  <a:cubicBezTo>
                    <a:pt x="13" y="333"/>
                    <a:pt x="7" y="329"/>
                    <a:pt x="0" y="326"/>
                  </a:cubicBezTo>
                  <a:cubicBezTo>
                    <a:pt x="0" y="330"/>
                    <a:pt x="0" y="330"/>
                    <a:pt x="0" y="330"/>
                  </a:cubicBezTo>
                  <a:cubicBezTo>
                    <a:pt x="7" y="333"/>
                    <a:pt x="13" y="337"/>
                    <a:pt x="20" y="341"/>
                  </a:cubicBezTo>
                  <a:cubicBezTo>
                    <a:pt x="29" y="346"/>
                    <a:pt x="38" y="351"/>
                    <a:pt x="47" y="356"/>
                  </a:cubicBezTo>
                  <a:cubicBezTo>
                    <a:pt x="52" y="359"/>
                    <a:pt x="56" y="361"/>
                    <a:pt x="61" y="363"/>
                  </a:cubicBezTo>
                  <a:cubicBezTo>
                    <a:pt x="60" y="363"/>
                    <a:pt x="59" y="363"/>
                    <a:pt x="58" y="363"/>
                  </a:cubicBezTo>
                  <a:cubicBezTo>
                    <a:pt x="56" y="362"/>
                    <a:pt x="54" y="360"/>
                    <a:pt x="51" y="359"/>
                  </a:cubicBezTo>
                  <a:cubicBezTo>
                    <a:pt x="51" y="359"/>
                    <a:pt x="50" y="359"/>
                    <a:pt x="50" y="359"/>
                  </a:cubicBezTo>
                  <a:cubicBezTo>
                    <a:pt x="48" y="357"/>
                    <a:pt x="45" y="356"/>
                    <a:pt x="43" y="356"/>
                  </a:cubicBezTo>
                  <a:cubicBezTo>
                    <a:pt x="32" y="352"/>
                    <a:pt x="20" y="349"/>
                    <a:pt x="9" y="348"/>
                  </a:cubicBezTo>
                  <a:cubicBezTo>
                    <a:pt x="6" y="348"/>
                    <a:pt x="3" y="348"/>
                    <a:pt x="0" y="347"/>
                  </a:cubicBezTo>
                  <a:cubicBezTo>
                    <a:pt x="0" y="350"/>
                    <a:pt x="0" y="350"/>
                    <a:pt x="0" y="350"/>
                  </a:cubicBezTo>
                  <a:cubicBezTo>
                    <a:pt x="12" y="352"/>
                    <a:pt x="25" y="353"/>
                    <a:pt x="37" y="356"/>
                  </a:cubicBezTo>
                  <a:cubicBezTo>
                    <a:pt x="41" y="357"/>
                    <a:pt x="45" y="359"/>
                    <a:pt x="48" y="360"/>
                  </a:cubicBezTo>
                  <a:cubicBezTo>
                    <a:pt x="48" y="360"/>
                    <a:pt x="48" y="361"/>
                    <a:pt x="48" y="361"/>
                  </a:cubicBezTo>
                  <a:cubicBezTo>
                    <a:pt x="51" y="366"/>
                    <a:pt x="54" y="370"/>
                    <a:pt x="56" y="374"/>
                  </a:cubicBezTo>
                  <a:cubicBezTo>
                    <a:pt x="59" y="380"/>
                    <a:pt x="61" y="386"/>
                    <a:pt x="64" y="392"/>
                  </a:cubicBezTo>
                  <a:cubicBezTo>
                    <a:pt x="70" y="403"/>
                    <a:pt x="78" y="412"/>
                    <a:pt x="87" y="421"/>
                  </a:cubicBezTo>
                  <a:cubicBezTo>
                    <a:pt x="91" y="425"/>
                    <a:pt x="96" y="428"/>
                    <a:pt x="101" y="432"/>
                  </a:cubicBezTo>
                  <a:cubicBezTo>
                    <a:pt x="107" y="436"/>
                    <a:pt x="111" y="442"/>
                    <a:pt x="115" y="448"/>
                  </a:cubicBezTo>
                  <a:cubicBezTo>
                    <a:pt x="122" y="460"/>
                    <a:pt x="126" y="473"/>
                    <a:pt x="131" y="485"/>
                  </a:cubicBezTo>
                  <a:cubicBezTo>
                    <a:pt x="131" y="485"/>
                    <a:pt x="131" y="486"/>
                    <a:pt x="131" y="486"/>
                  </a:cubicBezTo>
                  <a:cubicBezTo>
                    <a:pt x="130" y="489"/>
                    <a:pt x="131" y="492"/>
                    <a:pt x="132" y="495"/>
                  </a:cubicBezTo>
                  <a:cubicBezTo>
                    <a:pt x="134" y="499"/>
                    <a:pt x="135" y="503"/>
                    <a:pt x="135" y="507"/>
                  </a:cubicBezTo>
                  <a:cubicBezTo>
                    <a:pt x="136" y="515"/>
                    <a:pt x="137" y="524"/>
                    <a:pt x="142" y="531"/>
                  </a:cubicBezTo>
                  <a:cubicBezTo>
                    <a:pt x="146" y="535"/>
                    <a:pt x="151" y="538"/>
                    <a:pt x="154" y="542"/>
                  </a:cubicBezTo>
                  <a:cubicBezTo>
                    <a:pt x="158" y="545"/>
                    <a:pt x="162" y="549"/>
                    <a:pt x="166" y="553"/>
                  </a:cubicBezTo>
                  <a:cubicBezTo>
                    <a:pt x="175" y="561"/>
                    <a:pt x="184" y="569"/>
                    <a:pt x="194" y="575"/>
                  </a:cubicBezTo>
                  <a:cubicBezTo>
                    <a:pt x="204" y="582"/>
                    <a:pt x="213" y="588"/>
                    <a:pt x="224" y="594"/>
                  </a:cubicBezTo>
                  <a:cubicBezTo>
                    <a:pt x="228" y="596"/>
                    <a:pt x="232" y="598"/>
                    <a:pt x="237" y="599"/>
                  </a:cubicBezTo>
                  <a:cubicBezTo>
                    <a:pt x="243" y="600"/>
                    <a:pt x="248" y="602"/>
                    <a:pt x="253" y="606"/>
                  </a:cubicBezTo>
                  <a:cubicBezTo>
                    <a:pt x="257" y="609"/>
                    <a:pt x="261" y="612"/>
                    <a:pt x="265" y="615"/>
                  </a:cubicBezTo>
                  <a:cubicBezTo>
                    <a:pt x="270" y="618"/>
                    <a:pt x="272" y="621"/>
                    <a:pt x="275" y="626"/>
                  </a:cubicBezTo>
                  <a:cubicBezTo>
                    <a:pt x="270" y="632"/>
                    <a:pt x="277" y="639"/>
                    <a:pt x="281" y="643"/>
                  </a:cubicBezTo>
                  <a:cubicBezTo>
                    <a:pt x="291" y="651"/>
                    <a:pt x="296" y="663"/>
                    <a:pt x="303" y="673"/>
                  </a:cubicBezTo>
                  <a:cubicBezTo>
                    <a:pt x="312" y="684"/>
                    <a:pt x="322" y="694"/>
                    <a:pt x="329" y="706"/>
                  </a:cubicBezTo>
                  <a:cubicBezTo>
                    <a:pt x="334" y="716"/>
                    <a:pt x="340" y="726"/>
                    <a:pt x="345" y="736"/>
                  </a:cubicBezTo>
                  <a:cubicBezTo>
                    <a:pt x="348" y="741"/>
                    <a:pt x="351" y="747"/>
                    <a:pt x="353" y="753"/>
                  </a:cubicBezTo>
                  <a:cubicBezTo>
                    <a:pt x="354" y="758"/>
                    <a:pt x="352" y="762"/>
                    <a:pt x="352" y="766"/>
                  </a:cubicBezTo>
                  <a:cubicBezTo>
                    <a:pt x="352" y="768"/>
                    <a:pt x="353" y="770"/>
                    <a:pt x="353" y="771"/>
                  </a:cubicBezTo>
                  <a:cubicBezTo>
                    <a:pt x="353" y="771"/>
                    <a:pt x="353" y="772"/>
                    <a:pt x="353" y="772"/>
                  </a:cubicBezTo>
                  <a:cubicBezTo>
                    <a:pt x="352" y="777"/>
                    <a:pt x="353" y="783"/>
                    <a:pt x="353" y="789"/>
                  </a:cubicBezTo>
                  <a:cubicBezTo>
                    <a:pt x="354" y="795"/>
                    <a:pt x="354" y="800"/>
                    <a:pt x="354" y="806"/>
                  </a:cubicBezTo>
                  <a:cubicBezTo>
                    <a:pt x="353" y="809"/>
                    <a:pt x="353" y="812"/>
                    <a:pt x="352" y="815"/>
                  </a:cubicBezTo>
                  <a:cubicBezTo>
                    <a:pt x="356" y="815"/>
                    <a:pt x="356" y="815"/>
                    <a:pt x="356" y="815"/>
                  </a:cubicBezTo>
                  <a:cubicBezTo>
                    <a:pt x="357" y="810"/>
                    <a:pt x="357" y="805"/>
                    <a:pt x="357" y="800"/>
                  </a:cubicBezTo>
                  <a:cubicBezTo>
                    <a:pt x="357" y="791"/>
                    <a:pt x="357" y="782"/>
                    <a:pt x="356" y="774"/>
                  </a:cubicBezTo>
                  <a:cubicBezTo>
                    <a:pt x="358" y="775"/>
                    <a:pt x="362" y="775"/>
                    <a:pt x="366" y="773"/>
                  </a:cubicBezTo>
                  <a:cubicBezTo>
                    <a:pt x="373" y="770"/>
                    <a:pt x="385" y="768"/>
                    <a:pt x="389" y="760"/>
                  </a:cubicBezTo>
                  <a:cubicBezTo>
                    <a:pt x="393" y="752"/>
                    <a:pt x="394" y="744"/>
                    <a:pt x="392" y="735"/>
                  </a:cubicBezTo>
                  <a:cubicBezTo>
                    <a:pt x="392" y="735"/>
                    <a:pt x="393" y="735"/>
                    <a:pt x="393" y="735"/>
                  </a:cubicBezTo>
                  <a:cubicBezTo>
                    <a:pt x="393" y="735"/>
                    <a:pt x="394" y="734"/>
                    <a:pt x="393" y="734"/>
                  </a:cubicBezTo>
                  <a:cubicBezTo>
                    <a:pt x="392" y="731"/>
                    <a:pt x="391" y="729"/>
                    <a:pt x="390" y="726"/>
                  </a:cubicBezTo>
                  <a:cubicBezTo>
                    <a:pt x="391" y="727"/>
                    <a:pt x="393" y="728"/>
                    <a:pt x="394" y="729"/>
                  </a:cubicBezTo>
                  <a:cubicBezTo>
                    <a:pt x="397" y="730"/>
                    <a:pt x="399" y="731"/>
                    <a:pt x="402" y="732"/>
                  </a:cubicBezTo>
                  <a:cubicBezTo>
                    <a:pt x="398" y="732"/>
                    <a:pt x="396" y="739"/>
                    <a:pt x="397" y="743"/>
                  </a:cubicBezTo>
                  <a:cubicBezTo>
                    <a:pt x="397" y="743"/>
                    <a:pt x="398" y="743"/>
                    <a:pt x="398" y="743"/>
                  </a:cubicBezTo>
                  <a:cubicBezTo>
                    <a:pt x="399" y="740"/>
                    <a:pt x="400" y="732"/>
                    <a:pt x="404" y="733"/>
                  </a:cubicBezTo>
                  <a:cubicBezTo>
                    <a:pt x="405" y="733"/>
                    <a:pt x="405" y="732"/>
                    <a:pt x="405" y="732"/>
                  </a:cubicBezTo>
                  <a:cubicBezTo>
                    <a:pt x="411" y="732"/>
                    <a:pt x="417" y="731"/>
                    <a:pt x="421" y="726"/>
                  </a:cubicBezTo>
                  <a:cubicBezTo>
                    <a:pt x="420" y="728"/>
                    <a:pt x="421" y="730"/>
                    <a:pt x="421" y="732"/>
                  </a:cubicBezTo>
                  <a:cubicBezTo>
                    <a:pt x="427" y="752"/>
                    <a:pt x="465" y="751"/>
                    <a:pt x="469" y="732"/>
                  </a:cubicBezTo>
                  <a:cubicBezTo>
                    <a:pt x="469" y="732"/>
                    <a:pt x="470" y="731"/>
                    <a:pt x="470" y="731"/>
                  </a:cubicBezTo>
                  <a:cubicBezTo>
                    <a:pt x="469" y="734"/>
                    <a:pt x="468" y="736"/>
                    <a:pt x="467" y="738"/>
                  </a:cubicBezTo>
                  <a:cubicBezTo>
                    <a:pt x="463" y="745"/>
                    <a:pt x="455" y="749"/>
                    <a:pt x="447" y="750"/>
                  </a:cubicBezTo>
                  <a:cubicBezTo>
                    <a:pt x="439" y="751"/>
                    <a:pt x="431" y="750"/>
                    <a:pt x="425" y="746"/>
                  </a:cubicBezTo>
                  <a:cubicBezTo>
                    <a:pt x="419" y="743"/>
                    <a:pt x="415" y="738"/>
                    <a:pt x="411" y="732"/>
                  </a:cubicBezTo>
                  <a:cubicBezTo>
                    <a:pt x="411" y="732"/>
                    <a:pt x="410" y="732"/>
                    <a:pt x="410" y="733"/>
                  </a:cubicBezTo>
                  <a:cubicBezTo>
                    <a:pt x="412" y="749"/>
                    <a:pt x="433" y="756"/>
                    <a:pt x="447" y="753"/>
                  </a:cubicBezTo>
                  <a:cubicBezTo>
                    <a:pt x="453" y="752"/>
                    <a:pt x="459" y="751"/>
                    <a:pt x="463" y="748"/>
                  </a:cubicBezTo>
                  <a:cubicBezTo>
                    <a:pt x="461" y="759"/>
                    <a:pt x="460" y="772"/>
                    <a:pt x="458" y="784"/>
                  </a:cubicBezTo>
                  <a:cubicBezTo>
                    <a:pt x="456" y="793"/>
                    <a:pt x="454" y="803"/>
                    <a:pt x="454" y="812"/>
                  </a:cubicBezTo>
                  <a:cubicBezTo>
                    <a:pt x="454" y="813"/>
                    <a:pt x="454" y="813"/>
                    <a:pt x="454" y="813"/>
                  </a:cubicBezTo>
                  <a:cubicBezTo>
                    <a:pt x="453" y="805"/>
                    <a:pt x="453" y="798"/>
                    <a:pt x="455" y="791"/>
                  </a:cubicBezTo>
                  <a:cubicBezTo>
                    <a:pt x="455" y="790"/>
                    <a:pt x="454" y="790"/>
                    <a:pt x="454" y="790"/>
                  </a:cubicBezTo>
                  <a:cubicBezTo>
                    <a:pt x="450" y="797"/>
                    <a:pt x="450" y="806"/>
                    <a:pt x="451" y="814"/>
                  </a:cubicBezTo>
                  <a:cubicBezTo>
                    <a:pt x="451" y="814"/>
                    <a:pt x="451" y="815"/>
                    <a:pt x="451" y="815"/>
                  </a:cubicBezTo>
                  <a:cubicBezTo>
                    <a:pt x="459" y="815"/>
                    <a:pt x="459" y="815"/>
                    <a:pt x="459" y="815"/>
                  </a:cubicBezTo>
                  <a:cubicBezTo>
                    <a:pt x="476" y="808"/>
                    <a:pt x="492" y="798"/>
                    <a:pt x="507" y="788"/>
                  </a:cubicBezTo>
                  <a:cubicBezTo>
                    <a:pt x="525" y="776"/>
                    <a:pt x="543" y="763"/>
                    <a:pt x="561" y="752"/>
                  </a:cubicBezTo>
                  <a:cubicBezTo>
                    <a:pt x="579" y="740"/>
                    <a:pt x="597" y="727"/>
                    <a:pt x="616" y="716"/>
                  </a:cubicBezTo>
                  <a:cubicBezTo>
                    <a:pt x="631" y="707"/>
                    <a:pt x="645" y="697"/>
                    <a:pt x="658" y="686"/>
                  </a:cubicBezTo>
                  <a:cubicBezTo>
                    <a:pt x="653" y="695"/>
                    <a:pt x="653" y="705"/>
                    <a:pt x="660" y="713"/>
                  </a:cubicBezTo>
                  <a:cubicBezTo>
                    <a:pt x="662" y="716"/>
                    <a:pt x="665" y="718"/>
                    <a:pt x="668" y="720"/>
                  </a:cubicBezTo>
                  <a:cubicBezTo>
                    <a:pt x="664" y="721"/>
                    <a:pt x="661" y="724"/>
                    <a:pt x="658" y="726"/>
                  </a:cubicBezTo>
                  <a:cubicBezTo>
                    <a:pt x="651" y="731"/>
                    <a:pt x="645" y="736"/>
                    <a:pt x="638" y="741"/>
                  </a:cubicBezTo>
                  <a:cubicBezTo>
                    <a:pt x="628" y="749"/>
                    <a:pt x="617" y="756"/>
                    <a:pt x="606" y="762"/>
                  </a:cubicBezTo>
                  <a:cubicBezTo>
                    <a:pt x="596" y="767"/>
                    <a:pt x="586" y="774"/>
                    <a:pt x="577" y="781"/>
                  </a:cubicBezTo>
                  <a:cubicBezTo>
                    <a:pt x="560" y="794"/>
                    <a:pt x="541" y="804"/>
                    <a:pt x="523" y="815"/>
                  </a:cubicBezTo>
                  <a:cubicBezTo>
                    <a:pt x="530" y="815"/>
                    <a:pt x="530" y="815"/>
                    <a:pt x="530" y="815"/>
                  </a:cubicBezTo>
                  <a:cubicBezTo>
                    <a:pt x="546" y="805"/>
                    <a:pt x="563" y="795"/>
                    <a:pt x="578" y="784"/>
                  </a:cubicBezTo>
                  <a:cubicBezTo>
                    <a:pt x="597" y="771"/>
                    <a:pt x="617" y="760"/>
                    <a:pt x="636" y="747"/>
                  </a:cubicBezTo>
                  <a:cubicBezTo>
                    <a:pt x="643" y="742"/>
                    <a:pt x="649" y="738"/>
                    <a:pt x="656" y="732"/>
                  </a:cubicBezTo>
                  <a:cubicBezTo>
                    <a:pt x="660" y="729"/>
                    <a:pt x="666" y="721"/>
                    <a:pt x="672" y="721"/>
                  </a:cubicBezTo>
                  <a:cubicBezTo>
                    <a:pt x="676" y="721"/>
                    <a:pt x="680" y="721"/>
                    <a:pt x="684" y="720"/>
                  </a:cubicBezTo>
                  <a:cubicBezTo>
                    <a:pt x="689" y="718"/>
                    <a:pt x="693" y="716"/>
                    <a:pt x="698" y="714"/>
                  </a:cubicBezTo>
                  <a:cubicBezTo>
                    <a:pt x="702" y="713"/>
                    <a:pt x="706" y="713"/>
                    <a:pt x="710" y="712"/>
                  </a:cubicBezTo>
                  <a:cubicBezTo>
                    <a:pt x="712" y="713"/>
                    <a:pt x="715" y="714"/>
                    <a:pt x="719" y="714"/>
                  </a:cubicBezTo>
                  <a:cubicBezTo>
                    <a:pt x="727" y="715"/>
                    <a:pt x="736" y="713"/>
                    <a:pt x="741" y="706"/>
                  </a:cubicBezTo>
                  <a:cubicBezTo>
                    <a:pt x="744" y="702"/>
                    <a:pt x="747" y="698"/>
                    <a:pt x="747" y="693"/>
                  </a:cubicBezTo>
                  <a:cubicBezTo>
                    <a:pt x="747" y="692"/>
                    <a:pt x="748" y="691"/>
                    <a:pt x="748" y="690"/>
                  </a:cubicBezTo>
                  <a:cubicBezTo>
                    <a:pt x="751" y="688"/>
                    <a:pt x="754" y="686"/>
                    <a:pt x="757" y="683"/>
                  </a:cubicBezTo>
                  <a:cubicBezTo>
                    <a:pt x="769" y="675"/>
                    <a:pt x="780" y="665"/>
                    <a:pt x="792" y="656"/>
                  </a:cubicBezTo>
                  <a:cubicBezTo>
                    <a:pt x="802" y="647"/>
                    <a:pt x="813" y="639"/>
                    <a:pt x="821" y="628"/>
                  </a:cubicBezTo>
                  <a:cubicBezTo>
                    <a:pt x="821" y="628"/>
                    <a:pt x="821" y="628"/>
                    <a:pt x="821" y="629"/>
                  </a:cubicBezTo>
                  <a:cubicBezTo>
                    <a:pt x="822" y="644"/>
                    <a:pt x="825" y="659"/>
                    <a:pt x="830" y="673"/>
                  </a:cubicBezTo>
                  <a:cubicBezTo>
                    <a:pt x="833" y="681"/>
                    <a:pt x="836" y="688"/>
                    <a:pt x="840" y="695"/>
                  </a:cubicBezTo>
                  <a:cubicBezTo>
                    <a:pt x="843" y="702"/>
                    <a:pt x="846" y="709"/>
                    <a:pt x="850" y="715"/>
                  </a:cubicBezTo>
                  <a:cubicBezTo>
                    <a:pt x="858" y="725"/>
                    <a:pt x="868" y="734"/>
                    <a:pt x="881" y="735"/>
                  </a:cubicBezTo>
                  <a:cubicBezTo>
                    <a:pt x="888" y="736"/>
                    <a:pt x="895" y="735"/>
                    <a:pt x="902" y="735"/>
                  </a:cubicBezTo>
                  <a:cubicBezTo>
                    <a:pt x="910" y="735"/>
                    <a:pt x="917" y="735"/>
                    <a:pt x="924" y="734"/>
                  </a:cubicBezTo>
                  <a:cubicBezTo>
                    <a:pt x="932" y="733"/>
                    <a:pt x="940" y="732"/>
                    <a:pt x="948" y="729"/>
                  </a:cubicBezTo>
                  <a:cubicBezTo>
                    <a:pt x="953" y="727"/>
                    <a:pt x="960" y="725"/>
                    <a:pt x="965" y="721"/>
                  </a:cubicBezTo>
                  <a:cubicBezTo>
                    <a:pt x="973" y="712"/>
                    <a:pt x="980" y="697"/>
                    <a:pt x="980" y="684"/>
                  </a:cubicBezTo>
                  <a:cubicBezTo>
                    <a:pt x="980" y="670"/>
                    <a:pt x="973" y="658"/>
                    <a:pt x="967" y="646"/>
                  </a:cubicBezTo>
                  <a:cubicBezTo>
                    <a:pt x="960" y="631"/>
                    <a:pt x="953" y="616"/>
                    <a:pt x="943" y="603"/>
                  </a:cubicBezTo>
                  <a:cubicBezTo>
                    <a:pt x="940" y="599"/>
                    <a:pt x="936" y="593"/>
                    <a:pt x="931" y="588"/>
                  </a:cubicBezTo>
                  <a:cubicBezTo>
                    <a:pt x="935" y="588"/>
                    <a:pt x="939" y="588"/>
                    <a:pt x="942" y="588"/>
                  </a:cubicBezTo>
                  <a:cubicBezTo>
                    <a:pt x="943" y="589"/>
                    <a:pt x="943" y="589"/>
                    <a:pt x="944" y="589"/>
                  </a:cubicBezTo>
                  <a:cubicBezTo>
                    <a:pt x="947" y="588"/>
                    <a:pt x="954" y="592"/>
                    <a:pt x="957" y="593"/>
                  </a:cubicBezTo>
                  <a:cubicBezTo>
                    <a:pt x="961" y="594"/>
                    <a:pt x="966" y="596"/>
                    <a:pt x="970" y="598"/>
                  </a:cubicBezTo>
                  <a:cubicBezTo>
                    <a:pt x="977" y="600"/>
                    <a:pt x="984" y="600"/>
                    <a:pt x="991" y="600"/>
                  </a:cubicBezTo>
                  <a:cubicBezTo>
                    <a:pt x="997" y="601"/>
                    <a:pt x="1003" y="601"/>
                    <a:pt x="1009" y="600"/>
                  </a:cubicBezTo>
                  <a:cubicBezTo>
                    <a:pt x="1023" y="598"/>
                    <a:pt x="1036" y="595"/>
                    <a:pt x="1050" y="593"/>
                  </a:cubicBezTo>
                  <a:cubicBezTo>
                    <a:pt x="1057" y="592"/>
                    <a:pt x="1064" y="590"/>
                    <a:pt x="1071" y="589"/>
                  </a:cubicBezTo>
                  <a:cubicBezTo>
                    <a:pt x="1078" y="589"/>
                    <a:pt x="1084" y="588"/>
                    <a:pt x="1091" y="588"/>
                  </a:cubicBezTo>
                  <a:cubicBezTo>
                    <a:pt x="1098" y="587"/>
                    <a:pt x="1105" y="585"/>
                    <a:pt x="1112" y="582"/>
                  </a:cubicBezTo>
                  <a:cubicBezTo>
                    <a:pt x="1119" y="579"/>
                    <a:pt x="1127" y="576"/>
                    <a:pt x="1135" y="574"/>
                  </a:cubicBezTo>
                  <a:cubicBezTo>
                    <a:pt x="1143" y="571"/>
                    <a:pt x="1155" y="567"/>
                    <a:pt x="1159" y="560"/>
                  </a:cubicBezTo>
                  <a:cubicBezTo>
                    <a:pt x="1161" y="558"/>
                    <a:pt x="1162" y="554"/>
                    <a:pt x="1160" y="552"/>
                  </a:cubicBezTo>
                  <a:close/>
                  <a:moveTo>
                    <a:pt x="1016" y="424"/>
                  </a:moveTo>
                  <a:cubicBezTo>
                    <a:pt x="1028" y="421"/>
                    <a:pt x="1041" y="418"/>
                    <a:pt x="1054" y="415"/>
                  </a:cubicBezTo>
                  <a:cubicBezTo>
                    <a:pt x="1065" y="413"/>
                    <a:pt x="1078" y="410"/>
                    <a:pt x="1090" y="412"/>
                  </a:cubicBezTo>
                  <a:cubicBezTo>
                    <a:pt x="1103" y="414"/>
                    <a:pt x="1115" y="423"/>
                    <a:pt x="1117" y="436"/>
                  </a:cubicBezTo>
                  <a:cubicBezTo>
                    <a:pt x="1118" y="439"/>
                    <a:pt x="1117" y="445"/>
                    <a:pt x="1120" y="447"/>
                  </a:cubicBezTo>
                  <a:cubicBezTo>
                    <a:pt x="1125" y="449"/>
                    <a:pt x="1129" y="449"/>
                    <a:pt x="1132" y="454"/>
                  </a:cubicBezTo>
                  <a:cubicBezTo>
                    <a:pt x="1137" y="464"/>
                    <a:pt x="1134" y="477"/>
                    <a:pt x="1129" y="486"/>
                  </a:cubicBezTo>
                  <a:cubicBezTo>
                    <a:pt x="1123" y="498"/>
                    <a:pt x="1116" y="510"/>
                    <a:pt x="1108" y="519"/>
                  </a:cubicBezTo>
                  <a:cubicBezTo>
                    <a:pt x="1103" y="524"/>
                    <a:pt x="1099" y="528"/>
                    <a:pt x="1095" y="533"/>
                  </a:cubicBezTo>
                  <a:cubicBezTo>
                    <a:pt x="1092" y="536"/>
                    <a:pt x="1089" y="540"/>
                    <a:pt x="1084" y="541"/>
                  </a:cubicBezTo>
                  <a:cubicBezTo>
                    <a:pt x="1084" y="541"/>
                    <a:pt x="1084" y="541"/>
                    <a:pt x="1084" y="541"/>
                  </a:cubicBezTo>
                  <a:cubicBezTo>
                    <a:pt x="1078" y="541"/>
                    <a:pt x="1072" y="542"/>
                    <a:pt x="1066" y="542"/>
                  </a:cubicBezTo>
                  <a:cubicBezTo>
                    <a:pt x="1049" y="544"/>
                    <a:pt x="1033" y="545"/>
                    <a:pt x="1016" y="545"/>
                  </a:cubicBezTo>
                  <a:cubicBezTo>
                    <a:pt x="1007" y="545"/>
                    <a:pt x="998" y="545"/>
                    <a:pt x="989" y="545"/>
                  </a:cubicBezTo>
                  <a:cubicBezTo>
                    <a:pt x="991" y="544"/>
                    <a:pt x="992" y="544"/>
                    <a:pt x="994" y="544"/>
                  </a:cubicBezTo>
                  <a:cubicBezTo>
                    <a:pt x="996" y="544"/>
                    <a:pt x="999" y="544"/>
                    <a:pt x="1002" y="544"/>
                  </a:cubicBezTo>
                  <a:cubicBezTo>
                    <a:pt x="1001" y="544"/>
                    <a:pt x="1001" y="544"/>
                    <a:pt x="1001" y="544"/>
                  </a:cubicBezTo>
                  <a:cubicBezTo>
                    <a:pt x="1001" y="544"/>
                    <a:pt x="1001" y="545"/>
                    <a:pt x="1001" y="545"/>
                  </a:cubicBezTo>
                  <a:cubicBezTo>
                    <a:pt x="1005" y="545"/>
                    <a:pt x="1008" y="544"/>
                    <a:pt x="1012" y="544"/>
                  </a:cubicBezTo>
                  <a:cubicBezTo>
                    <a:pt x="1013" y="544"/>
                    <a:pt x="1014" y="544"/>
                    <a:pt x="1015" y="544"/>
                  </a:cubicBezTo>
                  <a:cubicBezTo>
                    <a:pt x="1021" y="544"/>
                    <a:pt x="1027" y="544"/>
                    <a:pt x="1033" y="543"/>
                  </a:cubicBezTo>
                  <a:cubicBezTo>
                    <a:pt x="1040" y="541"/>
                    <a:pt x="1045" y="539"/>
                    <a:pt x="1051" y="537"/>
                  </a:cubicBezTo>
                  <a:cubicBezTo>
                    <a:pt x="1052" y="537"/>
                    <a:pt x="1051" y="536"/>
                    <a:pt x="1051" y="536"/>
                  </a:cubicBezTo>
                  <a:cubicBezTo>
                    <a:pt x="1045" y="538"/>
                    <a:pt x="1038" y="540"/>
                    <a:pt x="1031" y="541"/>
                  </a:cubicBezTo>
                  <a:cubicBezTo>
                    <a:pt x="1030" y="541"/>
                    <a:pt x="1028" y="541"/>
                    <a:pt x="1026" y="541"/>
                  </a:cubicBezTo>
                  <a:cubicBezTo>
                    <a:pt x="1033" y="540"/>
                    <a:pt x="1038" y="537"/>
                    <a:pt x="1044" y="536"/>
                  </a:cubicBezTo>
                  <a:cubicBezTo>
                    <a:pt x="1045" y="535"/>
                    <a:pt x="1045" y="535"/>
                    <a:pt x="1044" y="535"/>
                  </a:cubicBezTo>
                  <a:cubicBezTo>
                    <a:pt x="1037" y="536"/>
                    <a:pt x="1029" y="539"/>
                    <a:pt x="1022" y="540"/>
                  </a:cubicBezTo>
                  <a:cubicBezTo>
                    <a:pt x="1018" y="541"/>
                    <a:pt x="1015" y="541"/>
                    <a:pt x="1011" y="541"/>
                  </a:cubicBezTo>
                  <a:cubicBezTo>
                    <a:pt x="1011" y="541"/>
                    <a:pt x="1010" y="541"/>
                    <a:pt x="1010" y="541"/>
                  </a:cubicBezTo>
                  <a:cubicBezTo>
                    <a:pt x="1007" y="541"/>
                    <a:pt x="1003" y="541"/>
                    <a:pt x="1000" y="541"/>
                  </a:cubicBezTo>
                  <a:cubicBezTo>
                    <a:pt x="1007" y="539"/>
                    <a:pt x="1014" y="536"/>
                    <a:pt x="1020" y="534"/>
                  </a:cubicBezTo>
                  <a:cubicBezTo>
                    <a:pt x="1021" y="534"/>
                    <a:pt x="1020" y="533"/>
                    <a:pt x="1020" y="533"/>
                  </a:cubicBezTo>
                  <a:cubicBezTo>
                    <a:pt x="1008" y="537"/>
                    <a:pt x="996" y="540"/>
                    <a:pt x="984" y="543"/>
                  </a:cubicBezTo>
                  <a:cubicBezTo>
                    <a:pt x="984" y="543"/>
                    <a:pt x="984" y="543"/>
                    <a:pt x="984" y="543"/>
                  </a:cubicBezTo>
                  <a:cubicBezTo>
                    <a:pt x="982" y="543"/>
                    <a:pt x="981" y="543"/>
                    <a:pt x="979" y="544"/>
                  </a:cubicBezTo>
                  <a:cubicBezTo>
                    <a:pt x="978" y="544"/>
                    <a:pt x="977" y="544"/>
                    <a:pt x="977" y="544"/>
                  </a:cubicBezTo>
                  <a:cubicBezTo>
                    <a:pt x="981" y="542"/>
                    <a:pt x="985" y="539"/>
                    <a:pt x="989" y="537"/>
                  </a:cubicBezTo>
                  <a:cubicBezTo>
                    <a:pt x="996" y="533"/>
                    <a:pt x="1004" y="529"/>
                    <a:pt x="1012" y="527"/>
                  </a:cubicBezTo>
                  <a:cubicBezTo>
                    <a:pt x="1012" y="527"/>
                    <a:pt x="1012" y="526"/>
                    <a:pt x="1012" y="526"/>
                  </a:cubicBezTo>
                  <a:cubicBezTo>
                    <a:pt x="1003" y="528"/>
                    <a:pt x="997" y="531"/>
                    <a:pt x="989" y="535"/>
                  </a:cubicBezTo>
                  <a:cubicBezTo>
                    <a:pt x="985" y="536"/>
                    <a:pt x="982" y="538"/>
                    <a:pt x="978" y="540"/>
                  </a:cubicBezTo>
                  <a:cubicBezTo>
                    <a:pt x="976" y="541"/>
                    <a:pt x="973" y="542"/>
                    <a:pt x="971" y="543"/>
                  </a:cubicBezTo>
                  <a:cubicBezTo>
                    <a:pt x="970" y="543"/>
                    <a:pt x="969" y="543"/>
                    <a:pt x="968" y="543"/>
                  </a:cubicBezTo>
                  <a:cubicBezTo>
                    <a:pt x="962" y="542"/>
                    <a:pt x="955" y="541"/>
                    <a:pt x="950" y="544"/>
                  </a:cubicBezTo>
                  <a:cubicBezTo>
                    <a:pt x="946" y="546"/>
                    <a:pt x="943" y="548"/>
                    <a:pt x="941" y="552"/>
                  </a:cubicBezTo>
                  <a:cubicBezTo>
                    <a:pt x="938" y="550"/>
                    <a:pt x="933" y="551"/>
                    <a:pt x="930" y="551"/>
                  </a:cubicBezTo>
                  <a:cubicBezTo>
                    <a:pt x="929" y="551"/>
                    <a:pt x="928" y="551"/>
                    <a:pt x="927" y="551"/>
                  </a:cubicBezTo>
                  <a:cubicBezTo>
                    <a:pt x="937" y="549"/>
                    <a:pt x="947" y="544"/>
                    <a:pt x="956" y="541"/>
                  </a:cubicBezTo>
                  <a:cubicBezTo>
                    <a:pt x="964" y="538"/>
                    <a:pt x="971" y="535"/>
                    <a:pt x="978" y="532"/>
                  </a:cubicBezTo>
                  <a:cubicBezTo>
                    <a:pt x="985" y="528"/>
                    <a:pt x="993" y="524"/>
                    <a:pt x="1001" y="521"/>
                  </a:cubicBezTo>
                  <a:cubicBezTo>
                    <a:pt x="1001" y="520"/>
                    <a:pt x="1001" y="519"/>
                    <a:pt x="1000" y="520"/>
                  </a:cubicBezTo>
                  <a:cubicBezTo>
                    <a:pt x="992" y="523"/>
                    <a:pt x="985" y="527"/>
                    <a:pt x="977" y="530"/>
                  </a:cubicBezTo>
                  <a:cubicBezTo>
                    <a:pt x="970" y="533"/>
                    <a:pt x="963" y="535"/>
                    <a:pt x="955" y="538"/>
                  </a:cubicBezTo>
                  <a:cubicBezTo>
                    <a:pt x="942" y="543"/>
                    <a:pt x="928" y="548"/>
                    <a:pt x="914" y="549"/>
                  </a:cubicBezTo>
                  <a:cubicBezTo>
                    <a:pt x="913" y="549"/>
                    <a:pt x="913" y="550"/>
                    <a:pt x="912" y="550"/>
                  </a:cubicBezTo>
                  <a:cubicBezTo>
                    <a:pt x="912" y="550"/>
                    <a:pt x="911" y="550"/>
                    <a:pt x="911" y="550"/>
                  </a:cubicBezTo>
                  <a:cubicBezTo>
                    <a:pt x="909" y="550"/>
                    <a:pt x="907" y="550"/>
                    <a:pt x="905" y="550"/>
                  </a:cubicBezTo>
                  <a:cubicBezTo>
                    <a:pt x="905" y="550"/>
                    <a:pt x="906" y="549"/>
                    <a:pt x="906" y="549"/>
                  </a:cubicBezTo>
                  <a:cubicBezTo>
                    <a:pt x="906" y="549"/>
                    <a:pt x="907" y="549"/>
                    <a:pt x="907" y="549"/>
                  </a:cubicBezTo>
                  <a:cubicBezTo>
                    <a:pt x="911" y="549"/>
                    <a:pt x="915" y="547"/>
                    <a:pt x="919" y="545"/>
                  </a:cubicBezTo>
                  <a:cubicBezTo>
                    <a:pt x="924" y="543"/>
                    <a:pt x="929" y="540"/>
                    <a:pt x="934" y="538"/>
                  </a:cubicBezTo>
                  <a:cubicBezTo>
                    <a:pt x="944" y="532"/>
                    <a:pt x="954" y="526"/>
                    <a:pt x="965" y="523"/>
                  </a:cubicBezTo>
                  <a:cubicBezTo>
                    <a:pt x="966" y="522"/>
                    <a:pt x="966" y="521"/>
                    <a:pt x="965" y="521"/>
                  </a:cubicBezTo>
                  <a:cubicBezTo>
                    <a:pt x="954" y="525"/>
                    <a:pt x="944" y="529"/>
                    <a:pt x="934" y="534"/>
                  </a:cubicBezTo>
                  <a:cubicBezTo>
                    <a:pt x="929" y="536"/>
                    <a:pt x="924" y="539"/>
                    <a:pt x="919" y="541"/>
                  </a:cubicBezTo>
                  <a:cubicBezTo>
                    <a:pt x="916" y="543"/>
                    <a:pt x="912" y="544"/>
                    <a:pt x="909" y="545"/>
                  </a:cubicBezTo>
                  <a:cubicBezTo>
                    <a:pt x="910" y="545"/>
                    <a:pt x="910" y="544"/>
                    <a:pt x="910" y="544"/>
                  </a:cubicBezTo>
                  <a:cubicBezTo>
                    <a:pt x="911" y="543"/>
                    <a:pt x="912" y="543"/>
                    <a:pt x="913" y="542"/>
                  </a:cubicBezTo>
                  <a:cubicBezTo>
                    <a:pt x="916" y="541"/>
                    <a:pt x="919" y="539"/>
                    <a:pt x="921" y="538"/>
                  </a:cubicBezTo>
                  <a:cubicBezTo>
                    <a:pt x="928" y="534"/>
                    <a:pt x="934" y="529"/>
                    <a:pt x="940" y="525"/>
                  </a:cubicBezTo>
                  <a:cubicBezTo>
                    <a:pt x="947" y="521"/>
                    <a:pt x="954" y="517"/>
                    <a:pt x="960" y="513"/>
                  </a:cubicBezTo>
                  <a:cubicBezTo>
                    <a:pt x="967" y="508"/>
                    <a:pt x="974" y="504"/>
                    <a:pt x="980" y="500"/>
                  </a:cubicBezTo>
                  <a:cubicBezTo>
                    <a:pt x="981" y="500"/>
                    <a:pt x="980" y="500"/>
                    <a:pt x="980" y="500"/>
                  </a:cubicBezTo>
                  <a:cubicBezTo>
                    <a:pt x="964" y="508"/>
                    <a:pt x="950" y="518"/>
                    <a:pt x="934" y="527"/>
                  </a:cubicBezTo>
                  <a:cubicBezTo>
                    <a:pt x="928" y="531"/>
                    <a:pt x="923" y="534"/>
                    <a:pt x="917" y="537"/>
                  </a:cubicBezTo>
                  <a:cubicBezTo>
                    <a:pt x="918" y="535"/>
                    <a:pt x="920" y="534"/>
                    <a:pt x="921" y="532"/>
                  </a:cubicBezTo>
                  <a:cubicBezTo>
                    <a:pt x="921" y="532"/>
                    <a:pt x="921" y="532"/>
                    <a:pt x="921" y="532"/>
                  </a:cubicBezTo>
                  <a:cubicBezTo>
                    <a:pt x="926" y="532"/>
                    <a:pt x="930" y="529"/>
                    <a:pt x="934" y="526"/>
                  </a:cubicBezTo>
                  <a:cubicBezTo>
                    <a:pt x="939" y="523"/>
                    <a:pt x="943" y="520"/>
                    <a:pt x="948" y="517"/>
                  </a:cubicBezTo>
                  <a:cubicBezTo>
                    <a:pt x="957" y="510"/>
                    <a:pt x="965" y="503"/>
                    <a:pt x="972" y="495"/>
                  </a:cubicBezTo>
                  <a:cubicBezTo>
                    <a:pt x="973" y="494"/>
                    <a:pt x="972" y="494"/>
                    <a:pt x="972" y="494"/>
                  </a:cubicBezTo>
                  <a:cubicBezTo>
                    <a:pt x="964" y="503"/>
                    <a:pt x="955" y="510"/>
                    <a:pt x="945" y="516"/>
                  </a:cubicBezTo>
                  <a:cubicBezTo>
                    <a:pt x="940" y="519"/>
                    <a:pt x="936" y="522"/>
                    <a:pt x="931" y="524"/>
                  </a:cubicBezTo>
                  <a:cubicBezTo>
                    <a:pt x="930" y="525"/>
                    <a:pt x="929" y="525"/>
                    <a:pt x="928" y="526"/>
                  </a:cubicBezTo>
                  <a:cubicBezTo>
                    <a:pt x="928" y="526"/>
                    <a:pt x="928" y="526"/>
                    <a:pt x="928" y="525"/>
                  </a:cubicBezTo>
                  <a:cubicBezTo>
                    <a:pt x="928" y="525"/>
                    <a:pt x="928" y="525"/>
                    <a:pt x="928" y="525"/>
                  </a:cubicBezTo>
                  <a:cubicBezTo>
                    <a:pt x="934" y="521"/>
                    <a:pt x="939" y="517"/>
                    <a:pt x="945" y="513"/>
                  </a:cubicBezTo>
                  <a:cubicBezTo>
                    <a:pt x="950" y="510"/>
                    <a:pt x="953" y="508"/>
                    <a:pt x="957" y="502"/>
                  </a:cubicBezTo>
                  <a:cubicBezTo>
                    <a:pt x="957" y="502"/>
                    <a:pt x="957" y="502"/>
                    <a:pt x="957" y="502"/>
                  </a:cubicBezTo>
                  <a:cubicBezTo>
                    <a:pt x="960" y="499"/>
                    <a:pt x="963" y="496"/>
                    <a:pt x="965" y="494"/>
                  </a:cubicBezTo>
                  <a:cubicBezTo>
                    <a:pt x="974" y="485"/>
                    <a:pt x="983" y="476"/>
                    <a:pt x="994" y="469"/>
                  </a:cubicBezTo>
                  <a:cubicBezTo>
                    <a:pt x="994" y="469"/>
                    <a:pt x="994" y="468"/>
                    <a:pt x="993" y="469"/>
                  </a:cubicBezTo>
                  <a:cubicBezTo>
                    <a:pt x="983" y="474"/>
                    <a:pt x="975" y="483"/>
                    <a:pt x="966" y="491"/>
                  </a:cubicBezTo>
                  <a:cubicBezTo>
                    <a:pt x="964" y="492"/>
                    <a:pt x="962" y="494"/>
                    <a:pt x="960" y="496"/>
                  </a:cubicBezTo>
                  <a:cubicBezTo>
                    <a:pt x="957" y="497"/>
                    <a:pt x="954" y="499"/>
                    <a:pt x="951" y="501"/>
                  </a:cubicBezTo>
                  <a:cubicBezTo>
                    <a:pt x="953" y="499"/>
                    <a:pt x="955" y="497"/>
                    <a:pt x="957" y="495"/>
                  </a:cubicBezTo>
                  <a:cubicBezTo>
                    <a:pt x="964" y="488"/>
                    <a:pt x="972" y="481"/>
                    <a:pt x="979" y="475"/>
                  </a:cubicBezTo>
                  <a:cubicBezTo>
                    <a:pt x="982" y="471"/>
                    <a:pt x="986" y="468"/>
                    <a:pt x="989" y="465"/>
                  </a:cubicBezTo>
                  <a:cubicBezTo>
                    <a:pt x="993" y="461"/>
                    <a:pt x="997" y="459"/>
                    <a:pt x="1001" y="457"/>
                  </a:cubicBezTo>
                  <a:cubicBezTo>
                    <a:pt x="1006" y="453"/>
                    <a:pt x="1012" y="448"/>
                    <a:pt x="1019" y="447"/>
                  </a:cubicBezTo>
                  <a:cubicBezTo>
                    <a:pt x="1019" y="447"/>
                    <a:pt x="1019" y="446"/>
                    <a:pt x="1019" y="446"/>
                  </a:cubicBezTo>
                  <a:cubicBezTo>
                    <a:pt x="1013" y="446"/>
                    <a:pt x="1008" y="449"/>
                    <a:pt x="1003" y="453"/>
                  </a:cubicBezTo>
                  <a:cubicBezTo>
                    <a:pt x="997" y="458"/>
                    <a:pt x="990" y="462"/>
                    <a:pt x="984" y="468"/>
                  </a:cubicBezTo>
                  <a:cubicBezTo>
                    <a:pt x="975" y="474"/>
                    <a:pt x="967" y="481"/>
                    <a:pt x="959" y="489"/>
                  </a:cubicBezTo>
                  <a:cubicBezTo>
                    <a:pt x="955" y="492"/>
                    <a:pt x="951" y="497"/>
                    <a:pt x="947" y="501"/>
                  </a:cubicBezTo>
                  <a:cubicBezTo>
                    <a:pt x="955" y="492"/>
                    <a:pt x="964" y="484"/>
                    <a:pt x="972" y="476"/>
                  </a:cubicBezTo>
                  <a:cubicBezTo>
                    <a:pt x="977" y="471"/>
                    <a:pt x="982" y="465"/>
                    <a:pt x="987" y="462"/>
                  </a:cubicBezTo>
                  <a:cubicBezTo>
                    <a:pt x="992" y="459"/>
                    <a:pt x="996" y="457"/>
                    <a:pt x="1000" y="452"/>
                  </a:cubicBezTo>
                  <a:cubicBezTo>
                    <a:pt x="1001" y="452"/>
                    <a:pt x="1000" y="451"/>
                    <a:pt x="999" y="451"/>
                  </a:cubicBezTo>
                  <a:cubicBezTo>
                    <a:pt x="990" y="461"/>
                    <a:pt x="978" y="467"/>
                    <a:pt x="969" y="476"/>
                  </a:cubicBezTo>
                  <a:cubicBezTo>
                    <a:pt x="962" y="483"/>
                    <a:pt x="954" y="489"/>
                    <a:pt x="948" y="496"/>
                  </a:cubicBezTo>
                  <a:cubicBezTo>
                    <a:pt x="949" y="494"/>
                    <a:pt x="950" y="492"/>
                    <a:pt x="951" y="490"/>
                  </a:cubicBezTo>
                  <a:cubicBezTo>
                    <a:pt x="952" y="491"/>
                    <a:pt x="952" y="491"/>
                    <a:pt x="953" y="491"/>
                  </a:cubicBezTo>
                  <a:cubicBezTo>
                    <a:pt x="958" y="487"/>
                    <a:pt x="962" y="481"/>
                    <a:pt x="966" y="476"/>
                  </a:cubicBezTo>
                  <a:cubicBezTo>
                    <a:pt x="970" y="471"/>
                    <a:pt x="974" y="467"/>
                    <a:pt x="979" y="463"/>
                  </a:cubicBezTo>
                  <a:cubicBezTo>
                    <a:pt x="988" y="454"/>
                    <a:pt x="999" y="447"/>
                    <a:pt x="1008" y="439"/>
                  </a:cubicBezTo>
                  <a:cubicBezTo>
                    <a:pt x="1009" y="439"/>
                    <a:pt x="1008" y="439"/>
                    <a:pt x="1008" y="439"/>
                  </a:cubicBezTo>
                  <a:cubicBezTo>
                    <a:pt x="996" y="444"/>
                    <a:pt x="987" y="453"/>
                    <a:pt x="977" y="461"/>
                  </a:cubicBezTo>
                  <a:cubicBezTo>
                    <a:pt x="972" y="466"/>
                    <a:pt x="968" y="471"/>
                    <a:pt x="963" y="475"/>
                  </a:cubicBezTo>
                  <a:cubicBezTo>
                    <a:pt x="961" y="478"/>
                    <a:pt x="959" y="480"/>
                    <a:pt x="957" y="482"/>
                  </a:cubicBezTo>
                  <a:cubicBezTo>
                    <a:pt x="965" y="470"/>
                    <a:pt x="972" y="457"/>
                    <a:pt x="976" y="443"/>
                  </a:cubicBezTo>
                  <a:cubicBezTo>
                    <a:pt x="977" y="441"/>
                    <a:pt x="977" y="439"/>
                    <a:pt x="978" y="438"/>
                  </a:cubicBezTo>
                  <a:cubicBezTo>
                    <a:pt x="978" y="438"/>
                    <a:pt x="979" y="437"/>
                    <a:pt x="979" y="437"/>
                  </a:cubicBezTo>
                  <a:cubicBezTo>
                    <a:pt x="990" y="431"/>
                    <a:pt x="1004" y="428"/>
                    <a:pt x="1016" y="424"/>
                  </a:cubicBezTo>
                  <a:close/>
                  <a:moveTo>
                    <a:pt x="893" y="481"/>
                  </a:moveTo>
                  <a:cubicBezTo>
                    <a:pt x="893" y="481"/>
                    <a:pt x="893" y="481"/>
                    <a:pt x="893" y="481"/>
                  </a:cubicBezTo>
                  <a:cubicBezTo>
                    <a:pt x="893" y="481"/>
                    <a:pt x="893" y="481"/>
                    <a:pt x="894" y="481"/>
                  </a:cubicBezTo>
                  <a:cubicBezTo>
                    <a:pt x="895" y="480"/>
                    <a:pt x="894" y="478"/>
                    <a:pt x="894" y="477"/>
                  </a:cubicBezTo>
                  <a:cubicBezTo>
                    <a:pt x="895" y="474"/>
                    <a:pt x="895" y="471"/>
                    <a:pt x="896" y="469"/>
                  </a:cubicBezTo>
                  <a:cubicBezTo>
                    <a:pt x="896" y="466"/>
                    <a:pt x="896" y="462"/>
                    <a:pt x="895" y="459"/>
                  </a:cubicBezTo>
                  <a:cubicBezTo>
                    <a:pt x="895" y="456"/>
                    <a:pt x="896" y="452"/>
                    <a:pt x="895" y="448"/>
                  </a:cubicBezTo>
                  <a:cubicBezTo>
                    <a:pt x="895" y="448"/>
                    <a:pt x="894" y="448"/>
                    <a:pt x="894" y="448"/>
                  </a:cubicBezTo>
                  <a:cubicBezTo>
                    <a:pt x="893" y="452"/>
                    <a:pt x="894" y="455"/>
                    <a:pt x="894" y="459"/>
                  </a:cubicBezTo>
                  <a:cubicBezTo>
                    <a:pt x="894" y="462"/>
                    <a:pt x="893" y="466"/>
                    <a:pt x="894" y="469"/>
                  </a:cubicBezTo>
                  <a:cubicBezTo>
                    <a:pt x="894" y="471"/>
                    <a:pt x="893" y="474"/>
                    <a:pt x="892" y="477"/>
                  </a:cubicBezTo>
                  <a:cubicBezTo>
                    <a:pt x="892" y="476"/>
                    <a:pt x="892" y="475"/>
                    <a:pt x="892" y="475"/>
                  </a:cubicBezTo>
                  <a:cubicBezTo>
                    <a:pt x="890" y="465"/>
                    <a:pt x="889" y="455"/>
                    <a:pt x="885" y="446"/>
                  </a:cubicBezTo>
                  <a:cubicBezTo>
                    <a:pt x="883" y="441"/>
                    <a:pt x="880" y="437"/>
                    <a:pt x="877" y="432"/>
                  </a:cubicBezTo>
                  <a:cubicBezTo>
                    <a:pt x="877" y="428"/>
                    <a:pt x="875" y="424"/>
                    <a:pt x="874" y="420"/>
                  </a:cubicBezTo>
                  <a:cubicBezTo>
                    <a:pt x="873" y="414"/>
                    <a:pt x="872" y="408"/>
                    <a:pt x="873" y="403"/>
                  </a:cubicBezTo>
                  <a:cubicBezTo>
                    <a:pt x="873" y="402"/>
                    <a:pt x="871" y="401"/>
                    <a:pt x="871" y="402"/>
                  </a:cubicBezTo>
                  <a:cubicBezTo>
                    <a:pt x="871" y="408"/>
                    <a:pt x="871" y="413"/>
                    <a:pt x="872" y="419"/>
                  </a:cubicBezTo>
                  <a:cubicBezTo>
                    <a:pt x="872" y="422"/>
                    <a:pt x="873" y="425"/>
                    <a:pt x="874" y="427"/>
                  </a:cubicBezTo>
                  <a:cubicBezTo>
                    <a:pt x="870" y="422"/>
                    <a:pt x="865" y="417"/>
                    <a:pt x="859" y="412"/>
                  </a:cubicBezTo>
                  <a:cubicBezTo>
                    <a:pt x="859" y="408"/>
                    <a:pt x="858" y="405"/>
                    <a:pt x="857" y="402"/>
                  </a:cubicBezTo>
                  <a:cubicBezTo>
                    <a:pt x="856" y="397"/>
                    <a:pt x="856" y="390"/>
                    <a:pt x="857" y="385"/>
                  </a:cubicBezTo>
                  <a:cubicBezTo>
                    <a:pt x="857" y="384"/>
                    <a:pt x="855" y="383"/>
                    <a:pt x="855" y="385"/>
                  </a:cubicBezTo>
                  <a:cubicBezTo>
                    <a:pt x="855" y="391"/>
                    <a:pt x="855" y="396"/>
                    <a:pt x="856" y="402"/>
                  </a:cubicBezTo>
                  <a:cubicBezTo>
                    <a:pt x="856" y="404"/>
                    <a:pt x="856" y="407"/>
                    <a:pt x="857" y="410"/>
                  </a:cubicBezTo>
                  <a:cubicBezTo>
                    <a:pt x="855" y="408"/>
                    <a:pt x="853" y="407"/>
                    <a:pt x="851" y="405"/>
                  </a:cubicBezTo>
                  <a:cubicBezTo>
                    <a:pt x="851" y="404"/>
                    <a:pt x="851" y="403"/>
                    <a:pt x="851" y="402"/>
                  </a:cubicBezTo>
                  <a:cubicBezTo>
                    <a:pt x="851" y="401"/>
                    <a:pt x="850" y="400"/>
                    <a:pt x="850" y="399"/>
                  </a:cubicBezTo>
                  <a:cubicBezTo>
                    <a:pt x="850" y="398"/>
                    <a:pt x="848" y="398"/>
                    <a:pt x="848" y="399"/>
                  </a:cubicBezTo>
                  <a:cubicBezTo>
                    <a:pt x="848" y="400"/>
                    <a:pt x="848" y="402"/>
                    <a:pt x="849" y="403"/>
                  </a:cubicBezTo>
                  <a:cubicBezTo>
                    <a:pt x="849" y="403"/>
                    <a:pt x="849" y="403"/>
                    <a:pt x="849" y="404"/>
                  </a:cubicBezTo>
                  <a:cubicBezTo>
                    <a:pt x="841" y="399"/>
                    <a:pt x="833" y="396"/>
                    <a:pt x="824" y="394"/>
                  </a:cubicBezTo>
                  <a:cubicBezTo>
                    <a:pt x="821" y="394"/>
                    <a:pt x="816" y="391"/>
                    <a:pt x="812" y="391"/>
                  </a:cubicBezTo>
                  <a:cubicBezTo>
                    <a:pt x="813" y="390"/>
                    <a:pt x="814" y="390"/>
                    <a:pt x="815" y="389"/>
                  </a:cubicBezTo>
                  <a:cubicBezTo>
                    <a:pt x="820" y="385"/>
                    <a:pt x="824" y="382"/>
                    <a:pt x="828" y="378"/>
                  </a:cubicBezTo>
                  <a:cubicBezTo>
                    <a:pt x="836" y="372"/>
                    <a:pt x="851" y="362"/>
                    <a:pt x="854" y="350"/>
                  </a:cubicBezTo>
                  <a:cubicBezTo>
                    <a:pt x="854" y="350"/>
                    <a:pt x="855" y="350"/>
                    <a:pt x="855" y="349"/>
                  </a:cubicBezTo>
                  <a:cubicBezTo>
                    <a:pt x="855" y="335"/>
                    <a:pt x="848" y="321"/>
                    <a:pt x="838" y="310"/>
                  </a:cubicBezTo>
                  <a:cubicBezTo>
                    <a:pt x="838" y="310"/>
                    <a:pt x="838" y="309"/>
                    <a:pt x="838" y="309"/>
                  </a:cubicBezTo>
                  <a:cubicBezTo>
                    <a:pt x="839" y="309"/>
                    <a:pt x="839" y="308"/>
                    <a:pt x="839" y="308"/>
                  </a:cubicBezTo>
                  <a:cubicBezTo>
                    <a:pt x="840" y="305"/>
                    <a:pt x="845" y="302"/>
                    <a:pt x="847" y="300"/>
                  </a:cubicBezTo>
                  <a:cubicBezTo>
                    <a:pt x="851" y="295"/>
                    <a:pt x="856" y="290"/>
                    <a:pt x="860" y="285"/>
                  </a:cubicBezTo>
                  <a:cubicBezTo>
                    <a:pt x="864" y="280"/>
                    <a:pt x="868" y="274"/>
                    <a:pt x="874" y="272"/>
                  </a:cubicBezTo>
                  <a:cubicBezTo>
                    <a:pt x="879" y="270"/>
                    <a:pt x="883" y="269"/>
                    <a:pt x="886" y="266"/>
                  </a:cubicBezTo>
                  <a:cubicBezTo>
                    <a:pt x="899" y="257"/>
                    <a:pt x="911" y="251"/>
                    <a:pt x="927" y="252"/>
                  </a:cubicBezTo>
                  <a:cubicBezTo>
                    <a:pt x="945" y="254"/>
                    <a:pt x="957" y="264"/>
                    <a:pt x="966" y="280"/>
                  </a:cubicBezTo>
                  <a:cubicBezTo>
                    <a:pt x="980" y="306"/>
                    <a:pt x="988" y="337"/>
                    <a:pt x="988" y="367"/>
                  </a:cubicBezTo>
                  <a:cubicBezTo>
                    <a:pt x="986" y="382"/>
                    <a:pt x="984" y="397"/>
                    <a:pt x="978" y="411"/>
                  </a:cubicBezTo>
                  <a:cubicBezTo>
                    <a:pt x="972" y="429"/>
                    <a:pt x="962" y="446"/>
                    <a:pt x="953" y="463"/>
                  </a:cubicBezTo>
                  <a:cubicBezTo>
                    <a:pt x="945" y="478"/>
                    <a:pt x="935" y="492"/>
                    <a:pt x="924" y="505"/>
                  </a:cubicBezTo>
                  <a:cubicBezTo>
                    <a:pt x="926" y="501"/>
                    <a:pt x="929" y="496"/>
                    <a:pt x="931" y="492"/>
                  </a:cubicBezTo>
                  <a:cubicBezTo>
                    <a:pt x="933" y="487"/>
                    <a:pt x="935" y="482"/>
                    <a:pt x="938" y="478"/>
                  </a:cubicBezTo>
                  <a:cubicBezTo>
                    <a:pt x="939" y="478"/>
                    <a:pt x="938" y="477"/>
                    <a:pt x="938" y="477"/>
                  </a:cubicBezTo>
                  <a:cubicBezTo>
                    <a:pt x="933" y="480"/>
                    <a:pt x="932" y="486"/>
                    <a:pt x="929" y="491"/>
                  </a:cubicBezTo>
                  <a:cubicBezTo>
                    <a:pt x="926" y="497"/>
                    <a:pt x="921" y="503"/>
                    <a:pt x="920" y="510"/>
                  </a:cubicBezTo>
                  <a:cubicBezTo>
                    <a:pt x="920" y="510"/>
                    <a:pt x="919" y="510"/>
                    <a:pt x="919" y="511"/>
                  </a:cubicBezTo>
                  <a:cubicBezTo>
                    <a:pt x="913" y="517"/>
                    <a:pt x="907" y="524"/>
                    <a:pt x="901" y="530"/>
                  </a:cubicBezTo>
                  <a:cubicBezTo>
                    <a:pt x="901" y="529"/>
                    <a:pt x="902" y="527"/>
                    <a:pt x="902" y="526"/>
                  </a:cubicBezTo>
                  <a:cubicBezTo>
                    <a:pt x="904" y="522"/>
                    <a:pt x="907" y="517"/>
                    <a:pt x="909" y="513"/>
                  </a:cubicBezTo>
                  <a:cubicBezTo>
                    <a:pt x="910" y="513"/>
                    <a:pt x="909" y="513"/>
                    <a:pt x="909" y="513"/>
                  </a:cubicBezTo>
                  <a:cubicBezTo>
                    <a:pt x="908" y="514"/>
                    <a:pt x="906" y="516"/>
                    <a:pt x="905" y="517"/>
                  </a:cubicBezTo>
                  <a:cubicBezTo>
                    <a:pt x="906" y="517"/>
                    <a:pt x="906" y="516"/>
                    <a:pt x="906" y="516"/>
                  </a:cubicBezTo>
                  <a:cubicBezTo>
                    <a:pt x="909" y="507"/>
                    <a:pt x="912" y="498"/>
                    <a:pt x="913" y="488"/>
                  </a:cubicBezTo>
                  <a:cubicBezTo>
                    <a:pt x="913" y="488"/>
                    <a:pt x="912" y="488"/>
                    <a:pt x="912" y="488"/>
                  </a:cubicBezTo>
                  <a:cubicBezTo>
                    <a:pt x="909" y="497"/>
                    <a:pt x="908" y="506"/>
                    <a:pt x="904" y="515"/>
                  </a:cubicBezTo>
                  <a:cubicBezTo>
                    <a:pt x="901" y="522"/>
                    <a:pt x="898" y="529"/>
                    <a:pt x="894" y="535"/>
                  </a:cubicBezTo>
                  <a:cubicBezTo>
                    <a:pt x="894" y="535"/>
                    <a:pt x="894" y="535"/>
                    <a:pt x="894" y="535"/>
                  </a:cubicBezTo>
                  <a:cubicBezTo>
                    <a:pt x="893" y="537"/>
                    <a:pt x="891" y="538"/>
                    <a:pt x="890" y="540"/>
                  </a:cubicBezTo>
                  <a:cubicBezTo>
                    <a:pt x="890" y="538"/>
                    <a:pt x="890" y="537"/>
                    <a:pt x="890" y="535"/>
                  </a:cubicBezTo>
                  <a:cubicBezTo>
                    <a:pt x="891" y="526"/>
                    <a:pt x="894" y="516"/>
                    <a:pt x="894" y="507"/>
                  </a:cubicBezTo>
                  <a:cubicBezTo>
                    <a:pt x="894" y="498"/>
                    <a:pt x="894" y="490"/>
                    <a:pt x="893" y="481"/>
                  </a:cubicBezTo>
                  <a:close/>
                  <a:moveTo>
                    <a:pt x="713" y="477"/>
                  </a:moveTo>
                  <a:cubicBezTo>
                    <a:pt x="712" y="474"/>
                    <a:pt x="712" y="471"/>
                    <a:pt x="711" y="468"/>
                  </a:cubicBezTo>
                  <a:cubicBezTo>
                    <a:pt x="710" y="459"/>
                    <a:pt x="714" y="450"/>
                    <a:pt x="715" y="441"/>
                  </a:cubicBezTo>
                  <a:cubicBezTo>
                    <a:pt x="716" y="435"/>
                    <a:pt x="717" y="429"/>
                    <a:pt x="721" y="424"/>
                  </a:cubicBezTo>
                  <a:cubicBezTo>
                    <a:pt x="724" y="421"/>
                    <a:pt x="728" y="418"/>
                    <a:pt x="731" y="416"/>
                  </a:cubicBezTo>
                  <a:cubicBezTo>
                    <a:pt x="735" y="415"/>
                    <a:pt x="739" y="414"/>
                    <a:pt x="742" y="414"/>
                  </a:cubicBezTo>
                  <a:cubicBezTo>
                    <a:pt x="740" y="414"/>
                    <a:pt x="738" y="415"/>
                    <a:pt x="737" y="416"/>
                  </a:cubicBezTo>
                  <a:cubicBezTo>
                    <a:pt x="733" y="418"/>
                    <a:pt x="729" y="421"/>
                    <a:pt x="726" y="424"/>
                  </a:cubicBezTo>
                  <a:cubicBezTo>
                    <a:pt x="720" y="433"/>
                    <a:pt x="716" y="443"/>
                    <a:pt x="714" y="454"/>
                  </a:cubicBezTo>
                  <a:cubicBezTo>
                    <a:pt x="713" y="461"/>
                    <a:pt x="712" y="469"/>
                    <a:pt x="713" y="477"/>
                  </a:cubicBezTo>
                  <a:close/>
                  <a:moveTo>
                    <a:pt x="712" y="421"/>
                  </a:moveTo>
                  <a:cubicBezTo>
                    <a:pt x="712" y="420"/>
                    <a:pt x="711" y="418"/>
                    <a:pt x="709" y="416"/>
                  </a:cubicBezTo>
                  <a:cubicBezTo>
                    <a:pt x="712" y="417"/>
                    <a:pt x="715" y="417"/>
                    <a:pt x="717" y="417"/>
                  </a:cubicBezTo>
                  <a:cubicBezTo>
                    <a:pt x="720" y="417"/>
                    <a:pt x="723" y="417"/>
                    <a:pt x="726" y="416"/>
                  </a:cubicBezTo>
                  <a:cubicBezTo>
                    <a:pt x="721" y="419"/>
                    <a:pt x="718" y="423"/>
                    <a:pt x="715" y="428"/>
                  </a:cubicBezTo>
                  <a:cubicBezTo>
                    <a:pt x="714" y="425"/>
                    <a:pt x="713" y="421"/>
                    <a:pt x="712" y="421"/>
                  </a:cubicBezTo>
                  <a:close/>
                  <a:moveTo>
                    <a:pt x="741" y="410"/>
                  </a:moveTo>
                  <a:cubicBezTo>
                    <a:pt x="728" y="413"/>
                    <a:pt x="715" y="413"/>
                    <a:pt x="702" y="412"/>
                  </a:cubicBezTo>
                  <a:cubicBezTo>
                    <a:pt x="695" y="411"/>
                    <a:pt x="689" y="411"/>
                    <a:pt x="682" y="410"/>
                  </a:cubicBezTo>
                  <a:cubicBezTo>
                    <a:pt x="676" y="409"/>
                    <a:pt x="670" y="409"/>
                    <a:pt x="664" y="407"/>
                  </a:cubicBezTo>
                  <a:cubicBezTo>
                    <a:pt x="653" y="404"/>
                    <a:pt x="644" y="398"/>
                    <a:pt x="636" y="390"/>
                  </a:cubicBezTo>
                  <a:cubicBezTo>
                    <a:pt x="632" y="386"/>
                    <a:pt x="626" y="379"/>
                    <a:pt x="620" y="383"/>
                  </a:cubicBezTo>
                  <a:cubicBezTo>
                    <a:pt x="619" y="383"/>
                    <a:pt x="619" y="384"/>
                    <a:pt x="620" y="384"/>
                  </a:cubicBezTo>
                  <a:cubicBezTo>
                    <a:pt x="628" y="385"/>
                    <a:pt x="633" y="393"/>
                    <a:pt x="639" y="399"/>
                  </a:cubicBezTo>
                  <a:cubicBezTo>
                    <a:pt x="638" y="398"/>
                    <a:pt x="637" y="398"/>
                    <a:pt x="635" y="397"/>
                  </a:cubicBezTo>
                  <a:cubicBezTo>
                    <a:pt x="634" y="396"/>
                    <a:pt x="633" y="396"/>
                    <a:pt x="632" y="396"/>
                  </a:cubicBezTo>
                  <a:cubicBezTo>
                    <a:pt x="631" y="396"/>
                    <a:pt x="631" y="396"/>
                    <a:pt x="631" y="396"/>
                  </a:cubicBezTo>
                  <a:cubicBezTo>
                    <a:pt x="630" y="399"/>
                    <a:pt x="636" y="399"/>
                    <a:pt x="637" y="400"/>
                  </a:cubicBezTo>
                  <a:cubicBezTo>
                    <a:pt x="640" y="402"/>
                    <a:pt x="643" y="404"/>
                    <a:pt x="646" y="406"/>
                  </a:cubicBezTo>
                  <a:cubicBezTo>
                    <a:pt x="647" y="406"/>
                    <a:pt x="647" y="405"/>
                    <a:pt x="647" y="405"/>
                  </a:cubicBezTo>
                  <a:cubicBezTo>
                    <a:pt x="647" y="405"/>
                    <a:pt x="647" y="404"/>
                    <a:pt x="646" y="404"/>
                  </a:cubicBezTo>
                  <a:cubicBezTo>
                    <a:pt x="656" y="409"/>
                    <a:pt x="665" y="412"/>
                    <a:pt x="676" y="413"/>
                  </a:cubicBezTo>
                  <a:cubicBezTo>
                    <a:pt x="685" y="414"/>
                    <a:pt x="695" y="415"/>
                    <a:pt x="704" y="416"/>
                  </a:cubicBezTo>
                  <a:cubicBezTo>
                    <a:pt x="705" y="417"/>
                    <a:pt x="706" y="417"/>
                    <a:pt x="707" y="418"/>
                  </a:cubicBezTo>
                  <a:cubicBezTo>
                    <a:pt x="709" y="420"/>
                    <a:pt x="710" y="422"/>
                    <a:pt x="711" y="424"/>
                  </a:cubicBezTo>
                  <a:cubicBezTo>
                    <a:pt x="712" y="425"/>
                    <a:pt x="713" y="429"/>
                    <a:pt x="714" y="430"/>
                  </a:cubicBezTo>
                  <a:cubicBezTo>
                    <a:pt x="714" y="431"/>
                    <a:pt x="713" y="432"/>
                    <a:pt x="713" y="433"/>
                  </a:cubicBezTo>
                  <a:cubicBezTo>
                    <a:pt x="712" y="439"/>
                    <a:pt x="712" y="444"/>
                    <a:pt x="710" y="450"/>
                  </a:cubicBezTo>
                  <a:cubicBezTo>
                    <a:pt x="709" y="454"/>
                    <a:pt x="708" y="459"/>
                    <a:pt x="707" y="463"/>
                  </a:cubicBezTo>
                  <a:cubicBezTo>
                    <a:pt x="702" y="472"/>
                    <a:pt x="691" y="476"/>
                    <a:pt x="683" y="480"/>
                  </a:cubicBezTo>
                  <a:cubicBezTo>
                    <a:pt x="671" y="485"/>
                    <a:pt x="660" y="489"/>
                    <a:pt x="648" y="494"/>
                  </a:cubicBezTo>
                  <a:cubicBezTo>
                    <a:pt x="642" y="496"/>
                    <a:pt x="636" y="499"/>
                    <a:pt x="630" y="500"/>
                  </a:cubicBezTo>
                  <a:cubicBezTo>
                    <a:pt x="624" y="501"/>
                    <a:pt x="619" y="501"/>
                    <a:pt x="613" y="502"/>
                  </a:cubicBezTo>
                  <a:cubicBezTo>
                    <a:pt x="601" y="503"/>
                    <a:pt x="590" y="500"/>
                    <a:pt x="581" y="493"/>
                  </a:cubicBezTo>
                  <a:cubicBezTo>
                    <a:pt x="572" y="487"/>
                    <a:pt x="563" y="477"/>
                    <a:pt x="557" y="468"/>
                  </a:cubicBezTo>
                  <a:cubicBezTo>
                    <a:pt x="550" y="457"/>
                    <a:pt x="547" y="445"/>
                    <a:pt x="543" y="434"/>
                  </a:cubicBezTo>
                  <a:cubicBezTo>
                    <a:pt x="539" y="423"/>
                    <a:pt x="536" y="412"/>
                    <a:pt x="540" y="401"/>
                  </a:cubicBezTo>
                  <a:cubicBezTo>
                    <a:pt x="542" y="395"/>
                    <a:pt x="543" y="389"/>
                    <a:pt x="545" y="383"/>
                  </a:cubicBezTo>
                  <a:cubicBezTo>
                    <a:pt x="547" y="378"/>
                    <a:pt x="550" y="375"/>
                    <a:pt x="553" y="371"/>
                  </a:cubicBezTo>
                  <a:cubicBezTo>
                    <a:pt x="560" y="366"/>
                    <a:pt x="567" y="360"/>
                    <a:pt x="576" y="360"/>
                  </a:cubicBezTo>
                  <a:cubicBezTo>
                    <a:pt x="583" y="360"/>
                    <a:pt x="589" y="361"/>
                    <a:pt x="595" y="364"/>
                  </a:cubicBezTo>
                  <a:cubicBezTo>
                    <a:pt x="598" y="365"/>
                    <a:pt x="601" y="367"/>
                    <a:pt x="604" y="368"/>
                  </a:cubicBezTo>
                  <a:cubicBezTo>
                    <a:pt x="606" y="369"/>
                    <a:pt x="607" y="370"/>
                    <a:pt x="609" y="370"/>
                  </a:cubicBezTo>
                  <a:cubicBezTo>
                    <a:pt x="609" y="370"/>
                    <a:pt x="609" y="370"/>
                    <a:pt x="609" y="370"/>
                  </a:cubicBezTo>
                  <a:cubicBezTo>
                    <a:pt x="608" y="371"/>
                    <a:pt x="607" y="372"/>
                    <a:pt x="607" y="373"/>
                  </a:cubicBezTo>
                  <a:cubicBezTo>
                    <a:pt x="606" y="375"/>
                    <a:pt x="605" y="378"/>
                    <a:pt x="605" y="380"/>
                  </a:cubicBezTo>
                  <a:cubicBezTo>
                    <a:pt x="593" y="374"/>
                    <a:pt x="579" y="385"/>
                    <a:pt x="567" y="386"/>
                  </a:cubicBezTo>
                  <a:cubicBezTo>
                    <a:pt x="566" y="386"/>
                    <a:pt x="566" y="388"/>
                    <a:pt x="567" y="388"/>
                  </a:cubicBezTo>
                  <a:cubicBezTo>
                    <a:pt x="573" y="387"/>
                    <a:pt x="579" y="384"/>
                    <a:pt x="584" y="383"/>
                  </a:cubicBezTo>
                  <a:cubicBezTo>
                    <a:pt x="591" y="381"/>
                    <a:pt x="598" y="380"/>
                    <a:pt x="604" y="381"/>
                  </a:cubicBezTo>
                  <a:cubicBezTo>
                    <a:pt x="605" y="381"/>
                    <a:pt x="605" y="381"/>
                    <a:pt x="605" y="381"/>
                  </a:cubicBezTo>
                  <a:cubicBezTo>
                    <a:pt x="605" y="381"/>
                    <a:pt x="605" y="382"/>
                    <a:pt x="605" y="383"/>
                  </a:cubicBezTo>
                  <a:cubicBezTo>
                    <a:pt x="604" y="383"/>
                    <a:pt x="604" y="383"/>
                    <a:pt x="603" y="384"/>
                  </a:cubicBezTo>
                  <a:cubicBezTo>
                    <a:pt x="602" y="386"/>
                    <a:pt x="601" y="389"/>
                    <a:pt x="601" y="391"/>
                  </a:cubicBezTo>
                  <a:cubicBezTo>
                    <a:pt x="595" y="392"/>
                    <a:pt x="592" y="397"/>
                    <a:pt x="587" y="400"/>
                  </a:cubicBezTo>
                  <a:cubicBezTo>
                    <a:pt x="583" y="402"/>
                    <a:pt x="581" y="404"/>
                    <a:pt x="578" y="407"/>
                  </a:cubicBezTo>
                  <a:cubicBezTo>
                    <a:pt x="576" y="409"/>
                    <a:pt x="574" y="410"/>
                    <a:pt x="571" y="412"/>
                  </a:cubicBezTo>
                  <a:cubicBezTo>
                    <a:pt x="571" y="412"/>
                    <a:pt x="571" y="412"/>
                    <a:pt x="570" y="412"/>
                  </a:cubicBezTo>
                  <a:cubicBezTo>
                    <a:pt x="570" y="413"/>
                    <a:pt x="569" y="414"/>
                    <a:pt x="568" y="414"/>
                  </a:cubicBezTo>
                  <a:cubicBezTo>
                    <a:pt x="567" y="415"/>
                    <a:pt x="569" y="418"/>
                    <a:pt x="571" y="416"/>
                  </a:cubicBezTo>
                  <a:cubicBezTo>
                    <a:pt x="574" y="413"/>
                    <a:pt x="577" y="410"/>
                    <a:pt x="581" y="407"/>
                  </a:cubicBezTo>
                  <a:cubicBezTo>
                    <a:pt x="583" y="406"/>
                    <a:pt x="585" y="404"/>
                    <a:pt x="587" y="402"/>
                  </a:cubicBezTo>
                  <a:cubicBezTo>
                    <a:pt x="590" y="398"/>
                    <a:pt x="596" y="393"/>
                    <a:pt x="601" y="391"/>
                  </a:cubicBezTo>
                  <a:cubicBezTo>
                    <a:pt x="602" y="392"/>
                    <a:pt x="602" y="392"/>
                    <a:pt x="602" y="393"/>
                  </a:cubicBezTo>
                  <a:cubicBezTo>
                    <a:pt x="599" y="395"/>
                    <a:pt x="597" y="398"/>
                    <a:pt x="595" y="401"/>
                  </a:cubicBezTo>
                  <a:cubicBezTo>
                    <a:pt x="595" y="401"/>
                    <a:pt x="595" y="401"/>
                    <a:pt x="596" y="401"/>
                  </a:cubicBezTo>
                  <a:cubicBezTo>
                    <a:pt x="598" y="399"/>
                    <a:pt x="600" y="396"/>
                    <a:pt x="602" y="394"/>
                  </a:cubicBezTo>
                  <a:cubicBezTo>
                    <a:pt x="603" y="394"/>
                    <a:pt x="603" y="395"/>
                    <a:pt x="604" y="395"/>
                  </a:cubicBezTo>
                  <a:cubicBezTo>
                    <a:pt x="602" y="397"/>
                    <a:pt x="601" y="400"/>
                    <a:pt x="600" y="403"/>
                  </a:cubicBezTo>
                  <a:cubicBezTo>
                    <a:pt x="600" y="403"/>
                    <a:pt x="600" y="403"/>
                    <a:pt x="600" y="403"/>
                  </a:cubicBezTo>
                  <a:cubicBezTo>
                    <a:pt x="601" y="400"/>
                    <a:pt x="603" y="398"/>
                    <a:pt x="605" y="396"/>
                  </a:cubicBezTo>
                  <a:cubicBezTo>
                    <a:pt x="606" y="397"/>
                    <a:pt x="608" y="397"/>
                    <a:pt x="610" y="397"/>
                  </a:cubicBezTo>
                  <a:cubicBezTo>
                    <a:pt x="612" y="397"/>
                    <a:pt x="614" y="397"/>
                    <a:pt x="617" y="397"/>
                  </a:cubicBezTo>
                  <a:cubicBezTo>
                    <a:pt x="617" y="397"/>
                    <a:pt x="617" y="397"/>
                    <a:pt x="617" y="397"/>
                  </a:cubicBezTo>
                  <a:cubicBezTo>
                    <a:pt x="617" y="404"/>
                    <a:pt x="621" y="410"/>
                    <a:pt x="625" y="414"/>
                  </a:cubicBezTo>
                  <a:cubicBezTo>
                    <a:pt x="631" y="421"/>
                    <a:pt x="637" y="428"/>
                    <a:pt x="644" y="433"/>
                  </a:cubicBezTo>
                  <a:cubicBezTo>
                    <a:pt x="644" y="434"/>
                    <a:pt x="645" y="433"/>
                    <a:pt x="644" y="433"/>
                  </a:cubicBezTo>
                  <a:cubicBezTo>
                    <a:pt x="638" y="428"/>
                    <a:pt x="633" y="421"/>
                    <a:pt x="628" y="415"/>
                  </a:cubicBezTo>
                  <a:cubicBezTo>
                    <a:pt x="626" y="412"/>
                    <a:pt x="623" y="410"/>
                    <a:pt x="622" y="407"/>
                  </a:cubicBezTo>
                  <a:cubicBezTo>
                    <a:pt x="620" y="404"/>
                    <a:pt x="620" y="401"/>
                    <a:pt x="619" y="398"/>
                  </a:cubicBezTo>
                  <a:cubicBezTo>
                    <a:pt x="619" y="398"/>
                    <a:pt x="619" y="398"/>
                    <a:pt x="619" y="398"/>
                  </a:cubicBezTo>
                  <a:cubicBezTo>
                    <a:pt x="619" y="398"/>
                    <a:pt x="619" y="397"/>
                    <a:pt x="619" y="397"/>
                  </a:cubicBezTo>
                  <a:cubicBezTo>
                    <a:pt x="619" y="397"/>
                    <a:pt x="618" y="397"/>
                    <a:pt x="618" y="397"/>
                  </a:cubicBezTo>
                  <a:cubicBezTo>
                    <a:pt x="619" y="396"/>
                    <a:pt x="620" y="396"/>
                    <a:pt x="622" y="396"/>
                  </a:cubicBezTo>
                  <a:cubicBezTo>
                    <a:pt x="622" y="398"/>
                    <a:pt x="623" y="400"/>
                    <a:pt x="625" y="401"/>
                  </a:cubicBezTo>
                  <a:cubicBezTo>
                    <a:pt x="626" y="404"/>
                    <a:pt x="629" y="405"/>
                    <a:pt x="630" y="406"/>
                  </a:cubicBezTo>
                  <a:cubicBezTo>
                    <a:pt x="630" y="407"/>
                    <a:pt x="631" y="406"/>
                    <a:pt x="631" y="406"/>
                  </a:cubicBezTo>
                  <a:cubicBezTo>
                    <a:pt x="629" y="405"/>
                    <a:pt x="628" y="403"/>
                    <a:pt x="627" y="401"/>
                  </a:cubicBezTo>
                  <a:cubicBezTo>
                    <a:pt x="625" y="399"/>
                    <a:pt x="624" y="398"/>
                    <a:pt x="623" y="396"/>
                  </a:cubicBezTo>
                  <a:cubicBezTo>
                    <a:pt x="624" y="396"/>
                    <a:pt x="625" y="395"/>
                    <a:pt x="625" y="395"/>
                  </a:cubicBezTo>
                  <a:cubicBezTo>
                    <a:pt x="625" y="396"/>
                    <a:pt x="625" y="396"/>
                    <a:pt x="626" y="397"/>
                  </a:cubicBezTo>
                  <a:cubicBezTo>
                    <a:pt x="632" y="405"/>
                    <a:pt x="641" y="409"/>
                    <a:pt x="651" y="412"/>
                  </a:cubicBezTo>
                  <a:cubicBezTo>
                    <a:pt x="651" y="412"/>
                    <a:pt x="651" y="412"/>
                    <a:pt x="651" y="412"/>
                  </a:cubicBezTo>
                  <a:cubicBezTo>
                    <a:pt x="641" y="409"/>
                    <a:pt x="634" y="402"/>
                    <a:pt x="627" y="395"/>
                  </a:cubicBezTo>
                  <a:cubicBezTo>
                    <a:pt x="627" y="395"/>
                    <a:pt x="627" y="395"/>
                    <a:pt x="627" y="395"/>
                  </a:cubicBezTo>
                  <a:cubicBezTo>
                    <a:pt x="628" y="394"/>
                    <a:pt x="629" y="394"/>
                    <a:pt x="630" y="394"/>
                  </a:cubicBezTo>
                  <a:cubicBezTo>
                    <a:pt x="631" y="393"/>
                    <a:pt x="631" y="392"/>
                    <a:pt x="630" y="392"/>
                  </a:cubicBezTo>
                  <a:cubicBezTo>
                    <a:pt x="626" y="392"/>
                    <a:pt x="622" y="392"/>
                    <a:pt x="619" y="393"/>
                  </a:cubicBezTo>
                  <a:cubicBezTo>
                    <a:pt x="615" y="393"/>
                    <a:pt x="612" y="393"/>
                    <a:pt x="610" y="390"/>
                  </a:cubicBezTo>
                  <a:cubicBezTo>
                    <a:pt x="608" y="387"/>
                    <a:pt x="607" y="383"/>
                    <a:pt x="608" y="380"/>
                  </a:cubicBezTo>
                  <a:cubicBezTo>
                    <a:pt x="610" y="372"/>
                    <a:pt x="619" y="365"/>
                    <a:pt x="627" y="371"/>
                  </a:cubicBezTo>
                  <a:cubicBezTo>
                    <a:pt x="631" y="374"/>
                    <a:pt x="634" y="378"/>
                    <a:pt x="639" y="380"/>
                  </a:cubicBezTo>
                  <a:cubicBezTo>
                    <a:pt x="643" y="382"/>
                    <a:pt x="648" y="382"/>
                    <a:pt x="652" y="383"/>
                  </a:cubicBezTo>
                  <a:cubicBezTo>
                    <a:pt x="665" y="384"/>
                    <a:pt x="677" y="388"/>
                    <a:pt x="689" y="392"/>
                  </a:cubicBezTo>
                  <a:cubicBezTo>
                    <a:pt x="700" y="394"/>
                    <a:pt x="711" y="398"/>
                    <a:pt x="722" y="400"/>
                  </a:cubicBezTo>
                  <a:cubicBezTo>
                    <a:pt x="731" y="401"/>
                    <a:pt x="741" y="399"/>
                    <a:pt x="750" y="398"/>
                  </a:cubicBezTo>
                  <a:cubicBezTo>
                    <a:pt x="758" y="397"/>
                    <a:pt x="766" y="395"/>
                    <a:pt x="774" y="394"/>
                  </a:cubicBezTo>
                  <a:cubicBezTo>
                    <a:pt x="778" y="393"/>
                    <a:pt x="785" y="392"/>
                    <a:pt x="787" y="388"/>
                  </a:cubicBezTo>
                  <a:cubicBezTo>
                    <a:pt x="787" y="387"/>
                    <a:pt x="786" y="386"/>
                    <a:pt x="786" y="387"/>
                  </a:cubicBezTo>
                  <a:cubicBezTo>
                    <a:pt x="784" y="390"/>
                    <a:pt x="778" y="390"/>
                    <a:pt x="775" y="391"/>
                  </a:cubicBezTo>
                  <a:cubicBezTo>
                    <a:pt x="771" y="392"/>
                    <a:pt x="767" y="392"/>
                    <a:pt x="764" y="393"/>
                  </a:cubicBezTo>
                  <a:cubicBezTo>
                    <a:pt x="758" y="394"/>
                    <a:pt x="752" y="395"/>
                    <a:pt x="746" y="395"/>
                  </a:cubicBezTo>
                  <a:cubicBezTo>
                    <a:pt x="740" y="396"/>
                    <a:pt x="733" y="397"/>
                    <a:pt x="727" y="396"/>
                  </a:cubicBezTo>
                  <a:cubicBezTo>
                    <a:pt x="720" y="396"/>
                    <a:pt x="712" y="394"/>
                    <a:pt x="705" y="392"/>
                  </a:cubicBezTo>
                  <a:cubicBezTo>
                    <a:pt x="709" y="392"/>
                    <a:pt x="712" y="391"/>
                    <a:pt x="715" y="390"/>
                  </a:cubicBezTo>
                  <a:cubicBezTo>
                    <a:pt x="723" y="388"/>
                    <a:pt x="731" y="387"/>
                    <a:pt x="740" y="387"/>
                  </a:cubicBezTo>
                  <a:cubicBezTo>
                    <a:pt x="740" y="387"/>
                    <a:pt x="740" y="386"/>
                    <a:pt x="740" y="386"/>
                  </a:cubicBezTo>
                  <a:cubicBezTo>
                    <a:pt x="733" y="385"/>
                    <a:pt x="727" y="386"/>
                    <a:pt x="721" y="388"/>
                  </a:cubicBezTo>
                  <a:cubicBezTo>
                    <a:pt x="717" y="389"/>
                    <a:pt x="712" y="390"/>
                    <a:pt x="707" y="390"/>
                  </a:cubicBezTo>
                  <a:cubicBezTo>
                    <a:pt x="704" y="390"/>
                    <a:pt x="700" y="389"/>
                    <a:pt x="697" y="390"/>
                  </a:cubicBezTo>
                  <a:cubicBezTo>
                    <a:pt x="694" y="389"/>
                    <a:pt x="691" y="388"/>
                    <a:pt x="688" y="387"/>
                  </a:cubicBezTo>
                  <a:cubicBezTo>
                    <a:pt x="688" y="387"/>
                    <a:pt x="688" y="387"/>
                    <a:pt x="688" y="387"/>
                  </a:cubicBezTo>
                  <a:cubicBezTo>
                    <a:pt x="690" y="387"/>
                    <a:pt x="693" y="386"/>
                    <a:pt x="695" y="386"/>
                  </a:cubicBezTo>
                  <a:cubicBezTo>
                    <a:pt x="706" y="385"/>
                    <a:pt x="716" y="383"/>
                    <a:pt x="726" y="381"/>
                  </a:cubicBezTo>
                  <a:cubicBezTo>
                    <a:pt x="727" y="381"/>
                    <a:pt x="727" y="380"/>
                    <a:pt x="726" y="380"/>
                  </a:cubicBezTo>
                  <a:cubicBezTo>
                    <a:pt x="717" y="382"/>
                    <a:pt x="708" y="384"/>
                    <a:pt x="698" y="384"/>
                  </a:cubicBezTo>
                  <a:cubicBezTo>
                    <a:pt x="694" y="384"/>
                    <a:pt x="690" y="385"/>
                    <a:pt x="686" y="385"/>
                  </a:cubicBezTo>
                  <a:cubicBezTo>
                    <a:pt x="683" y="385"/>
                    <a:pt x="680" y="384"/>
                    <a:pt x="678" y="383"/>
                  </a:cubicBezTo>
                  <a:cubicBezTo>
                    <a:pt x="678" y="383"/>
                    <a:pt x="679" y="383"/>
                    <a:pt x="680" y="383"/>
                  </a:cubicBezTo>
                  <a:cubicBezTo>
                    <a:pt x="687" y="382"/>
                    <a:pt x="694" y="380"/>
                    <a:pt x="701" y="378"/>
                  </a:cubicBezTo>
                  <a:cubicBezTo>
                    <a:pt x="717" y="375"/>
                    <a:pt x="732" y="370"/>
                    <a:pt x="748" y="367"/>
                  </a:cubicBezTo>
                  <a:cubicBezTo>
                    <a:pt x="749" y="366"/>
                    <a:pt x="748" y="366"/>
                    <a:pt x="748" y="366"/>
                  </a:cubicBezTo>
                  <a:cubicBezTo>
                    <a:pt x="740" y="366"/>
                    <a:pt x="734" y="369"/>
                    <a:pt x="726" y="371"/>
                  </a:cubicBezTo>
                  <a:cubicBezTo>
                    <a:pt x="718" y="372"/>
                    <a:pt x="711" y="375"/>
                    <a:pt x="703" y="376"/>
                  </a:cubicBezTo>
                  <a:cubicBezTo>
                    <a:pt x="695" y="377"/>
                    <a:pt x="688" y="379"/>
                    <a:pt x="681" y="380"/>
                  </a:cubicBezTo>
                  <a:cubicBezTo>
                    <a:pt x="675" y="381"/>
                    <a:pt x="669" y="380"/>
                    <a:pt x="664" y="379"/>
                  </a:cubicBezTo>
                  <a:cubicBezTo>
                    <a:pt x="667" y="378"/>
                    <a:pt x="670" y="378"/>
                    <a:pt x="673" y="377"/>
                  </a:cubicBezTo>
                  <a:cubicBezTo>
                    <a:pt x="678" y="376"/>
                    <a:pt x="684" y="377"/>
                    <a:pt x="689" y="375"/>
                  </a:cubicBezTo>
                  <a:cubicBezTo>
                    <a:pt x="694" y="374"/>
                    <a:pt x="699" y="372"/>
                    <a:pt x="704" y="371"/>
                  </a:cubicBezTo>
                  <a:cubicBezTo>
                    <a:pt x="705" y="371"/>
                    <a:pt x="704" y="370"/>
                    <a:pt x="704" y="370"/>
                  </a:cubicBezTo>
                  <a:cubicBezTo>
                    <a:pt x="694" y="372"/>
                    <a:pt x="684" y="374"/>
                    <a:pt x="674" y="375"/>
                  </a:cubicBezTo>
                  <a:cubicBezTo>
                    <a:pt x="675" y="375"/>
                    <a:pt x="676" y="374"/>
                    <a:pt x="677" y="374"/>
                  </a:cubicBezTo>
                  <a:cubicBezTo>
                    <a:pt x="687" y="369"/>
                    <a:pt x="698" y="363"/>
                    <a:pt x="709" y="359"/>
                  </a:cubicBezTo>
                  <a:cubicBezTo>
                    <a:pt x="710" y="359"/>
                    <a:pt x="710" y="359"/>
                    <a:pt x="709" y="359"/>
                  </a:cubicBezTo>
                  <a:cubicBezTo>
                    <a:pt x="690" y="363"/>
                    <a:pt x="674" y="378"/>
                    <a:pt x="654" y="376"/>
                  </a:cubicBezTo>
                  <a:cubicBezTo>
                    <a:pt x="654" y="376"/>
                    <a:pt x="654" y="377"/>
                    <a:pt x="653" y="377"/>
                  </a:cubicBezTo>
                  <a:cubicBezTo>
                    <a:pt x="652" y="377"/>
                    <a:pt x="651" y="377"/>
                    <a:pt x="650" y="377"/>
                  </a:cubicBezTo>
                  <a:cubicBezTo>
                    <a:pt x="657" y="376"/>
                    <a:pt x="664" y="374"/>
                    <a:pt x="670" y="371"/>
                  </a:cubicBezTo>
                  <a:cubicBezTo>
                    <a:pt x="680" y="368"/>
                    <a:pt x="689" y="364"/>
                    <a:pt x="698" y="360"/>
                  </a:cubicBezTo>
                  <a:cubicBezTo>
                    <a:pt x="718" y="351"/>
                    <a:pt x="738" y="342"/>
                    <a:pt x="760" y="338"/>
                  </a:cubicBezTo>
                  <a:cubicBezTo>
                    <a:pt x="761" y="337"/>
                    <a:pt x="760" y="336"/>
                    <a:pt x="760" y="336"/>
                  </a:cubicBezTo>
                  <a:cubicBezTo>
                    <a:pt x="739" y="340"/>
                    <a:pt x="720" y="349"/>
                    <a:pt x="701" y="357"/>
                  </a:cubicBezTo>
                  <a:cubicBezTo>
                    <a:pt x="691" y="361"/>
                    <a:pt x="681" y="365"/>
                    <a:pt x="671" y="369"/>
                  </a:cubicBezTo>
                  <a:cubicBezTo>
                    <a:pt x="663" y="371"/>
                    <a:pt x="655" y="373"/>
                    <a:pt x="647" y="375"/>
                  </a:cubicBezTo>
                  <a:cubicBezTo>
                    <a:pt x="647" y="374"/>
                    <a:pt x="647" y="374"/>
                    <a:pt x="647" y="374"/>
                  </a:cubicBezTo>
                  <a:cubicBezTo>
                    <a:pt x="654" y="373"/>
                    <a:pt x="661" y="370"/>
                    <a:pt x="667" y="367"/>
                  </a:cubicBezTo>
                  <a:cubicBezTo>
                    <a:pt x="680" y="362"/>
                    <a:pt x="691" y="352"/>
                    <a:pt x="705" y="349"/>
                  </a:cubicBezTo>
                  <a:cubicBezTo>
                    <a:pt x="705" y="349"/>
                    <a:pt x="705" y="349"/>
                    <a:pt x="705" y="349"/>
                  </a:cubicBezTo>
                  <a:cubicBezTo>
                    <a:pt x="698" y="350"/>
                    <a:pt x="693" y="352"/>
                    <a:pt x="687" y="356"/>
                  </a:cubicBezTo>
                  <a:cubicBezTo>
                    <a:pt x="679" y="360"/>
                    <a:pt x="671" y="364"/>
                    <a:pt x="663" y="367"/>
                  </a:cubicBezTo>
                  <a:cubicBezTo>
                    <a:pt x="661" y="368"/>
                    <a:pt x="658" y="369"/>
                    <a:pt x="656" y="369"/>
                  </a:cubicBezTo>
                  <a:cubicBezTo>
                    <a:pt x="658" y="368"/>
                    <a:pt x="661" y="366"/>
                    <a:pt x="663" y="365"/>
                  </a:cubicBezTo>
                  <a:cubicBezTo>
                    <a:pt x="663" y="365"/>
                    <a:pt x="663" y="365"/>
                    <a:pt x="663" y="365"/>
                  </a:cubicBezTo>
                  <a:cubicBezTo>
                    <a:pt x="660" y="366"/>
                    <a:pt x="657" y="366"/>
                    <a:pt x="654" y="367"/>
                  </a:cubicBezTo>
                  <a:cubicBezTo>
                    <a:pt x="651" y="369"/>
                    <a:pt x="648" y="370"/>
                    <a:pt x="644" y="371"/>
                  </a:cubicBezTo>
                  <a:cubicBezTo>
                    <a:pt x="644" y="371"/>
                    <a:pt x="644" y="371"/>
                    <a:pt x="643" y="371"/>
                  </a:cubicBezTo>
                  <a:cubicBezTo>
                    <a:pt x="647" y="369"/>
                    <a:pt x="650" y="367"/>
                    <a:pt x="654" y="365"/>
                  </a:cubicBezTo>
                  <a:cubicBezTo>
                    <a:pt x="659" y="362"/>
                    <a:pt x="664" y="359"/>
                    <a:pt x="668" y="355"/>
                  </a:cubicBezTo>
                  <a:cubicBezTo>
                    <a:pt x="677" y="349"/>
                    <a:pt x="687" y="343"/>
                    <a:pt x="697" y="338"/>
                  </a:cubicBezTo>
                  <a:cubicBezTo>
                    <a:pt x="698" y="338"/>
                    <a:pt x="697" y="337"/>
                    <a:pt x="696" y="337"/>
                  </a:cubicBezTo>
                  <a:cubicBezTo>
                    <a:pt x="686" y="342"/>
                    <a:pt x="675" y="347"/>
                    <a:pt x="665" y="354"/>
                  </a:cubicBezTo>
                  <a:cubicBezTo>
                    <a:pt x="660" y="358"/>
                    <a:pt x="655" y="361"/>
                    <a:pt x="649" y="364"/>
                  </a:cubicBezTo>
                  <a:cubicBezTo>
                    <a:pt x="648" y="365"/>
                    <a:pt x="647" y="366"/>
                    <a:pt x="646" y="366"/>
                  </a:cubicBezTo>
                  <a:cubicBezTo>
                    <a:pt x="646" y="366"/>
                    <a:pt x="646" y="366"/>
                    <a:pt x="647" y="365"/>
                  </a:cubicBezTo>
                  <a:cubicBezTo>
                    <a:pt x="649" y="364"/>
                    <a:pt x="651" y="362"/>
                    <a:pt x="653" y="361"/>
                  </a:cubicBezTo>
                  <a:cubicBezTo>
                    <a:pt x="658" y="358"/>
                    <a:pt x="663" y="355"/>
                    <a:pt x="668" y="351"/>
                  </a:cubicBezTo>
                  <a:cubicBezTo>
                    <a:pt x="677" y="344"/>
                    <a:pt x="685" y="335"/>
                    <a:pt x="696" y="330"/>
                  </a:cubicBezTo>
                  <a:cubicBezTo>
                    <a:pt x="697" y="329"/>
                    <a:pt x="696" y="328"/>
                    <a:pt x="696" y="329"/>
                  </a:cubicBezTo>
                  <a:cubicBezTo>
                    <a:pt x="683" y="334"/>
                    <a:pt x="674" y="344"/>
                    <a:pt x="663" y="351"/>
                  </a:cubicBezTo>
                  <a:cubicBezTo>
                    <a:pt x="659" y="354"/>
                    <a:pt x="654" y="356"/>
                    <a:pt x="650" y="359"/>
                  </a:cubicBezTo>
                  <a:cubicBezTo>
                    <a:pt x="650" y="359"/>
                    <a:pt x="650" y="359"/>
                    <a:pt x="650" y="359"/>
                  </a:cubicBezTo>
                  <a:cubicBezTo>
                    <a:pt x="655" y="355"/>
                    <a:pt x="660" y="351"/>
                    <a:pt x="666" y="347"/>
                  </a:cubicBezTo>
                  <a:cubicBezTo>
                    <a:pt x="676" y="340"/>
                    <a:pt x="685" y="332"/>
                    <a:pt x="695" y="324"/>
                  </a:cubicBezTo>
                  <a:cubicBezTo>
                    <a:pt x="705" y="316"/>
                    <a:pt x="716" y="308"/>
                    <a:pt x="725" y="298"/>
                  </a:cubicBezTo>
                  <a:cubicBezTo>
                    <a:pt x="729" y="293"/>
                    <a:pt x="733" y="287"/>
                    <a:pt x="738" y="283"/>
                  </a:cubicBezTo>
                  <a:cubicBezTo>
                    <a:pt x="741" y="282"/>
                    <a:pt x="743" y="280"/>
                    <a:pt x="745" y="278"/>
                  </a:cubicBezTo>
                  <a:cubicBezTo>
                    <a:pt x="745" y="278"/>
                    <a:pt x="746" y="278"/>
                    <a:pt x="746" y="278"/>
                  </a:cubicBezTo>
                  <a:cubicBezTo>
                    <a:pt x="758" y="276"/>
                    <a:pt x="768" y="279"/>
                    <a:pt x="779" y="281"/>
                  </a:cubicBezTo>
                  <a:cubicBezTo>
                    <a:pt x="788" y="284"/>
                    <a:pt x="796" y="285"/>
                    <a:pt x="804" y="289"/>
                  </a:cubicBezTo>
                  <a:cubicBezTo>
                    <a:pt x="804" y="289"/>
                    <a:pt x="805" y="289"/>
                    <a:pt x="805" y="289"/>
                  </a:cubicBezTo>
                  <a:cubicBezTo>
                    <a:pt x="807" y="290"/>
                    <a:pt x="808" y="291"/>
                    <a:pt x="810" y="292"/>
                  </a:cubicBezTo>
                  <a:cubicBezTo>
                    <a:pt x="828" y="302"/>
                    <a:pt x="847" y="320"/>
                    <a:pt x="852" y="341"/>
                  </a:cubicBezTo>
                  <a:cubicBezTo>
                    <a:pt x="852" y="342"/>
                    <a:pt x="852" y="342"/>
                    <a:pt x="852" y="342"/>
                  </a:cubicBezTo>
                  <a:cubicBezTo>
                    <a:pt x="854" y="351"/>
                    <a:pt x="846" y="359"/>
                    <a:pt x="839" y="365"/>
                  </a:cubicBezTo>
                  <a:cubicBezTo>
                    <a:pt x="832" y="371"/>
                    <a:pt x="825" y="377"/>
                    <a:pt x="817" y="382"/>
                  </a:cubicBezTo>
                  <a:cubicBezTo>
                    <a:pt x="806" y="391"/>
                    <a:pt x="792" y="397"/>
                    <a:pt x="778" y="402"/>
                  </a:cubicBezTo>
                  <a:cubicBezTo>
                    <a:pt x="766" y="406"/>
                    <a:pt x="754" y="407"/>
                    <a:pt x="741" y="410"/>
                  </a:cubicBezTo>
                  <a:close/>
                  <a:moveTo>
                    <a:pt x="521" y="621"/>
                  </a:moveTo>
                  <a:cubicBezTo>
                    <a:pt x="520" y="621"/>
                    <a:pt x="520" y="621"/>
                    <a:pt x="519" y="621"/>
                  </a:cubicBezTo>
                  <a:cubicBezTo>
                    <a:pt x="521" y="620"/>
                    <a:pt x="522" y="617"/>
                    <a:pt x="522" y="615"/>
                  </a:cubicBezTo>
                  <a:cubicBezTo>
                    <a:pt x="523" y="613"/>
                    <a:pt x="520" y="613"/>
                    <a:pt x="520" y="614"/>
                  </a:cubicBezTo>
                  <a:cubicBezTo>
                    <a:pt x="520" y="616"/>
                    <a:pt x="519" y="617"/>
                    <a:pt x="519" y="618"/>
                  </a:cubicBezTo>
                  <a:cubicBezTo>
                    <a:pt x="518" y="618"/>
                    <a:pt x="517" y="619"/>
                    <a:pt x="516" y="619"/>
                  </a:cubicBezTo>
                  <a:cubicBezTo>
                    <a:pt x="515" y="619"/>
                    <a:pt x="515" y="620"/>
                    <a:pt x="516" y="621"/>
                  </a:cubicBezTo>
                  <a:cubicBezTo>
                    <a:pt x="514" y="621"/>
                    <a:pt x="513" y="621"/>
                    <a:pt x="512" y="621"/>
                  </a:cubicBezTo>
                  <a:cubicBezTo>
                    <a:pt x="509" y="622"/>
                    <a:pt x="506" y="623"/>
                    <a:pt x="504" y="624"/>
                  </a:cubicBezTo>
                  <a:cubicBezTo>
                    <a:pt x="501" y="625"/>
                    <a:pt x="499" y="625"/>
                    <a:pt x="497" y="624"/>
                  </a:cubicBezTo>
                  <a:cubicBezTo>
                    <a:pt x="497" y="623"/>
                    <a:pt x="497" y="623"/>
                    <a:pt x="496" y="622"/>
                  </a:cubicBezTo>
                  <a:cubicBezTo>
                    <a:pt x="495" y="621"/>
                    <a:pt x="495" y="620"/>
                    <a:pt x="493" y="619"/>
                  </a:cubicBezTo>
                  <a:cubicBezTo>
                    <a:pt x="493" y="619"/>
                    <a:pt x="492" y="619"/>
                    <a:pt x="492" y="619"/>
                  </a:cubicBezTo>
                  <a:cubicBezTo>
                    <a:pt x="492" y="619"/>
                    <a:pt x="492" y="619"/>
                    <a:pt x="491" y="619"/>
                  </a:cubicBezTo>
                  <a:cubicBezTo>
                    <a:pt x="491" y="619"/>
                    <a:pt x="490" y="618"/>
                    <a:pt x="490" y="618"/>
                  </a:cubicBezTo>
                  <a:cubicBezTo>
                    <a:pt x="491" y="616"/>
                    <a:pt x="492" y="615"/>
                    <a:pt x="494" y="613"/>
                  </a:cubicBezTo>
                  <a:cubicBezTo>
                    <a:pt x="495" y="611"/>
                    <a:pt x="498" y="609"/>
                    <a:pt x="499" y="606"/>
                  </a:cubicBezTo>
                  <a:cubicBezTo>
                    <a:pt x="503" y="600"/>
                    <a:pt x="506" y="592"/>
                    <a:pt x="513" y="588"/>
                  </a:cubicBezTo>
                  <a:cubicBezTo>
                    <a:pt x="518" y="585"/>
                    <a:pt x="522" y="583"/>
                    <a:pt x="525" y="578"/>
                  </a:cubicBezTo>
                  <a:cubicBezTo>
                    <a:pt x="528" y="571"/>
                    <a:pt x="532" y="566"/>
                    <a:pt x="536" y="560"/>
                  </a:cubicBezTo>
                  <a:cubicBezTo>
                    <a:pt x="547" y="548"/>
                    <a:pt x="558" y="537"/>
                    <a:pt x="570" y="526"/>
                  </a:cubicBezTo>
                  <a:cubicBezTo>
                    <a:pt x="573" y="523"/>
                    <a:pt x="577" y="519"/>
                    <a:pt x="580" y="515"/>
                  </a:cubicBezTo>
                  <a:cubicBezTo>
                    <a:pt x="582" y="512"/>
                    <a:pt x="585" y="507"/>
                    <a:pt x="589" y="505"/>
                  </a:cubicBezTo>
                  <a:cubicBezTo>
                    <a:pt x="590" y="504"/>
                    <a:pt x="590" y="502"/>
                    <a:pt x="588" y="503"/>
                  </a:cubicBezTo>
                  <a:cubicBezTo>
                    <a:pt x="585" y="504"/>
                    <a:pt x="582" y="508"/>
                    <a:pt x="579" y="511"/>
                  </a:cubicBezTo>
                  <a:cubicBezTo>
                    <a:pt x="576" y="515"/>
                    <a:pt x="573" y="519"/>
                    <a:pt x="569" y="523"/>
                  </a:cubicBezTo>
                  <a:cubicBezTo>
                    <a:pt x="565" y="526"/>
                    <a:pt x="562" y="529"/>
                    <a:pt x="559" y="532"/>
                  </a:cubicBezTo>
                  <a:cubicBezTo>
                    <a:pt x="559" y="531"/>
                    <a:pt x="560" y="530"/>
                    <a:pt x="561" y="529"/>
                  </a:cubicBezTo>
                  <a:cubicBezTo>
                    <a:pt x="563" y="526"/>
                    <a:pt x="566" y="522"/>
                    <a:pt x="569" y="519"/>
                  </a:cubicBezTo>
                  <a:cubicBezTo>
                    <a:pt x="574" y="513"/>
                    <a:pt x="580" y="507"/>
                    <a:pt x="584" y="500"/>
                  </a:cubicBezTo>
                  <a:cubicBezTo>
                    <a:pt x="584" y="500"/>
                    <a:pt x="584" y="500"/>
                    <a:pt x="584" y="500"/>
                  </a:cubicBezTo>
                  <a:cubicBezTo>
                    <a:pt x="592" y="504"/>
                    <a:pt x="601" y="507"/>
                    <a:pt x="610" y="506"/>
                  </a:cubicBezTo>
                  <a:cubicBezTo>
                    <a:pt x="614" y="505"/>
                    <a:pt x="618" y="505"/>
                    <a:pt x="623" y="505"/>
                  </a:cubicBezTo>
                  <a:cubicBezTo>
                    <a:pt x="617" y="510"/>
                    <a:pt x="609" y="520"/>
                    <a:pt x="608" y="521"/>
                  </a:cubicBezTo>
                  <a:cubicBezTo>
                    <a:pt x="594" y="537"/>
                    <a:pt x="577" y="551"/>
                    <a:pt x="563" y="567"/>
                  </a:cubicBezTo>
                  <a:cubicBezTo>
                    <a:pt x="555" y="575"/>
                    <a:pt x="547" y="582"/>
                    <a:pt x="540" y="590"/>
                  </a:cubicBezTo>
                  <a:cubicBezTo>
                    <a:pt x="533" y="596"/>
                    <a:pt x="529" y="602"/>
                    <a:pt x="527" y="610"/>
                  </a:cubicBezTo>
                  <a:cubicBezTo>
                    <a:pt x="526" y="611"/>
                    <a:pt x="526" y="613"/>
                    <a:pt x="525" y="616"/>
                  </a:cubicBezTo>
                  <a:cubicBezTo>
                    <a:pt x="525" y="616"/>
                    <a:pt x="525" y="616"/>
                    <a:pt x="524" y="616"/>
                  </a:cubicBezTo>
                  <a:cubicBezTo>
                    <a:pt x="524" y="616"/>
                    <a:pt x="523" y="617"/>
                    <a:pt x="523" y="617"/>
                  </a:cubicBezTo>
                  <a:cubicBezTo>
                    <a:pt x="522" y="618"/>
                    <a:pt x="521" y="619"/>
                    <a:pt x="521" y="621"/>
                  </a:cubicBezTo>
                  <a:cubicBezTo>
                    <a:pt x="521" y="621"/>
                    <a:pt x="521" y="621"/>
                    <a:pt x="521" y="621"/>
                  </a:cubicBezTo>
                  <a:close/>
                  <a:moveTo>
                    <a:pt x="453" y="616"/>
                  </a:moveTo>
                  <a:cubicBezTo>
                    <a:pt x="451" y="615"/>
                    <a:pt x="449" y="613"/>
                    <a:pt x="448" y="612"/>
                  </a:cubicBezTo>
                  <a:cubicBezTo>
                    <a:pt x="448" y="611"/>
                    <a:pt x="448" y="610"/>
                    <a:pt x="447" y="610"/>
                  </a:cubicBezTo>
                  <a:cubicBezTo>
                    <a:pt x="450" y="612"/>
                    <a:pt x="453" y="613"/>
                    <a:pt x="457" y="614"/>
                  </a:cubicBezTo>
                  <a:cubicBezTo>
                    <a:pt x="458" y="615"/>
                    <a:pt x="459" y="616"/>
                    <a:pt x="460" y="617"/>
                  </a:cubicBezTo>
                  <a:cubicBezTo>
                    <a:pt x="465" y="619"/>
                    <a:pt x="471" y="620"/>
                    <a:pt x="476" y="622"/>
                  </a:cubicBezTo>
                  <a:cubicBezTo>
                    <a:pt x="482" y="624"/>
                    <a:pt x="486" y="624"/>
                    <a:pt x="492" y="622"/>
                  </a:cubicBezTo>
                  <a:cubicBezTo>
                    <a:pt x="492" y="622"/>
                    <a:pt x="492" y="622"/>
                    <a:pt x="492" y="622"/>
                  </a:cubicBezTo>
                  <a:cubicBezTo>
                    <a:pt x="492" y="623"/>
                    <a:pt x="493" y="623"/>
                    <a:pt x="493" y="624"/>
                  </a:cubicBezTo>
                  <a:cubicBezTo>
                    <a:pt x="494" y="628"/>
                    <a:pt x="498" y="630"/>
                    <a:pt x="503" y="629"/>
                  </a:cubicBezTo>
                  <a:cubicBezTo>
                    <a:pt x="506" y="628"/>
                    <a:pt x="508" y="627"/>
                    <a:pt x="511" y="625"/>
                  </a:cubicBezTo>
                  <a:cubicBezTo>
                    <a:pt x="513" y="625"/>
                    <a:pt x="515" y="625"/>
                    <a:pt x="517" y="625"/>
                  </a:cubicBezTo>
                  <a:cubicBezTo>
                    <a:pt x="518" y="634"/>
                    <a:pt x="509" y="640"/>
                    <a:pt x="501" y="639"/>
                  </a:cubicBezTo>
                  <a:cubicBezTo>
                    <a:pt x="492" y="639"/>
                    <a:pt x="484" y="635"/>
                    <a:pt x="476" y="632"/>
                  </a:cubicBezTo>
                  <a:cubicBezTo>
                    <a:pt x="472" y="630"/>
                    <a:pt x="468" y="628"/>
                    <a:pt x="464" y="626"/>
                  </a:cubicBezTo>
                  <a:cubicBezTo>
                    <a:pt x="461" y="624"/>
                    <a:pt x="458" y="621"/>
                    <a:pt x="454" y="619"/>
                  </a:cubicBezTo>
                  <a:cubicBezTo>
                    <a:pt x="454" y="619"/>
                    <a:pt x="453" y="619"/>
                    <a:pt x="453" y="619"/>
                  </a:cubicBezTo>
                  <a:cubicBezTo>
                    <a:pt x="454" y="618"/>
                    <a:pt x="454" y="617"/>
                    <a:pt x="453" y="616"/>
                  </a:cubicBezTo>
                  <a:close/>
                  <a:moveTo>
                    <a:pt x="360" y="549"/>
                  </a:moveTo>
                  <a:cubicBezTo>
                    <a:pt x="361" y="525"/>
                    <a:pt x="362" y="499"/>
                    <a:pt x="367" y="475"/>
                  </a:cubicBezTo>
                  <a:cubicBezTo>
                    <a:pt x="367" y="474"/>
                    <a:pt x="367" y="474"/>
                    <a:pt x="366" y="473"/>
                  </a:cubicBezTo>
                  <a:cubicBezTo>
                    <a:pt x="366" y="473"/>
                    <a:pt x="366" y="473"/>
                    <a:pt x="367" y="473"/>
                  </a:cubicBezTo>
                  <a:cubicBezTo>
                    <a:pt x="368" y="472"/>
                    <a:pt x="370" y="471"/>
                    <a:pt x="372" y="471"/>
                  </a:cubicBezTo>
                  <a:cubicBezTo>
                    <a:pt x="372" y="471"/>
                    <a:pt x="372" y="471"/>
                    <a:pt x="372" y="471"/>
                  </a:cubicBezTo>
                  <a:cubicBezTo>
                    <a:pt x="372" y="471"/>
                    <a:pt x="372" y="471"/>
                    <a:pt x="372" y="472"/>
                  </a:cubicBezTo>
                  <a:cubicBezTo>
                    <a:pt x="371" y="472"/>
                    <a:pt x="371" y="473"/>
                    <a:pt x="371" y="474"/>
                  </a:cubicBezTo>
                  <a:cubicBezTo>
                    <a:pt x="371" y="476"/>
                    <a:pt x="370" y="478"/>
                    <a:pt x="370" y="479"/>
                  </a:cubicBezTo>
                  <a:cubicBezTo>
                    <a:pt x="370" y="480"/>
                    <a:pt x="371" y="480"/>
                    <a:pt x="371" y="480"/>
                  </a:cubicBezTo>
                  <a:cubicBezTo>
                    <a:pt x="372" y="478"/>
                    <a:pt x="373" y="475"/>
                    <a:pt x="373" y="473"/>
                  </a:cubicBezTo>
                  <a:cubicBezTo>
                    <a:pt x="373" y="472"/>
                    <a:pt x="374" y="471"/>
                    <a:pt x="373" y="470"/>
                  </a:cubicBezTo>
                  <a:cubicBezTo>
                    <a:pt x="376" y="469"/>
                    <a:pt x="378" y="468"/>
                    <a:pt x="380" y="466"/>
                  </a:cubicBezTo>
                  <a:cubicBezTo>
                    <a:pt x="380" y="467"/>
                    <a:pt x="380" y="467"/>
                    <a:pt x="380" y="468"/>
                  </a:cubicBezTo>
                  <a:cubicBezTo>
                    <a:pt x="380" y="468"/>
                    <a:pt x="380" y="469"/>
                    <a:pt x="380" y="469"/>
                  </a:cubicBezTo>
                  <a:cubicBezTo>
                    <a:pt x="377" y="475"/>
                    <a:pt x="377" y="484"/>
                    <a:pt x="376" y="490"/>
                  </a:cubicBezTo>
                  <a:cubicBezTo>
                    <a:pt x="374" y="499"/>
                    <a:pt x="375" y="507"/>
                    <a:pt x="375" y="516"/>
                  </a:cubicBezTo>
                  <a:cubicBezTo>
                    <a:pt x="375" y="526"/>
                    <a:pt x="375" y="535"/>
                    <a:pt x="374" y="545"/>
                  </a:cubicBezTo>
                  <a:cubicBezTo>
                    <a:pt x="373" y="550"/>
                    <a:pt x="372" y="556"/>
                    <a:pt x="371" y="561"/>
                  </a:cubicBezTo>
                  <a:cubicBezTo>
                    <a:pt x="370" y="565"/>
                    <a:pt x="369" y="568"/>
                    <a:pt x="369" y="571"/>
                  </a:cubicBezTo>
                  <a:cubicBezTo>
                    <a:pt x="369" y="571"/>
                    <a:pt x="369" y="571"/>
                    <a:pt x="368" y="571"/>
                  </a:cubicBezTo>
                  <a:cubicBezTo>
                    <a:pt x="366" y="575"/>
                    <a:pt x="368" y="580"/>
                    <a:pt x="365" y="584"/>
                  </a:cubicBezTo>
                  <a:cubicBezTo>
                    <a:pt x="364" y="585"/>
                    <a:pt x="364" y="586"/>
                    <a:pt x="363" y="587"/>
                  </a:cubicBezTo>
                  <a:cubicBezTo>
                    <a:pt x="363" y="586"/>
                    <a:pt x="363" y="585"/>
                    <a:pt x="363" y="584"/>
                  </a:cubicBezTo>
                  <a:cubicBezTo>
                    <a:pt x="363" y="572"/>
                    <a:pt x="360" y="561"/>
                    <a:pt x="360" y="549"/>
                  </a:cubicBezTo>
                  <a:close/>
                  <a:moveTo>
                    <a:pt x="359" y="574"/>
                  </a:moveTo>
                  <a:cubicBezTo>
                    <a:pt x="360" y="581"/>
                    <a:pt x="361" y="587"/>
                    <a:pt x="357" y="593"/>
                  </a:cubicBezTo>
                  <a:cubicBezTo>
                    <a:pt x="356" y="594"/>
                    <a:pt x="355" y="595"/>
                    <a:pt x="355" y="596"/>
                  </a:cubicBezTo>
                  <a:cubicBezTo>
                    <a:pt x="354" y="596"/>
                    <a:pt x="353" y="597"/>
                    <a:pt x="352" y="598"/>
                  </a:cubicBezTo>
                  <a:cubicBezTo>
                    <a:pt x="351" y="598"/>
                    <a:pt x="351" y="599"/>
                    <a:pt x="350" y="599"/>
                  </a:cubicBezTo>
                  <a:cubicBezTo>
                    <a:pt x="350" y="599"/>
                    <a:pt x="349" y="599"/>
                    <a:pt x="349" y="599"/>
                  </a:cubicBezTo>
                  <a:cubicBezTo>
                    <a:pt x="349" y="598"/>
                    <a:pt x="349" y="596"/>
                    <a:pt x="349" y="595"/>
                  </a:cubicBezTo>
                  <a:cubicBezTo>
                    <a:pt x="350" y="595"/>
                    <a:pt x="350" y="596"/>
                    <a:pt x="350" y="596"/>
                  </a:cubicBezTo>
                  <a:cubicBezTo>
                    <a:pt x="350" y="596"/>
                    <a:pt x="351" y="596"/>
                    <a:pt x="351" y="595"/>
                  </a:cubicBezTo>
                  <a:cubicBezTo>
                    <a:pt x="351" y="591"/>
                    <a:pt x="352" y="587"/>
                    <a:pt x="352" y="582"/>
                  </a:cubicBezTo>
                  <a:cubicBezTo>
                    <a:pt x="351" y="579"/>
                    <a:pt x="351" y="576"/>
                    <a:pt x="350" y="573"/>
                  </a:cubicBezTo>
                  <a:cubicBezTo>
                    <a:pt x="351" y="575"/>
                    <a:pt x="352" y="577"/>
                    <a:pt x="352" y="580"/>
                  </a:cubicBezTo>
                  <a:cubicBezTo>
                    <a:pt x="352" y="583"/>
                    <a:pt x="352" y="587"/>
                    <a:pt x="352" y="590"/>
                  </a:cubicBezTo>
                  <a:cubicBezTo>
                    <a:pt x="352" y="591"/>
                    <a:pt x="353" y="591"/>
                    <a:pt x="353" y="590"/>
                  </a:cubicBezTo>
                  <a:cubicBezTo>
                    <a:pt x="353" y="586"/>
                    <a:pt x="353" y="582"/>
                    <a:pt x="353" y="578"/>
                  </a:cubicBezTo>
                  <a:cubicBezTo>
                    <a:pt x="352" y="574"/>
                    <a:pt x="352" y="571"/>
                    <a:pt x="350" y="568"/>
                  </a:cubicBezTo>
                  <a:cubicBezTo>
                    <a:pt x="350" y="568"/>
                    <a:pt x="349" y="568"/>
                    <a:pt x="349" y="568"/>
                  </a:cubicBezTo>
                  <a:cubicBezTo>
                    <a:pt x="349" y="567"/>
                    <a:pt x="349" y="566"/>
                    <a:pt x="349" y="565"/>
                  </a:cubicBezTo>
                  <a:cubicBezTo>
                    <a:pt x="348" y="562"/>
                    <a:pt x="348" y="558"/>
                    <a:pt x="348" y="554"/>
                  </a:cubicBezTo>
                  <a:cubicBezTo>
                    <a:pt x="347" y="551"/>
                    <a:pt x="348" y="548"/>
                    <a:pt x="347" y="544"/>
                  </a:cubicBezTo>
                  <a:cubicBezTo>
                    <a:pt x="347" y="538"/>
                    <a:pt x="347" y="532"/>
                    <a:pt x="346" y="526"/>
                  </a:cubicBezTo>
                  <a:cubicBezTo>
                    <a:pt x="346" y="525"/>
                    <a:pt x="345" y="525"/>
                    <a:pt x="345" y="526"/>
                  </a:cubicBezTo>
                  <a:cubicBezTo>
                    <a:pt x="345" y="533"/>
                    <a:pt x="344" y="540"/>
                    <a:pt x="346" y="547"/>
                  </a:cubicBezTo>
                  <a:cubicBezTo>
                    <a:pt x="347" y="553"/>
                    <a:pt x="346" y="561"/>
                    <a:pt x="347" y="567"/>
                  </a:cubicBezTo>
                  <a:cubicBezTo>
                    <a:pt x="347" y="574"/>
                    <a:pt x="350" y="580"/>
                    <a:pt x="349" y="586"/>
                  </a:cubicBezTo>
                  <a:cubicBezTo>
                    <a:pt x="349" y="587"/>
                    <a:pt x="349" y="588"/>
                    <a:pt x="349" y="590"/>
                  </a:cubicBezTo>
                  <a:cubicBezTo>
                    <a:pt x="349" y="589"/>
                    <a:pt x="349" y="589"/>
                    <a:pt x="349" y="588"/>
                  </a:cubicBezTo>
                  <a:cubicBezTo>
                    <a:pt x="347" y="584"/>
                    <a:pt x="345" y="579"/>
                    <a:pt x="344" y="575"/>
                  </a:cubicBezTo>
                  <a:cubicBezTo>
                    <a:pt x="342" y="564"/>
                    <a:pt x="340" y="552"/>
                    <a:pt x="340" y="541"/>
                  </a:cubicBezTo>
                  <a:cubicBezTo>
                    <a:pt x="340" y="522"/>
                    <a:pt x="344" y="504"/>
                    <a:pt x="340" y="485"/>
                  </a:cubicBezTo>
                  <a:cubicBezTo>
                    <a:pt x="340" y="485"/>
                    <a:pt x="341" y="485"/>
                    <a:pt x="341" y="485"/>
                  </a:cubicBezTo>
                  <a:cubicBezTo>
                    <a:pt x="349" y="482"/>
                    <a:pt x="356" y="478"/>
                    <a:pt x="364" y="474"/>
                  </a:cubicBezTo>
                  <a:cubicBezTo>
                    <a:pt x="361" y="484"/>
                    <a:pt x="360" y="496"/>
                    <a:pt x="359" y="506"/>
                  </a:cubicBezTo>
                  <a:cubicBezTo>
                    <a:pt x="359" y="518"/>
                    <a:pt x="358" y="530"/>
                    <a:pt x="357" y="542"/>
                  </a:cubicBezTo>
                  <a:cubicBezTo>
                    <a:pt x="357" y="553"/>
                    <a:pt x="358" y="563"/>
                    <a:pt x="359" y="574"/>
                  </a:cubicBezTo>
                  <a:close/>
                  <a:moveTo>
                    <a:pt x="323" y="576"/>
                  </a:moveTo>
                  <a:cubicBezTo>
                    <a:pt x="323" y="576"/>
                    <a:pt x="323" y="576"/>
                    <a:pt x="323" y="576"/>
                  </a:cubicBezTo>
                  <a:cubicBezTo>
                    <a:pt x="322" y="577"/>
                    <a:pt x="322" y="577"/>
                    <a:pt x="321" y="578"/>
                  </a:cubicBezTo>
                  <a:cubicBezTo>
                    <a:pt x="320" y="578"/>
                    <a:pt x="320" y="579"/>
                    <a:pt x="319" y="579"/>
                  </a:cubicBezTo>
                  <a:cubicBezTo>
                    <a:pt x="319" y="579"/>
                    <a:pt x="319" y="579"/>
                    <a:pt x="319" y="579"/>
                  </a:cubicBezTo>
                  <a:cubicBezTo>
                    <a:pt x="311" y="566"/>
                    <a:pt x="307" y="551"/>
                    <a:pt x="302" y="537"/>
                  </a:cubicBezTo>
                  <a:cubicBezTo>
                    <a:pt x="297" y="523"/>
                    <a:pt x="291" y="509"/>
                    <a:pt x="286" y="495"/>
                  </a:cubicBezTo>
                  <a:cubicBezTo>
                    <a:pt x="282" y="486"/>
                    <a:pt x="277" y="478"/>
                    <a:pt x="272" y="469"/>
                  </a:cubicBezTo>
                  <a:cubicBezTo>
                    <a:pt x="274" y="471"/>
                    <a:pt x="276" y="473"/>
                    <a:pt x="279" y="475"/>
                  </a:cubicBezTo>
                  <a:cubicBezTo>
                    <a:pt x="286" y="480"/>
                    <a:pt x="294" y="484"/>
                    <a:pt x="303" y="487"/>
                  </a:cubicBezTo>
                  <a:cubicBezTo>
                    <a:pt x="303" y="487"/>
                    <a:pt x="303" y="487"/>
                    <a:pt x="303" y="487"/>
                  </a:cubicBezTo>
                  <a:cubicBezTo>
                    <a:pt x="303" y="491"/>
                    <a:pt x="304" y="495"/>
                    <a:pt x="305" y="499"/>
                  </a:cubicBezTo>
                  <a:cubicBezTo>
                    <a:pt x="305" y="503"/>
                    <a:pt x="306" y="506"/>
                    <a:pt x="307" y="510"/>
                  </a:cubicBezTo>
                  <a:cubicBezTo>
                    <a:pt x="309" y="517"/>
                    <a:pt x="313" y="524"/>
                    <a:pt x="316" y="531"/>
                  </a:cubicBezTo>
                  <a:cubicBezTo>
                    <a:pt x="321" y="545"/>
                    <a:pt x="326" y="560"/>
                    <a:pt x="336" y="571"/>
                  </a:cubicBezTo>
                  <a:cubicBezTo>
                    <a:pt x="335" y="571"/>
                    <a:pt x="334" y="570"/>
                    <a:pt x="333" y="570"/>
                  </a:cubicBezTo>
                  <a:cubicBezTo>
                    <a:pt x="330" y="570"/>
                    <a:pt x="327" y="571"/>
                    <a:pt x="325" y="573"/>
                  </a:cubicBezTo>
                  <a:cubicBezTo>
                    <a:pt x="325" y="574"/>
                    <a:pt x="324" y="574"/>
                    <a:pt x="324" y="575"/>
                  </a:cubicBezTo>
                  <a:cubicBezTo>
                    <a:pt x="323" y="574"/>
                    <a:pt x="323" y="574"/>
                    <a:pt x="322" y="574"/>
                  </a:cubicBezTo>
                  <a:cubicBezTo>
                    <a:pt x="322" y="574"/>
                    <a:pt x="321" y="574"/>
                    <a:pt x="322" y="574"/>
                  </a:cubicBezTo>
                  <a:cubicBezTo>
                    <a:pt x="322" y="575"/>
                    <a:pt x="322" y="575"/>
                    <a:pt x="323" y="576"/>
                  </a:cubicBezTo>
                  <a:close/>
                  <a:moveTo>
                    <a:pt x="176" y="253"/>
                  </a:moveTo>
                  <a:cubicBezTo>
                    <a:pt x="172" y="261"/>
                    <a:pt x="166" y="272"/>
                    <a:pt x="168" y="281"/>
                  </a:cubicBezTo>
                  <a:cubicBezTo>
                    <a:pt x="167" y="278"/>
                    <a:pt x="166" y="274"/>
                    <a:pt x="165" y="270"/>
                  </a:cubicBezTo>
                  <a:cubicBezTo>
                    <a:pt x="165" y="271"/>
                    <a:pt x="166" y="271"/>
                    <a:pt x="167" y="271"/>
                  </a:cubicBezTo>
                  <a:cubicBezTo>
                    <a:pt x="167" y="272"/>
                    <a:pt x="167" y="271"/>
                    <a:pt x="167" y="271"/>
                  </a:cubicBezTo>
                  <a:cubicBezTo>
                    <a:pt x="167" y="269"/>
                    <a:pt x="165" y="267"/>
                    <a:pt x="165" y="265"/>
                  </a:cubicBezTo>
                  <a:cubicBezTo>
                    <a:pt x="166" y="262"/>
                    <a:pt x="166" y="259"/>
                    <a:pt x="167" y="256"/>
                  </a:cubicBezTo>
                  <a:cubicBezTo>
                    <a:pt x="168" y="251"/>
                    <a:pt x="170" y="245"/>
                    <a:pt x="173" y="241"/>
                  </a:cubicBezTo>
                  <a:cubicBezTo>
                    <a:pt x="174" y="241"/>
                    <a:pt x="173" y="241"/>
                    <a:pt x="173" y="241"/>
                  </a:cubicBezTo>
                  <a:cubicBezTo>
                    <a:pt x="169" y="246"/>
                    <a:pt x="167" y="252"/>
                    <a:pt x="165" y="258"/>
                  </a:cubicBezTo>
                  <a:cubicBezTo>
                    <a:pt x="165" y="258"/>
                    <a:pt x="165" y="258"/>
                    <a:pt x="165" y="259"/>
                  </a:cubicBezTo>
                  <a:cubicBezTo>
                    <a:pt x="164" y="257"/>
                    <a:pt x="164" y="256"/>
                    <a:pt x="164" y="255"/>
                  </a:cubicBezTo>
                  <a:cubicBezTo>
                    <a:pt x="164" y="252"/>
                    <a:pt x="164" y="249"/>
                    <a:pt x="165" y="246"/>
                  </a:cubicBezTo>
                  <a:cubicBezTo>
                    <a:pt x="165" y="245"/>
                    <a:pt x="165" y="245"/>
                    <a:pt x="165" y="245"/>
                  </a:cubicBezTo>
                  <a:cubicBezTo>
                    <a:pt x="165" y="245"/>
                    <a:pt x="165" y="245"/>
                    <a:pt x="165" y="245"/>
                  </a:cubicBezTo>
                  <a:cubicBezTo>
                    <a:pt x="165" y="244"/>
                    <a:pt x="165" y="244"/>
                    <a:pt x="165" y="244"/>
                  </a:cubicBezTo>
                  <a:cubicBezTo>
                    <a:pt x="167" y="237"/>
                    <a:pt x="170" y="232"/>
                    <a:pt x="174" y="226"/>
                  </a:cubicBezTo>
                  <a:cubicBezTo>
                    <a:pt x="174" y="226"/>
                    <a:pt x="173" y="226"/>
                    <a:pt x="173" y="226"/>
                  </a:cubicBezTo>
                  <a:cubicBezTo>
                    <a:pt x="170" y="229"/>
                    <a:pt x="167" y="234"/>
                    <a:pt x="165" y="239"/>
                  </a:cubicBezTo>
                  <a:cubicBezTo>
                    <a:pt x="165" y="237"/>
                    <a:pt x="165" y="236"/>
                    <a:pt x="165" y="234"/>
                  </a:cubicBezTo>
                  <a:cubicBezTo>
                    <a:pt x="165" y="230"/>
                    <a:pt x="166" y="226"/>
                    <a:pt x="166" y="222"/>
                  </a:cubicBezTo>
                  <a:cubicBezTo>
                    <a:pt x="166" y="221"/>
                    <a:pt x="164" y="221"/>
                    <a:pt x="164" y="222"/>
                  </a:cubicBezTo>
                  <a:cubicBezTo>
                    <a:pt x="164" y="224"/>
                    <a:pt x="164" y="227"/>
                    <a:pt x="164" y="229"/>
                  </a:cubicBezTo>
                  <a:cubicBezTo>
                    <a:pt x="164" y="231"/>
                    <a:pt x="163" y="233"/>
                    <a:pt x="163" y="235"/>
                  </a:cubicBezTo>
                  <a:cubicBezTo>
                    <a:pt x="163" y="238"/>
                    <a:pt x="163" y="241"/>
                    <a:pt x="164" y="244"/>
                  </a:cubicBezTo>
                  <a:cubicBezTo>
                    <a:pt x="164" y="245"/>
                    <a:pt x="163" y="247"/>
                    <a:pt x="163" y="248"/>
                  </a:cubicBezTo>
                  <a:cubicBezTo>
                    <a:pt x="163" y="250"/>
                    <a:pt x="162" y="253"/>
                    <a:pt x="162" y="257"/>
                  </a:cubicBezTo>
                  <a:cubicBezTo>
                    <a:pt x="161" y="250"/>
                    <a:pt x="160" y="244"/>
                    <a:pt x="160" y="237"/>
                  </a:cubicBezTo>
                  <a:cubicBezTo>
                    <a:pt x="161" y="233"/>
                    <a:pt x="161" y="229"/>
                    <a:pt x="159" y="226"/>
                  </a:cubicBezTo>
                  <a:cubicBezTo>
                    <a:pt x="156" y="222"/>
                    <a:pt x="152" y="218"/>
                    <a:pt x="151" y="212"/>
                  </a:cubicBezTo>
                  <a:cubicBezTo>
                    <a:pt x="151" y="204"/>
                    <a:pt x="151" y="198"/>
                    <a:pt x="146" y="190"/>
                  </a:cubicBezTo>
                  <a:cubicBezTo>
                    <a:pt x="144" y="187"/>
                    <a:pt x="141" y="183"/>
                    <a:pt x="140" y="179"/>
                  </a:cubicBezTo>
                  <a:cubicBezTo>
                    <a:pt x="139" y="178"/>
                    <a:pt x="138" y="170"/>
                    <a:pt x="141" y="171"/>
                  </a:cubicBezTo>
                  <a:cubicBezTo>
                    <a:pt x="143" y="171"/>
                    <a:pt x="144" y="172"/>
                    <a:pt x="146" y="173"/>
                  </a:cubicBezTo>
                  <a:cubicBezTo>
                    <a:pt x="151" y="175"/>
                    <a:pt x="158" y="178"/>
                    <a:pt x="160" y="184"/>
                  </a:cubicBezTo>
                  <a:cubicBezTo>
                    <a:pt x="161" y="186"/>
                    <a:pt x="162" y="189"/>
                    <a:pt x="164" y="190"/>
                  </a:cubicBezTo>
                  <a:cubicBezTo>
                    <a:pt x="164" y="192"/>
                    <a:pt x="166" y="194"/>
                    <a:pt x="166" y="195"/>
                  </a:cubicBezTo>
                  <a:cubicBezTo>
                    <a:pt x="167" y="197"/>
                    <a:pt x="168" y="199"/>
                    <a:pt x="169" y="200"/>
                  </a:cubicBezTo>
                  <a:cubicBezTo>
                    <a:pt x="170" y="202"/>
                    <a:pt x="170" y="203"/>
                    <a:pt x="171" y="205"/>
                  </a:cubicBezTo>
                  <a:cubicBezTo>
                    <a:pt x="172" y="213"/>
                    <a:pt x="178" y="221"/>
                    <a:pt x="180" y="229"/>
                  </a:cubicBezTo>
                  <a:cubicBezTo>
                    <a:pt x="181" y="233"/>
                    <a:pt x="182" y="238"/>
                    <a:pt x="183" y="242"/>
                  </a:cubicBezTo>
                  <a:cubicBezTo>
                    <a:pt x="184" y="247"/>
                    <a:pt x="184" y="251"/>
                    <a:pt x="185" y="256"/>
                  </a:cubicBezTo>
                  <a:cubicBezTo>
                    <a:pt x="185" y="256"/>
                    <a:pt x="185" y="256"/>
                    <a:pt x="185" y="256"/>
                  </a:cubicBezTo>
                  <a:cubicBezTo>
                    <a:pt x="184" y="258"/>
                    <a:pt x="182" y="260"/>
                    <a:pt x="181" y="263"/>
                  </a:cubicBezTo>
                  <a:cubicBezTo>
                    <a:pt x="179" y="267"/>
                    <a:pt x="179" y="271"/>
                    <a:pt x="179" y="275"/>
                  </a:cubicBezTo>
                  <a:cubicBezTo>
                    <a:pt x="177" y="287"/>
                    <a:pt x="178" y="301"/>
                    <a:pt x="180" y="312"/>
                  </a:cubicBezTo>
                  <a:cubicBezTo>
                    <a:pt x="181" y="318"/>
                    <a:pt x="182" y="325"/>
                    <a:pt x="184" y="331"/>
                  </a:cubicBezTo>
                  <a:cubicBezTo>
                    <a:pt x="179" y="322"/>
                    <a:pt x="178" y="312"/>
                    <a:pt x="174" y="303"/>
                  </a:cubicBezTo>
                  <a:cubicBezTo>
                    <a:pt x="173" y="297"/>
                    <a:pt x="171" y="291"/>
                    <a:pt x="169" y="286"/>
                  </a:cubicBezTo>
                  <a:cubicBezTo>
                    <a:pt x="169" y="286"/>
                    <a:pt x="170" y="286"/>
                    <a:pt x="170" y="285"/>
                  </a:cubicBezTo>
                  <a:cubicBezTo>
                    <a:pt x="170" y="280"/>
                    <a:pt x="170" y="275"/>
                    <a:pt x="171" y="270"/>
                  </a:cubicBezTo>
                  <a:cubicBezTo>
                    <a:pt x="172" y="264"/>
                    <a:pt x="174" y="258"/>
                    <a:pt x="176" y="253"/>
                  </a:cubicBezTo>
                  <a:cubicBezTo>
                    <a:pt x="176" y="253"/>
                    <a:pt x="176" y="253"/>
                    <a:pt x="176" y="253"/>
                  </a:cubicBezTo>
                  <a:close/>
                  <a:moveTo>
                    <a:pt x="157" y="248"/>
                  </a:moveTo>
                  <a:cubicBezTo>
                    <a:pt x="158" y="254"/>
                    <a:pt x="159" y="260"/>
                    <a:pt x="160" y="266"/>
                  </a:cubicBezTo>
                  <a:cubicBezTo>
                    <a:pt x="162" y="271"/>
                    <a:pt x="163" y="276"/>
                    <a:pt x="165" y="281"/>
                  </a:cubicBezTo>
                  <a:cubicBezTo>
                    <a:pt x="163" y="278"/>
                    <a:pt x="162" y="275"/>
                    <a:pt x="161" y="273"/>
                  </a:cubicBezTo>
                  <a:cubicBezTo>
                    <a:pt x="157" y="261"/>
                    <a:pt x="152" y="250"/>
                    <a:pt x="148" y="238"/>
                  </a:cubicBezTo>
                  <a:cubicBezTo>
                    <a:pt x="140" y="219"/>
                    <a:pt x="131" y="197"/>
                    <a:pt x="136" y="176"/>
                  </a:cubicBezTo>
                  <a:cubicBezTo>
                    <a:pt x="136" y="177"/>
                    <a:pt x="136" y="177"/>
                    <a:pt x="136" y="177"/>
                  </a:cubicBezTo>
                  <a:cubicBezTo>
                    <a:pt x="137" y="186"/>
                    <a:pt x="145" y="191"/>
                    <a:pt x="147" y="200"/>
                  </a:cubicBezTo>
                  <a:cubicBezTo>
                    <a:pt x="148" y="205"/>
                    <a:pt x="147" y="211"/>
                    <a:pt x="149" y="216"/>
                  </a:cubicBezTo>
                  <a:cubicBezTo>
                    <a:pt x="150" y="221"/>
                    <a:pt x="156" y="225"/>
                    <a:pt x="157" y="230"/>
                  </a:cubicBezTo>
                  <a:cubicBezTo>
                    <a:pt x="158" y="236"/>
                    <a:pt x="157" y="242"/>
                    <a:pt x="157" y="248"/>
                  </a:cubicBezTo>
                  <a:close/>
                  <a:moveTo>
                    <a:pt x="163" y="261"/>
                  </a:moveTo>
                  <a:cubicBezTo>
                    <a:pt x="163" y="261"/>
                    <a:pt x="163" y="262"/>
                    <a:pt x="164" y="263"/>
                  </a:cubicBezTo>
                  <a:cubicBezTo>
                    <a:pt x="164" y="264"/>
                    <a:pt x="164" y="265"/>
                    <a:pt x="164" y="266"/>
                  </a:cubicBezTo>
                  <a:cubicBezTo>
                    <a:pt x="163" y="264"/>
                    <a:pt x="163" y="262"/>
                    <a:pt x="163" y="261"/>
                  </a:cubicBezTo>
                  <a:close/>
                  <a:moveTo>
                    <a:pt x="213" y="192"/>
                  </a:moveTo>
                  <a:cubicBezTo>
                    <a:pt x="206" y="196"/>
                    <a:pt x="200" y="201"/>
                    <a:pt x="196" y="208"/>
                  </a:cubicBezTo>
                  <a:cubicBezTo>
                    <a:pt x="194" y="213"/>
                    <a:pt x="192" y="218"/>
                    <a:pt x="192" y="223"/>
                  </a:cubicBezTo>
                  <a:cubicBezTo>
                    <a:pt x="190" y="220"/>
                    <a:pt x="189" y="218"/>
                    <a:pt x="187" y="215"/>
                  </a:cubicBezTo>
                  <a:cubicBezTo>
                    <a:pt x="184" y="210"/>
                    <a:pt x="183" y="204"/>
                    <a:pt x="182" y="197"/>
                  </a:cubicBezTo>
                  <a:cubicBezTo>
                    <a:pt x="179" y="184"/>
                    <a:pt x="177" y="170"/>
                    <a:pt x="174" y="157"/>
                  </a:cubicBezTo>
                  <a:cubicBezTo>
                    <a:pt x="172" y="143"/>
                    <a:pt x="169" y="130"/>
                    <a:pt x="164" y="117"/>
                  </a:cubicBezTo>
                  <a:cubicBezTo>
                    <a:pt x="164" y="115"/>
                    <a:pt x="162" y="111"/>
                    <a:pt x="160" y="110"/>
                  </a:cubicBezTo>
                  <a:cubicBezTo>
                    <a:pt x="160" y="102"/>
                    <a:pt x="160" y="95"/>
                    <a:pt x="161" y="87"/>
                  </a:cubicBezTo>
                  <a:cubicBezTo>
                    <a:pt x="161" y="81"/>
                    <a:pt x="161" y="74"/>
                    <a:pt x="164" y="68"/>
                  </a:cubicBezTo>
                  <a:cubicBezTo>
                    <a:pt x="167" y="63"/>
                    <a:pt x="169" y="72"/>
                    <a:pt x="170" y="74"/>
                  </a:cubicBezTo>
                  <a:cubicBezTo>
                    <a:pt x="171" y="78"/>
                    <a:pt x="173" y="80"/>
                    <a:pt x="176" y="82"/>
                  </a:cubicBezTo>
                  <a:cubicBezTo>
                    <a:pt x="183" y="89"/>
                    <a:pt x="187" y="98"/>
                    <a:pt x="189" y="107"/>
                  </a:cubicBezTo>
                  <a:cubicBezTo>
                    <a:pt x="191" y="112"/>
                    <a:pt x="191" y="116"/>
                    <a:pt x="191" y="121"/>
                  </a:cubicBezTo>
                  <a:cubicBezTo>
                    <a:pt x="191" y="123"/>
                    <a:pt x="192" y="125"/>
                    <a:pt x="193" y="127"/>
                  </a:cubicBezTo>
                  <a:cubicBezTo>
                    <a:pt x="194" y="128"/>
                    <a:pt x="196" y="129"/>
                    <a:pt x="197" y="129"/>
                  </a:cubicBezTo>
                  <a:cubicBezTo>
                    <a:pt x="200" y="131"/>
                    <a:pt x="202" y="132"/>
                    <a:pt x="203" y="135"/>
                  </a:cubicBezTo>
                  <a:cubicBezTo>
                    <a:pt x="205" y="139"/>
                    <a:pt x="207" y="143"/>
                    <a:pt x="208" y="146"/>
                  </a:cubicBezTo>
                  <a:cubicBezTo>
                    <a:pt x="212" y="155"/>
                    <a:pt x="214" y="164"/>
                    <a:pt x="213" y="174"/>
                  </a:cubicBezTo>
                  <a:cubicBezTo>
                    <a:pt x="213" y="180"/>
                    <a:pt x="212" y="186"/>
                    <a:pt x="213" y="192"/>
                  </a:cubicBezTo>
                  <a:close/>
                  <a:moveTo>
                    <a:pt x="193" y="242"/>
                  </a:moveTo>
                  <a:cubicBezTo>
                    <a:pt x="193" y="240"/>
                    <a:pt x="192" y="239"/>
                    <a:pt x="192" y="238"/>
                  </a:cubicBezTo>
                  <a:cubicBezTo>
                    <a:pt x="192" y="236"/>
                    <a:pt x="191" y="234"/>
                    <a:pt x="191" y="233"/>
                  </a:cubicBezTo>
                  <a:cubicBezTo>
                    <a:pt x="191" y="232"/>
                    <a:pt x="191" y="232"/>
                    <a:pt x="191" y="232"/>
                  </a:cubicBezTo>
                  <a:cubicBezTo>
                    <a:pt x="192" y="232"/>
                    <a:pt x="192" y="233"/>
                    <a:pt x="193" y="234"/>
                  </a:cubicBezTo>
                  <a:cubicBezTo>
                    <a:pt x="194" y="237"/>
                    <a:pt x="194" y="239"/>
                    <a:pt x="193" y="242"/>
                  </a:cubicBezTo>
                  <a:close/>
                  <a:moveTo>
                    <a:pt x="189" y="237"/>
                  </a:moveTo>
                  <a:cubicBezTo>
                    <a:pt x="189" y="239"/>
                    <a:pt x="190" y="241"/>
                    <a:pt x="190" y="243"/>
                  </a:cubicBezTo>
                  <a:cubicBezTo>
                    <a:pt x="190" y="244"/>
                    <a:pt x="190" y="245"/>
                    <a:pt x="191" y="246"/>
                  </a:cubicBezTo>
                  <a:cubicBezTo>
                    <a:pt x="189" y="248"/>
                    <a:pt x="188" y="251"/>
                    <a:pt x="186" y="254"/>
                  </a:cubicBezTo>
                  <a:cubicBezTo>
                    <a:pt x="186" y="246"/>
                    <a:pt x="183" y="237"/>
                    <a:pt x="181" y="228"/>
                  </a:cubicBezTo>
                  <a:cubicBezTo>
                    <a:pt x="180" y="224"/>
                    <a:pt x="179" y="219"/>
                    <a:pt x="177" y="214"/>
                  </a:cubicBezTo>
                  <a:cubicBezTo>
                    <a:pt x="177" y="214"/>
                    <a:pt x="177" y="215"/>
                    <a:pt x="177" y="215"/>
                  </a:cubicBezTo>
                  <a:cubicBezTo>
                    <a:pt x="181" y="220"/>
                    <a:pt x="185" y="225"/>
                    <a:pt x="190" y="230"/>
                  </a:cubicBezTo>
                  <a:cubicBezTo>
                    <a:pt x="188" y="231"/>
                    <a:pt x="188" y="235"/>
                    <a:pt x="189" y="237"/>
                  </a:cubicBezTo>
                  <a:close/>
                  <a:moveTo>
                    <a:pt x="161" y="121"/>
                  </a:moveTo>
                  <a:cubicBezTo>
                    <a:pt x="162" y="124"/>
                    <a:pt x="163" y="128"/>
                    <a:pt x="165" y="131"/>
                  </a:cubicBezTo>
                  <a:cubicBezTo>
                    <a:pt x="165" y="132"/>
                    <a:pt x="166" y="134"/>
                    <a:pt x="167" y="135"/>
                  </a:cubicBezTo>
                  <a:cubicBezTo>
                    <a:pt x="167" y="136"/>
                    <a:pt x="167" y="137"/>
                    <a:pt x="167" y="138"/>
                  </a:cubicBezTo>
                  <a:cubicBezTo>
                    <a:pt x="170" y="150"/>
                    <a:pt x="172" y="162"/>
                    <a:pt x="174" y="173"/>
                  </a:cubicBezTo>
                  <a:cubicBezTo>
                    <a:pt x="176" y="184"/>
                    <a:pt x="177" y="196"/>
                    <a:pt x="180" y="207"/>
                  </a:cubicBezTo>
                  <a:cubicBezTo>
                    <a:pt x="182" y="213"/>
                    <a:pt x="185" y="218"/>
                    <a:pt x="188" y="223"/>
                  </a:cubicBezTo>
                  <a:cubicBezTo>
                    <a:pt x="186" y="221"/>
                    <a:pt x="184" y="218"/>
                    <a:pt x="182" y="216"/>
                  </a:cubicBezTo>
                  <a:cubicBezTo>
                    <a:pt x="175" y="206"/>
                    <a:pt x="169" y="195"/>
                    <a:pt x="167" y="183"/>
                  </a:cubicBezTo>
                  <a:cubicBezTo>
                    <a:pt x="164" y="171"/>
                    <a:pt x="162" y="159"/>
                    <a:pt x="161" y="148"/>
                  </a:cubicBezTo>
                  <a:cubicBezTo>
                    <a:pt x="160" y="142"/>
                    <a:pt x="160" y="137"/>
                    <a:pt x="159" y="132"/>
                  </a:cubicBezTo>
                  <a:cubicBezTo>
                    <a:pt x="159" y="127"/>
                    <a:pt x="158" y="123"/>
                    <a:pt x="158" y="118"/>
                  </a:cubicBezTo>
                  <a:cubicBezTo>
                    <a:pt x="158" y="118"/>
                    <a:pt x="158" y="118"/>
                    <a:pt x="158" y="117"/>
                  </a:cubicBezTo>
                  <a:cubicBezTo>
                    <a:pt x="159" y="119"/>
                    <a:pt x="160" y="120"/>
                    <a:pt x="161" y="121"/>
                  </a:cubicBezTo>
                  <a:close/>
                  <a:moveTo>
                    <a:pt x="184" y="312"/>
                  </a:moveTo>
                  <a:cubicBezTo>
                    <a:pt x="182" y="304"/>
                    <a:pt x="181" y="297"/>
                    <a:pt x="181" y="290"/>
                  </a:cubicBezTo>
                  <a:cubicBezTo>
                    <a:pt x="181" y="288"/>
                    <a:pt x="181" y="286"/>
                    <a:pt x="182" y="284"/>
                  </a:cubicBezTo>
                  <a:cubicBezTo>
                    <a:pt x="185" y="294"/>
                    <a:pt x="191" y="303"/>
                    <a:pt x="198" y="311"/>
                  </a:cubicBezTo>
                  <a:cubicBezTo>
                    <a:pt x="202" y="315"/>
                    <a:pt x="206" y="320"/>
                    <a:pt x="211" y="324"/>
                  </a:cubicBezTo>
                  <a:cubicBezTo>
                    <a:pt x="210" y="328"/>
                    <a:pt x="211" y="332"/>
                    <a:pt x="209" y="336"/>
                  </a:cubicBezTo>
                  <a:cubicBezTo>
                    <a:pt x="208" y="338"/>
                    <a:pt x="207" y="344"/>
                    <a:pt x="204" y="345"/>
                  </a:cubicBezTo>
                  <a:cubicBezTo>
                    <a:pt x="202" y="347"/>
                    <a:pt x="197" y="345"/>
                    <a:pt x="194" y="344"/>
                  </a:cubicBezTo>
                  <a:cubicBezTo>
                    <a:pt x="192" y="339"/>
                    <a:pt x="189" y="335"/>
                    <a:pt x="188" y="329"/>
                  </a:cubicBezTo>
                  <a:cubicBezTo>
                    <a:pt x="186" y="324"/>
                    <a:pt x="185" y="318"/>
                    <a:pt x="184" y="312"/>
                  </a:cubicBezTo>
                  <a:close/>
                  <a:moveTo>
                    <a:pt x="208" y="347"/>
                  </a:moveTo>
                  <a:cubicBezTo>
                    <a:pt x="210" y="344"/>
                    <a:pt x="211" y="340"/>
                    <a:pt x="212" y="336"/>
                  </a:cubicBezTo>
                  <a:cubicBezTo>
                    <a:pt x="213" y="333"/>
                    <a:pt x="213" y="330"/>
                    <a:pt x="213" y="327"/>
                  </a:cubicBezTo>
                  <a:cubicBezTo>
                    <a:pt x="218" y="331"/>
                    <a:pt x="223" y="335"/>
                    <a:pt x="229" y="338"/>
                  </a:cubicBezTo>
                  <a:cubicBezTo>
                    <a:pt x="230" y="338"/>
                    <a:pt x="230" y="338"/>
                    <a:pt x="231" y="338"/>
                  </a:cubicBezTo>
                  <a:cubicBezTo>
                    <a:pt x="229" y="341"/>
                    <a:pt x="229" y="345"/>
                    <a:pt x="228" y="348"/>
                  </a:cubicBezTo>
                  <a:cubicBezTo>
                    <a:pt x="228" y="354"/>
                    <a:pt x="228" y="359"/>
                    <a:pt x="229" y="364"/>
                  </a:cubicBezTo>
                  <a:cubicBezTo>
                    <a:pt x="230" y="370"/>
                    <a:pt x="234" y="376"/>
                    <a:pt x="235" y="382"/>
                  </a:cubicBezTo>
                  <a:cubicBezTo>
                    <a:pt x="236" y="386"/>
                    <a:pt x="235" y="390"/>
                    <a:pt x="235" y="395"/>
                  </a:cubicBezTo>
                  <a:cubicBezTo>
                    <a:pt x="235" y="400"/>
                    <a:pt x="235" y="405"/>
                    <a:pt x="236" y="410"/>
                  </a:cubicBezTo>
                  <a:cubicBezTo>
                    <a:pt x="236" y="412"/>
                    <a:pt x="236" y="413"/>
                    <a:pt x="236" y="415"/>
                  </a:cubicBezTo>
                  <a:cubicBezTo>
                    <a:pt x="235" y="414"/>
                    <a:pt x="234" y="413"/>
                    <a:pt x="232" y="412"/>
                  </a:cubicBezTo>
                  <a:cubicBezTo>
                    <a:pt x="227" y="411"/>
                    <a:pt x="224" y="414"/>
                    <a:pt x="219" y="414"/>
                  </a:cubicBezTo>
                  <a:cubicBezTo>
                    <a:pt x="217" y="414"/>
                    <a:pt x="215" y="414"/>
                    <a:pt x="214" y="415"/>
                  </a:cubicBezTo>
                  <a:cubicBezTo>
                    <a:pt x="213" y="408"/>
                    <a:pt x="211" y="402"/>
                    <a:pt x="211" y="396"/>
                  </a:cubicBezTo>
                  <a:cubicBezTo>
                    <a:pt x="210" y="390"/>
                    <a:pt x="209" y="384"/>
                    <a:pt x="208" y="377"/>
                  </a:cubicBezTo>
                  <a:cubicBezTo>
                    <a:pt x="207" y="372"/>
                    <a:pt x="206" y="367"/>
                    <a:pt x="203" y="362"/>
                  </a:cubicBezTo>
                  <a:cubicBezTo>
                    <a:pt x="200" y="358"/>
                    <a:pt x="198" y="353"/>
                    <a:pt x="195" y="347"/>
                  </a:cubicBezTo>
                  <a:cubicBezTo>
                    <a:pt x="195" y="347"/>
                    <a:pt x="195" y="347"/>
                    <a:pt x="195" y="347"/>
                  </a:cubicBezTo>
                  <a:cubicBezTo>
                    <a:pt x="200" y="348"/>
                    <a:pt x="204" y="350"/>
                    <a:pt x="208" y="347"/>
                  </a:cubicBezTo>
                  <a:close/>
                  <a:moveTo>
                    <a:pt x="233" y="367"/>
                  </a:moveTo>
                  <a:cubicBezTo>
                    <a:pt x="232" y="361"/>
                    <a:pt x="231" y="355"/>
                    <a:pt x="232" y="348"/>
                  </a:cubicBezTo>
                  <a:cubicBezTo>
                    <a:pt x="232" y="346"/>
                    <a:pt x="233" y="342"/>
                    <a:pt x="233" y="339"/>
                  </a:cubicBezTo>
                  <a:cubicBezTo>
                    <a:pt x="240" y="343"/>
                    <a:pt x="248" y="347"/>
                    <a:pt x="255" y="346"/>
                  </a:cubicBezTo>
                  <a:cubicBezTo>
                    <a:pt x="250" y="353"/>
                    <a:pt x="246" y="361"/>
                    <a:pt x="242" y="368"/>
                  </a:cubicBezTo>
                  <a:cubicBezTo>
                    <a:pt x="240" y="372"/>
                    <a:pt x="239" y="376"/>
                    <a:pt x="238" y="380"/>
                  </a:cubicBezTo>
                  <a:cubicBezTo>
                    <a:pt x="237" y="375"/>
                    <a:pt x="235" y="371"/>
                    <a:pt x="233" y="367"/>
                  </a:cubicBezTo>
                  <a:close/>
                  <a:moveTo>
                    <a:pt x="246" y="367"/>
                  </a:moveTo>
                  <a:cubicBezTo>
                    <a:pt x="252" y="355"/>
                    <a:pt x="260" y="342"/>
                    <a:pt x="271" y="334"/>
                  </a:cubicBezTo>
                  <a:cubicBezTo>
                    <a:pt x="281" y="327"/>
                    <a:pt x="291" y="320"/>
                    <a:pt x="303" y="315"/>
                  </a:cubicBezTo>
                  <a:cubicBezTo>
                    <a:pt x="308" y="314"/>
                    <a:pt x="313" y="312"/>
                    <a:pt x="318" y="311"/>
                  </a:cubicBezTo>
                  <a:cubicBezTo>
                    <a:pt x="325" y="310"/>
                    <a:pt x="331" y="309"/>
                    <a:pt x="338" y="309"/>
                  </a:cubicBezTo>
                  <a:cubicBezTo>
                    <a:pt x="348" y="308"/>
                    <a:pt x="358" y="309"/>
                    <a:pt x="368" y="311"/>
                  </a:cubicBezTo>
                  <a:cubicBezTo>
                    <a:pt x="371" y="311"/>
                    <a:pt x="410" y="317"/>
                    <a:pt x="409" y="321"/>
                  </a:cubicBezTo>
                  <a:cubicBezTo>
                    <a:pt x="409" y="321"/>
                    <a:pt x="409" y="321"/>
                    <a:pt x="409" y="322"/>
                  </a:cubicBezTo>
                  <a:cubicBezTo>
                    <a:pt x="409" y="322"/>
                    <a:pt x="409" y="322"/>
                    <a:pt x="409" y="322"/>
                  </a:cubicBezTo>
                  <a:cubicBezTo>
                    <a:pt x="409" y="322"/>
                    <a:pt x="408" y="323"/>
                    <a:pt x="408" y="324"/>
                  </a:cubicBezTo>
                  <a:cubicBezTo>
                    <a:pt x="408" y="323"/>
                    <a:pt x="408" y="323"/>
                    <a:pt x="408" y="323"/>
                  </a:cubicBezTo>
                  <a:cubicBezTo>
                    <a:pt x="394" y="317"/>
                    <a:pt x="378" y="315"/>
                    <a:pt x="363" y="314"/>
                  </a:cubicBezTo>
                  <a:cubicBezTo>
                    <a:pt x="355" y="314"/>
                    <a:pt x="348" y="315"/>
                    <a:pt x="340" y="314"/>
                  </a:cubicBezTo>
                  <a:cubicBezTo>
                    <a:pt x="333" y="314"/>
                    <a:pt x="327" y="314"/>
                    <a:pt x="320" y="314"/>
                  </a:cubicBezTo>
                  <a:cubicBezTo>
                    <a:pt x="306" y="316"/>
                    <a:pt x="291" y="323"/>
                    <a:pt x="280" y="330"/>
                  </a:cubicBezTo>
                  <a:cubicBezTo>
                    <a:pt x="267" y="338"/>
                    <a:pt x="257" y="349"/>
                    <a:pt x="253" y="363"/>
                  </a:cubicBezTo>
                  <a:cubicBezTo>
                    <a:pt x="252" y="363"/>
                    <a:pt x="254" y="364"/>
                    <a:pt x="254" y="363"/>
                  </a:cubicBezTo>
                  <a:cubicBezTo>
                    <a:pt x="261" y="349"/>
                    <a:pt x="272" y="338"/>
                    <a:pt x="286" y="330"/>
                  </a:cubicBezTo>
                  <a:cubicBezTo>
                    <a:pt x="299" y="324"/>
                    <a:pt x="312" y="317"/>
                    <a:pt x="327" y="317"/>
                  </a:cubicBezTo>
                  <a:cubicBezTo>
                    <a:pt x="333" y="317"/>
                    <a:pt x="340" y="318"/>
                    <a:pt x="347" y="318"/>
                  </a:cubicBezTo>
                  <a:cubicBezTo>
                    <a:pt x="353" y="317"/>
                    <a:pt x="360" y="317"/>
                    <a:pt x="367" y="318"/>
                  </a:cubicBezTo>
                  <a:cubicBezTo>
                    <a:pt x="374" y="319"/>
                    <a:pt x="382" y="320"/>
                    <a:pt x="389" y="321"/>
                  </a:cubicBezTo>
                  <a:cubicBezTo>
                    <a:pt x="395" y="322"/>
                    <a:pt x="402" y="325"/>
                    <a:pt x="408" y="324"/>
                  </a:cubicBezTo>
                  <a:cubicBezTo>
                    <a:pt x="408" y="324"/>
                    <a:pt x="408" y="324"/>
                    <a:pt x="408" y="324"/>
                  </a:cubicBezTo>
                  <a:cubicBezTo>
                    <a:pt x="408" y="325"/>
                    <a:pt x="407" y="327"/>
                    <a:pt x="407" y="328"/>
                  </a:cubicBezTo>
                  <a:cubicBezTo>
                    <a:pt x="401" y="325"/>
                    <a:pt x="394" y="326"/>
                    <a:pt x="387" y="326"/>
                  </a:cubicBezTo>
                  <a:cubicBezTo>
                    <a:pt x="379" y="325"/>
                    <a:pt x="371" y="323"/>
                    <a:pt x="363" y="322"/>
                  </a:cubicBezTo>
                  <a:cubicBezTo>
                    <a:pt x="363" y="322"/>
                    <a:pt x="363" y="323"/>
                    <a:pt x="363" y="323"/>
                  </a:cubicBezTo>
                  <a:cubicBezTo>
                    <a:pt x="369" y="325"/>
                    <a:pt x="377" y="326"/>
                    <a:pt x="384" y="327"/>
                  </a:cubicBezTo>
                  <a:cubicBezTo>
                    <a:pt x="392" y="327"/>
                    <a:pt x="399" y="327"/>
                    <a:pt x="407" y="330"/>
                  </a:cubicBezTo>
                  <a:cubicBezTo>
                    <a:pt x="407" y="330"/>
                    <a:pt x="407" y="331"/>
                    <a:pt x="406" y="331"/>
                  </a:cubicBezTo>
                  <a:cubicBezTo>
                    <a:pt x="402" y="332"/>
                    <a:pt x="399" y="331"/>
                    <a:pt x="395" y="331"/>
                  </a:cubicBezTo>
                  <a:cubicBezTo>
                    <a:pt x="391" y="331"/>
                    <a:pt x="388" y="331"/>
                    <a:pt x="385" y="330"/>
                  </a:cubicBezTo>
                  <a:cubicBezTo>
                    <a:pt x="384" y="330"/>
                    <a:pt x="383" y="331"/>
                    <a:pt x="384" y="331"/>
                  </a:cubicBezTo>
                  <a:cubicBezTo>
                    <a:pt x="387" y="334"/>
                    <a:pt x="390" y="333"/>
                    <a:pt x="394" y="333"/>
                  </a:cubicBezTo>
                  <a:cubicBezTo>
                    <a:pt x="398" y="333"/>
                    <a:pt x="402" y="334"/>
                    <a:pt x="406" y="334"/>
                  </a:cubicBezTo>
                  <a:cubicBezTo>
                    <a:pt x="406" y="335"/>
                    <a:pt x="406" y="336"/>
                    <a:pt x="406" y="337"/>
                  </a:cubicBezTo>
                  <a:cubicBezTo>
                    <a:pt x="406" y="337"/>
                    <a:pt x="406" y="337"/>
                    <a:pt x="405" y="336"/>
                  </a:cubicBezTo>
                  <a:cubicBezTo>
                    <a:pt x="405" y="336"/>
                    <a:pt x="405" y="335"/>
                    <a:pt x="405" y="335"/>
                  </a:cubicBezTo>
                  <a:cubicBezTo>
                    <a:pt x="398" y="336"/>
                    <a:pt x="392" y="337"/>
                    <a:pt x="386" y="338"/>
                  </a:cubicBezTo>
                  <a:cubicBezTo>
                    <a:pt x="381" y="338"/>
                    <a:pt x="375" y="338"/>
                    <a:pt x="370" y="338"/>
                  </a:cubicBezTo>
                  <a:cubicBezTo>
                    <a:pt x="369" y="339"/>
                    <a:pt x="369" y="339"/>
                    <a:pt x="370" y="339"/>
                  </a:cubicBezTo>
                  <a:cubicBezTo>
                    <a:pt x="376" y="340"/>
                    <a:pt x="382" y="339"/>
                    <a:pt x="388" y="338"/>
                  </a:cubicBezTo>
                  <a:cubicBezTo>
                    <a:pt x="393" y="338"/>
                    <a:pt x="398" y="338"/>
                    <a:pt x="403" y="337"/>
                  </a:cubicBezTo>
                  <a:cubicBezTo>
                    <a:pt x="399" y="339"/>
                    <a:pt x="396" y="341"/>
                    <a:pt x="391" y="341"/>
                  </a:cubicBezTo>
                  <a:cubicBezTo>
                    <a:pt x="388" y="342"/>
                    <a:pt x="384" y="342"/>
                    <a:pt x="380" y="343"/>
                  </a:cubicBezTo>
                  <a:cubicBezTo>
                    <a:pt x="372" y="343"/>
                    <a:pt x="365" y="343"/>
                    <a:pt x="357" y="344"/>
                  </a:cubicBezTo>
                  <a:cubicBezTo>
                    <a:pt x="357" y="345"/>
                    <a:pt x="357" y="345"/>
                    <a:pt x="357" y="345"/>
                  </a:cubicBezTo>
                  <a:cubicBezTo>
                    <a:pt x="366" y="345"/>
                    <a:pt x="375" y="345"/>
                    <a:pt x="383" y="344"/>
                  </a:cubicBezTo>
                  <a:cubicBezTo>
                    <a:pt x="387" y="344"/>
                    <a:pt x="391" y="343"/>
                    <a:pt x="395" y="342"/>
                  </a:cubicBezTo>
                  <a:cubicBezTo>
                    <a:pt x="399" y="341"/>
                    <a:pt x="402" y="341"/>
                    <a:pt x="405" y="338"/>
                  </a:cubicBezTo>
                  <a:cubicBezTo>
                    <a:pt x="406" y="338"/>
                    <a:pt x="406" y="338"/>
                    <a:pt x="406" y="338"/>
                  </a:cubicBezTo>
                  <a:cubicBezTo>
                    <a:pt x="406" y="338"/>
                    <a:pt x="406" y="339"/>
                    <a:pt x="406" y="340"/>
                  </a:cubicBezTo>
                  <a:cubicBezTo>
                    <a:pt x="406" y="340"/>
                    <a:pt x="406" y="340"/>
                    <a:pt x="406" y="340"/>
                  </a:cubicBezTo>
                  <a:cubicBezTo>
                    <a:pt x="401" y="339"/>
                    <a:pt x="397" y="343"/>
                    <a:pt x="392" y="344"/>
                  </a:cubicBezTo>
                  <a:cubicBezTo>
                    <a:pt x="389" y="345"/>
                    <a:pt x="385" y="345"/>
                    <a:pt x="382" y="346"/>
                  </a:cubicBezTo>
                  <a:cubicBezTo>
                    <a:pt x="378" y="347"/>
                    <a:pt x="374" y="348"/>
                    <a:pt x="370" y="348"/>
                  </a:cubicBezTo>
                  <a:cubicBezTo>
                    <a:pt x="363" y="348"/>
                    <a:pt x="354" y="348"/>
                    <a:pt x="347" y="347"/>
                  </a:cubicBezTo>
                  <a:cubicBezTo>
                    <a:pt x="339" y="346"/>
                    <a:pt x="331" y="344"/>
                    <a:pt x="324" y="344"/>
                  </a:cubicBezTo>
                  <a:cubicBezTo>
                    <a:pt x="323" y="344"/>
                    <a:pt x="323" y="345"/>
                    <a:pt x="324" y="346"/>
                  </a:cubicBezTo>
                  <a:cubicBezTo>
                    <a:pt x="332" y="348"/>
                    <a:pt x="340" y="348"/>
                    <a:pt x="349" y="349"/>
                  </a:cubicBezTo>
                  <a:cubicBezTo>
                    <a:pt x="355" y="351"/>
                    <a:pt x="362" y="351"/>
                    <a:pt x="368" y="350"/>
                  </a:cubicBezTo>
                  <a:cubicBezTo>
                    <a:pt x="376" y="349"/>
                    <a:pt x="382" y="347"/>
                    <a:pt x="389" y="346"/>
                  </a:cubicBezTo>
                  <a:cubicBezTo>
                    <a:pt x="390" y="346"/>
                    <a:pt x="391" y="345"/>
                    <a:pt x="392" y="345"/>
                  </a:cubicBezTo>
                  <a:cubicBezTo>
                    <a:pt x="390" y="346"/>
                    <a:pt x="388" y="347"/>
                    <a:pt x="386" y="347"/>
                  </a:cubicBezTo>
                  <a:cubicBezTo>
                    <a:pt x="379" y="349"/>
                    <a:pt x="371" y="350"/>
                    <a:pt x="365" y="353"/>
                  </a:cubicBezTo>
                  <a:cubicBezTo>
                    <a:pt x="364" y="353"/>
                    <a:pt x="364" y="353"/>
                    <a:pt x="365" y="353"/>
                  </a:cubicBezTo>
                  <a:cubicBezTo>
                    <a:pt x="368" y="354"/>
                    <a:pt x="372" y="352"/>
                    <a:pt x="375" y="352"/>
                  </a:cubicBezTo>
                  <a:cubicBezTo>
                    <a:pt x="381" y="350"/>
                    <a:pt x="386" y="349"/>
                    <a:pt x="392" y="347"/>
                  </a:cubicBezTo>
                  <a:cubicBezTo>
                    <a:pt x="393" y="347"/>
                    <a:pt x="406" y="343"/>
                    <a:pt x="406" y="341"/>
                  </a:cubicBezTo>
                  <a:cubicBezTo>
                    <a:pt x="406" y="341"/>
                    <a:pt x="406" y="341"/>
                    <a:pt x="406" y="341"/>
                  </a:cubicBezTo>
                  <a:cubicBezTo>
                    <a:pt x="406" y="342"/>
                    <a:pt x="406" y="343"/>
                    <a:pt x="406" y="344"/>
                  </a:cubicBezTo>
                  <a:cubicBezTo>
                    <a:pt x="405" y="344"/>
                    <a:pt x="403" y="345"/>
                    <a:pt x="401" y="346"/>
                  </a:cubicBezTo>
                  <a:cubicBezTo>
                    <a:pt x="400" y="347"/>
                    <a:pt x="398" y="348"/>
                    <a:pt x="397" y="350"/>
                  </a:cubicBezTo>
                  <a:cubicBezTo>
                    <a:pt x="396" y="350"/>
                    <a:pt x="397" y="350"/>
                    <a:pt x="397" y="350"/>
                  </a:cubicBezTo>
                  <a:cubicBezTo>
                    <a:pt x="395" y="350"/>
                    <a:pt x="393" y="351"/>
                    <a:pt x="392" y="352"/>
                  </a:cubicBezTo>
                  <a:cubicBezTo>
                    <a:pt x="387" y="353"/>
                    <a:pt x="382" y="356"/>
                    <a:pt x="378" y="359"/>
                  </a:cubicBezTo>
                  <a:cubicBezTo>
                    <a:pt x="368" y="365"/>
                    <a:pt x="358" y="370"/>
                    <a:pt x="347" y="372"/>
                  </a:cubicBezTo>
                  <a:cubicBezTo>
                    <a:pt x="346" y="372"/>
                    <a:pt x="346" y="373"/>
                    <a:pt x="347" y="373"/>
                  </a:cubicBezTo>
                  <a:cubicBezTo>
                    <a:pt x="352" y="373"/>
                    <a:pt x="357" y="372"/>
                    <a:pt x="362" y="370"/>
                  </a:cubicBezTo>
                  <a:cubicBezTo>
                    <a:pt x="367" y="368"/>
                    <a:pt x="373" y="365"/>
                    <a:pt x="377" y="362"/>
                  </a:cubicBezTo>
                  <a:cubicBezTo>
                    <a:pt x="383" y="358"/>
                    <a:pt x="389" y="355"/>
                    <a:pt x="396" y="353"/>
                  </a:cubicBezTo>
                  <a:cubicBezTo>
                    <a:pt x="399" y="352"/>
                    <a:pt x="404" y="352"/>
                    <a:pt x="407" y="350"/>
                  </a:cubicBezTo>
                  <a:cubicBezTo>
                    <a:pt x="407" y="350"/>
                    <a:pt x="407" y="351"/>
                    <a:pt x="407" y="352"/>
                  </a:cubicBezTo>
                  <a:cubicBezTo>
                    <a:pt x="406" y="352"/>
                    <a:pt x="404" y="352"/>
                    <a:pt x="403" y="353"/>
                  </a:cubicBezTo>
                  <a:cubicBezTo>
                    <a:pt x="403" y="353"/>
                    <a:pt x="403" y="353"/>
                    <a:pt x="403" y="353"/>
                  </a:cubicBezTo>
                  <a:cubicBezTo>
                    <a:pt x="404" y="353"/>
                    <a:pt x="406" y="353"/>
                    <a:pt x="407" y="352"/>
                  </a:cubicBezTo>
                  <a:cubicBezTo>
                    <a:pt x="407" y="352"/>
                    <a:pt x="407" y="352"/>
                    <a:pt x="408" y="352"/>
                  </a:cubicBezTo>
                  <a:cubicBezTo>
                    <a:pt x="408" y="353"/>
                    <a:pt x="408" y="353"/>
                    <a:pt x="408" y="354"/>
                  </a:cubicBezTo>
                  <a:cubicBezTo>
                    <a:pt x="408" y="354"/>
                    <a:pt x="408" y="354"/>
                    <a:pt x="408" y="354"/>
                  </a:cubicBezTo>
                  <a:cubicBezTo>
                    <a:pt x="405" y="354"/>
                    <a:pt x="402" y="356"/>
                    <a:pt x="400" y="357"/>
                  </a:cubicBezTo>
                  <a:cubicBezTo>
                    <a:pt x="399" y="358"/>
                    <a:pt x="400" y="358"/>
                    <a:pt x="400" y="358"/>
                  </a:cubicBezTo>
                  <a:cubicBezTo>
                    <a:pt x="403" y="357"/>
                    <a:pt x="406" y="357"/>
                    <a:pt x="408" y="355"/>
                  </a:cubicBezTo>
                  <a:cubicBezTo>
                    <a:pt x="408" y="355"/>
                    <a:pt x="408" y="355"/>
                    <a:pt x="408" y="355"/>
                  </a:cubicBezTo>
                  <a:cubicBezTo>
                    <a:pt x="409" y="360"/>
                    <a:pt x="411" y="365"/>
                    <a:pt x="412" y="370"/>
                  </a:cubicBezTo>
                  <a:cubicBezTo>
                    <a:pt x="403" y="375"/>
                    <a:pt x="397" y="386"/>
                    <a:pt x="391" y="394"/>
                  </a:cubicBezTo>
                  <a:cubicBezTo>
                    <a:pt x="391" y="394"/>
                    <a:pt x="391" y="395"/>
                    <a:pt x="391" y="395"/>
                  </a:cubicBezTo>
                  <a:cubicBezTo>
                    <a:pt x="395" y="391"/>
                    <a:pt x="398" y="386"/>
                    <a:pt x="402" y="382"/>
                  </a:cubicBezTo>
                  <a:cubicBezTo>
                    <a:pt x="405" y="379"/>
                    <a:pt x="409" y="375"/>
                    <a:pt x="413" y="371"/>
                  </a:cubicBezTo>
                  <a:cubicBezTo>
                    <a:pt x="414" y="375"/>
                    <a:pt x="415" y="378"/>
                    <a:pt x="416" y="381"/>
                  </a:cubicBezTo>
                  <a:cubicBezTo>
                    <a:pt x="412" y="382"/>
                    <a:pt x="406" y="387"/>
                    <a:pt x="403" y="389"/>
                  </a:cubicBezTo>
                  <a:cubicBezTo>
                    <a:pt x="398" y="393"/>
                    <a:pt x="392" y="399"/>
                    <a:pt x="389" y="405"/>
                  </a:cubicBezTo>
                  <a:cubicBezTo>
                    <a:pt x="389" y="406"/>
                    <a:pt x="390" y="407"/>
                    <a:pt x="390" y="406"/>
                  </a:cubicBezTo>
                  <a:cubicBezTo>
                    <a:pt x="394" y="400"/>
                    <a:pt x="398" y="396"/>
                    <a:pt x="404" y="391"/>
                  </a:cubicBezTo>
                  <a:cubicBezTo>
                    <a:pt x="406" y="389"/>
                    <a:pt x="410" y="386"/>
                    <a:pt x="413" y="385"/>
                  </a:cubicBezTo>
                  <a:cubicBezTo>
                    <a:pt x="414" y="384"/>
                    <a:pt x="416" y="384"/>
                    <a:pt x="417" y="383"/>
                  </a:cubicBezTo>
                  <a:cubicBezTo>
                    <a:pt x="417" y="384"/>
                    <a:pt x="417" y="385"/>
                    <a:pt x="418" y="386"/>
                  </a:cubicBezTo>
                  <a:cubicBezTo>
                    <a:pt x="413" y="387"/>
                    <a:pt x="407" y="395"/>
                    <a:pt x="404" y="398"/>
                  </a:cubicBezTo>
                  <a:cubicBezTo>
                    <a:pt x="402" y="401"/>
                    <a:pt x="399" y="404"/>
                    <a:pt x="396" y="407"/>
                  </a:cubicBezTo>
                  <a:cubicBezTo>
                    <a:pt x="393" y="412"/>
                    <a:pt x="389" y="417"/>
                    <a:pt x="387" y="422"/>
                  </a:cubicBezTo>
                  <a:cubicBezTo>
                    <a:pt x="387" y="423"/>
                    <a:pt x="388" y="423"/>
                    <a:pt x="388" y="422"/>
                  </a:cubicBezTo>
                  <a:cubicBezTo>
                    <a:pt x="392" y="419"/>
                    <a:pt x="393" y="414"/>
                    <a:pt x="396" y="410"/>
                  </a:cubicBezTo>
                  <a:cubicBezTo>
                    <a:pt x="399" y="406"/>
                    <a:pt x="401" y="403"/>
                    <a:pt x="404" y="400"/>
                  </a:cubicBezTo>
                  <a:cubicBezTo>
                    <a:pt x="407" y="397"/>
                    <a:pt x="410" y="394"/>
                    <a:pt x="412" y="392"/>
                  </a:cubicBezTo>
                  <a:cubicBezTo>
                    <a:pt x="414" y="390"/>
                    <a:pt x="416" y="388"/>
                    <a:pt x="418" y="387"/>
                  </a:cubicBezTo>
                  <a:cubicBezTo>
                    <a:pt x="419" y="389"/>
                    <a:pt x="419" y="390"/>
                    <a:pt x="420" y="392"/>
                  </a:cubicBezTo>
                  <a:cubicBezTo>
                    <a:pt x="415" y="394"/>
                    <a:pt x="413" y="399"/>
                    <a:pt x="409" y="402"/>
                  </a:cubicBezTo>
                  <a:cubicBezTo>
                    <a:pt x="407" y="404"/>
                    <a:pt x="402" y="409"/>
                    <a:pt x="404" y="412"/>
                  </a:cubicBezTo>
                  <a:cubicBezTo>
                    <a:pt x="404" y="413"/>
                    <a:pt x="404" y="413"/>
                    <a:pt x="404" y="412"/>
                  </a:cubicBezTo>
                  <a:cubicBezTo>
                    <a:pt x="407" y="408"/>
                    <a:pt x="408" y="404"/>
                    <a:pt x="412" y="400"/>
                  </a:cubicBezTo>
                  <a:cubicBezTo>
                    <a:pt x="415" y="398"/>
                    <a:pt x="418" y="395"/>
                    <a:pt x="420" y="393"/>
                  </a:cubicBezTo>
                  <a:cubicBezTo>
                    <a:pt x="421" y="394"/>
                    <a:pt x="422" y="396"/>
                    <a:pt x="423" y="397"/>
                  </a:cubicBezTo>
                  <a:cubicBezTo>
                    <a:pt x="421" y="399"/>
                    <a:pt x="419" y="403"/>
                    <a:pt x="418" y="405"/>
                  </a:cubicBezTo>
                  <a:cubicBezTo>
                    <a:pt x="418" y="406"/>
                    <a:pt x="419" y="406"/>
                    <a:pt x="419" y="406"/>
                  </a:cubicBezTo>
                  <a:cubicBezTo>
                    <a:pt x="421" y="404"/>
                    <a:pt x="422" y="401"/>
                    <a:pt x="424" y="398"/>
                  </a:cubicBezTo>
                  <a:cubicBezTo>
                    <a:pt x="424" y="399"/>
                    <a:pt x="424" y="400"/>
                    <a:pt x="425" y="400"/>
                  </a:cubicBezTo>
                  <a:cubicBezTo>
                    <a:pt x="426" y="402"/>
                    <a:pt x="428" y="404"/>
                    <a:pt x="429" y="405"/>
                  </a:cubicBezTo>
                  <a:cubicBezTo>
                    <a:pt x="428" y="407"/>
                    <a:pt x="427" y="409"/>
                    <a:pt x="426" y="410"/>
                  </a:cubicBezTo>
                  <a:cubicBezTo>
                    <a:pt x="424" y="414"/>
                    <a:pt x="421" y="417"/>
                    <a:pt x="419" y="421"/>
                  </a:cubicBezTo>
                  <a:cubicBezTo>
                    <a:pt x="413" y="430"/>
                    <a:pt x="407" y="439"/>
                    <a:pt x="399" y="447"/>
                  </a:cubicBezTo>
                  <a:cubicBezTo>
                    <a:pt x="384" y="462"/>
                    <a:pt x="366" y="470"/>
                    <a:pt x="347" y="478"/>
                  </a:cubicBezTo>
                  <a:cubicBezTo>
                    <a:pt x="347" y="478"/>
                    <a:pt x="347" y="478"/>
                    <a:pt x="347" y="478"/>
                  </a:cubicBezTo>
                  <a:cubicBezTo>
                    <a:pt x="342" y="480"/>
                    <a:pt x="337" y="482"/>
                    <a:pt x="331" y="483"/>
                  </a:cubicBezTo>
                  <a:cubicBezTo>
                    <a:pt x="330" y="483"/>
                    <a:pt x="329" y="484"/>
                    <a:pt x="328" y="484"/>
                  </a:cubicBezTo>
                  <a:cubicBezTo>
                    <a:pt x="313" y="486"/>
                    <a:pt x="298" y="483"/>
                    <a:pt x="285" y="475"/>
                  </a:cubicBezTo>
                  <a:cubicBezTo>
                    <a:pt x="281" y="472"/>
                    <a:pt x="275" y="468"/>
                    <a:pt x="272" y="464"/>
                  </a:cubicBezTo>
                  <a:cubicBezTo>
                    <a:pt x="270" y="461"/>
                    <a:pt x="268" y="456"/>
                    <a:pt x="264" y="454"/>
                  </a:cubicBezTo>
                  <a:cubicBezTo>
                    <a:pt x="254" y="449"/>
                    <a:pt x="253" y="437"/>
                    <a:pt x="250" y="427"/>
                  </a:cubicBezTo>
                  <a:cubicBezTo>
                    <a:pt x="249" y="426"/>
                    <a:pt x="248" y="426"/>
                    <a:pt x="248" y="427"/>
                  </a:cubicBezTo>
                  <a:cubicBezTo>
                    <a:pt x="248" y="432"/>
                    <a:pt x="249" y="438"/>
                    <a:pt x="250" y="444"/>
                  </a:cubicBezTo>
                  <a:cubicBezTo>
                    <a:pt x="250" y="443"/>
                    <a:pt x="249" y="443"/>
                    <a:pt x="249" y="442"/>
                  </a:cubicBezTo>
                  <a:cubicBezTo>
                    <a:pt x="247" y="439"/>
                    <a:pt x="245" y="436"/>
                    <a:pt x="244" y="432"/>
                  </a:cubicBezTo>
                  <a:cubicBezTo>
                    <a:pt x="242" y="425"/>
                    <a:pt x="240" y="417"/>
                    <a:pt x="239" y="410"/>
                  </a:cubicBezTo>
                  <a:cubicBezTo>
                    <a:pt x="237" y="395"/>
                    <a:pt x="240" y="381"/>
                    <a:pt x="246" y="367"/>
                  </a:cubicBezTo>
                  <a:close/>
                  <a:moveTo>
                    <a:pt x="407" y="347"/>
                  </a:moveTo>
                  <a:cubicBezTo>
                    <a:pt x="406" y="347"/>
                    <a:pt x="406" y="348"/>
                    <a:pt x="406" y="348"/>
                  </a:cubicBezTo>
                  <a:cubicBezTo>
                    <a:pt x="406" y="347"/>
                    <a:pt x="402" y="348"/>
                    <a:pt x="401" y="349"/>
                  </a:cubicBezTo>
                  <a:cubicBezTo>
                    <a:pt x="400" y="349"/>
                    <a:pt x="399" y="349"/>
                    <a:pt x="398" y="350"/>
                  </a:cubicBezTo>
                  <a:cubicBezTo>
                    <a:pt x="399" y="349"/>
                    <a:pt x="401" y="348"/>
                    <a:pt x="402" y="347"/>
                  </a:cubicBezTo>
                  <a:cubicBezTo>
                    <a:pt x="404" y="346"/>
                    <a:pt x="405" y="346"/>
                    <a:pt x="406" y="345"/>
                  </a:cubicBezTo>
                  <a:cubicBezTo>
                    <a:pt x="406" y="346"/>
                    <a:pt x="407" y="347"/>
                    <a:pt x="407" y="347"/>
                  </a:cubicBezTo>
                  <a:close/>
                  <a:moveTo>
                    <a:pt x="449" y="263"/>
                  </a:moveTo>
                  <a:cubicBezTo>
                    <a:pt x="449" y="261"/>
                    <a:pt x="449" y="258"/>
                    <a:pt x="450" y="256"/>
                  </a:cubicBezTo>
                  <a:cubicBezTo>
                    <a:pt x="450" y="256"/>
                    <a:pt x="450" y="256"/>
                    <a:pt x="450" y="256"/>
                  </a:cubicBezTo>
                  <a:cubicBezTo>
                    <a:pt x="451" y="257"/>
                    <a:pt x="452" y="259"/>
                    <a:pt x="452" y="261"/>
                  </a:cubicBezTo>
                  <a:cubicBezTo>
                    <a:pt x="452" y="261"/>
                    <a:pt x="451" y="262"/>
                    <a:pt x="451" y="263"/>
                  </a:cubicBezTo>
                  <a:cubicBezTo>
                    <a:pt x="450" y="266"/>
                    <a:pt x="451" y="268"/>
                    <a:pt x="451" y="271"/>
                  </a:cubicBezTo>
                  <a:cubicBezTo>
                    <a:pt x="451" y="273"/>
                    <a:pt x="451" y="276"/>
                    <a:pt x="452" y="278"/>
                  </a:cubicBezTo>
                  <a:cubicBezTo>
                    <a:pt x="451" y="278"/>
                    <a:pt x="451" y="278"/>
                    <a:pt x="451" y="279"/>
                  </a:cubicBezTo>
                  <a:cubicBezTo>
                    <a:pt x="451" y="278"/>
                    <a:pt x="451" y="278"/>
                    <a:pt x="451" y="278"/>
                  </a:cubicBezTo>
                  <a:cubicBezTo>
                    <a:pt x="449" y="273"/>
                    <a:pt x="449" y="268"/>
                    <a:pt x="449" y="263"/>
                  </a:cubicBezTo>
                  <a:close/>
                  <a:moveTo>
                    <a:pt x="448" y="255"/>
                  </a:moveTo>
                  <a:cubicBezTo>
                    <a:pt x="448" y="252"/>
                    <a:pt x="448" y="248"/>
                    <a:pt x="448" y="245"/>
                  </a:cubicBezTo>
                  <a:cubicBezTo>
                    <a:pt x="448" y="246"/>
                    <a:pt x="448" y="248"/>
                    <a:pt x="449" y="249"/>
                  </a:cubicBezTo>
                  <a:cubicBezTo>
                    <a:pt x="449" y="250"/>
                    <a:pt x="449" y="252"/>
                    <a:pt x="450" y="253"/>
                  </a:cubicBezTo>
                  <a:cubicBezTo>
                    <a:pt x="449" y="253"/>
                    <a:pt x="448" y="254"/>
                    <a:pt x="448" y="255"/>
                  </a:cubicBezTo>
                  <a:close/>
                  <a:moveTo>
                    <a:pt x="450" y="283"/>
                  </a:moveTo>
                  <a:cubicBezTo>
                    <a:pt x="456" y="280"/>
                    <a:pt x="463" y="279"/>
                    <a:pt x="469" y="277"/>
                  </a:cubicBezTo>
                  <a:cubicBezTo>
                    <a:pt x="477" y="274"/>
                    <a:pt x="485" y="272"/>
                    <a:pt x="493" y="271"/>
                  </a:cubicBezTo>
                  <a:cubicBezTo>
                    <a:pt x="501" y="270"/>
                    <a:pt x="509" y="271"/>
                    <a:pt x="517" y="274"/>
                  </a:cubicBezTo>
                  <a:cubicBezTo>
                    <a:pt x="526" y="276"/>
                    <a:pt x="535" y="277"/>
                    <a:pt x="542" y="281"/>
                  </a:cubicBezTo>
                  <a:cubicBezTo>
                    <a:pt x="549" y="284"/>
                    <a:pt x="556" y="289"/>
                    <a:pt x="562" y="293"/>
                  </a:cubicBezTo>
                  <a:cubicBezTo>
                    <a:pt x="570" y="298"/>
                    <a:pt x="577" y="303"/>
                    <a:pt x="582" y="312"/>
                  </a:cubicBezTo>
                  <a:cubicBezTo>
                    <a:pt x="586" y="318"/>
                    <a:pt x="589" y="323"/>
                    <a:pt x="594" y="328"/>
                  </a:cubicBezTo>
                  <a:cubicBezTo>
                    <a:pt x="594" y="329"/>
                    <a:pt x="594" y="329"/>
                    <a:pt x="594" y="329"/>
                  </a:cubicBezTo>
                  <a:cubicBezTo>
                    <a:pt x="594" y="329"/>
                    <a:pt x="594" y="329"/>
                    <a:pt x="595" y="330"/>
                  </a:cubicBezTo>
                  <a:cubicBezTo>
                    <a:pt x="595" y="330"/>
                    <a:pt x="596" y="330"/>
                    <a:pt x="596" y="330"/>
                  </a:cubicBezTo>
                  <a:cubicBezTo>
                    <a:pt x="596" y="336"/>
                    <a:pt x="597" y="343"/>
                    <a:pt x="598" y="349"/>
                  </a:cubicBezTo>
                  <a:cubicBezTo>
                    <a:pt x="599" y="353"/>
                    <a:pt x="600" y="358"/>
                    <a:pt x="602" y="363"/>
                  </a:cubicBezTo>
                  <a:cubicBezTo>
                    <a:pt x="600" y="362"/>
                    <a:pt x="598" y="361"/>
                    <a:pt x="596" y="360"/>
                  </a:cubicBezTo>
                  <a:cubicBezTo>
                    <a:pt x="593" y="359"/>
                    <a:pt x="590" y="358"/>
                    <a:pt x="587" y="358"/>
                  </a:cubicBezTo>
                  <a:cubicBezTo>
                    <a:pt x="586" y="357"/>
                    <a:pt x="585" y="356"/>
                    <a:pt x="584" y="356"/>
                  </a:cubicBezTo>
                  <a:cubicBezTo>
                    <a:pt x="582" y="355"/>
                    <a:pt x="579" y="354"/>
                    <a:pt x="577" y="354"/>
                  </a:cubicBezTo>
                  <a:cubicBezTo>
                    <a:pt x="577" y="354"/>
                    <a:pt x="576" y="354"/>
                    <a:pt x="577" y="354"/>
                  </a:cubicBezTo>
                  <a:cubicBezTo>
                    <a:pt x="578" y="355"/>
                    <a:pt x="580" y="356"/>
                    <a:pt x="582" y="356"/>
                  </a:cubicBezTo>
                  <a:cubicBezTo>
                    <a:pt x="582" y="356"/>
                    <a:pt x="584" y="357"/>
                    <a:pt x="586" y="357"/>
                  </a:cubicBezTo>
                  <a:cubicBezTo>
                    <a:pt x="582" y="356"/>
                    <a:pt x="579" y="356"/>
                    <a:pt x="575" y="356"/>
                  </a:cubicBezTo>
                  <a:cubicBezTo>
                    <a:pt x="568" y="357"/>
                    <a:pt x="560" y="361"/>
                    <a:pt x="553" y="366"/>
                  </a:cubicBezTo>
                  <a:cubicBezTo>
                    <a:pt x="544" y="369"/>
                    <a:pt x="536" y="371"/>
                    <a:pt x="526" y="374"/>
                  </a:cubicBezTo>
                  <a:cubicBezTo>
                    <a:pt x="521" y="375"/>
                    <a:pt x="516" y="376"/>
                    <a:pt x="510" y="378"/>
                  </a:cubicBezTo>
                  <a:cubicBezTo>
                    <a:pt x="508" y="379"/>
                    <a:pt x="505" y="380"/>
                    <a:pt x="502" y="381"/>
                  </a:cubicBezTo>
                  <a:cubicBezTo>
                    <a:pt x="501" y="381"/>
                    <a:pt x="501" y="382"/>
                    <a:pt x="500" y="382"/>
                  </a:cubicBezTo>
                  <a:cubicBezTo>
                    <a:pt x="500" y="382"/>
                    <a:pt x="500" y="382"/>
                    <a:pt x="500" y="382"/>
                  </a:cubicBezTo>
                  <a:cubicBezTo>
                    <a:pt x="500" y="383"/>
                    <a:pt x="500" y="383"/>
                    <a:pt x="500" y="383"/>
                  </a:cubicBezTo>
                  <a:cubicBezTo>
                    <a:pt x="504" y="385"/>
                    <a:pt x="510" y="380"/>
                    <a:pt x="513" y="379"/>
                  </a:cubicBezTo>
                  <a:cubicBezTo>
                    <a:pt x="518" y="378"/>
                    <a:pt x="523" y="377"/>
                    <a:pt x="529" y="375"/>
                  </a:cubicBezTo>
                  <a:cubicBezTo>
                    <a:pt x="534" y="374"/>
                    <a:pt x="540" y="372"/>
                    <a:pt x="546" y="370"/>
                  </a:cubicBezTo>
                  <a:cubicBezTo>
                    <a:pt x="547" y="370"/>
                    <a:pt x="548" y="370"/>
                    <a:pt x="550" y="369"/>
                  </a:cubicBezTo>
                  <a:cubicBezTo>
                    <a:pt x="549" y="370"/>
                    <a:pt x="548" y="371"/>
                    <a:pt x="547" y="372"/>
                  </a:cubicBezTo>
                  <a:cubicBezTo>
                    <a:pt x="543" y="374"/>
                    <a:pt x="539" y="377"/>
                    <a:pt x="535" y="379"/>
                  </a:cubicBezTo>
                  <a:cubicBezTo>
                    <a:pt x="531" y="381"/>
                    <a:pt x="526" y="382"/>
                    <a:pt x="521" y="384"/>
                  </a:cubicBezTo>
                  <a:cubicBezTo>
                    <a:pt x="517" y="386"/>
                    <a:pt x="513" y="388"/>
                    <a:pt x="508" y="389"/>
                  </a:cubicBezTo>
                  <a:cubicBezTo>
                    <a:pt x="507" y="390"/>
                    <a:pt x="505" y="391"/>
                    <a:pt x="503" y="392"/>
                  </a:cubicBezTo>
                  <a:cubicBezTo>
                    <a:pt x="502" y="392"/>
                    <a:pt x="499" y="394"/>
                    <a:pt x="498" y="394"/>
                  </a:cubicBezTo>
                  <a:cubicBezTo>
                    <a:pt x="498" y="394"/>
                    <a:pt x="498" y="394"/>
                    <a:pt x="498" y="394"/>
                  </a:cubicBezTo>
                  <a:cubicBezTo>
                    <a:pt x="497" y="394"/>
                    <a:pt x="496" y="395"/>
                    <a:pt x="497" y="396"/>
                  </a:cubicBezTo>
                  <a:cubicBezTo>
                    <a:pt x="497" y="396"/>
                    <a:pt x="497" y="396"/>
                    <a:pt x="497" y="396"/>
                  </a:cubicBezTo>
                  <a:cubicBezTo>
                    <a:pt x="497" y="396"/>
                    <a:pt x="498" y="396"/>
                    <a:pt x="499" y="396"/>
                  </a:cubicBezTo>
                  <a:cubicBezTo>
                    <a:pt x="507" y="392"/>
                    <a:pt x="516" y="388"/>
                    <a:pt x="525" y="384"/>
                  </a:cubicBezTo>
                  <a:cubicBezTo>
                    <a:pt x="532" y="381"/>
                    <a:pt x="540" y="378"/>
                    <a:pt x="546" y="374"/>
                  </a:cubicBezTo>
                  <a:cubicBezTo>
                    <a:pt x="546" y="374"/>
                    <a:pt x="546" y="374"/>
                    <a:pt x="546" y="374"/>
                  </a:cubicBezTo>
                  <a:cubicBezTo>
                    <a:pt x="544" y="376"/>
                    <a:pt x="543" y="379"/>
                    <a:pt x="542" y="381"/>
                  </a:cubicBezTo>
                  <a:cubicBezTo>
                    <a:pt x="542" y="381"/>
                    <a:pt x="542" y="381"/>
                    <a:pt x="542" y="382"/>
                  </a:cubicBezTo>
                  <a:cubicBezTo>
                    <a:pt x="535" y="386"/>
                    <a:pt x="529" y="392"/>
                    <a:pt x="523" y="397"/>
                  </a:cubicBezTo>
                  <a:cubicBezTo>
                    <a:pt x="519" y="401"/>
                    <a:pt x="515" y="406"/>
                    <a:pt x="510" y="408"/>
                  </a:cubicBezTo>
                  <a:cubicBezTo>
                    <a:pt x="507" y="409"/>
                    <a:pt x="505" y="409"/>
                    <a:pt x="504" y="411"/>
                  </a:cubicBezTo>
                  <a:cubicBezTo>
                    <a:pt x="504" y="412"/>
                    <a:pt x="504" y="413"/>
                    <a:pt x="505" y="412"/>
                  </a:cubicBezTo>
                  <a:cubicBezTo>
                    <a:pt x="512" y="408"/>
                    <a:pt x="518" y="403"/>
                    <a:pt x="524" y="398"/>
                  </a:cubicBezTo>
                  <a:cubicBezTo>
                    <a:pt x="528" y="395"/>
                    <a:pt x="532" y="393"/>
                    <a:pt x="535" y="390"/>
                  </a:cubicBezTo>
                  <a:cubicBezTo>
                    <a:pt x="536" y="389"/>
                    <a:pt x="539" y="387"/>
                    <a:pt x="541" y="385"/>
                  </a:cubicBezTo>
                  <a:cubicBezTo>
                    <a:pt x="540" y="387"/>
                    <a:pt x="540" y="389"/>
                    <a:pt x="539" y="391"/>
                  </a:cubicBezTo>
                  <a:cubicBezTo>
                    <a:pt x="539" y="391"/>
                    <a:pt x="539" y="391"/>
                    <a:pt x="539" y="391"/>
                  </a:cubicBezTo>
                  <a:cubicBezTo>
                    <a:pt x="536" y="392"/>
                    <a:pt x="534" y="394"/>
                    <a:pt x="532" y="397"/>
                  </a:cubicBezTo>
                  <a:cubicBezTo>
                    <a:pt x="529" y="400"/>
                    <a:pt x="526" y="403"/>
                    <a:pt x="524" y="407"/>
                  </a:cubicBezTo>
                  <a:cubicBezTo>
                    <a:pt x="522" y="409"/>
                    <a:pt x="521" y="413"/>
                    <a:pt x="519" y="415"/>
                  </a:cubicBezTo>
                  <a:cubicBezTo>
                    <a:pt x="517" y="417"/>
                    <a:pt x="515" y="418"/>
                    <a:pt x="512" y="420"/>
                  </a:cubicBezTo>
                  <a:cubicBezTo>
                    <a:pt x="510" y="422"/>
                    <a:pt x="507" y="424"/>
                    <a:pt x="507" y="428"/>
                  </a:cubicBezTo>
                  <a:cubicBezTo>
                    <a:pt x="507" y="428"/>
                    <a:pt x="508" y="428"/>
                    <a:pt x="508" y="428"/>
                  </a:cubicBezTo>
                  <a:cubicBezTo>
                    <a:pt x="510" y="422"/>
                    <a:pt x="515" y="421"/>
                    <a:pt x="518" y="417"/>
                  </a:cubicBezTo>
                  <a:cubicBezTo>
                    <a:pt x="521" y="414"/>
                    <a:pt x="523" y="411"/>
                    <a:pt x="525" y="408"/>
                  </a:cubicBezTo>
                  <a:cubicBezTo>
                    <a:pt x="529" y="402"/>
                    <a:pt x="534" y="397"/>
                    <a:pt x="539" y="392"/>
                  </a:cubicBezTo>
                  <a:cubicBezTo>
                    <a:pt x="538" y="395"/>
                    <a:pt x="537" y="397"/>
                    <a:pt x="536" y="400"/>
                  </a:cubicBezTo>
                  <a:cubicBezTo>
                    <a:pt x="536" y="401"/>
                    <a:pt x="535" y="403"/>
                    <a:pt x="535" y="404"/>
                  </a:cubicBezTo>
                  <a:cubicBezTo>
                    <a:pt x="535" y="404"/>
                    <a:pt x="535" y="404"/>
                    <a:pt x="535" y="404"/>
                  </a:cubicBezTo>
                  <a:cubicBezTo>
                    <a:pt x="533" y="406"/>
                    <a:pt x="530" y="408"/>
                    <a:pt x="529" y="411"/>
                  </a:cubicBezTo>
                  <a:cubicBezTo>
                    <a:pt x="529" y="411"/>
                    <a:pt x="530" y="411"/>
                    <a:pt x="530" y="411"/>
                  </a:cubicBezTo>
                  <a:cubicBezTo>
                    <a:pt x="532" y="409"/>
                    <a:pt x="533" y="407"/>
                    <a:pt x="535" y="405"/>
                  </a:cubicBezTo>
                  <a:cubicBezTo>
                    <a:pt x="533" y="415"/>
                    <a:pt x="535" y="424"/>
                    <a:pt x="539" y="435"/>
                  </a:cubicBezTo>
                  <a:cubicBezTo>
                    <a:pt x="541" y="440"/>
                    <a:pt x="542" y="445"/>
                    <a:pt x="544" y="450"/>
                  </a:cubicBezTo>
                  <a:cubicBezTo>
                    <a:pt x="538" y="455"/>
                    <a:pt x="528" y="454"/>
                    <a:pt x="521" y="453"/>
                  </a:cubicBezTo>
                  <a:cubicBezTo>
                    <a:pt x="512" y="452"/>
                    <a:pt x="503" y="450"/>
                    <a:pt x="494" y="448"/>
                  </a:cubicBezTo>
                  <a:cubicBezTo>
                    <a:pt x="486" y="445"/>
                    <a:pt x="478" y="440"/>
                    <a:pt x="470" y="436"/>
                  </a:cubicBezTo>
                  <a:cubicBezTo>
                    <a:pt x="463" y="433"/>
                    <a:pt x="456" y="429"/>
                    <a:pt x="451" y="422"/>
                  </a:cubicBezTo>
                  <a:cubicBezTo>
                    <a:pt x="445" y="416"/>
                    <a:pt x="439" y="411"/>
                    <a:pt x="434" y="405"/>
                  </a:cubicBezTo>
                  <a:cubicBezTo>
                    <a:pt x="433" y="405"/>
                    <a:pt x="433" y="405"/>
                    <a:pt x="433" y="404"/>
                  </a:cubicBezTo>
                  <a:cubicBezTo>
                    <a:pt x="433" y="404"/>
                    <a:pt x="433" y="404"/>
                    <a:pt x="432" y="403"/>
                  </a:cubicBezTo>
                  <a:cubicBezTo>
                    <a:pt x="427" y="398"/>
                    <a:pt x="424" y="392"/>
                    <a:pt x="421" y="384"/>
                  </a:cubicBezTo>
                  <a:cubicBezTo>
                    <a:pt x="419" y="377"/>
                    <a:pt x="417" y="369"/>
                    <a:pt x="414" y="362"/>
                  </a:cubicBezTo>
                  <a:cubicBezTo>
                    <a:pt x="412" y="355"/>
                    <a:pt x="410" y="347"/>
                    <a:pt x="410" y="340"/>
                  </a:cubicBezTo>
                  <a:cubicBezTo>
                    <a:pt x="410" y="332"/>
                    <a:pt x="411" y="325"/>
                    <a:pt x="415" y="318"/>
                  </a:cubicBezTo>
                  <a:cubicBezTo>
                    <a:pt x="419" y="311"/>
                    <a:pt x="425" y="305"/>
                    <a:pt x="430" y="299"/>
                  </a:cubicBezTo>
                  <a:cubicBezTo>
                    <a:pt x="436" y="293"/>
                    <a:pt x="442" y="287"/>
                    <a:pt x="450" y="283"/>
                  </a:cubicBezTo>
                  <a:close/>
                  <a:moveTo>
                    <a:pt x="455" y="277"/>
                  </a:moveTo>
                  <a:cubicBezTo>
                    <a:pt x="455" y="276"/>
                    <a:pt x="456" y="275"/>
                    <a:pt x="456" y="274"/>
                  </a:cubicBezTo>
                  <a:cubicBezTo>
                    <a:pt x="456" y="275"/>
                    <a:pt x="456" y="276"/>
                    <a:pt x="456" y="276"/>
                  </a:cubicBezTo>
                  <a:cubicBezTo>
                    <a:pt x="456" y="277"/>
                    <a:pt x="455" y="277"/>
                    <a:pt x="455" y="277"/>
                  </a:cubicBezTo>
                  <a:close/>
                  <a:moveTo>
                    <a:pt x="528" y="466"/>
                  </a:moveTo>
                  <a:cubicBezTo>
                    <a:pt x="532" y="466"/>
                    <a:pt x="536" y="464"/>
                    <a:pt x="539" y="462"/>
                  </a:cubicBezTo>
                  <a:cubicBezTo>
                    <a:pt x="542" y="460"/>
                    <a:pt x="544" y="459"/>
                    <a:pt x="547" y="457"/>
                  </a:cubicBezTo>
                  <a:cubicBezTo>
                    <a:pt x="547" y="457"/>
                    <a:pt x="547" y="457"/>
                    <a:pt x="547" y="457"/>
                  </a:cubicBezTo>
                  <a:cubicBezTo>
                    <a:pt x="544" y="460"/>
                    <a:pt x="542" y="463"/>
                    <a:pt x="540" y="465"/>
                  </a:cubicBezTo>
                  <a:cubicBezTo>
                    <a:pt x="537" y="469"/>
                    <a:pt x="533" y="469"/>
                    <a:pt x="529" y="472"/>
                  </a:cubicBezTo>
                  <a:cubicBezTo>
                    <a:pt x="529" y="472"/>
                    <a:pt x="529" y="473"/>
                    <a:pt x="529" y="473"/>
                  </a:cubicBezTo>
                  <a:cubicBezTo>
                    <a:pt x="533" y="474"/>
                    <a:pt x="537" y="470"/>
                    <a:pt x="539" y="468"/>
                  </a:cubicBezTo>
                  <a:cubicBezTo>
                    <a:pt x="542" y="465"/>
                    <a:pt x="545" y="462"/>
                    <a:pt x="548" y="458"/>
                  </a:cubicBezTo>
                  <a:cubicBezTo>
                    <a:pt x="550" y="463"/>
                    <a:pt x="552" y="467"/>
                    <a:pt x="555" y="471"/>
                  </a:cubicBezTo>
                  <a:cubicBezTo>
                    <a:pt x="558" y="476"/>
                    <a:pt x="562" y="480"/>
                    <a:pt x="566" y="485"/>
                  </a:cubicBezTo>
                  <a:cubicBezTo>
                    <a:pt x="560" y="486"/>
                    <a:pt x="555" y="490"/>
                    <a:pt x="549" y="491"/>
                  </a:cubicBezTo>
                  <a:cubicBezTo>
                    <a:pt x="542" y="492"/>
                    <a:pt x="535" y="491"/>
                    <a:pt x="528" y="489"/>
                  </a:cubicBezTo>
                  <a:cubicBezTo>
                    <a:pt x="514" y="484"/>
                    <a:pt x="500" y="479"/>
                    <a:pt x="488" y="471"/>
                  </a:cubicBezTo>
                  <a:cubicBezTo>
                    <a:pt x="481" y="467"/>
                    <a:pt x="475" y="463"/>
                    <a:pt x="470" y="458"/>
                  </a:cubicBezTo>
                  <a:cubicBezTo>
                    <a:pt x="470" y="457"/>
                    <a:pt x="469" y="456"/>
                    <a:pt x="469" y="456"/>
                  </a:cubicBezTo>
                  <a:cubicBezTo>
                    <a:pt x="463" y="451"/>
                    <a:pt x="459" y="445"/>
                    <a:pt x="454" y="438"/>
                  </a:cubicBezTo>
                  <a:cubicBezTo>
                    <a:pt x="451" y="433"/>
                    <a:pt x="446" y="427"/>
                    <a:pt x="443" y="421"/>
                  </a:cubicBezTo>
                  <a:cubicBezTo>
                    <a:pt x="443" y="420"/>
                    <a:pt x="443" y="419"/>
                    <a:pt x="442" y="418"/>
                  </a:cubicBezTo>
                  <a:cubicBezTo>
                    <a:pt x="447" y="423"/>
                    <a:pt x="451" y="429"/>
                    <a:pt x="457" y="433"/>
                  </a:cubicBezTo>
                  <a:cubicBezTo>
                    <a:pt x="463" y="437"/>
                    <a:pt x="471" y="440"/>
                    <a:pt x="477" y="443"/>
                  </a:cubicBezTo>
                  <a:cubicBezTo>
                    <a:pt x="480" y="445"/>
                    <a:pt x="483" y="446"/>
                    <a:pt x="485" y="447"/>
                  </a:cubicBezTo>
                  <a:cubicBezTo>
                    <a:pt x="485" y="447"/>
                    <a:pt x="485" y="447"/>
                    <a:pt x="485" y="447"/>
                  </a:cubicBezTo>
                  <a:cubicBezTo>
                    <a:pt x="504" y="463"/>
                    <a:pt x="522" y="480"/>
                    <a:pt x="546" y="486"/>
                  </a:cubicBezTo>
                  <a:cubicBezTo>
                    <a:pt x="547" y="486"/>
                    <a:pt x="548" y="485"/>
                    <a:pt x="547" y="485"/>
                  </a:cubicBezTo>
                  <a:cubicBezTo>
                    <a:pt x="536" y="478"/>
                    <a:pt x="523" y="474"/>
                    <a:pt x="513" y="466"/>
                  </a:cubicBezTo>
                  <a:cubicBezTo>
                    <a:pt x="507" y="462"/>
                    <a:pt x="502" y="456"/>
                    <a:pt x="496" y="451"/>
                  </a:cubicBezTo>
                  <a:cubicBezTo>
                    <a:pt x="502" y="453"/>
                    <a:pt x="508" y="454"/>
                    <a:pt x="514" y="456"/>
                  </a:cubicBezTo>
                  <a:cubicBezTo>
                    <a:pt x="513" y="456"/>
                    <a:pt x="512" y="456"/>
                    <a:pt x="511" y="456"/>
                  </a:cubicBezTo>
                  <a:cubicBezTo>
                    <a:pt x="509" y="456"/>
                    <a:pt x="508" y="457"/>
                    <a:pt x="507" y="457"/>
                  </a:cubicBezTo>
                  <a:cubicBezTo>
                    <a:pt x="507" y="458"/>
                    <a:pt x="507" y="459"/>
                    <a:pt x="507" y="459"/>
                  </a:cubicBezTo>
                  <a:cubicBezTo>
                    <a:pt x="510" y="460"/>
                    <a:pt x="513" y="458"/>
                    <a:pt x="515" y="457"/>
                  </a:cubicBezTo>
                  <a:cubicBezTo>
                    <a:pt x="517" y="457"/>
                    <a:pt x="518" y="457"/>
                    <a:pt x="520" y="456"/>
                  </a:cubicBezTo>
                  <a:cubicBezTo>
                    <a:pt x="525" y="457"/>
                    <a:pt x="532" y="458"/>
                    <a:pt x="538" y="457"/>
                  </a:cubicBezTo>
                  <a:cubicBezTo>
                    <a:pt x="534" y="458"/>
                    <a:pt x="531" y="460"/>
                    <a:pt x="527" y="460"/>
                  </a:cubicBezTo>
                  <a:cubicBezTo>
                    <a:pt x="523" y="460"/>
                    <a:pt x="519" y="460"/>
                    <a:pt x="515" y="462"/>
                  </a:cubicBezTo>
                  <a:cubicBezTo>
                    <a:pt x="514" y="462"/>
                    <a:pt x="514" y="464"/>
                    <a:pt x="516" y="464"/>
                  </a:cubicBezTo>
                  <a:cubicBezTo>
                    <a:pt x="522" y="463"/>
                    <a:pt x="528" y="461"/>
                    <a:pt x="535" y="459"/>
                  </a:cubicBezTo>
                  <a:cubicBezTo>
                    <a:pt x="538" y="459"/>
                    <a:pt x="542" y="457"/>
                    <a:pt x="545" y="454"/>
                  </a:cubicBezTo>
                  <a:cubicBezTo>
                    <a:pt x="545" y="454"/>
                    <a:pt x="545" y="453"/>
                    <a:pt x="545" y="453"/>
                  </a:cubicBezTo>
                  <a:cubicBezTo>
                    <a:pt x="546" y="454"/>
                    <a:pt x="546" y="455"/>
                    <a:pt x="547" y="456"/>
                  </a:cubicBezTo>
                  <a:cubicBezTo>
                    <a:pt x="544" y="457"/>
                    <a:pt x="541" y="459"/>
                    <a:pt x="538" y="460"/>
                  </a:cubicBezTo>
                  <a:cubicBezTo>
                    <a:pt x="534" y="462"/>
                    <a:pt x="531" y="463"/>
                    <a:pt x="528" y="465"/>
                  </a:cubicBezTo>
                  <a:cubicBezTo>
                    <a:pt x="528" y="466"/>
                    <a:pt x="528" y="467"/>
                    <a:pt x="528" y="466"/>
                  </a:cubicBezTo>
                  <a:close/>
                  <a:moveTo>
                    <a:pt x="527" y="554"/>
                  </a:moveTo>
                  <a:cubicBezTo>
                    <a:pt x="521" y="565"/>
                    <a:pt x="511" y="574"/>
                    <a:pt x="508" y="586"/>
                  </a:cubicBezTo>
                  <a:cubicBezTo>
                    <a:pt x="508" y="587"/>
                    <a:pt x="508" y="587"/>
                    <a:pt x="509" y="587"/>
                  </a:cubicBezTo>
                  <a:cubicBezTo>
                    <a:pt x="508" y="587"/>
                    <a:pt x="508" y="587"/>
                    <a:pt x="508" y="587"/>
                  </a:cubicBezTo>
                  <a:cubicBezTo>
                    <a:pt x="503" y="592"/>
                    <a:pt x="500" y="599"/>
                    <a:pt x="496" y="605"/>
                  </a:cubicBezTo>
                  <a:cubicBezTo>
                    <a:pt x="494" y="608"/>
                    <a:pt x="490" y="612"/>
                    <a:pt x="487" y="615"/>
                  </a:cubicBezTo>
                  <a:cubicBezTo>
                    <a:pt x="487" y="615"/>
                    <a:pt x="487" y="615"/>
                    <a:pt x="487" y="614"/>
                  </a:cubicBezTo>
                  <a:cubicBezTo>
                    <a:pt x="488" y="614"/>
                    <a:pt x="488" y="614"/>
                    <a:pt x="489" y="613"/>
                  </a:cubicBezTo>
                  <a:cubicBezTo>
                    <a:pt x="490" y="607"/>
                    <a:pt x="492" y="600"/>
                    <a:pt x="495" y="595"/>
                  </a:cubicBezTo>
                  <a:cubicBezTo>
                    <a:pt x="498" y="588"/>
                    <a:pt x="503" y="584"/>
                    <a:pt x="507" y="578"/>
                  </a:cubicBezTo>
                  <a:cubicBezTo>
                    <a:pt x="515" y="569"/>
                    <a:pt x="521" y="558"/>
                    <a:pt x="526" y="547"/>
                  </a:cubicBezTo>
                  <a:cubicBezTo>
                    <a:pt x="532" y="536"/>
                    <a:pt x="537" y="524"/>
                    <a:pt x="544" y="513"/>
                  </a:cubicBezTo>
                  <a:cubicBezTo>
                    <a:pt x="548" y="507"/>
                    <a:pt x="554" y="500"/>
                    <a:pt x="554" y="493"/>
                  </a:cubicBezTo>
                  <a:cubicBezTo>
                    <a:pt x="558" y="491"/>
                    <a:pt x="562" y="489"/>
                    <a:pt x="567" y="487"/>
                  </a:cubicBezTo>
                  <a:cubicBezTo>
                    <a:pt x="567" y="487"/>
                    <a:pt x="567" y="487"/>
                    <a:pt x="567" y="487"/>
                  </a:cubicBezTo>
                  <a:cubicBezTo>
                    <a:pt x="571" y="490"/>
                    <a:pt x="575" y="494"/>
                    <a:pt x="579" y="497"/>
                  </a:cubicBezTo>
                  <a:cubicBezTo>
                    <a:pt x="580" y="497"/>
                    <a:pt x="581" y="498"/>
                    <a:pt x="582" y="499"/>
                  </a:cubicBezTo>
                  <a:cubicBezTo>
                    <a:pt x="582" y="499"/>
                    <a:pt x="582" y="499"/>
                    <a:pt x="582" y="499"/>
                  </a:cubicBezTo>
                  <a:cubicBezTo>
                    <a:pt x="575" y="507"/>
                    <a:pt x="568" y="514"/>
                    <a:pt x="562" y="522"/>
                  </a:cubicBezTo>
                  <a:cubicBezTo>
                    <a:pt x="558" y="527"/>
                    <a:pt x="553" y="532"/>
                    <a:pt x="552" y="538"/>
                  </a:cubicBezTo>
                  <a:cubicBezTo>
                    <a:pt x="546" y="544"/>
                    <a:pt x="540" y="551"/>
                    <a:pt x="534" y="558"/>
                  </a:cubicBezTo>
                  <a:cubicBezTo>
                    <a:pt x="530" y="563"/>
                    <a:pt x="526" y="567"/>
                    <a:pt x="523" y="573"/>
                  </a:cubicBezTo>
                  <a:cubicBezTo>
                    <a:pt x="521" y="578"/>
                    <a:pt x="520" y="581"/>
                    <a:pt x="515" y="583"/>
                  </a:cubicBezTo>
                  <a:cubicBezTo>
                    <a:pt x="513" y="584"/>
                    <a:pt x="511" y="585"/>
                    <a:pt x="509" y="587"/>
                  </a:cubicBezTo>
                  <a:cubicBezTo>
                    <a:pt x="513" y="581"/>
                    <a:pt x="515" y="575"/>
                    <a:pt x="519" y="570"/>
                  </a:cubicBezTo>
                  <a:cubicBezTo>
                    <a:pt x="522" y="565"/>
                    <a:pt x="525" y="560"/>
                    <a:pt x="528" y="555"/>
                  </a:cubicBezTo>
                  <a:cubicBezTo>
                    <a:pt x="528" y="554"/>
                    <a:pt x="528" y="554"/>
                    <a:pt x="527" y="554"/>
                  </a:cubicBezTo>
                  <a:close/>
                  <a:moveTo>
                    <a:pt x="486" y="620"/>
                  </a:moveTo>
                  <a:cubicBezTo>
                    <a:pt x="486" y="620"/>
                    <a:pt x="486" y="620"/>
                    <a:pt x="486" y="620"/>
                  </a:cubicBezTo>
                  <a:cubicBezTo>
                    <a:pt x="481" y="620"/>
                    <a:pt x="477" y="618"/>
                    <a:pt x="472" y="617"/>
                  </a:cubicBezTo>
                  <a:cubicBezTo>
                    <a:pt x="469" y="616"/>
                    <a:pt x="460" y="615"/>
                    <a:pt x="461" y="611"/>
                  </a:cubicBezTo>
                  <a:cubicBezTo>
                    <a:pt x="464" y="600"/>
                    <a:pt x="470" y="589"/>
                    <a:pt x="475" y="578"/>
                  </a:cubicBezTo>
                  <a:cubicBezTo>
                    <a:pt x="482" y="563"/>
                    <a:pt x="488" y="547"/>
                    <a:pt x="493" y="532"/>
                  </a:cubicBezTo>
                  <a:cubicBezTo>
                    <a:pt x="499" y="517"/>
                    <a:pt x="505" y="501"/>
                    <a:pt x="509" y="486"/>
                  </a:cubicBezTo>
                  <a:cubicBezTo>
                    <a:pt x="516" y="489"/>
                    <a:pt x="523" y="491"/>
                    <a:pt x="531" y="493"/>
                  </a:cubicBezTo>
                  <a:cubicBezTo>
                    <a:pt x="530" y="493"/>
                    <a:pt x="530" y="494"/>
                    <a:pt x="530" y="494"/>
                  </a:cubicBezTo>
                  <a:cubicBezTo>
                    <a:pt x="531" y="498"/>
                    <a:pt x="525" y="505"/>
                    <a:pt x="522" y="508"/>
                  </a:cubicBezTo>
                  <a:cubicBezTo>
                    <a:pt x="518" y="513"/>
                    <a:pt x="516" y="520"/>
                    <a:pt x="514" y="526"/>
                  </a:cubicBezTo>
                  <a:cubicBezTo>
                    <a:pt x="511" y="534"/>
                    <a:pt x="508" y="542"/>
                    <a:pt x="505" y="550"/>
                  </a:cubicBezTo>
                  <a:cubicBezTo>
                    <a:pt x="502" y="556"/>
                    <a:pt x="498" y="563"/>
                    <a:pt x="496" y="569"/>
                  </a:cubicBezTo>
                  <a:cubicBezTo>
                    <a:pt x="491" y="580"/>
                    <a:pt x="487" y="591"/>
                    <a:pt x="484" y="602"/>
                  </a:cubicBezTo>
                  <a:cubicBezTo>
                    <a:pt x="482" y="609"/>
                    <a:pt x="481" y="615"/>
                    <a:pt x="486" y="620"/>
                  </a:cubicBezTo>
                  <a:close/>
                  <a:moveTo>
                    <a:pt x="466" y="585"/>
                  </a:moveTo>
                  <a:cubicBezTo>
                    <a:pt x="466" y="579"/>
                    <a:pt x="466" y="573"/>
                    <a:pt x="465" y="568"/>
                  </a:cubicBezTo>
                  <a:cubicBezTo>
                    <a:pt x="464" y="560"/>
                    <a:pt x="462" y="553"/>
                    <a:pt x="462" y="546"/>
                  </a:cubicBezTo>
                  <a:cubicBezTo>
                    <a:pt x="461" y="539"/>
                    <a:pt x="462" y="533"/>
                    <a:pt x="462" y="526"/>
                  </a:cubicBezTo>
                  <a:cubicBezTo>
                    <a:pt x="462" y="513"/>
                    <a:pt x="462" y="499"/>
                    <a:pt x="466" y="486"/>
                  </a:cubicBezTo>
                  <a:cubicBezTo>
                    <a:pt x="468" y="479"/>
                    <a:pt x="471" y="471"/>
                    <a:pt x="471" y="463"/>
                  </a:cubicBezTo>
                  <a:cubicBezTo>
                    <a:pt x="477" y="469"/>
                    <a:pt x="484" y="473"/>
                    <a:pt x="491" y="477"/>
                  </a:cubicBezTo>
                  <a:cubicBezTo>
                    <a:pt x="496" y="480"/>
                    <a:pt x="500" y="482"/>
                    <a:pt x="505" y="484"/>
                  </a:cubicBezTo>
                  <a:cubicBezTo>
                    <a:pt x="503" y="494"/>
                    <a:pt x="499" y="503"/>
                    <a:pt x="496" y="513"/>
                  </a:cubicBezTo>
                  <a:cubicBezTo>
                    <a:pt x="493" y="522"/>
                    <a:pt x="490" y="531"/>
                    <a:pt x="486" y="540"/>
                  </a:cubicBezTo>
                  <a:cubicBezTo>
                    <a:pt x="480" y="557"/>
                    <a:pt x="473" y="573"/>
                    <a:pt x="466" y="590"/>
                  </a:cubicBezTo>
                  <a:cubicBezTo>
                    <a:pt x="466" y="588"/>
                    <a:pt x="466" y="586"/>
                    <a:pt x="466" y="585"/>
                  </a:cubicBezTo>
                  <a:close/>
                  <a:moveTo>
                    <a:pt x="492" y="588"/>
                  </a:moveTo>
                  <a:cubicBezTo>
                    <a:pt x="497" y="576"/>
                    <a:pt x="502" y="564"/>
                    <a:pt x="508" y="552"/>
                  </a:cubicBezTo>
                  <a:cubicBezTo>
                    <a:pt x="511" y="546"/>
                    <a:pt x="513" y="539"/>
                    <a:pt x="515" y="533"/>
                  </a:cubicBezTo>
                  <a:cubicBezTo>
                    <a:pt x="518" y="526"/>
                    <a:pt x="520" y="518"/>
                    <a:pt x="524" y="511"/>
                  </a:cubicBezTo>
                  <a:cubicBezTo>
                    <a:pt x="527" y="507"/>
                    <a:pt x="535" y="499"/>
                    <a:pt x="532" y="493"/>
                  </a:cubicBezTo>
                  <a:cubicBezTo>
                    <a:pt x="533" y="493"/>
                    <a:pt x="533" y="494"/>
                    <a:pt x="534" y="494"/>
                  </a:cubicBezTo>
                  <a:cubicBezTo>
                    <a:pt x="539" y="495"/>
                    <a:pt x="546" y="495"/>
                    <a:pt x="551" y="494"/>
                  </a:cubicBezTo>
                  <a:cubicBezTo>
                    <a:pt x="548" y="503"/>
                    <a:pt x="541" y="510"/>
                    <a:pt x="537" y="519"/>
                  </a:cubicBezTo>
                  <a:cubicBezTo>
                    <a:pt x="531" y="530"/>
                    <a:pt x="525" y="541"/>
                    <a:pt x="519" y="553"/>
                  </a:cubicBezTo>
                  <a:cubicBezTo>
                    <a:pt x="516" y="559"/>
                    <a:pt x="513" y="565"/>
                    <a:pt x="509" y="570"/>
                  </a:cubicBezTo>
                  <a:cubicBezTo>
                    <a:pt x="506" y="575"/>
                    <a:pt x="501" y="579"/>
                    <a:pt x="498" y="583"/>
                  </a:cubicBezTo>
                  <a:cubicBezTo>
                    <a:pt x="492" y="590"/>
                    <a:pt x="489" y="597"/>
                    <a:pt x="487" y="605"/>
                  </a:cubicBezTo>
                  <a:cubicBezTo>
                    <a:pt x="488" y="599"/>
                    <a:pt x="491" y="592"/>
                    <a:pt x="492" y="588"/>
                  </a:cubicBezTo>
                  <a:close/>
                  <a:moveTo>
                    <a:pt x="244" y="441"/>
                  </a:moveTo>
                  <a:cubicBezTo>
                    <a:pt x="246" y="444"/>
                    <a:pt x="249" y="447"/>
                    <a:pt x="252" y="449"/>
                  </a:cubicBezTo>
                  <a:cubicBezTo>
                    <a:pt x="253" y="451"/>
                    <a:pt x="255" y="453"/>
                    <a:pt x="257" y="455"/>
                  </a:cubicBezTo>
                  <a:cubicBezTo>
                    <a:pt x="257" y="455"/>
                    <a:pt x="258" y="456"/>
                    <a:pt x="259" y="456"/>
                  </a:cubicBezTo>
                  <a:cubicBezTo>
                    <a:pt x="260" y="458"/>
                    <a:pt x="263" y="462"/>
                    <a:pt x="263" y="462"/>
                  </a:cubicBezTo>
                  <a:cubicBezTo>
                    <a:pt x="264" y="463"/>
                    <a:pt x="264" y="463"/>
                    <a:pt x="264" y="463"/>
                  </a:cubicBezTo>
                  <a:cubicBezTo>
                    <a:pt x="262" y="468"/>
                    <a:pt x="259" y="473"/>
                    <a:pt x="258" y="479"/>
                  </a:cubicBezTo>
                  <a:cubicBezTo>
                    <a:pt x="256" y="474"/>
                    <a:pt x="253" y="470"/>
                    <a:pt x="248" y="473"/>
                  </a:cubicBezTo>
                  <a:cubicBezTo>
                    <a:pt x="245" y="475"/>
                    <a:pt x="242" y="478"/>
                    <a:pt x="239" y="481"/>
                  </a:cubicBezTo>
                  <a:cubicBezTo>
                    <a:pt x="239" y="480"/>
                    <a:pt x="239" y="479"/>
                    <a:pt x="239" y="478"/>
                  </a:cubicBezTo>
                  <a:cubicBezTo>
                    <a:pt x="239" y="472"/>
                    <a:pt x="238" y="466"/>
                    <a:pt x="240" y="460"/>
                  </a:cubicBezTo>
                  <a:cubicBezTo>
                    <a:pt x="241" y="454"/>
                    <a:pt x="242" y="449"/>
                    <a:pt x="243" y="444"/>
                  </a:cubicBezTo>
                  <a:cubicBezTo>
                    <a:pt x="244" y="443"/>
                    <a:pt x="244" y="442"/>
                    <a:pt x="244" y="441"/>
                  </a:cubicBezTo>
                  <a:close/>
                  <a:moveTo>
                    <a:pt x="262" y="474"/>
                  </a:moveTo>
                  <a:cubicBezTo>
                    <a:pt x="263" y="471"/>
                    <a:pt x="265" y="468"/>
                    <a:pt x="266" y="466"/>
                  </a:cubicBezTo>
                  <a:cubicBezTo>
                    <a:pt x="267" y="468"/>
                    <a:pt x="269" y="470"/>
                    <a:pt x="270" y="472"/>
                  </a:cubicBezTo>
                  <a:cubicBezTo>
                    <a:pt x="277" y="483"/>
                    <a:pt x="282" y="494"/>
                    <a:pt x="287" y="506"/>
                  </a:cubicBezTo>
                  <a:cubicBezTo>
                    <a:pt x="292" y="519"/>
                    <a:pt x="297" y="532"/>
                    <a:pt x="301" y="545"/>
                  </a:cubicBezTo>
                  <a:cubicBezTo>
                    <a:pt x="297" y="539"/>
                    <a:pt x="294" y="533"/>
                    <a:pt x="290" y="527"/>
                  </a:cubicBezTo>
                  <a:cubicBezTo>
                    <a:pt x="282" y="515"/>
                    <a:pt x="272" y="505"/>
                    <a:pt x="265" y="493"/>
                  </a:cubicBezTo>
                  <a:cubicBezTo>
                    <a:pt x="263" y="490"/>
                    <a:pt x="262" y="488"/>
                    <a:pt x="262" y="485"/>
                  </a:cubicBezTo>
                  <a:cubicBezTo>
                    <a:pt x="261" y="482"/>
                    <a:pt x="261" y="477"/>
                    <a:pt x="262" y="474"/>
                  </a:cubicBezTo>
                  <a:close/>
                  <a:moveTo>
                    <a:pt x="319" y="530"/>
                  </a:moveTo>
                  <a:cubicBezTo>
                    <a:pt x="316" y="522"/>
                    <a:pt x="312" y="515"/>
                    <a:pt x="310" y="507"/>
                  </a:cubicBezTo>
                  <a:cubicBezTo>
                    <a:pt x="309" y="501"/>
                    <a:pt x="308" y="493"/>
                    <a:pt x="305" y="487"/>
                  </a:cubicBezTo>
                  <a:cubicBezTo>
                    <a:pt x="315" y="490"/>
                    <a:pt x="325" y="490"/>
                    <a:pt x="336" y="487"/>
                  </a:cubicBezTo>
                  <a:cubicBezTo>
                    <a:pt x="336" y="486"/>
                    <a:pt x="336" y="486"/>
                    <a:pt x="337" y="486"/>
                  </a:cubicBezTo>
                  <a:cubicBezTo>
                    <a:pt x="340" y="505"/>
                    <a:pt x="335" y="524"/>
                    <a:pt x="337" y="543"/>
                  </a:cubicBezTo>
                  <a:cubicBezTo>
                    <a:pt x="337" y="552"/>
                    <a:pt x="338" y="562"/>
                    <a:pt x="340" y="571"/>
                  </a:cubicBezTo>
                  <a:cubicBezTo>
                    <a:pt x="340" y="571"/>
                    <a:pt x="340" y="571"/>
                    <a:pt x="340" y="571"/>
                  </a:cubicBezTo>
                  <a:cubicBezTo>
                    <a:pt x="340" y="571"/>
                    <a:pt x="340" y="570"/>
                    <a:pt x="339" y="570"/>
                  </a:cubicBezTo>
                  <a:cubicBezTo>
                    <a:pt x="329" y="558"/>
                    <a:pt x="325" y="544"/>
                    <a:pt x="319" y="530"/>
                  </a:cubicBezTo>
                  <a:close/>
                  <a:moveTo>
                    <a:pt x="370" y="572"/>
                  </a:moveTo>
                  <a:cubicBezTo>
                    <a:pt x="370" y="571"/>
                    <a:pt x="370" y="571"/>
                    <a:pt x="370" y="571"/>
                  </a:cubicBezTo>
                  <a:cubicBezTo>
                    <a:pt x="374" y="565"/>
                    <a:pt x="375" y="556"/>
                    <a:pt x="376" y="549"/>
                  </a:cubicBezTo>
                  <a:cubicBezTo>
                    <a:pt x="377" y="539"/>
                    <a:pt x="378" y="530"/>
                    <a:pt x="378" y="520"/>
                  </a:cubicBezTo>
                  <a:cubicBezTo>
                    <a:pt x="378" y="510"/>
                    <a:pt x="377" y="501"/>
                    <a:pt x="379" y="491"/>
                  </a:cubicBezTo>
                  <a:cubicBezTo>
                    <a:pt x="381" y="484"/>
                    <a:pt x="381" y="477"/>
                    <a:pt x="382" y="470"/>
                  </a:cubicBezTo>
                  <a:cubicBezTo>
                    <a:pt x="382" y="470"/>
                    <a:pt x="382" y="470"/>
                    <a:pt x="382" y="469"/>
                  </a:cubicBezTo>
                  <a:cubicBezTo>
                    <a:pt x="382" y="469"/>
                    <a:pt x="383" y="468"/>
                    <a:pt x="383" y="467"/>
                  </a:cubicBezTo>
                  <a:cubicBezTo>
                    <a:pt x="383" y="466"/>
                    <a:pt x="384" y="465"/>
                    <a:pt x="384" y="464"/>
                  </a:cubicBezTo>
                  <a:cubicBezTo>
                    <a:pt x="387" y="462"/>
                    <a:pt x="391" y="459"/>
                    <a:pt x="394" y="456"/>
                  </a:cubicBezTo>
                  <a:cubicBezTo>
                    <a:pt x="403" y="449"/>
                    <a:pt x="410" y="441"/>
                    <a:pt x="417" y="431"/>
                  </a:cubicBezTo>
                  <a:cubicBezTo>
                    <a:pt x="420" y="426"/>
                    <a:pt x="423" y="421"/>
                    <a:pt x="426" y="416"/>
                  </a:cubicBezTo>
                  <a:cubicBezTo>
                    <a:pt x="428" y="413"/>
                    <a:pt x="429" y="409"/>
                    <a:pt x="431" y="407"/>
                  </a:cubicBezTo>
                  <a:cubicBezTo>
                    <a:pt x="432" y="408"/>
                    <a:pt x="432" y="408"/>
                    <a:pt x="433" y="409"/>
                  </a:cubicBezTo>
                  <a:cubicBezTo>
                    <a:pt x="433" y="409"/>
                    <a:pt x="433" y="409"/>
                    <a:pt x="433" y="410"/>
                  </a:cubicBezTo>
                  <a:cubicBezTo>
                    <a:pt x="438" y="415"/>
                    <a:pt x="439" y="423"/>
                    <a:pt x="443" y="429"/>
                  </a:cubicBezTo>
                  <a:cubicBezTo>
                    <a:pt x="444" y="430"/>
                    <a:pt x="445" y="432"/>
                    <a:pt x="446" y="433"/>
                  </a:cubicBezTo>
                  <a:cubicBezTo>
                    <a:pt x="443" y="440"/>
                    <a:pt x="440" y="448"/>
                    <a:pt x="439" y="455"/>
                  </a:cubicBezTo>
                  <a:cubicBezTo>
                    <a:pt x="438" y="464"/>
                    <a:pt x="440" y="472"/>
                    <a:pt x="438" y="481"/>
                  </a:cubicBezTo>
                  <a:cubicBezTo>
                    <a:pt x="436" y="489"/>
                    <a:pt x="434" y="498"/>
                    <a:pt x="434" y="507"/>
                  </a:cubicBezTo>
                  <a:cubicBezTo>
                    <a:pt x="434" y="516"/>
                    <a:pt x="435" y="525"/>
                    <a:pt x="436" y="534"/>
                  </a:cubicBezTo>
                  <a:cubicBezTo>
                    <a:pt x="437" y="543"/>
                    <a:pt x="437" y="552"/>
                    <a:pt x="437" y="562"/>
                  </a:cubicBezTo>
                  <a:cubicBezTo>
                    <a:pt x="437" y="570"/>
                    <a:pt x="438" y="579"/>
                    <a:pt x="438" y="587"/>
                  </a:cubicBezTo>
                  <a:cubicBezTo>
                    <a:pt x="439" y="593"/>
                    <a:pt x="440" y="599"/>
                    <a:pt x="443" y="604"/>
                  </a:cubicBezTo>
                  <a:cubicBezTo>
                    <a:pt x="442" y="604"/>
                    <a:pt x="442" y="604"/>
                    <a:pt x="442" y="604"/>
                  </a:cubicBezTo>
                  <a:cubicBezTo>
                    <a:pt x="442" y="604"/>
                    <a:pt x="441" y="604"/>
                    <a:pt x="441" y="604"/>
                  </a:cubicBezTo>
                  <a:cubicBezTo>
                    <a:pt x="441" y="604"/>
                    <a:pt x="441" y="604"/>
                    <a:pt x="441" y="604"/>
                  </a:cubicBezTo>
                  <a:cubicBezTo>
                    <a:pt x="442" y="604"/>
                    <a:pt x="441" y="604"/>
                    <a:pt x="442" y="605"/>
                  </a:cubicBezTo>
                  <a:cubicBezTo>
                    <a:pt x="442" y="605"/>
                    <a:pt x="442" y="606"/>
                    <a:pt x="442" y="606"/>
                  </a:cubicBezTo>
                  <a:cubicBezTo>
                    <a:pt x="442" y="606"/>
                    <a:pt x="442" y="607"/>
                    <a:pt x="442" y="607"/>
                  </a:cubicBezTo>
                  <a:cubicBezTo>
                    <a:pt x="442" y="608"/>
                    <a:pt x="442" y="608"/>
                    <a:pt x="442" y="608"/>
                  </a:cubicBezTo>
                  <a:cubicBezTo>
                    <a:pt x="441" y="607"/>
                    <a:pt x="441" y="607"/>
                    <a:pt x="440" y="608"/>
                  </a:cubicBezTo>
                  <a:cubicBezTo>
                    <a:pt x="439" y="609"/>
                    <a:pt x="439" y="613"/>
                    <a:pt x="440" y="615"/>
                  </a:cubicBezTo>
                  <a:cubicBezTo>
                    <a:pt x="441" y="617"/>
                    <a:pt x="442" y="618"/>
                    <a:pt x="444" y="619"/>
                  </a:cubicBezTo>
                  <a:cubicBezTo>
                    <a:pt x="443" y="622"/>
                    <a:pt x="444" y="625"/>
                    <a:pt x="444" y="628"/>
                  </a:cubicBezTo>
                  <a:cubicBezTo>
                    <a:pt x="445" y="634"/>
                    <a:pt x="445" y="640"/>
                    <a:pt x="444" y="646"/>
                  </a:cubicBezTo>
                  <a:cubicBezTo>
                    <a:pt x="443" y="658"/>
                    <a:pt x="439" y="670"/>
                    <a:pt x="435" y="682"/>
                  </a:cubicBezTo>
                  <a:cubicBezTo>
                    <a:pt x="433" y="688"/>
                    <a:pt x="431" y="694"/>
                    <a:pt x="428" y="700"/>
                  </a:cubicBezTo>
                  <a:cubicBezTo>
                    <a:pt x="428" y="694"/>
                    <a:pt x="422" y="688"/>
                    <a:pt x="419" y="684"/>
                  </a:cubicBezTo>
                  <a:cubicBezTo>
                    <a:pt x="412" y="672"/>
                    <a:pt x="406" y="659"/>
                    <a:pt x="400" y="647"/>
                  </a:cubicBezTo>
                  <a:cubicBezTo>
                    <a:pt x="394" y="633"/>
                    <a:pt x="390" y="620"/>
                    <a:pt x="382" y="607"/>
                  </a:cubicBezTo>
                  <a:cubicBezTo>
                    <a:pt x="381" y="604"/>
                    <a:pt x="378" y="602"/>
                    <a:pt x="377" y="598"/>
                  </a:cubicBezTo>
                  <a:cubicBezTo>
                    <a:pt x="376" y="596"/>
                    <a:pt x="376" y="593"/>
                    <a:pt x="375" y="590"/>
                  </a:cubicBezTo>
                  <a:cubicBezTo>
                    <a:pt x="374" y="586"/>
                    <a:pt x="373" y="583"/>
                    <a:pt x="369" y="581"/>
                  </a:cubicBezTo>
                  <a:cubicBezTo>
                    <a:pt x="370" y="578"/>
                    <a:pt x="370" y="575"/>
                    <a:pt x="370" y="572"/>
                  </a:cubicBezTo>
                  <a:close/>
                  <a:moveTo>
                    <a:pt x="444" y="615"/>
                  </a:moveTo>
                  <a:cubicBezTo>
                    <a:pt x="444" y="615"/>
                    <a:pt x="444" y="614"/>
                    <a:pt x="443" y="614"/>
                  </a:cubicBezTo>
                  <a:cubicBezTo>
                    <a:pt x="443" y="613"/>
                    <a:pt x="443" y="612"/>
                    <a:pt x="443" y="611"/>
                  </a:cubicBezTo>
                  <a:cubicBezTo>
                    <a:pt x="443" y="611"/>
                    <a:pt x="444" y="611"/>
                    <a:pt x="444" y="611"/>
                  </a:cubicBezTo>
                  <a:cubicBezTo>
                    <a:pt x="445" y="612"/>
                    <a:pt x="445" y="613"/>
                    <a:pt x="446" y="614"/>
                  </a:cubicBezTo>
                  <a:cubicBezTo>
                    <a:pt x="446" y="614"/>
                    <a:pt x="446" y="614"/>
                    <a:pt x="446" y="614"/>
                  </a:cubicBezTo>
                  <a:cubicBezTo>
                    <a:pt x="445" y="614"/>
                    <a:pt x="445" y="614"/>
                    <a:pt x="445" y="615"/>
                  </a:cubicBezTo>
                  <a:cubicBezTo>
                    <a:pt x="445" y="615"/>
                    <a:pt x="444" y="615"/>
                    <a:pt x="444" y="615"/>
                  </a:cubicBezTo>
                  <a:close/>
                  <a:moveTo>
                    <a:pt x="443" y="595"/>
                  </a:moveTo>
                  <a:cubicBezTo>
                    <a:pt x="442" y="589"/>
                    <a:pt x="442" y="583"/>
                    <a:pt x="441" y="577"/>
                  </a:cubicBezTo>
                  <a:cubicBezTo>
                    <a:pt x="439" y="560"/>
                    <a:pt x="441" y="543"/>
                    <a:pt x="439" y="526"/>
                  </a:cubicBezTo>
                  <a:cubicBezTo>
                    <a:pt x="438" y="517"/>
                    <a:pt x="437" y="508"/>
                    <a:pt x="438" y="500"/>
                  </a:cubicBezTo>
                  <a:cubicBezTo>
                    <a:pt x="439" y="492"/>
                    <a:pt x="442" y="484"/>
                    <a:pt x="443" y="476"/>
                  </a:cubicBezTo>
                  <a:cubicBezTo>
                    <a:pt x="443" y="468"/>
                    <a:pt x="441" y="461"/>
                    <a:pt x="443" y="454"/>
                  </a:cubicBezTo>
                  <a:cubicBezTo>
                    <a:pt x="444" y="448"/>
                    <a:pt x="446" y="442"/>
                    <a:pt x="448" y="436"/>
                  </a:cubicBezTo>
                  <a:cubicBezTo>
                    <a:pt x="451" y="440"/>
                    <a:pt x="454" y="444"/>
                    <a:pt x="457" y="448"/>
                  </a:cubicBezTo>
                  <a:cubicBezTo>
                    <a:pt x="460" y="453"/>
                    <a:pt x="463" y="457"/>
                    <a:pt x="467" y="460"/>
                  </a:cubicBezTo>
                  <a:cubicBezTo>
                    <a:pt x="468" y="471"/>
                    <a:pt x="463" y="482"/>
                    <a:pt x="461" y="492"/>
                  </a:cubicBezTo>
                  <a:cubicBezTo>
                    <a:pt x="459" y="503"/>
                    <a:pt x="459" y="515"/>
                    <a:pt x="459" y="526"/>
                  </a:cubicBezTo>
                  <a:cubicBezTo>
                    <a:pt x="458" y="539"/>
                    <a:pt x="459" y="551"/>
                    <a:pt x="461" y="564"/>
                  </a:cubicBezTo>
                  <a:cubicBezTo>
                    <a:pt x="463" y="571"/>
                    <a:pt x="463" y="578"/>
                    <a:pt x="463" y="585"/>
                  </a:cubicBezTo>
                  <a:cubicBezTo>
                    <a:pt x="463" y="586"/>
                    <a:pt x="463" y="593"/>
                    <a:pt x="463" y="596"/>
                  </a:cubicBezTo>
                  <a:cubicBezTo>
                    <a:pt x="461" y="599"/>
                    <a:pt x="459" y="603"/>
                    <a:pt x="458" y="607"/>
                  </a:cubicBezTo>
                  <a:cubicBezTo>
                    <a:pt x="456" y="607"/>
                    <a:pt x="455" y="608"/>
                    <a:pt x="454" y="608"/>
                  </a:cubicBezTo>
                  <a:cubicBezTo>
                    <a:pt x="452" y="608"/>
                    <a:pt x="451" y="607"/>
                    <a:pt x="449" y="607"/>
                  </a:cubicBezTo>
                  <a:cubicBezTo>
                    <a:pt x="449" y="606"/>
                    <a:pt x="448" y="606"/>
                    <a:pt x="448" y="606"/>
                  </a:cubicBezTo>
                  <a:cubicBezTo>
                    <a:pt x="445" y="603"/>
                    <a:pt x="444" y="599"/>
                    <a:pt x="443" y="595"/>
                  </a:cubicBezTo>
                  <a:close/>
                  <a:moveTo>
                    <a:pt x="908" y="527"/>
                  </a:moveTo>
                  <a:cubicBezTo>
                    <a:pt x="916" y="520"/>
                    <a:pt x="922" y="512"/>
                    <a:pt x="928" y="505"/>
                  </a:cubicBezTo>
                  <a:cubicBezTo>
                    <a:pt x="940" y="490"/>
                    <a:pt x="950" y="475"/>
                    <a:pt x="959" y="459"/>
                  </a:cubicBezTo>
                  <a:cubicBezTo>
                    <a:pt x="967" y="443"/>
                    <a:pt x="976" y="427"/>
                    <a:pt x="981" y="410"/>
                  </a:cubicBezTo>
                  <a:cubicBezTo>
                    <a:pt x="985" y="398"/>
                    <a:pt x="986" y="385"/>
                    <a:pt x="988" y="372"/>
                  </a:cubicBezTo>
                  <a:cubicBezTo>
                    <a:pt x="988" y="388"/>
                    <a:pt x="985" y="403"/>
                    <a:pt x="980" y="418"/>
                  </a:cubicBezTo>
                  <a:cubicBezTo>
                    <a:pt x="974" y="435"/>
                    <a:pt x="971" y="452"/>
                    <a:pt x="962" y="467"/>
                  </a:cubicBezTo>
                  <a:cubicBezTo>
                    <a:pt x="957" y="475"/>
                    <a:pt x="952" y="482"/>
                    <a:pt x="947" y="490"/>
                  </a:cubicBezTo>
                  <a:cubicBezTo>
                    <a:pt x="943" y="497"/>
                    <a:pt x="939" y="504"/>
                    <a:pt x="934" y="510"/>
                  </a:cubicBezTo>
                  <a:cubicBezTo>
                    <a:pt x="927" y="521"/>
                    <a:pt x="917" y="531"/>
                    <a:pt x="909" y="541"/>
                  </a:cubicBezTo>
                  <a:cubicBezTo>
                    <a:pt x="907" y="542"/>
                    <a:pt x="906" y="544"/>
                    <a:pt x="905" y="546"/>
                  </a:cubicBezTo>
                  <a:cubicBezTo>
                    <a:pt x="904" y="547"/>
                    <a:pt x="904" y="548"/>
                    <a:pt x="903" y="549"/>
                  </a:cubicBezTo>
                  <a:cubicBezTo>
                    <a:pt x="902" y="549"/>
                    <a:pt x="902" y="549"/>
                    <a:pt x="902" y="549"/>
                  </a:cubicBezTo>
                  <a:cubicBezTo>
                    <a:pt x="901" y="549"/>
                    <a:pt x="901" y="550"/>
                    <a:pt x="901" y="550"/>
                  </a:cubicBezTo>
                  <a:cubicBezTo>
                    <a:pt x="898" y="550"/>
                    <a:pt x="896" y="550"/>
                    <a:pt x="893" y="551"/>
                  </a:cubicBezTo>
                  <a:cubicBezTo>
                    <a:pt x="892" y="551"/>
                    <a:pt x="890" y="551"/>
                    <a:pt x="888" y="551"/>
                  </a:cubicBezTo>
                  <a:cubicBezTo>
                    <a:pt x="889" y="550"/>
                    <a:pt x="889" y="548"/>
                    <a:pt x="890" y="546"/>
                  </a:cubicBezTo>
                  <a:cubicBezTo>
                    <a:pt x="893" y="538"/>
                    <a:pt x="902" y="533"/>
                    <a:pt x="908" y="527"/>
                  </a:cubicBezTo>
                  <a:close/>
                  <a:moveTo>
                    <a:pt x="988" y="406"/>
                  </a:moveTo>
                  <a:cubicBezTo>
                    <a:pt x="988" y="406"/>
                    <a:pt x="988" y="406"/>
                    <a:pt x="988" y="406"/>
                  </a:cubicBezTo>
                  <a:cubicBezTo>
                    <a:pt x="988" y="406"/>
                    <a:pt x="988" y="406"/>
                    <a:pt x="989" y="406"/>
                  </a:cubicBezTo>
                  <a:cubicBezTo>
                    <a:pt x="988" y="407"/>
                    <a:pt x="987" y="408"/>
                    <a:pt x="987" y="409"/>
                  </a:cubicBezTo>
                  <a:cubicBezTo>
                    <a:pt x="987" y="408"/>
                    <a:pt x="987" y="407"/>
                    <a:pt x="987" y="407"/>
                  </a:cubicBezTo>
                  <a:cubicBezTo>
                    <a:pt x="988" y="406"/>
                    <a:pt x="988" y="406"/>
                    <a:pt x="988" y="406"/>
                  </a:cubicBezTo>
                  <a:close/>
                  <a:moveTo>
                    <a:pt x="949" y="508"/>
                  </a:moveTo>
                  <a:cubicBezTo>
                    <a:pt x="952" y="506"/>
                    <a:pt x="954" y="504"/>
                    <a:pt x="956" y="502"/>
                  </a:cubicBezTo>
                  <a:cubicBezTo>
                    <a:pt x="954" y="505"/>
                    <a:pt x="952" y="506"/>
                    <a:pt x="949" y="508"/>
                  </a:cubicBezTo>
                  <a:close/>
                  <a:moveTo>
                    <a:pt x="986" y="292"/>
                  </a:moveTo>
                  <a:cubicBezTo>
                    <a:pt x="990" y="292"/>
                    <a:pt x="993" y="291"/>
                    <a:pt x="997" y="291"/>
                  </a:cubicBezTo>
                  <a:cubicBezTo>
                    <a:pt x="1007" y="292"/>
                    <a:pt x="1018" y="293"/>
                    <a:pt x="1026" y="299"/>
                  </a:cubicBezTo>
                  <a:cubicBezTo>
                    <a:pt x="1041" y="309"/>
                    <a:pt x="1048" y="326"/>
                    <a:pt x="1046" y="344"/>
                  </a:cubicBezTo>
                  <a:cubicBezTo>
                    <a:pt x="1044" y="355"/>
                    <a:pt x="1040" y="365"/>
                    <a:pt x="1033" y="373"/>
                  </a:cubicBezTo>
                  <a:cubicBezTo>
                    <a:pt x="1027" y="379"/>
                    <a:pt x="1020" y="384"/>
                    <a:pt x="1013" y="390"/>
                  </a:cubicBezTo>
                  <a:cubicBezTo>
                    <a:pt x="1012" y="390"/>
                    <a:pt x="1012" y="391"/>
                    <a:pt x="1012" y="391"/>
                  </a:cubicBezTo>
                  <a:cubicBezTo>
                    <a:pt x="1016" y="387"/>
                    <a:pt x="1019" y="383"/>
                    <a:pt x="1023" y="379"/>
                  </a:cubicBezTo>
                  <a:cubicBezTo>
                    <a:pt x="1023" y="378"/>
                    <a:pt x="1023" y="377"/>
                    <a:pt x="1022" y="378"/>
                  </a:cubicBezTo>
                  <a:cubicBezTo>
                    <a:pt x="1016" y="382"/>
                    <a:pt x="1013" y="387"/>
                    <a:pt x="1008" y="392"/>
                  </a:cubicBezTo>
                  <a:cubicBezTo>
                    <a:pt x="1004" y="397"/>
                    <a:pt x="998" y="401"/>
                    <a:pt x="994" y="407"/>
                  </a:cubicBezTo>
                  <a:cubicBezTo>
                    <a:pt x="990" y="411"/>
                    <a:pt x="985" y="418"/>
                    <a:pt x="983" y="424"/>
                  </a:cubicBezTo>
                  <a:cubicBezTo>
                    <a:pt x="985" y="416"/>
                    <a:pt x="989" y="410"/>
                    <a:pt x="994" y="403"/>
                  </a:cubicBezTo>
                  <a:cubicBezTo>
                    <a:pt x="998" y="397"/>
                    <a:pt x="1002" y="393"/>
                    <a:pt x="1007" y="388"/>
                  </a:cubicBezTo>
                  <a:cubicBezTo>
                    <a:pt x="1010" y="385"/>
                    <a:pt x="1014" y="382"/>
                    <a:pt x="1016" y="377"/>
                  </a:cubicBezTo>
                  <a:cubicBezTo>
                    <a:pt x="1016" y="377"/>
                    <a:pt x="1016" y="377"/>
                    <a:pt x="1015" y="377"/>
                  </a:cubicBezTo>
                  <a:cubicBezTo>
                    <a:pt x="1007" y="385"/>
                    <a:pt x="999" y="391"/>
                    <a:pt x="992" y="400"/>
                  </a:cubicBezTo>
                  <a:cubicBezTo>
                    <a:pt x="994" y="396"/>
                    <a:pt x="996" y="393"/>
                    <a:pt x="999" y="389"/>
                  </a:cubicBezTo>
                  <a:cubicBezTo>
                    <a:pt x="1003" y="386"/>
                    <a:pt x="1006" y="382"/>
                    <a:pt x="1010" y="378"/>
                  </a:cubicBezTo>
                  <a:cubicBezTo>
                    <a:pt x="1011" y="378"/>
                    <a:pt x="1010" y="377"/>
                    <a:pt x="1009" y="377"/>
                  </a:cubicBezTo>
                  <a:cubicBezTo>
                    <a:pt x="1005" y="381"/>
                    <a:pt x="1000" y="385"/>
                    <a:pt x="995" y="390"/>
                  </a:cubicBezTo>
                  <a:cubicBezTo>
                    <a:pt x="999" y="385"/>
                    <a:pt x="1002" y="381"/>
                    <a:pt x="1005" y="376"/>
                  </a:cubicBezTo>
                  <a:cubicBezTo>
                    <a:pt x="1009" y="372"/>
                    <a:pt x="1013" y="368"/>
                    <a:pt x="1017" y="364"/>
                  </a:cubicBezTo>
                  <a:cubicBezTo>
                    <a:pt x="1022" y="359"/>
                    <a:pt x="1030" y="350"/>
                    <a:pt x="1027" y="342"/>
                  </a:cubicBezTo>
                  <a:cubicBezTo>
                    <a:pt x="1027" y="342"/>
                    <a:pt x="1027" y="342"/>
                    <a:pt x="1027" y="342"/>
                  </a:cubicBezTo>
                  <a:cubicBezTo>
                    <a:pt x="1020" y="363"/>
                    <a:pt x="998" y="373"/>
                    <a:pt x="990" y="393"/>
                  </a:cubicBezTo>
                  <a:cubicBezTo>
                    <a:pt x="991" y="388"/>
                    <a:pt x="992" y="383"/>
                    <a:pt x="992" y="378"/>
                  </a:cubicBezTo>
                  <a:cubicBezTo>
                    <a:pt x="993" y="373"/>
                    <a:pt x="997" y="368"/>
                    <a:pt x="1000" y="365"/>
                  </a:cubicBezTo>
                  <a:cubicBezTo>
                    <a:pt x="1005" y="359"/>
                    <a:pt x="1012" y="354"/>
                    <a:pt x="1017" y="348"/>
                  </a:cubicBezTo>
                  <a:cubicBezTo>
                    <a:pt x="1017" y="348"/>
                    <a:pt x="1017" y="347"/>
                    <a:pt x="1017" y="347"/>
                  </a:cubicBezTo>
                  <a:cubicBezTo>
                    <a:pt x="1009" y="353"/>
                    <a:pt x="1003" y="360"/>
                    <a:pt x="997" y="367"/>
                  </a:cubicBezTo>
                  <a:cubicBezTo>
                    <a:pt x="996" y="369"/>
                    <a:pt x="994" y="371"/>
                    <a:pt x="992" y="374"/>
                  </a:cubicBezTo>
                  <a:cubicBezTo>
                    <a:pt x="992" y="372"/>
                    <a:pt x="992" y="371"/>
                    <a:pt x="992" y="369"/>
                  </a:cubicBezTo>
                  <a:cubicBezTo>
                    <a:pt x="994" y="366"/>
                    <a:pt x="995" y="363"/>
                    <a:pt x="996" y="359"/>
                  </a:cubicBezTo>
                  <a:cubicBezTo>
                    <a:pt x="998" y="356"/>
                    <a:pt x="1000" y="353"/>
                    <a:pt x="1002" y="349"/>
                  </a:cubicBezTo>
                  <a:cubicBezTo>
                    <a:pt x="1009" y="341"/>
                    <a:pt x="1017" y="334"/>
                    <a:pt x="1027" y="330"/>
                  </a:cubicBezTo>
                  <a:cubicBezTo>
                    <a:pt x="1027" y="330"/>
                    <a:pt x="1027" y="330"/>
                    <a:pt x="1026" y="330"/>
                  </a:cubicBezTo>
                  <a:cubicBezTo>
                    <a:pt x="1020" y="331"/>
                    <a:pt x="1015" y="335"/>
                    <a:pt x="1011" y="339"/>
                  </a:cubicBezTo>
                  <a:cubicBezTo>
                    <a:pt x="1007" y="342"/>
                    <a:pt x="1003" y="346"/>
                    <a:pt x="1000" y="350"/>
                  </a:cubicBezTo>
                  <a:cubicBezTo>
                    <a:pt x="999" y="352"/>
                    <a:pt x="995" y="357"/>
                    <a:pt x="992" y="362"/>
                  </a:cubicBezTo>
                  <a:cubicBezTo>
                    <a:pt x="992" y="361"/>
                    <a:pt x="992" y="360"/>
                    <a:pt x="992" y="359"/>
                  </a:cubicBezTo>
                  <a:cubicBezTo>
                    <a:pt x="992" y="359"/>
                    <a:pt x="992" y="359"/>
                    <a:pt x="992" y="359"/>
                  </a:cubicBezTo>
                  <a:cubicBezTo>
                    <a:pt x="993" y="356"/>
                    <a:pt x="993" y="354"/>
                    <a:pt x="994" y="351"/>
                  </a:cubicBezTo>
                  <a:cubicBezTo>
                    <a:pt x="996" y="349"/>
                    <a:pt x="997" y="346"/>
                    <a:pt x="998" y="344"/>
                  </a:cubicBezTo>
                  <a:cubicBezTo>
                    <a:pt x="999" y="343"/>
                    <a:pt x="997" y="342"/>
                    <a:pt x="997" y="343"/>
                  </a:cubicBezTo>
                  <a:cubicBezTo>
                    <a:pt x="995" y="346"/>
                    <a:pt x="993" y="349"/>
                    <a:pt x="992" y="352"/>
                  </a:cubicBezTo>
                  <a:cubicBezTo>
                    <a:pt x="992" y="352"/>
                    <a:pt x="992" y="353"/>
                    <a:pt x="991" y="353"/>
                  </a:cubicBezTo>
                  <a:cubicBezTo>
                    <a:pt x="991" y="352"/>
                    <a:pt x="991" y="351"/>
                    <a:pt x="991" y="350"/>
                  </a:cubicBezTo>
                  <a:cubicBezTo>
                    <a:pt x="991" y="346"/>
                    <a:pt x="990" y="342"/>
                    <a:pt x="990" y="338"/>
                  </a:cubicBezTo>
                  <a:cubicBezTo>
                    <a:pt x="990" y="336"/>
                    <a:pt x="991" y="333"/>
                    <a:pt x="992" y="331"/>
                  </a:cubicBezTo>
                  <a:cubicBezTo>
                    <a:pt x="993" y="328"/>
                    <a:pt x="995" y="326"/>
                    <a:pt x="996" y="324"/>
                  </a:cubicBezTo>
                  <a:cubicBezTo>
                    <a:pt x="997" y="323"/>
                    <a:pt x="996" y="322"/>
                    <a:pt x="995" y="323"/>
                  </a:cubicBezTo>
                  <a:cubicBezTo>
                    <a:pt x="993" y="326"/>
                    <a:pt x="990" y="330"/>
                    <a:pt x="989" y="334"/>
                  </a:cubicBezTo>
                  <a:cubicBezTo>
                    <a:pt x="987" y="325"/>
                    <a:pt x="985" y="316"/>
                    <a:pt x="982" y="308"/>
                  </a:cubicBezTo>
                  <a:cubicBezTo>
                    <a:pt x="980" y="303"/>
                    <a:pt x="979" y="298"/>
                    <a:pt x="977" y="294"/>
                  </a:cubicBezTo>
                  <a:cubicBezTo>
                    <a:pt x="979" y="293"/>
                    <a:pt x="984" y="292"/>
                    <a:pt x="986" y="292"/>
                  </a:cubicBezTo>
                  <a:close/>
                  <a:moveTo>
                    <a:pt x="992" y="256"/>
                  </a:moveTo>
                  <a:cubicBezTo>
                    <a:pt x="992" y="256"/>
                    <a:pt x="992" y="256"/>
                    <a:pt x="992" y="256"/>
                  </a:cubicBezTo>
                  <a:cubicBezTo>
                    <a:pt x="995" y="257"/>
                    <a:pt x="998" y="256"/>
                    <a:pt x="1000" y="255"/>
                  </a:cubicBezTo>
                  <a:cubicBezTo>
                    <a:pt x="1003" y="263"/>
                    <a:pt x="996" y="271"/>
                    <a:pt x="992" y="276"/>
                  </a:cubicBezTo>
                  <a:cubicBezTo>
                    <a:pt x="987" y="281"/>
                    <a:pt x="980" y="285"/>
                    <a:pt x="975" y="290"/>
                  </a:cubicBezTo>
                  <a:cubicBezTo>
                    <a:pt x="973" y="285"/>
                    <a:pt x="971" y="280"/>
                    <a:pt x="968" y="276"/>
                  </a:cubicBezTo>
                  <a:cubicBezTo>
                    <a:pt x="972" y="275"/>
                    <a:pt x="977" y="271"/>
                    <a:pt x="980" y="269"/>
                  </a:cubicBezTo>
                  <a:cubicBezTo>
                    <a:pt x="985" y="266"/>
                    <a:pt x="989" y="261"/>
                    <a:pt x="992" y="256"/>
                  </a:cubicBezTo>
                  <a:close/>
                  <a:moveTo>
                    <a:pt x="880" y="242"/>
                  </a:moveTo>
                  <a:cubicBezTo>
                    <a:pt x="885" y="240"/>
                    <a:pt x="891" y="239"/>
                    <a:pt x="896" y="239"/>
                  </a:cubicBezTo>
                  <a:cubicBezTo>
                    <a:pt x="908" y="237"/>
                    <a:pt x="920" y="234"/>
                    <a:pt x="932" y="231"/>
                  </a:cubicBezTo>
                  <a:cubicBezTo>
                    <a:pt x="939" y="230"/>
                    <a:pt x="946" y="229"/>
                    <a:pt x="953" y="228"/>
                  </a:cubicBezTo>
                  <a:cubicBezTo>
                    <a:pt x="957" y="228"/>
                    <a:pt x="965" y="226"/>
                    <a:pt x="969" y="229"/>
                  </a:cubicBezTo>
                  <a:cubicBezTo>
                    <a:pt x="973" y="231"/>
                    <a:pt x="975" y="235"/>
                    <a:pt x="980" y="236"/>
                  </a:cubicBezTo>
                  <a:cubicBezTo>
                    <a:pt x="988" y="237"/>
                    <a:pt x="992" y="241"/>
                    <a:pt x="991" y="249"/>
                  </a:cubicBezTo>
                  <a:cubicBezTo>
                    <a:pt x="991" y="250"/>
                    <a:pt x="991" y="250"/>
                    <a:pt x="991" y="250"/>
                  </a:cubicBezTo>
                  <a:cubicBezTo>
                    <a:pt x="988" y="257"/>
                    <a:pt x="984" y="263"/>
                    <a:pt x="977" y="267"/>
                  </a:cubicBezTo>
                  <a:cubicBezTo>
                    <a:pt x="974" y="269"/>
                    <a:pt x="969" y="270"/>
                    <a:pt x="966" y="273"/>
                  </a:cubicBezTo>
                  <a:cubicBezTo>
                    <a:pt x="965" y="271"/>
                    <a:pt x="964" y="270"/>
                    <a:pt x="963" y="268"/>
                  </a:cubicBezTo>
                  <a:cubicBezTo>
                    <a:pt x="954" y="257"/>
                    <a:pt x="943" y="250"/>
                    <a:pt x="929" y="249"/>
                  </a:cubicBezTo>
                  <a:cubicBezTo>
                    <a:pt x="915" y="248"/>
                    <a:pt x="902" y="250"/>
                    <a:pt x="891" y="258"/>
                  </a:cubicBezTo>
                  <a:cubicBezTo>
                    <a:pt x="888" y="260"/>
                    <a:pt x="885" y="263"/>
                    <a:pt x="882" y="264"/>
                  </a:cubicBezTo>
                  <a:cubicBezTo>
                    <a:pt x="879" y="266"/>
                    <a:pt x="877" y="267"/>
                    <a:pt x="874" y="268"/>
                  </a:cubicBezTo>
                  <a:cubicBezTo>
                    <a:pt x="871" y="269"/>
                    <a:pt x="869" y="271"/>
                    <a:pt x="867" y="273"/>
                  </a:cubicBezTo>
                  <a:cubicBezTo>
                    <a:pt x="867" y="272"/>
                    <a:pt x="867" y="272"/>
                    <a:pt x="866" y="272"/>
                  </a:cubicBezTo>
                  <a:cubicBezTo>
                    <a:pt x="866" y="272"/>
                    <a:pt x="865" y="272"/>
                    <a:pt x="864" y="272"/>
                  </a:cubicBezTo>
                  <a:cubicBezTo>
                    <a:pt x="864" y="272"/>
                    <a:pt x="863" y="272"/>
                    <a:pt x="863" y="272"/>
                  </a:cubicBezTo>
                  <a:cubicBezTo>
                    <a:pt x="861" y="272"/>
                    <a:pt x="860" y="273"/>
                    <a:pt x="859" y="274"/>
                  </a:cubicBezTo>
                  <a:cubicBezTo>
                    <a:pt x="859" y="274"/>
                    <a:pt x="859" y="275"/>
                    <a:pt x="860" y="275"/>
                  </a:cubicBezTo>
                  <a:cubicBezTo>
                    <a:pt x="861" y="275"/>
                    <a:pt x="862" y="274"/>
                    <a:pt x="863" y="274"/>
                  </a:cubicBezTo>
                  <a:cubicBezTo>
                    <a:pt x="863" y="274"/>
                    <a:pt x="864" y="274"/>
                    <a:pt x="865" y="273"/>
                  </a:cubicBezTo>
                  <a:cubicBezTo>
                    <a:pt x="865" y="273"/>
                    <a:pt x="866" y="273"/>
                    <a:pt x="866" y="273"/>
                  </a:cubicBezTo>
                  <a:cubicBezTo>
                    <a:pt x="864" y="275"/>
                    <a:pt x="861" y="278"/>
                    <a:pt x="859" y="281"/>
                  </a:cubicBezTo>
                  <a:cubicBezTo>
                    <a:pt x="856" y="284"/>
                    <a:pt x="853" y="288"/>
                    <a:pt x="849" y="291"/>
                  </a:cubicBezTo>
                  <a:cubicBezTo>
                    <a:pt x="847" y="294"/>
                    <a:pt x="845" y="297"/>
                    <a:pt x="842" y="300"/>
                  </a:cubicBezTo>
                  <a:cubicBezTo>
                    <a:pt x="840" y="302"/>
                    <a:pt x="836" y="304"/>
                    <a:pt x="836" y="307"/>
                  </a:cubicBezTo>
                  <a:cubicBezTo>
                    <a:pt x="835" y="307"/>
                    <a:pt x="835" y="307"/>
                    <a:pt x="835" y="307"/>
                  </a:cubicBezTo>
                  <a:cubicBezTo>
                    <a:pt x="833" y="304"/>
                    <a:pt x="830" y="302"/>
                    <a:pt x="827" y="299"/>
                  </a:cubicBezTo>
                  <a:cubicBezTo>
                    <a:pt x="830" y="298"/>
                    <a:pt x="833" y="296"/>
                    <a:pt x="836" y="295"/>
                  </a:cubicBezTo>
                  <a:cubicBezTo>
                    <a:pt x="839" y="294"/>
                    <a:pt x="843" y="294"/>
                    <a:pt x="846" y="292"/>
                  </a:cubicBezTo>
                  <a:cubicBezTo>
                    <a:pt x="846" y="292"/>
                    <a:pt x="846" y="292"/>
                    <a:pt x="846" y="292"/>
                  </a:cubicBezTo>
                  <a:cubicBezTo>
                    <a:pt x="843" y="291"/>
                    <a:pt x="839" y="292"/>
                    <a:pt x="836" y="293"/>
                  </a:cubicBezTo>
                  <a:cubicBezTo>
                    <a:pt x="832" y="294"/>
                    <a:pt x="828" y="295"/>
                    <a:pt x="825" y="297"/>
                  </a:cubicBezTo>
                  <a:cubicBezTo>
                    <a:pt x="825" y="297"/>
                    <a:pt x="825" y="297"/>
                    <a:pt x="824" y="298"/>
                  </a:cubicBezTo>
                  <a:cubicBezTo>
                    <a:pt x="824" y="297"/>
                    <a:pt x="823" y="297"/>
                    <a:pt x="823" y="296"/>
                  </a:cubicBezTo>
                  <a:cubicBezTo>
                    <a:pt x="824" y="295"/>
                    <a:pt x="826" y="294"/>
                    <a:pt x="827" y="294"/>
                  </a:cubicBezTo>
                  <a:cubicBezTo>
                    <a:pt x="829" y="293"/>
                    <a:pt x="832" y="292"/>
                    <a:pt x="834" y="291"/>
                  </a:cubicBezTo>
                  <a:cubicBezTo>
                    <a:pt x="839" y="290"/>
                    <a:pt x="843" y="286"/>
                    <a:pt x="848" y="285"/>
                  </a:cubicBezTo>
                  <a:cubicBezTo>
                    <a:pt x="849" y="285"/>
                    <a:pt x="849" y="285"/>
                    <a:pt x="848" y="285"/>
                  </a:cubicBezTo>
                  <a:cubicBezTo>
                    <a:pt x="843" y="283"/>
                    <a:pt x="837" y="287"/>
                    <a:pt x="832" y="290"/>
                  </a:cubicBezTo>
                  <a:cubicBezTo>
                    <a:pt x="830" y="291"/>
                    <a:pt x="823" y="292"/>
                    <a:pt x="820" y="294"/>
                  </a:cubicBezTo>
                  <a:cubicBezTo>
                    <a:pt x="819" y="294"/>
                    <a:pt x="818" y="293"/>
                    <a:pt x="818" y="293"/>
                  </a:cubicBezTo>
                  <a:cubicBezTo>
                    <a:pt x="820" y="292"/>
                    <a:pt x="823" y="290"/>
                    <a:pt x="825" y="289"/>
                  </a:cubicBezTo>
                  <a:cubicBezTo>
                    <a:pt x="832" y="286"/>
                    <a:pt x="838" y="284"/>
                    <a:pt x="845" y="282"/>
                  </a:cubicBezTo>
                  <a:cubicBezTo>
                    <a:pt x="847" y="281"/>
                    <a:pt x="846" y="278"/>
                    <a:pt x="845" y="279"/>
                  </a:cubicBezTo>
                  <a:cubicBezTo>
                    <a:pt x="837" y="282"/>
                    <a:pt x="830" y="285"/>
                    <a:pt x="822" y="287"/>
                  </a:cubicBezTo>
                  <a:cubicBezTo>
                    <a:pt x="820" y="288"/>
                    <a:pt x="816" y="289"/>
                    <a:pt x="815" y="291"/>
                  </a:cubicBezTo>
                  <a:cubicBezTo>
                    <a:pt x="814" y="291"/>
                    <a:pt x="814" y="290"/>
                    <a:pt x="813" y="290"/>
                  </a:cubicBezTo>
                  <a:cubicBezTo>
                    <a:pt x="813" y="290"/>
                    <a:pt x="813" y="290"/>
                    <a:pt x="813" y="290"/>
                  </a:cubicBezTo>
                  <a:cubicBezTo>
                    <a:pt x="813" y="289"/>
                    <a:pt x="813" y="289"/>
                    <a:pt x="813" y="289"/>
                  </a:cubicBezTo>
                  <a:cubicBezTo>
                    <a:pt x="815" y="287"/>
                    <a:pt x="817" y="285"/>
                    <a:pt x="819" y="284"/>
                  </a:cubicBezTo>
                  <a:cubicBezTo>
                    <a:pt x="822" y="282"/>
                    <a:pt x="825" y="281"/>
                    <a:pt x="828" y="279"/>
                  </a:cubicBezTo>
                  <a:cubicBezTo>
                    <a:pt x="836" y="276"/>
                    <a:pt x="843" y="273"/>
                    <a:pt x="850" y="270"/>
                  </a:cubicBezTo>
                  <a:cubicBezTo>
                    <a:pt x="864" y="265"/>
                    <a:pt x="877" y="262"/>
                    <a:pt x="891" y="257"/>
                  </a:cubicBezTo>
                  <a:cubicBezTo>
                    <a:pt x="891" y="257"/>
                    <a:pt x="891" y="256"/>
                    <a:pt x="891" y="256"/>
                  </a:cubicBezTo>
                  <a:cubicBezTo>
                    <a:pt x="876" y="258"/>
                    <a:pt x="862" y="264"/>
                    <a:pt x="848" y="269"/>
                  </a:cubicBezTo>
                  <a:cubicBezTo>
                    <a:pt x="842" y="271"/>
                    <a:pt x="835" y="274"/>
                    <a:pt x="829" y="276"/>
                  </a:cubicBezTo>
                  <a:cubicBezTo>
                    <a:pt x="834" y="273"/>
                    <a:pt x="838" y="270"/>
                    <a:pt x="843" y="267"/>
                  </a:cubicBezTo>
                  <a:cubicBezTo>
                    <a:pt x="846" y="266"/>
                    <a:pt x="849" y="264"/>
                    <a:pt x="853" y="263"/>
                  </a:cubicBezTo>
                  <a:cubicBezTo>
                    <a:pt x="858" y="261"/>
                    <a:pt x="863" y="260"/>
                    <a:pt x="869" y="257"/>
                  </a:cubicBezTo>
                  <a:cubicBezTo>
                    <a:pt x="878" y="253"/>
                    <a:pt x="888" y="248"/>
                    <a:pt x="899" y="247"/>
                  </a:cubicBezTo>
                  <a:cubicBezTo>
                    <a:pt x="899" y="246"/>
                    <a:pt x="899" y="245"/>
                    <a:pt x="898" y="245"/>
                  </a:cubicBezTo>
                  <a:cubicBezTo>
                    <a:pt x="888" y="246"/>
                    <a:pt x="879" y="251"/>
                    <a:pt x="869" y="255"/>
                  </a:cubicBezTo>
                  <a:cubicBezTo>
                    <a:pt x="863" y="257"/>
                    <a:pt x="856" y="259"/>
                    <a:pt x="850" y="262"/>
                  </a:cubicBezTo>
                  <a:cubicBezTo>
                    <a:pt x="850" y="262"/>
                    <a:pt x="849" y="262"/>
                    <a:pt x="849" y="262"/>
                  </a:cubicBezTo>
                  <a:cubicBezTo>
                    <a:pt x="855" y="257"/>
                    <a:pt x="861" y="252"/>
                    <a:pt x="866" y="246"/>
                  </a:cubicBezTo>
                  <a:cubicBezTo>
                    <a:pt x="871" y="246"/>
                    <a:pt x="875" y="244"/>
                    <a:pt x="880" y="242"/>
                  </a:cubicBezTo>
                  <a:close/>
                  <a:moveTo>
                    <a:pt x="743" y="122"/>
                  </a:moveTo>
                  <a:cubicBezTo>
                    <a:pt x="745" y="119"/>
                    <a:pt x="747" y="116"/>
                    <a:pt x="750" y="113"/>
                  </a:cubicBezTo>
                  <a:cubicBezTo>
                    <a:pt x="760" y="102"/>
                    <a:pt x="773" y="91"/>
                    <a:pt x="788" y="86"/>
                  </a:cubicBezTo>
                  <a:cubicBezTo>
                    <a:pt x="793" y="84"/>
                    <a:pt x="797" y="82"/>
                    <a:pt x="802" y="83"/>
                  </a:cubicBezTo>
                  <a:cubicBezTo>
                    <a:pt x="806" y="83"/>
                    <a:pt x="809" y="85"/>
                    <a:pt x="812" y="85"/>
                  </a:cubicBezTo>
                  <a:cubicBezTo>
                    <a:pt x="816" y="86"/>
                    <a:pt x="819" y="85"/>
                    <a:pt x="822" y="83"/>
                  </a:cubicBezTo>
                  <a:cubicBezTo>
                    <a:pt x="828" y="78"/>
                    <a:pt x="835" y="71"/>
                    <a:pt x="843" y="74"/>
                  </a:cubicBezTo>
                  <a:cubicBezTo>
                    <a:pt x="850" y="77"/>
                    <a:pt x="858" y="79"/>
                    <a:pt x="864" y="83"/>
                  </a:cubicBezTo>
                  <a:cubicBezTo>
                    <a:pt x="879" y="92"/>
                    <a:pt x="886" y="110"/>
                    <a:pt x="891" y="126"/>
                  </a:cubicBezTo>
                  <a:cubicBezTo>
                    <a:pt x="895" y="141"/>
                    <a:pt x="898" y="156"/>
                    <a:pt x="897" y="171"/>
                  </a:cubicBezTo>
                  <a:cubicBezTo>
                    <a:pt x="895" y="188"/>
                    <a:pt x="890" y="204"/>
                    <a:pt x="881" y="218"/>
                  </a:cubicBezTo>
                  <a:cubicBezTo>
                    <a:pt x="876" y="227"/>
                    <a:pt x="870" y="235"/>
                    <a:pt x="864" y="243"/>
                  </a:cubicBezTo>
                  <a:cubicBezTo>
                    <a:pt x="863" y="244"/>
                    <a:pt x="862" y="245"/>
                    <a:pt x="860" y="246"/>
                  </a:cubicBezTo>
                  <a:cubicBezTo>
                    <a:pt x="854" y="251"/>
                    <a:pt x="848" y="256"/>
                    <a:pt x="842" y="260"/>
                  </a:cubicBezTo>
                  <a:cubicBezTo>
                    <a:pt x="835" y="265"/>
                    <a:pt x="828" y="269"/>
                    <a:pt x="821" y="274"/>
                  </a:cubicBezTo>
                  <a:cubicBezTo>
                    <a:pt x="816" y="278"/>
                    <a:pt x="811" y="282"/>
                    <a:pt x="805" y="286"/>
                  </a:cubicBezTo>
                  <a:cubicBezTo>
                    <a:pt x="803" y="285"/>
                    <a:pt x="801" y="284"/>
                    <a:pt x="798" y="283"/>
                  </a:cubicBezTo>
                  <a:cubicBezTo>
                    <a:pt x="801" y="282"/>
                    <a:pt x="803" y="280"/>
                    <a:pt x="805" y="278"/>
                  </a:cubicBezTo>
                  <a:cubicBezTo>
                    <a:pt x="811" y="274"/>
                    <a:pt x="817" y="270"/>
                    <a:pt x="823" y="265"/>
                  </a:cubicBezTo>
                  <a:cubicBezTo>
                    <a:pt x="836" y="255"/>
                    <a:pt x="848" y="243"/>
                    <a:pt x="859" y="230"/>
                  </a:cubicBezTo>
                  <a:cubicBezTo>
                    <a:pt x="868" y="218"/>
                    <a:pt x="878" y="205"/>
                    <a:pt x="884" y="191"/>
                  </a:cubicBezTo>
                  <a:cubicBezTo>
                    <a:pt x="888" y="182"/>
                    <a:pt x="893" y="171"/>
                    <a:pt x="890" y="161"/>
                  </a:cubicBezTo>
                  <a:cubicBezTo>
                    <a:pt x="890" y="161"/>
                    <a:pt x="889" y="161"/>
                    <a:pt x="889" y="162"/>
                  </a:cubicBezTo>
                  <a:cubicBezTo>
                    <a:pt x="890" y="172"/>
                    <a:pt x="885" y="183"/>
                    <a:pt x="880" y="193"/>
                  </a:cubicBezTo>
                  <a:cubicBezTo>
                    <a:pt x="873" y="206"/>
                    <a:pt x="864" y="220"/>
                    <a:pt x="854" y="231"/>
                  </a:cubicBezTo>
                  <a:cubicBezTo>
                    <a:pt x="844" y="242"/>
                    <a:pt x="833" y="252"/>
                    <a:pt x="822" y="261"/>
                  </a:cubicBezTo>
                  <a:cubicBezTo>
                    <a:pt x="816" y="265"/>
                    <a:pt x="810" y="270"/>
                    <a:pt x="804" y="274"/>
                  </a:cubicBezTo>
                  <a:cubicBezTo>
                    <a:pt x="801" y="277"/>
                    <a:pt x="798" y="280"/>
                    <a:pt x="793" y="282"/>
                  </a:cubicBezTo>
                  <a:cubicBezTo>
                    <a:pt x="789" y="280"/>
                    <a:pt x="784" y="279"/>
                    <a:pt x="779" y="278"/>
                  </a:cubicBezTo>
                  <a:cubicBezTo>
                    <a:pt x="773" y="276"/>
                    <a:pt x="767" y="275"/>
                    <a:pt x="761" y="274"/>
                  </a:cubicBezTo>
                  <a:cubicBezTo>
                    <a:pt x="763" y="273"/>
                    <a:pt x="765" y="272"/>
                    <a:pt x="766" y="271"/>
                  </a:cubicBezTo>
                  <a:cubicBezTo>
                    <a:pt x="772" y="267"/>
                    <a:pt x="777" y="262"/>
                    <a:pt x="781" y="257"/>
                  </a:cubicBezTo>
                  <a:cubicBezTo>
                    <a:pt x="786" y="252"/>
                    <a:pt x="790" y="247"/>
                    <a:pt x="794" y="241"/>
                  </a:cubicBezTo>
                  <a:cubicBezTo>
                    <a:pt x="797" y="236"/>
                    <a:pt x="801" y="231"/>
                    <a:pt x="804" y="226"/>
                  </a:cubicBezTo>
                  <a:cubicBezTo>
                    <a:pt x="807" y="221"/>
                    <a:pt x="810" y="215"/>
                    <a:pt x="814" y="210"/>
                  </a:cubicBezTo>
                  <a:cubicBezTo>
                    <a:pt x="814" y="209"/>
                    <a:pt x="813" y="208"/>
                    <a:pt x="812" y="209"/>
                  </a:cubicBezTo>
                  <a:cubicBezTo>
                    <a:pt x="809" y="213"/>
                    <a:pt x="805" y="218"/>
                    <a:pt x="802" y="222"/>
                  </a:cubicBezTo>
                  <a:cubicBezTo>
                    <a:pt x="800" y="227"/>
                    <a:pt x="798" y="232"/>
                    <a:pt x="795" y="237"/>
                  </a:cubicBezTo>
                  <a:cubicBezTo>
                    <a:pt x="791" y="243"/>
                    <a:pt x="786" y="248"/>
                    <a:pt x="782" y="253"/>
                  </a:cubicBezTo>
                  <a:cubicBezTo>
                    <a:pt x="776" y="259"/>
                    <a:pt x="767" y="270"/>
                    <a:pt x="758" y="272"/>
                  </a:cubicBezTo>
                  <a:cubicBezTo>
                    <a:pt x="760" y="270"/>
                    <a:pt x="761" y="268"/>
                    <a:pt x="762" y="267"/>
                  </a:cubicBezTo>
                  <a:cubicBezTo>
                    <a:pt x="767" y="261"/>
                    <a:pt x="771" y="255"/>
                    <a:pt x="774" y="249"/>
                  </a:cubicBezTo>
                  <a:cubicBezTo>
                    <a:pt x="777" y="245"/>
                    <a:pt x="779" y="242"/>
                    <a:pt x="782" y="238"/>
                  </a:cubicBezTo>
                  <a:cubicBezTo>
                    <a:pt x="785" y="235"/>
                    <a:pt x="787" y="231"/>
                    <a:pt x="789" y="227"/>
                  </a:cubicBezTo>
                  <a:cubicBezTo>
                    <a:pt x="790" y="224"/>
                    <a:pt x="793" y="221"/>
                    <a:pt x="794" y="217"/>
                  </a:cubicBezTo>
                  <a:cubicBezTo>
                    <a:pt x="797" y="213"/>
                    <a:pt x="798" y="209"/>
                    <a:pt x="801" y="205"/>
                  </a:cubicBezTo>
                  <a:cubicBezTo>
                    <a:pt x="802" y="205"/>
                    <a:pt x="801" y="204"/>
                    <a:pt x="800" y="204"/>
                  </a:cubicBezTo>
                  <a:cubicBezTo>
                    <a:pt x="798" y="207"/>
                    <a:pt x="796" y="209"/>
                    <a:pt x="795" y="212"/>
                  </a:cubicBezTo>
                  <a:cubicBezTo>
                    <a:pt x="793" y="216"/>
                    <a:pt x="792" y="220"/>
                    <a:pt x="790" y="223"/>
                  </a:cubicBezTo>
                  <a:cubicBezTo>
                    <a:pt x="787" y="227"/>
                    <a:pt x="785" y="230"/>
                    <a:pt x="783" y="233"/>
                  </a:cubicBezTo>
                  <a:cubicBezTo>
                    <a:pt x="781" y="236"/>
                    <a:pt x="779" y="239"/>
                    <a:pt x="778" y="242"/>
                  </a:cubicBezTo>
                  <a:cubicBezTo>
                    <a:pt x="773" y="248"/>
                    <a:pt x="768" y="254"/>
                    <a:pt x="763" y="260"/>
                  </a:cubicBezTo>
                  <a:cubicBezTo>
                    <a:pt x="760" y="264"/>
                    <a:pt x="758" y="267"/>
                    <a:pt x="754" y="270"/>
                  </a:cubicBezTo>
                  <a:cubicBezTo>
                    <a:pt x="753" y="270"/>
                    <a:pt x="753" y="270"/>
                    <a:pt x="753" y="270"/>
                  </a:cubicBezTo>
                  <a:cubicBezTo>
                    <a:pt x="756" y="266"/>
                    <a:pt x="758" y="261"/>
                    <a:pt x="761" y="256"/>
                  </a:cubicBezTo>
                  <a:cubicBezTo>
                    <a:pt x="761" y="256"/>
                    <a:pt x="760" y="256"/>
                    <a:pt x="760" y="256"/>
                  </a:cubicBezTo>
                  <a:cubicBezTo>
                    <a:pt x="758" y="258"/>
                    <a:pt x="757" y="260"/>
                    <a:pt x="756" y="262"/>
                  </a:cubicBezTo>
                  <a:cubicBezTo>
                    <a:pt x="756" y="260"/>
                    <a:pt x="757" y="259"/>
                    <a:pt x="757" y="258"/>
                  </a:cubicBezTo>
                  <a:cubicBezTo>
                    <a:pt x="758" y="257"/>
                    <a:pt x="758" y="255"/>
                    <a:pt x="759" y="253"/>
                  </a:cubicBezTo>
                  <a:cubicBezTo>
                    <a:pt x="759" y="253"/>
                    <a:pt x="760" y="253"/>
                    <a:pt x="760" y="253"/>
                  </a:cubicBezTo>
                  <a:cubicBezTo>
                    <a:pt x="765" y="242"/>
                    <a:pt x="771" y="232"/>
                    <a:pt x="777" y="223"/>
                  </a:cubicBezTo>
                  <a:cubicBezTo>
                    <a:pt x="782" y="217"/>
                    <a:pt x="786" y="210"/>
                    <a:pt x="789" y="203"/>
                  </a:cubicBezTo>
                  <a:cubicBezTo>
                    <a:pt x="791" y="199"/>
                    <a:pt x="793" y="195"/>
                    <a:pt x="795" y="192"/>
                  </a:cubicBezTo>
                  <a:cubicBezTo>
                    <a:pt x="797" y="188"/>
                    <a:pt x="798" y="185"/>
                    <a:pt x="800" y="182"/>
                  </a:cubicBezTo>
                  <a:cubicBezTo>
                    <a:pt x="800" y="180"/>
                    <a:pt x="798" y="179"/>
                    <a:pt x="798" y="181"/>
                  </a:cubicBezTo>
                  <a:cubicBezTo>
                    <a:pt x="794" y="188"/>
                    <a:pt x="791" y="196"/>
                    <a:pt x="786" y="204"/>
                  </a:cubicBezTo>
                  <a:cubicBezTo>
                    <a:pt x="782" y="211"/>
                    <a:pt x="777" y="218"/>
                    <a:pt x="773" y="225"/>
                  </a:cubicBezTo>
                  <a:cubicBezTo>
                    <a:pt x="770" y="229"/>
                    <a:pt x="767" y="234"/>
                    <a:pt x="764" y="238"/>
                  </a:cubicBezTo>
                  <a:cubicBezTo>
                    <a:pt x="766" y="234"/>
                    <a:pt x="767" y="230"/>
                    <a:pt x="768" y="226"/>
                  </a:cubicBezTo>
                  <a:cubicBezTo>
                    <a:pt x="769" y="222"/>
                    <a:pt x="771" y="219"/>
                    <a:pt x="773" y="215"/>
                  </a:cubicBezTo>
                  <a:cubicBezTo>
                    <a:pt x="775" y="211"/>
                    <a:pt x="776" y="206"/>
                    <a:pt x="779" y="201"/>
                  </a:cubicBezTo>
                  <a:cubicBezTo>
                    <a:pt x="779" y="201"/>
                    <a:pt x="779" y="200"/>
                    <a:pt x="779" y="201"/>
                  </a:cubicBezTo>
                  <a:cubicBezTo>
                    <a:pt x="775" y="205"/>
                    <a:pt x="774" y="211"/>
                    <a:pt x="771" y="216"/>
                  </a:cubicBezTo>
                  <a:cubicBezTo>
                    <a:pt x="770" y="218"/>
                    <a:pt x="769" y="220"/>
                    <a:pt x="769" y="221"/>
                  </a:cubicBezTo>
                  <a:cubicBezTo>
                    <a:pt x="769" y="220"/>
                    <a:pt x="769" y="219"/>
                    <a:pt x="769" y="219"/>
                  </a:cubicBezTo>
                  <a:cubicBezTo>
                    <a:pt x="769" y="217"/>
                    <a:pt x="769" y="215"/>
                    <a:pt x="770" y="213"/>
                  </a:cubicBezTo>
                  <a:cubicBezTo>
                    <a:pt x="772" y="209"/>
                    <a:pt x="773" y="204"/>
                    <a:pt x="775" y="200"/>
                  </a:cubicBezTo>
                  <a:cubicBezTo>
                    <a:pt x="777" y="194"/>
                    <a:pt x="779" y="187"/>
                    <a:pt x="782" y="182"/>
                  </a:cubicBezTo>
                  <a:cubicBezTo>
                    <a:pt x="785" y="177"/>
                    <a:pt x="788" y="173"/>
                    <a:pt x="790" y="167"/>
                  </a:cubicBezTo>
                  <a:cubicBezTo>
                    <a:pt x="791" y="162"/>
                    <a:pt x="793" y="157"/>
                    <a:pt x="796" y="151"/>
                  </a:cubicBezTo>
                  <a:cubicBezTo>
                    <a:pt x="796" y="151"/>
                    <a:pt x="795" y="151"/>
                    <a:pt x="795" y="151"/>
                  </a:cubicBezTo>
                  <a:cubicBezTo>
                    <a:pt x="792" y="156"/>
                    <a:pt x="791" y="161"/>
                    <a:pt x="788" y="166"/>
                  </a:cubicBezTo>
                  <a:cubicBezTo>
                    <a:pt x="786" y="169"/>
                    <a:pt x="785" y="172"/>
                    <a:pt x="783" y="175"/>
                  </a:cubicBezTo>
                  <a:cubicBezTo>
                    <a:pt x="782" y="178"/>
                    <a:pt x="782" y="181"/>
                    <a:pt x="780" y="183"/>
                  </a:cubicBezTo>
                  <a:cubicBezTo>
                    <a:pt x="777" y="188"/>
                    <a:pt x="775" y="194"/>
                    <a:pt x="772" y="199"/>
                  </a:cubicBezTo>
                  <a:cubicBezTo>
                    <a:pt x="772" y="201"/>
                    <a:pt x="771" y="204"/>
                    <a:pt x="770" y="206"/>
                  </a:cubicBezTo>
                  <a:cubicBezTo>
                    <a:pt x="770" y="203"/>
                    <a:pt x="769" y="200"/>
                    <a:pt x="769" y="198"/>
                  </a:cubicBezTo>
                  <a:cubicBezTo>
                    <a:pt x="770" y="192"/>
                    <a:pt x="774" y="186"/>
                    <a:pt x="775" y="181"/>
                  </a:cubicBezTo>
                  <a:cubicBezTo>
                    <a:pt x="777" y="172"/>
                    <a:pt x="780" y="165"/>
                    <a:pt x="785" y="157"/>
                  </a:cubicBezTo>
                  <a:cubicBezTo>
                    <a:pt x="785" y="157"/>
                    <a:pt x="784" y="156"/>
                    <a:pt x="784" y="157"/>
                  </a:cubicBezTo>
                  <a:cubicBezTo>
                    <a:pt x="777" y="162"/>
                    <a:pt x="774" y="172"/>
                    <a:pt x="773" y="180"/>
                  </a:cubicBezTo>
                  <a:cubicBezTo>
                    <a:pt x="772" y="184"/>
                    <a:pt x="772" y="187"/>
                    <a:pt x="770" y="191"/>
                  </a:cubicBezTo>
                  <a:cubicBezTo>
                    <a:pt x="769" y="192"/>
                    <a:pt x="769" y="192"/>
                    <a:pt x="769" y="193"/>
                  </a:cubicBezTo>
                  <a:cubicBezTo>
                    <a:pt x="768" y="191"/>
                    <a:pt x="768" y="188"/>
                    <a:pt x="768" y="186"/>
                  </a:cubicBezTo>
                  <a:cubicBezTo>
                    <a:pt x="768" y="186"/>
                    <a:pt x="768" y="185"/>
                    <a:pt x="768" y="185"/>
                  </a:cubicBezTo>
                  <a:cubicBezTo>
                    <a:pt x="769" y="183"/>
                    <a:pt x="769" y="180"/>
                    <a:pt x="770" y="178"/>
                  </a:cubicBezTo>
                  <a:cubicBezTo>
                    <a:pt x="772" y="172"/>
                    <a:pt x="774" y="166"/>
                    <a:pt x="776" y="160"/>
                  </a:cubicBezTo>
                  <a:cubicBezTo>
                    <a:pt x="777" y="159"/>
                    <a:pt x="775" y="158"/>
                    <a:pt x="775" y="159"/>
                  </a:cubicBezTo>
                  <a:cubicBezTo>
                    <a:pt x="772" y="166"/>
                    <a:pt x="770" y="173"/>
                    <a:pt x="767" y="180"/>
                  </a:cubicBezTo>
                  <a:cubicBezTo>
                    <a:pt x="767" y="180"/>
                    <a:pt x="767" y="180"/>
                    <a:pt x="766" y="181"/>
                  </a:cubicBezTo>
                  <a:cubicBezTo>
                    <a:pt x="766" y="178"/>
                    <a:pt x="765" y="176"/>
                    <a:pt x="764" y="173"/>
                  </a:cubicBezTo>
                  <a:cubicBezTo>
                    <a:pt x="764" y="173"/>
                    <a:pt x="764" y="173"/>
                    <a:pt x="764" y="173"/>
                  </a:cubicBezTo>
                  <a:cubicBezTo>
                    <a:pt x="764" y="171"/>
                    <a:pt x="764" y="170"/>
                    <a:pt x="764" y="169"/>
                  </a:cubicBezTo>
                  <a:cubicBezTo>
                    <a:pt x="765" y="166"/>
                    <a:pt x="765" y="163"/>
                    <a:pt x="765" y="160"/>
                  </a:cubicBezTo>
                  <a:cubicBezTo>
                    <a:pt x="766" y="153"/>
                    <a:pt x="767" y="148"/>
                    <a:pt x="769" y="142"/>
                  </a:cubicBezTo>
                  <a:cubicBezTo>
                    <a:pt x="770" y="141"/>
                    <a:pt x="769" y="141"/>
                    <a:pt x="768" y="141"/>
                  </a:cubicBezTo>
                  <a:cubicBezTo>
                    <a:pt x="764" y="148"/>
                    <a:pt x="765" y="154"/>
                    <a:pt x="763" y="161"/>
                  </a:cubicBezTo>
                  <a:cubicBezTo>
                    <a:pt x="763" y="162"/>
                    <a:pt x="762" y="164"/>
                    <a:pt x="762" y="165"/>
                  </a:cubicBezTo>
                  <a:cubicBezTo>
                    <a:pt x="759" y="158"/>
                    <a:pt x="756" y="149"/>
                    <a:pt x="749" y="145"/>
                  </a:cubicBezTo>
                  <a:cubicBezTo>
                    <a:pt x="747" y="143"/>
                    <a:pt x="746" y="143"/>
                    <a:pt x="743" y="143"/>
                  </a:cubicBezTo>
                  <a:cubicBezTo>
                    <a:pt x="741" y="142"/>
                    <a:pt x="742" y="137"/>
                    <a:pt x="741" y="136"/>
                  </a:cubicBezTo>
                  <a:cubicBezTo>
                    <a:pt x="739" y="133"/>
                    <a:pt x="738" y="132"/>
                    <a:pt x="736" y="132"/>
                  </a:cubicBezTo>
                  <a:cubicBezTo>
                    <a:pt x="736" y="128"/>
                    <a:pt x="740" y="124"/>
                    <a:pt x="743" y="122"/>
                  </a:cubicBezTo>
                  <a:close/>
                  <a:moveTo>
                    <a:pt x="684" y="129"/>
                  </a:moveTo>
                  <a:cubicBezTo>
                    <a:pt x="692" y="127"/>
                    <a:pt x="700" y="126"/>
                    <a:pt x="708" y="126"/>
                  </a:cubicBezTo>
                  <a:cubicBezTo>
                    <a:pt x="712" y="126"/>
                    <a:pt x="716" y="126"/>
                    <a:pt x="719" y="126"/>
                  </a:cubicBezTo>
                  <a:cubicBezTo>
                    <a:pt x="722" y="127"/>
                    <a:pt x="725" y="128"/>
                    <a:pt x="726" y="130"/>
                  </a:cubicBezTo>
                  <a:cubicBezTo>
                    <a:pt x="726" y="131"/>
                    <a:pt x="727" y="132"/>
                    <a:pt x="727" y="132"/>
                  </a:cubicBezTo>
                  <a:cubicBezTo>
                    <a:pt x="730" y="135"/>
                    <a:pt x="737" y="133"/>
                    <a:pt x="738" y="139"/>
                  </a:cubicBezTo>
                  <a:cubicBezTo>
                    <a:pt x="738" y="142"/>
                    <a:pt x="739" y="146"/>
                    <a:pt x="743" y="146"/>
                  </a:cubicBezTo>
                  <a:cubicBezTo>
                    <a:pt x="750" y="146"/>
                    <a:pt x="753" y="155"/>
                    <a:pt x="756" y="160"/>
                  </a:cubicBezTo>
                  <a:cubicBezTo>
                    <a:pt x="761" y="172"/>
                    <a:pt x="765" y="186"/>
                    <a:pt x="766" y="199"/>
                  </a:cubicBezTo>
                  <a:cubicBezTo>
                    <a:pt x="767" y="216"/>
                    <a:pt x="763" y="230"/>
                    <a:pt x="758" y="245"/>
                  </a:cubicBezTo>
                  <a:cubicBezTo>
                    <a:pt x="755" y="254"/>
                    <a:pt x="752" y="266"/>
                    <a:pt x="745" y="273"/>
                  </a:cubicBezTo>
                  <a:cubicBezTo>
                    <a:pt x="745" y="273"/>
                    <a:pt x="745" y="273"/>
                    <a:pt x="745" y="273"/>
                  </a:cubicBezTo>
                  <a:cubicBezTo>
                    <a:pt x="742" y="275"/>
                    <a:pt x="740" y="278"/>
                    <a:pt x="737" y="280"/>
                  </a:cubicBezTo>
                  <a:cubicBezTo>
                    <a:pt x="734" y="282"/>
                    <a:pt x="732" y="284"/>
                    <a:pt x="730" y="286"/>
                  </a:cubicBezTo>
                  <a:cubicBezTo>
                    <a:pt x="726" y="291"/>
                    <a:pt x="722" y="296"/>
                    <a:pt x="718" y="300"/>
                  </a:cubicBezTo>
                  <a:cubicBezTo>
                    <a:pt x="709" y="309"/>
                    <a:pt x="699" y="316"/>
                    <a:pt x="689" y="324"/>
                  </a:cubicBezTo>
                  <a:cubicBezTo>
                    <a:pt x="684" y="329"/>
                    <a:pt x="679" y="334"/>
                    <a:pt x="673" y="338"/>
                  </a:cubicBezTo>
                  <a:cubicBezTo>
                    <a:pt x="668" y="342"/>
                    <a:pt x="663" y="345"/>
                    <a:pt x="657" y="349"/>
                  </a:cubicBezTo>
                  <a:cubicBezTo>
                    <a:pt x="649" y="355"/>
                    <a:pt x="642" y="363"/>
                    <a:pt x="635" y="372"/>
                  </a:cubicBezTo>
                  <a:cubicBezTo>
                    <a:pt x="635" y="372"/>
                    <a:pt x="635" y="372"/>
                    <a:pt x="635" y="372"/>
                  </a:cubicBezTo>
                  <a:cubicBezTo>
                    <a:pt x="635" y="372"/>
                    <a:pt x="634" y="371"/>
                    <a:pt x="633" y="371"/>
                  </a:cubicBezTo>
                  <a:cubicBezTo>
                    <a:pt x="630" y="368"/>
                    <a:pt x="627" y="365"/>
                    <a:pt x="623" y="365"/>
                  </a:cubicBezTo>
                  <a:cubicBezTo>
                    <a:pt x="628" y="357"/>
                    <a:pt x="634" y="350"/>
                    <a:pt x="642" y="345"/>
                  </a:cubicBezTo>
                  <a:cubicBezTo>
                    <a:pt x="646" y="342"/>
                    <a:pt x="650" y="339"/>
                    <a:pt x="655" y="337"/>
                  </a:cubicBezTo>
                  <a:cubicBezTo>
                    <a:pt x="659" y="335"/>
                    <a:pt x="664" y="334"/>
                    <a:pt x="668" y="332"/>
                  </a:cubicBezTo>
                  <a:cubicBezTo>
                    <a:pt x="674" y="327"/>
                    <a:pt x="679" y="319"/>
                    <a:pt x="684" y="313"/>
                  </a:cubicBezTo>
                  <a:cubicBezTo>
                    <a:pt x="689" y="305"/>
                    <a:pt x="695" y="296"/>
                    <a:pt x="704" y="291"/>
                  </a:cubicBezTo>
                  <a:cubicBezTo>
                    <a:pt x="711" y="288"/>
                    <a:pt x="719" y="286"/>
                    <a:pt x="726" y="283"/>
                  </a:cubicBezTo>
                  <a:cubicBezTo>
                    <a:pt x="732" y="280"/>
                    <a:pt x="737" y="274"/>
                    <a:pt x="741" y="268"/>
                  </a:cubicBezTo>
                  <a:cubicBezTo>
                    <a:pt x="745" y="263"/>
                    <a:pt x="748" y="258"/>
                    <a:pt x="750" y="252"/>
                  </a:cubicBezTo>
                  <a:cubicBezTo>
                    <a:pt x="751" y="248"/>
                    <a:pt x="754" y="243"/>
                    <a:pt x="752" y="240"/>
                  </a:cubicBezTo>
                  <a:cubicBezTo>
                    <a:pt x="752" y="239"/>
                    <a:pt x="751" y="240"/>
                    <a:pt x="751" y="241"/>
                  </a:cubicBezTo>
                  <a:cubicBezTo>
                    <a:pt x="752" y="245"/>
                    <a:pt x="747" y="253"/>
                    <a:pt x="746" y="256"/>
                  </a:cubicBezTo>
                  <a:cubicBezTo>
                    <a:pt x="741" y="263"/>
                    <a:pt x="737" y="270"/>
                    <a:pt x="731" y="275"/>
                  </a:cubicBezTo>
                  <a:cubicBezTo>
                    <a:pt x="725" y="281"/>
                    <a:pt x="717" y="282"/>
                    <a:pt x="710" y="285"/>
                  </a:cubicBezTo>
                  <a:cubicBezTo>
                    <a:pt x="703" y="287"/>
                    <a:pt x="697" y="291"/>
                    <a:pt x="692" y="296"/>
                  </a:cubicBezTo>
                  <a:cubicBezTo>
                    <a:pt x="686" y="303"/>
                    <a:pt x="681" y="310"/>
                    <a:pt x="675" y="317"/>
                  </a:cubicBezTo>
                  <a:cubicBezTo>
                    <a:pt x="673" y="321"/>
                    <a:pt x="670" y="326"/>
                    <a:pt x="666" y="328"/>
                  </a:cubicBezTo>
                  <a:cubicBezTo>
                    <a:pt x="664" y="329"/>
                    <a:pt x="662" y="330"/>
                    <a:pt x="661" y="331"/>
                  </a:cubicBezTo>
                  <a:cubicBezTo>
                    <a:pt x="666" y="325"/>
                    <a:pt x="669" y="319"/>
                    <a:pt x="674" y="314"/>
                  </a:cubicBezTo>
                  <a:cubicBezTo>
                    <a:pt x="679" y="310"/>
                    <a:pt x="682" y="304"/>
                    <a:pt x="687" y="300"/>
                  </a:cubicBezTo>
                  <a:cubicBezTo>
                    <a:pt x="690" y="296"/>
                    <a:pt x="694" y="291"/>
                    <a:pt x="698" y="287"/>
                  </a:cubicBezTo>
                  <a:cubicBezTo>
                    <a:pt x="698" y="287"/>
                    <a:pt x="697" y="286"/>
                    <a:pt x="697" y="287"/>
                  </a:cubicBezTo>
                  <a:cubicBezTo>
                    <a:pt x="692" y="291"/>
                    <a:pt x="689" y="296"/>
                    <a:pt x="685" y="301"/>
                  </a:cubicBezTo>
                  <a:cubicBezTo>
                    <a:pt x="681" y="305"/>
                    <a:pt x="677" y="309"/>
                    <a:pt x="673" y="313"/>
                  </a:cubicBezTo>
                  <a:cubicBezTo>
                    <a:pt x="666" y="319"/>
                    <a:pt x="662" y="328"/>
                    <a:pt x="654" y="333"/>
                  </a:cubicBezTo>
                  <a:cubicBezTo>
                    <a:pt x="654" y="333"/>
                    <a:pt x="654" y="333"/>
                    <a:pt x="654" y="333"/>
                  </a:cubicBezTo>
                  <a:cubicBezTo>
                    <a:pt x="656" y="331"/>
                    <a:pt x="657" y="329"/>
                    <a:pt x="659" y="327"/>
                  </a:cubicBezTo>
                  <a:cubicBezTo>
                    <a:pt x="663" y="322"/>
                    <a:pt x="667" y="317"/>
                    <a:pt x="671" y="312"/>
                  </a:cubicBezTo>
                  <a:cubicBezTo>
                    <a:pt x="671" y="312"/>
                    <a:pt x="670" y="311"/>
                    <a:pt x="670" y="312"/>
                  </a:cubicBezTo>
                  <a:cubicBezTo>
                    <a:pt x="667" y="317"/>
                    <a:pt x="662" y="321"/>
                    <a:pt x="658" y="326"/>
                  </a:cubicBezTo>
                  <a:cubicBezTo>
                    <a:pt x="655" y="329"/>
                    <a:pt x="653" y="333"/>
                    <a:pt x="649" y="335"/>
                  </a:cubicBezTo>
                  <a:cubicBezTo>
                    <a:pt x="648" y="336"/>
                    <a:pt x="648" y="336"/>
                    <a:pt x="648" y="336"/>
                  </a:cubicBezTo>
                  <a:cubicBezTo>
                    <a:pt x="646" y="337"/>
                    <a:pt x="643" y="339"/>
                    <a:pt x="641" y="340"/>
                  </a:cubicBezTo>
                  <a:cubicBezTo>
                    <a:pt x="642" y="339"/>
                    <a:pt x="644" y="337"/>
                    <a:pt x="645" y="335"/>
                  </a:cubicBezTo>
                  <a:cubicBezTo>
                    <a:pt x="645" y="335"/>
                    <a:pt x="645" y="335"/>
                    <a:pt x="645" y="335"/>
                  </a:cubicBezTo>
                  <a:cubicBezTo>
                    <a:pt x="641" y="339"/>
                    <a:pt x="637" y="342"/>
                    <a:pt x="633" y="346"/>
                  </a:cubicBezTo>
                  <a:cubicBezTo>
                    <a:pt x="630" y="349"/>
                    <a:pt x="626" y="352"/>
                    <a:pt x="623" y="356"/>
                  </a:cubicBezTo>
                  <a:cubicBezTo>
                    <a:pt x="623" y="356"/>
                    <a:pt x="623" y="355"/>
                    <a:pt x="623" y="354"/>
                  </a:cubicBezTo>
                  <a:cubicBezTo>
                    <a:pt x="624" y="354"/>
                    <a:pt x="624" y="353"/>
                    <a:pt x="625" y="352"/>
                  </a:cubicBezTo>
                  <a:cubicBezTo>
                    <a:pt x="627" y="350"/>
                    <a:pt x="629" y="347"/>
                    <a:pt x="631" y="345"/>
                  </a:cubicBezTo>
                  <a:cubicBezTo>
                    <a:pt x="632" y="343"/>
                    <a:pt x="633" y="341"/>
                    <a:pt x="634" y="339"/>
                  </a:cubicBezTo>
                  <a:cubicBezTo>
                    <a:pt x="635" y="339"/>
                    <a:pt x="635" y="339"/>
                    <a:pt x="635" y="338"/>
                  </a:cubicBezTo>
                  <a:cubicBezTo>
                    <a:pt x="636" y="337"/>
                    <a:pt x="636" y="336"/>
                    <a:pt x="637" y="335"/>
                  </a:cubicBezTo>
                  <a:cubicBezTo>
                    <a:pt x="641" y="330"/>
                    <a:pt x="644" y="325"/>
                    <a:pt x="648" y="320"/>
                  </a:cubicBezTo>
                  <a:cubicBezTo>
                    <a:pt x="648" y="320"/>
                    <a:pt x="648" y="320"/>
                    <a:pt x="647" y="320"/>
                  </a:cubicBezTo>
                  <a:cubicBezTo>
                    <a:pt x="644" y="323"/>
                    <a:pt x="642" y="326"/>
                    <a:pt x="640" y="330"/>
                  </a:cubicBezTo>
                  <a:cubicBezTo>
                    <a:pt x="643" y="324"/>
                    <a:pt x="646" y="319"/>
                    <a:pt x="649" y="313"/>
                  </a:cubicBezTo>
                  <a:cubicBezTo>
                    <a:pt x="654" y="306"/>
                    <a:pt x="659" y="299"/>
                    <a:pt x="664" y="291"/>
                  </a:cubicBezTo>
                  <a:cubicBezTo>
                    <a:pt x="664" y="291"/>
                    <a:pt x="663" y="290"/>
                    <a:pt x="663" y="290"/>
                  </a:cubicBezTo>
                  <a:cubicBezTo>
                    <a:pt x="657" y="298"/>
                    <a:pt x="652" y="306"/>
                    <a:pt x="647" y="314"/>
                  </a:cubicBezTo>
                  <a:cubicBezTo>
                    <a:pt x="642" y="322"/>
                    <a:pt x="637" y="329"/>
                    <a:pt x="634" y="337"/>
                  </a:cubicBezTo>
                  <a:cubicBezTo>
                    <a:pt x="632" y="340"/>
                    <a:pt x="630" y="342"/>
                    <a:pt x="628" y="345"/>
                  </a:cubicBezTo>
                  <a:cubicBezTo>
                    <a:pt x="627" y="346"/>
                    <a:pt x="626" y="348"/>
                    <a:pt x="624" y="349"/>
                  </a:cubicBezTo>
                  <a:cubicBezTo>
                    <a:pt x="629" y="340"/>
                    <a:pt x="633" y="331"/>
                    <a:pt x="638" y="322"/>
                  </a:cubicBezTo>
                  <a:cubicBezTo>
                    <a:pt x="641" y="317"/>
                    <a:pt x="643" y="312"/>
                    <a:pt x="646" y="308"/>
                  </a:cubicBezTo>
                  <a:cubicBezTo>
                    <a:pt x="648" y="303"/>
                    <a:pt x="651" y="299"/>
                    <a:pt x="653" y="295"/>
                  </a:cubicBezTo>
                  <a:cubicBezTo>
                    <a:pt x="653" y="294"/>
                    <a:pt x="653" y="294"/>
                    <a:pt x="653" y="294"/>
                  </a:cubicBezTo>
                  <a:cubicBezTo>
                    <a:pt x="645" y="303"/>
                    <a:pt x="642" y="315"/>
                    <a:pt x="635" y="325"/>
                  </a:cubicBezTo>
                  <a:cubicBezTo>
                    <a:pt x="631" y="331"/>
                    <a:pt x="626" y="337"/>
                    <a:pt x="624" y="345"/>
                  </a:cubicBezTo>
                  <a:cubicBezTo>
                    <a:pt x="625" y="341"/>
                    <a:pt x="626" y="337"/>
                    <a:pt x="627" y="334"/>
                  </a:cubicBezTo>
                  <a:cubicBezTo>
                    <a:pt x="632" y="323"/>
                    <a:pt x="638" y="314"/>
                    <a:pt x="642" y="303"/>
                  </a:cubicBezTo>
                  <a:cubicBezTo>
                    <a:pt x="643" y="302"/>
                    <a:pt x="641" y="302"/>
                    <a:pt x="640" y="303"/>
                  </a:cubicBezTo>
                  <a:cubicBezTo>
                    <a:pt x="636" y="314"/>
                    <a:pt x="628" y="324"/>
                    <a:pt x="624" y="335"/>
                  </a:cubicBezTo>
                  <a:cubicBezTo>
                    <a:pt x="622" y="340"/>
                    <a:pt x="621" y="346"/>
                    <a:pt x="620" y="351"/>
                  </a:cubicBezTo>
                  <a:cubicBezTo>
                    <a:pt x="620" y="351"/>
                    <a:pt x="619" y="350"/>
                    <a:pt x="619" y="350"/>
                  </a:cubicBezTo>
                  <a:cubicBezTo>
                    <a:pt x="619" y="350"/>
                    <a:pt x="619" y="349"/>
                    <a:pt x="619" y="349"/>
                  </a:cubicBezTo>
                  <a:cubicBezTo>
                    <a:pt x="620" y="347"/>
                    <a:pt x="620" y="344"/>
                    <a:pt x="620" y="341"/>
                  </a:cubicBezTo>
                  <a:cubicBezTo>
                    <a:pt x="621" y="335"/>
                    <a:pt x="624" y="329"/>
                    <a:pt x="626" y="324"/>
                  </a:cubicBezTo>
                  <a:cubicBezTo>
                    <a:pt x="631" y="313"/>
                    <a:pt x="637" y="302"/>
                    <a:pt x="640" y="290"/>
                  </a:cubicBezTo>
                  <a:cubicBezTo>
                    <a:pt x="640" y="290"/>
                    <a:pt x="640" y="290"/>
                    <a:pt x="640" y="290"/>
                  </a:cubicBezTo>
                  <a:cubicBezTo>
                    <a:pt x="634" y="303"/>
                    <a:pt x="628" y="315"/>
                    <a:pt x="622" y="328"/>
                  </a:cubicBezTo>
                  <a:cubicBezTo>
                    <a:pt x="622" y="329"/>
                    <a:pt x="622" y="330"/>
                    <a:pt x="621" y="330"/>
                  </a:cubicBezTo>
                  <a:cubicBezTo>
                    <a:pt x="622" y="324"/>
                    <a:pt x="625" y="319"/>
                    <a:pt x="627" y="313"/>
                  </a:cubicBezTo>
                  <a:cubicBezTo>
                    <a:pt x="629" y="310"/>
                    <a:pt x="629" y="307"/>
                    <a:pt x="630" y="304"/>
                  </a:cubicBezTo>
                  <a:cubicBezTo>
                    <a:pt x="632" y="300"/>
                    <a:pt x="634" y="296"/>
                    <a:pt x="635" y="292"/>
                  </a:cubicBezTo>
                  <a:cubicBezTo>
                    <a:pt x="636" y="291"/>
                    <a:pt x="635" y="291"/>
                    <a:pt x="635" y="291"/>
                  </a:cubicBezTo>
                  <a:cubicBezTo>
                    <a:pt x="632" y="296"/>
                    <a:pt x="631" y="301"/>
                    <a:pt x="629" y="306"/>
                  </a:cubicBezTo>
                  <a:cubicBezTo>
                    <a:pt x="627" y="309"/>
                    <a:pt x="625" y="312"/>
                    <a:pt x="624" y="315"/>
                  </a:cubicBezTo>
                  <a:cubicBezTo>
                    <a:pt x="623" y="318"/>
                    <a:pt x="622" y="320"/>
                    <a:pt x="621" y="323"/>
                  </a:cubicBezTo>
                  <a:cubicBezTo>
                    <a:pt x="621" y="321"/>
                    <a:pt x="621" y="319"/>
                    <a:pt x="621" y="317"/>
                  </a:cubicBezTo>
                  <a:cubicBezTo>
                    <a:pt x="623" y="313"/>
                    <a:pt x="624" y="309"/>
                    <a:pt x="625" y="305"/>
                  </a:cubicBezTo>
                  <a:cubicBezTo>
                    <a:pt x="625" y="305"/>
                    <a:pt x="625" y="305"/>
                    <a:pt x="624" y="305"/>
                  </a:cubicBezTo>
                  <a:cubicBezTo>
                    <a:pt x="623" y="307"/>
                    <a:pt x="622" y="310"/>
                    <a:pt x="621" y="313"/>
                  </a:cubicBezTo>
                  <a:cubicBezTo>
                    <a:pt x="622" y="308"/>
                    <a:pt x="622" y="303"/>
                    <a:pt x="623" y="298"/>
                  </a:cubicBezTo>
                  <a:cubicBezTo>
                    <a:pt x="623" y="298"/>
                    <a:pt x="623" y="298"/>
                    <a:pt x="623" y="298"/>
                  </a:cubicBezTo>
                  <a:cubicBezTo>
                    <a:pt x="623" y="298"/>
                    <a:pt x="623" y="298"/>
                    <a:pt x="623" y="298"/>
                  </a:cubicBezTo>
                  <a:cubicBezTo>
                    <a:pt x="624" y="297"/>
                    <a:pt x="624" y="295"/>
                    <a:pt x="625" y="293"/>
                  </a:cubicBezTo>
                  <a:cubicBezTo>
                    <a:pt x="626" y="291"/>
                    <a:pt x="627" y="289"/>
                    <a:pt x="628" y="287"/>
                  </a:cubicBezTo>
                  <a:cubicBezTo>
                    <a:pt x="630" y="283"/>
                    <a:pt x="631" y="280"/>
                    <a:pt x="631" y="277"/>
                  </a:cubicBezTo>
                  <a:cubicBezTo>
                    <a:pt x="631" y="276"/>
                    <a:pt x="631" y="276"/>
                    <a:pt x="630" y="277"/>
                  </a:cubicBezTo>
                  <a:cubicBezTo>
                    <a:pt x="629" y="281"/>
                    <a:pt x="627" y="285"/>
                    <a:pt x="625" y="289"/>
                  </a:cubicBezTo>
                  <a:cubicBezTo>
                    <a:pt x="624" y="291"/>
                    <a:pt x="623" y="292"/>
                    <a:pt x="623" y="294"/>
                  </a:cubicBezTo>
                  <a:cubicBezTo>
                    <a:pt x="623" y="292"/>
                    <a:pt x="623" y="289"/>
                    <a:pt x="623" y="286"/>
                  </a:cubicBezTo>
                  <a:cubicBezTo>
                    <a:pt x="624" y="286"/>
                    <a:pt x="624" y="286"/>
                    <a:pt x="624" y="286"/>
                  </a:cubicBezTo>
                  <a:cubicBezTo>
                    <a:pt x="625" y="282"/>
                    <a:pt x="627" y="279"/>
                    <a:pt x="628" y="276"/>
                  </a:cubicBezTo>
                  <a:cubicBezTo>
                    <a:pt x="628" y="275"/>
                    <a:pt x="628" y="275"/>
                    <a:pt x="627" y="275"/>
                  </a:cubicBezTo>
                  <a:cubicBezTo>
                    <a:pt x="626" y="277"/>
                    <a:pt x="625" y="280"/>
                    <a:pt x="624" y="282"/>
                  </a:cubicBezTo>
                  <a:cubicBezTo>
                    <a:pt x="624" y="280"/>
                    <a:pt x="624" y="278"/>
                    <a:pt x="624" y="276"/>
                  </a:cubicBezTo>
                  <a:cubicBezTo>
                    <a:pt x="624" y="267"/>
                    <a:pt x="624" y="257"/>
                    <a:pt x="622" y="247"/>
                  </a:cubicBezTo>
                  <a:cubicBezTo>
                    <a:pt x="624" y="245"/>
                    <a:pt x="622" y="243"/>
                    <a:pt x="623" y="241"/>
                  </a:cubicBezTo>
                  <a:cubicBezTo>
                    <a:pt x="623" y="239"/>
                    <a:pt x="623" y="238"/>
                    <a:pt x="623" y="237"/>
                  </a:cubicBezTo>
                  <a:cubicBezTo>
                    <a:pt x="623" y="235"/>
                    <a:pt x="623" y="234"/>
                    <a:pt x="623" y="233"/>
                  </a:cubicBezTo>
                  <a:cubicBezTo>
                    <a:pt x="623" y="232"/>
                    <a:pt x="622" y="232"/>
                    <a:pt x="622" y="233"/>
                  </a:cubicBezTo>
                  <a:cubicBezTo>
                    <a:pt x="622" y="234"/>
                    <a:pt x="621" y="236"/>
                    <a:pt x="621" y="237"/>
                  </a:cubicBezTo>
                  <a:cubicBezTo>
                    <a:pt x="621" y="238"/>
                    <a:pt x="622" y="239"/>
                    <a:pt x="622" y="241"/>
                  </a:cubicBezTo>
                  <a:cubicBezTo>
                    <a:pt x="622" y="242"/>
                    <a:pt x="622" y="243"/>
                    <a:pt x="621" y="244"/>
                  </a:cubicBezTo>
                  <a:cubicBezTo>
                    <a:pt x="620" y="239"/>
                    <a:pt x="619" y="234"/>
                    <a:pt x="617" y="229"/>
                  </a:cubicBezTo>
                  <a:cubicBezTo>
                    <a:pt x="613" y="218"/>
                    <a:pt x="607" y="206"/>
                    <a:pt x="601" y="196"/>
                  </a:cubicBezTo>
                  <a:cubicBezTo>
                    <a:pt x="601" y="193"/>
                    <a:pt x="605" y="190"/>
                    <a:pt x="606" y="187"/>
                  </a:cubicBezTo>
                  <a:cubicBezTo>
                    <a:pt x="609" y="184"/>
                    <a:pt x="611" y="180"/>
                    <a:pt x="614" y="177"/>
                  </a:cubicBezTo>
                  <a:cubicBezTo>
                    <a:pt x="619" y="170"/>
                    <a:pt x="624" y="163"/>
                    <a:pt x="631" y="157"/>
                  </a:cubicBezTo>
                  <a:cubicBezTo>
                    <a:pt x="636" y="152"/>
                    <a:pt x="641" y="147"/>
                    <a:pt x="648" y="144"/>
                  </a:cubicBezTo>
                  <a:cubicBezTo>
                    <a:pt x="653" y="141"/>
                    <a:pt x="657" y="139"/>
                    <a:pt x="662" y="136"/>
                  </a:cubicBezTo>
                  <a:cubicBezTo>
                    <a:pt x="668" y="130"/>
                    <a:pt x="676" y="130"/>
                    <a:pt x="684" y="129"/>
                  </a:cubicBezTo>
                  <a:close/>
                  <a:moveTo>
                    <a:pt x="538" y="132"/>
                  </a:moveTo>
                  <a:cubicBezTo>
                    <a:pt x="540" y="130"/>
                    <a:pt x="541" y="129"/>
                    <a:pt x="542" y="128"/>
                  </a:cubicBezTo>
                  <a:cubicBezTo>
                    <a:pt x="547" y="123"/>
                    <a:pt x="552" y="119"/>
                    <a:pt x="558" y="116"/>
                  </a:cubicBezTo>
                  <a:cubicBezTo>
                    <a:pt x="570" y="111"/>
                    <a:pt x="582" y="109"/>
                    <a:pt x="595" y="110"/>
                  </a:cubicBezTo>
                  <a:cubicBezTo>
                    <a:pt x="596" y="110"/>
                    <a:pt x="597" y="110"/>
                    <a:pt x="598" y="110"/>
                  </a:cubicBezTo>
                  <a:cubicBezTo>
                    <a:pt x="598" y="110"/>
                    <a:pt x="598" y="110"/>
                    <a:pt x="598" y="110"/>
                  </a:cubicBezTo>
                  <a:cubicBezTo>
                    <a:pt x="585" y="110"/>
                    <a:pt x="570" y="113"/>
                    <a:pt x="560" y="121"/>
                  </a:cubicBezTo>
                  <a:cubicBezTo>
                    <a:pt x="559" y="122"/>
                    <a:pt x="560" y="123"/>
                    <a:pt x="561" y="122"/>
                  </a:cubicBezTo>
                  <a:cubicBezTo>
                    <a:pt x="574" y="118"/>
                    <a:pt x="586" y="112"/>
                    <a:pt x="601" y="113"/>
                  </a:cubicBezTo>
                  <a:cubicBezTo>
                    <a:pt x="608" y="113"/>
                    <a:pt x="615" y="115"/>
                    <a:pt x="622" y="117"/>
                  </a:cubicBezTo>
                  <a:cubicBezTo>
                    <a:pt x="628" y="119"/>
                    <a:pt x="633" y="124"/>
                    <a:pt x="639" y="124"/>
                  </a:cubicBezTo>
                  <a:cubicBezTo>
                    <a:pt x="639" y="124"/>
                    <a:pt x="639" y="124"/>
                    <a:pt x="639" y="124"/>
                  </a:cubicBezTo>
                  <a:cubicBezTo>
                    <a:pt x="635" y="122"/>
                    <a:pt x="632" y="119"/>
                    <a:pt x="628" y="117"/>
                  </a:cubicBezTo>
                  <a:cubicBezTo>
                    <a:pt x="625" y="115"/>
                    <a:pt x="621" y="114"/>
                    <a:pt x="618" y="113"/>
                  </a:cubicBezTo>
                  <a:cubicBezTo>
                    <a:pt x="613" y="112"/>
                    <a:pt x="609" y="111"/>
                    <a:pt x="604" y="110"/>
                  </a:cubicBezTo>
                  <a:cubicBezTo>
                    <a:pt x="614" y="111"/>
                    <a:pt x="623" y="113"/>
                    <a:pt x="633" y="116"/>
                  </a:cubicBezTo>
                  <a:cubicBezTo>
                    <a:pt x="640" y="119"/>
                    <a:pt x="647" y="122"/>
                    <a:pt x="653" y="125"/>
                  </a:cubicBezTo>
                  <a:cubicBezTo>
                    <a:pt x="656" y="127"/>
                    <a:pt x="659" y="129"/>
                    <a:pt x="662" y="130"/>
                  </a:cubicBezTo>
                  <a:cubicBezTo>
                    <a:pt x="661" y="131"/>
                    <a:pt x="659" y="132"/>
                    <a:pt x="658" y="134"/>
                  </a:cubicBezTo>
                  <a:cubicBezTo>
                    <a:pt x="653" y="138"/>
                    <a:pt x="646" y="140"/>
                    <a:pt x="640" y="144"/>
                  </a:cubicBezTo>
                  <a:cubicBezTo>
                    <a:pt x="635" y="148"/>
                    <a:pt x="630" y="152"/>
                    <a:pt x="625" y="157"/>
                  </a:cubicBezTo>
                  <a:cubicBezTo>
                    <a:pt x="622" y="160"/>
                    <a:pt x="619" y="164"/>
                    <a:pt x="616" y="168"/>
                  </a:cubicBezTo>
                  <a:cubicBezTo>
                    <a:pt x="616" y="166"/>
                    <a:pt x="616" y="164"/>
                    <a:pt x="616" y="163"/>
                  </a:cubicBezTo>
                  <a:cubicBezTo>
                    <a:pt x="616" y="160"/>
                    <a:pt x="616" y="156"/>
                    <a:pt x="617" y="153"/>
                  </a:cubicBezTo>
                  <a:cubicBezTo>
                    <a:pt x="617" y="153"/>
                    <a:pt x="616" y="152"/>
                    <a:pt x="616" y="153"/>
                  </a:cubicBezTo>
                  <a:cubicBezTo>
                    <a:pt x="615" y="156"/>
                    <a:pt x="614" y="159"/>
                    <a:pt x="613" y="163"/>
                  </a:cubicBezTo>
                  <a:cubicBezTo>
                    <a:pt x="613" y="165"/>
                    <a:pt x="613" y="168"/>
                    <a:pt x="614" y="170"/>
                  </a:cubicBezTo>
                  <a:cubicBezTo>
                    <a:pt x="612" y="172"/>
                    <a:pt x="611" y="174"/>
                    <a:pt x="609" y="177"/>
                  </a:cubicBezTo>
                  <a:cubicBezTo>
                    <a:pt x="609" y="178"/>
                    <a:pt x="608" y="178"/>
                    <a:pt x="607" y="179"/>
                  </a:cubicBezTo>
                  <a:cubicBezTo>
                    <a:pt x="607" y="178"/>
                    <a:pt x="607" y="176"/>
                    <a:pt x="607" y="175"/>
                  </a:cubicBezTo>
                  <a:cubicBezTo>
                    <a:pt x="607" y="171"/>
                    <a:pt x="606" y="167"/>
                    <a:pt x="607" y="163"/>
                  </a:cubicBezTo>
                  <a:cubicBezTo>
                    <a:pt x="607" y="162"/>
                    <a:pt x="606" y="162"/>
                    <a:pt x="605" y="163"/>
                  </a:cubicBezTo>
                  <a:cubicBezTo>
                    <a:pt x="605" y="166"/>
                    <a:pt x="604" y="170"/>
                    <a:pt x="604" y="173"/>
                  </a:cubicBezTo>
                  <a:cubicBezTo>
                    <a:pt x="604" y="175"/>
                    <a:pt x="605" y="177"/>
                    <a:pt x="604" y="179"/>
                  </a:cubicBezTo>
                  <a:cubicBezTo>
                    <a:pt x="604" y="181"/>
                    <a:pt x="604" y="182"/>
                    <a:pt x="604" y="184"/>
                  </a:cubicBezTo>
                  <a:cubicBezTo>
                    <a:pt x="604" y="184"/>
                    <a:pt x="604" y="184"/>
                    <a:pt x="604" y="184"/>
                  </a:cubicBezTo>
                  <a:cubicBezTo>
                    <a:pt x="603" y="185"/>
                    <a:pt x="603" y="186"/>
                    <a:pt x="602" y="186"/>
                  </a:cubicBezTo>
                  <a:cubicBezTo>
                    <a:pt x="602" y="182"/>
                    <a:pt x="601" y="178"/>
                    <a:pt x="600" y="174"/>
                  </a:cubicBezTo>
                  <a:cubicBezTo>
                    <a:pt x="600" y="170"/>
                    <a:pt x="600" y="166"/>
                    <a:pt x="600" y="162"/>
                  </a:cubicBezTo>
                  <a:cubicBezTo>
                    <a:pt x="600" y="157"/>
                    <a:pt x="599" y="153"/>
                    <a:pt x="600" y="148"/>
                  </a:cubicBezTo>
                  <a:cubicBezTo>
                    <a:pt x="600" y="144"/>
                    <a:pt x="601" y="140"/>
                    <a:pt x="602" y="136"/>
                  </a:cubicBezTo>
                  <a:cubicBezTo>
                    <a:pt x="602" y="135"/>
                    <a:pt x="601" y="135"/>
                    <a:pt x="601" y="135"/>
                  </a:cubicBezTo>
                  <a:cubicBezTo>
                    <a:pt x="599" y="139"/>
                    <a:pt x="598" y="143"/>
                    <a:pt x="598" y="148"/>
                  </a:cubicBezTo>
                  <a:cubicBezTo>
                    <a:pt x="599" y="153"/>
                    <a:pt x="598" y="158"/>
                    <a:pt x="598" y="164"/>
                  </a:cubicBezTo>
                  <a:cubicBezTo>
                    <a:pt x="599" y="170"/>
                    <a:pt x="598" y="176"/>
                    <a:pt x="599" y="182"/>
                  </a:cubicBezTo>
                  <a:cubicBezTo>
                    <a:pt x="599" y="180"/>
                    <a:pt x="598" y="179"/>
                    <a:pt x="598" y="177"/>
                  </a:cubicBezTo>
                  <a:cubicBezTo>
                    <a:pt x="597" y="171"/>
                    <a:pt x="596" y="165"/>
                    <a:pt x="595" y="159"/>
                  </a:cubicBezTo>
                  <a:cubicBezTo>
                    <a:pt x="595" y="154"/>
                    <a:pt x="595" y="149"/>
                    <a:pt x="595" y="143"/>
                  </a:cubicBezTo>
                  <a:cubicBezTo>
                    <a:pt x="595" y="138"/>
                    <a:pt x="594" y="133"/>
                    <a:pt x="596" y="128"/>
                  </a:cubicBezTo>
                  <a:cubicBezTo>
                    <a:pt x="596" y="127"/>
                    <a:pt x="595" y="127"/>
                    <a:pt x="594" y="128"/>
                  </a:cubicBezTo>
                  <a:cubicBezTo>
                    <a:pt x="593" y="132"/>
                    <a:pt x="593" y="137"/>
                    <a:pt x="593" y="142"/>
                  </a:cubicBezTo>
                  <a:cubicBezTo>
                    <a:pt x="594" y="148"/>
                    <a:pt x="593" y="154"/>
                    <a:pt x="593" y="161"/>
                  </a:cubicBezTo>
                  <a:cubicBezTo>
                    <a:pt x="594" y="167"/>
                    <a:pt x="595" y="173"/>
                    <a:pt x="596" y="180"/>
                  </a:cubicBezTo>
                  <a:cubicBezTo>
                    <a:pt x="597" y="182"/>
                    <a:pt x="597" y="184"/>
                    <a:pt x="597" y="187"/>
                  </a:cubicBezTo>
                  <a:cubicBezTo>
                    <a:pt x="597" y="185"/>
                    <a:pt x="596" y="183"/>
                    <a:pt x="596" y="182"/>
                  </a:cubicBezTo>
                  <a:cubicBezTo>
                    <a:pt x="595" y="181"/>
                    <a:pt x="595" y="181"/>
                    <a:pt x="595" y="182"/>
                  </a:cubicBezTo>
                  <a:cubicBezTo>
                    <a:pt x="595" y="184"/>
                    <a:pt x="595" y="186"/>
                    <a:pt x="595" y="187"/>
                  </a:cubicBezTo>
                  <a:cubicBezTo>
                    <a:pt x="595" y="187"/>
                    <a:pt x="594" y="186"/>
                    <a:pt x="594" y="186"/>
                  </a:cubicBezTo>
                  <a:cubicBezTo>
                    <a:pt x="594" y="186"/>
                    <a:pt x="594" y="185"/>
                    <a:pt x="593" y="185"/>
                  </a:cubicBezTo>
                  <a:cubicBezTo>
                    <a:pt x="592" y="183"/>
                    <a:pt x="590" y="180"/>
                    <a:pt x="589" y="177"/>
                  </a:cubicBezTo>
                  <a:cubicBezTo>
                    <a:pt x="586" y="168"/>
                    <a:pt x="583" y="160"/>
                    <a:pt x="580" y="152"/>
                  </a:cubicBezTo>
                  <a:cubicBezTo>
                    <a:pt x="578" y="144"/>
                    <a:pt x="576" y="137"/>
                    <a:pt x="578" y="129"/>
                  </a:cubicBezTo>
                  <a:cubicBezTo>
                    <a:pt x="578" y="129"/>
                    <a:pt x="577" y="129"/>
                    <a:pt x="577" y="129"/>
                  </a:cubicBezTo>
                  <a:cubicBezTo>
                    <a:pt x="572" y="134"/>
                    <a:pt x="575" y="144"/>
                    <a:pt x="577" y="150"/>
                  </a:cubicBezTo>
                  <a:cubicBezTo>
                    <a:pt x="579" y="155"/>
                    <a:pt x="581" y="160"/>
                    <a:pt x="583" y="165"/>
                  </a:cubicBezTo>
                  <a:cubicBezTo>
                    <a:pt x="584" y="167"/>
                    <a:pt x="585" y="170"/>
                    <a:pt x="586" y="172"/>
                  </a:cubicBezTo>
                  <a:cubicBezTo>
                    <a:pt x="585" y="172"/>
                    <a:pt x="585" y="171"/>
                    <a:pt x="585" y="171"/>
                  </a:cubicBezTo>
                  <a:cubicBezTo>
                    <a:pt x="582" y="168"/>
                    <a:pt x="580" y="165"/>
                    <a:pt x="578" y="162"/>
                  </a:cubicBezTo>
                  <a:cubicBezTo>
                    <a:pt x="578" y="162"/>
                    <a:pt x="578" y="162"/>
                    <a:pt x="578" y="162"/>
                  </a:cubicBezTo>
                  <a:cubicBezTo>
                    <a:pt x="577" y="161"/>
                    <a:pt x="577" y="160"/>
                    <a:pt x="577" y="159"/>
                  </a:cubicBezTo>
                  <a:cubicBezTo>
                    <a:pt x="576" y="158"/>
                    <a:pt x="576" y="157"/>
                    <a:pt x="576" y="156"/>
                  </a:cubicBezTo>
                  <a:cubicBezTo>
                    <a:pt x="575" y="155"/>
                    <a:pt x="575" y="154"/>
                    <a:pt x="574" y="152"/>
                  </a:cubicBezTo>
                  <a:cubicBezTo>
                    <a:pt x="573" y="152"/>
                    <a:pt x="573" y="152"/>
                    <a:pt x="573" y="153"/>
                  </a:cubicBezTo>
                  <a:cubicBezTo>
                    <a:pt x="573" y="155"/>
                    <a:pt x="574" y="157"/>
                    <a:pt x="574" y="158"/>
                  </a:cubicBezTo>
                  <a:cubicBezTo>
                    <a:pt x="574" y="158"/>
                    <a:pt x="573" y="157"/>
                    <a:pt x="572" y="156"/>
                  </a:cubicBezTo>
                  <a:cubicBezTo>
                    <a:pt x="563" y="147"/>
                    <a:pt x="554" y="139"/>
                    <a:pt x="541" y="135"/>
                  </a:cubicBezTo>
                  <a:cubicBezTo>
                    <a:pt x="540" y="134"/>
                    <a:pt x="538" y="134"/>
                    <a:pt x="537" y="133"/>
                  </a:cubicBezTo>
                  <a:cubicBezTo>
                    <a:pt x="537" y="133"/>
                    <a:pt x="538" y="132"/>
                    <a:pt x="538" y="132"/>
                  </a:cubicBezTo>
                  <a:close/>
                  <a:moveTo>
                    <a:pt x="525" y="135"/>
                  </a:moveTo>
                  <a:cubicBezTo>
                    <a:pt x="531" y="136"/>
                    <a:pt x="538" y="137"/>
                    <a:pt x="544" y="139"/>
                  </a:cubicBezTo>
                  <a:cubicBezTo>
                    <a:pt x="556" y="144"/>
                    <a:pt x="566" y="154"/>
                    <a:pt x="574" y="163"/>
                  </a:cubicBezTo>
                  <a:cubicBezTo>
                    <a:pt x="579" y="168"/>
                    <a:pt x="583" y="173"/>
                    <a:pt x="586" y="179"/>
                  </a:cubicBezTo>
                  <a:cubicBezTo>
                    <a:pt x="589" y="183"/>
                    <a:pt x="591" y="187"/>
                    <a:pt x="594" y="190"/>
                  </a:cubicBezTo>
                  <a:cubicBezTo>
                    <a:pt x="601" y="206"/>
                    <a:pt x="611" y="220"/>
                    <a:pt x="616" y="238"/>
                  </a:cubicBezTo>
                  <a:cubicBezTo>
                    <a:pt x="621" y="254"/>
                    <a:pt x="621" y="270"/>
                    <a:pt x="620" y="287"/>
                  </a:cubicBezTo>
                  <a:cubicBezTo>
                    <a:pt x="619" y="304"/>
                    <a:pt x="617" y="321"/>
                    <a:pt x="616" y="339"/>
                  </a:cubicBezTo>
                  <a:cubicBezTo>
                    <a:pt x="616" y="345"/>
                    <a:pt x="616" y="351"/>
                    <a:pt x="616" y="357"/>
                  </a:cubicBezTo>
                  <a:cubicBezTo>
                    <a:pt x="616" y="359"/>
                    <a:pt x="616" y="363"/>
                    <a:pt x="617" y="365"/>
                  </a:cubicBezTo>
                  <a:cubicBezTo>
                    <a:pt x="615" y="366"/>
                    <a:pt x="613" y="367"/>
                    <a:pt x="611" y="368"/>
                  </a:cubicBezTo>
                  <a:cubicBezTo>
                    <a:pt x="611" y="368"/>
                    <a:pt x="611" y="368"/>
                    <a:pt x="610" y="367"/>
                  </a:cubicBezTo>
                  <a:cubicBezTo>
                    <a:pt x="607" y="365"/>
                    <a:pt x="605" y="362"/>
                    <a:pt x="603" y="358"/>
                  </a:cubicBezTo>
                  <a:cubicBezTo>
                    <a:pt x="601" y="351"/>
                    <a:pt x="600" y="344"/>
                    <a:pt x="600" y="338"/>
                  </a:cubicBezTo>
                  <a:cubicBezTo>
                    <a:pt x="599" y="324"/>
                    <a:pt x="601" y="311"/>
                    <a:pt x="605" y="297"/>
                  </a:cubicBezTo>
                  <a:cubicBezTo>
                    <a:pt x="608" y="284"/>
                    <a:pt x="610" y="270"/>
                    <a:pt x="609" y="256"/>
                  </a:cubicBezTo>
                  <a:cubicBezTo>
                    <a:pt x="609" y="250"/>
                    <a:pt x="609" y="243"/>
                    <a:pt x="607" y="237"/>
                  </a:cubicBezTo>
                  <a:cubicBezTo>
                    <a:pt x="605" y="232"/>
                    <a:pt x="603" y="227"/>
                    <a:pt x="601" y="222"/>
                  </a:cubicBezTo>
                  <a:cubicBezTo>
                    <a:pt x="600" y="221"/>
                    <a:pt x="599" y="222"/>
                    <a:pt x="599" y="223"/>
                  </a:cubicBezTo>
                  <a:cubicBezTo>
                    <a:pt x="601" y="230"/>
                    <a:pt x="604" y="236"/>
                    <a:pt x="605" y="243"/>
                  </a:cubicBezTo>
                  <a:cubicBezTo>
                    <a:pt x="606" y="251"/>
                    <a:pt x="606" y="258"/>
                    <a:pt x="606" y="266"/>
                  </a:cubicBezTo>
                  <a:cubicBezTo>
                    <a:pt x="605" y="274"/>
                    <a:pt x="605" y="281"/>
                    <a:pt x="603" y="289"/>
                  </a:cubicBezTo>
                  <a:cubicBezTo>
                    <a:pt x="602" y="296"/>
                    <a:pt x="599" y="303"/>
                    <a:pt x="598" y="309"/>
                  </a:cubicBezTo>
                  <a:cubicBezTo>
                    <a:pt x="597" y="315"/>
                    <a:pt x="597" y="321"/>
                    <a:pt x="596" y="327"/>
                  </a:cubicBezTo>
                  <a:cubicBezTo>
                    <a:pt x="596" y="326"/>
                    <a:pt x="596" y="326"/>
                    <a:pt x="596" y="326"/>
                  </a:cubicBezTo>
                  <a:cubicBezTo>
                    <a:pt x="596" y="326"/>
                    <a:pt x="597" y="325"/>
                    <a:pt x="596" y="325"/>
                  </a:cubicBezTo>
                  <a:cubicBezTo>
                    <a:pt x="595" y="323"/>
                    <a:pt x="595" y="320"/>
                    <a:pt x="595" y="318"/>
                  </a:cubicBezTo>
                  <a:cubicBezTo>
                    <a:pt x="595" y="318"/>
                    <a:pt x="595" y="318"/>
                    <a:pt x="595" y="318"/>
                  </a:cubicBezTo>
                  <a:cubicBezTo>
                    <a:pt x="595" y="317"/>
                    <a:pt x="595" y="317"/>
                    <a:pt x="596" y="316"/>
                  </a:cubicBezTo>
                  <a:cubicBezTo>
                    <a:pt x="596" y="316"/>
                    <a:pt x="596" y="315"/>
                    <a:pt x="596" y="315"/>
                  </a:cubicBezTo>
                  <a:cubicBezTo>
                    <a:pt x="596" y="314"/>
                    <a:pt x="595" y="313"/>
                    <a:pt x="595" y="312"/>
                  </a:cubicBezTo>
                  <a:cubicBezTo>
                    <a:pt x="595" y="312"/>
                    <a:pt x="594" y="312"/>
                    <a:pt x="594" y="313"/>
                  </a:cubicBezTo>
                  <a:cubicBezTo>
                    <a:pt x="594" y="313"/>
                    <a:pt x="594" y="314"/>
                    <a:pt x="594" y="315"/>
                  </a:cubicBezTo>
                  <a:cubicBezTo>
                    <a:pt x="594" y="316"/>
                    <a:pt x="594" y="316"/>
                    <a:pt x="594" y="316"/>
                  </a:cubicBezTo>
                  <a:cubicBezTo>
                    <a:pt x="594" y="317"/>
                    <a:pt x="594" y="317"/>
                    <a:pt x="594" y="317"/>
                  </a:cubicBezTo>
                  <a:cubicBezTo>
                    <a:pt x="594" y="317"/>
                    <a:pt x="594" y="316"/>
                    <a:pt x="593" y="316"/>
                  </a:cubicBezTo>
                  <a:cubicBezTo>
                    <a:pt x="593" y="316"/>
                    <a:pt x="593" y="316"/>
                    <a:pt x="593" y="316"/>
                  </a:cubicBezTo>
                  <a:cubicBezTo>
                    <a:pt x="593" y="314"/>
                    <a:pt x="593" y="313"/>
                    <a:pt x="592" y="312"/>
                  </a:cubicBezTo>
                  <a:cubicBezTo>
                    <a:pt x="592" y="312"/>
                    <a:pt x="592" y="312"/>
                    <a:pt x="592" y="311"/>
                  </a:cubicBezTo>
                  <a:cubicBezTo>
                    <a:pt x="592" y="311"/>
                    <a:pt x="592" y="311"/>
                    <a:pt x="591" y="310"/>
                  </a:cubicBezTo>
                  <a:cubicBezTo>
                    <a:pt x="591" y="310"/>
                    <a:pt x="591" y="310"/>
                    <a:pt x="591" y="310"/>
                  </a:cubicBezTo>
                  <a:cubicBezTo>
                    <a:pt x="591" y="311"/>
                    <a:pt x="591" y="311"/>
                    <a:pt x="591" y="311"/>
                  </a:cubicBezTo>
                  <a:cubicBezTo>
                    <a:pt x="590" y="311"/>
                    <a:pt x="590" y="312"/>
                    <a:pt x="590" y="312"/>
                  </a:cubicBezTo>
                  <a:cubicBezTo>
                    <a:pt x="590" y="313"/>
                    <a:pt x="590" y="315"/>
                    <a:pt x="591" y="316"/>
                  </a:cubicBezTo>
                  <a:cubicBezTo>
                    <a:pt x="587" y="306"/>
                    <a:pt x="584" y="295"/>
                    <a:pt x="582" y="285"/>
                  </a:cubicBezTo>
                  <a:cubicBezTo>
                    <a:pt x="582" y="284"/>
                    <a:pt x="581" y="284"/>
                    <a:pt x="581" y="285"/>
                  </a:cubicBezTo>
                  <a:cubicBezTo>
                    <a:pt x="581" y="291"/>
                    <a:pt x="583" y="297"/>
                    <a:pt x="585" y="303"/>
                  </a:cubicBezTo>
                  <a:cubicBezTo>
                    <a:pt x="586" y="306"/>
                    <a:pt x="587" y="310"/>
                    <a:pt x="588" y="313"/>
                  </a:cubicBezTo>
                  <a:cubicBezTo>
                    <a:pt x="589" y="315"/>
                    <a:pt x="589" y="316"/>
                    <a:pt x="590" y="318"/>
                  </a:cubicBezTo>
                  <a:cubicBezTo>
                    <a:pt x="591" y="319"/>
                    <a:pt x="592" y="318"/>
                    <a:pt x="591" y="318"/>
                  </a:cubicBezTo>
                  <a:cubicBezTo>
                    <a:pt x="592" y="318"/>
                    <a:pt x="592" y="319"/>
                    <a:pt x="592" y="319"/>
                  </a:cubicBezTo>
                  <a:cubicBezTo>
                    <a:pt x="592" y="319"/>
                    <a:pt x="592" y="319"/>
                    <a:pt x="592" y="319"/>
                  </a:cubicBezTo>
                  <a:cubicBezTo>
                    <a:pt x="592" y="320"/>
                    <a:pt x="592" y="321"/>
                    <a:pt x="593" y="322"/>
                  </a:cubicBezTo>
                  <a:cubicBezTo>
                    <a:pt x="588" y="315"/>
                    <a:pt x="584" y="306"/>
                    <a:pt x="578" y="300"/>
                  </a:cubicBezTo>
                  <a:cubicBezTo>
                    <a:pt x="571" y="293"/>
                    <a:pt x="561" y="288"/>
                    <a:pt x="553" y="282"/>
                  </a:cubicBezTo>
                  <a:cubicBezTo>
                    <a:pt x="552" y="282"/>
                    <a:pt x="551" y="281"/>
                    <a:pt x="550" y="281"/>
                  </a:cubicBezTo>
                  <a:cubicBezTo>
                    <a:pt x="550" y="281"/>
                    <a:pt x="550" y="281"/>
                    <a:pt x="550" y="281"/>
                  </a:cubicBezTo>
                  <a:cubicBezTo>
                    <a:pt x="546" y="278"/>
                    <a:pt x="543" y="276"/>
                    <a:pt x="539" y="274"/>
                  </a:cubicBezTo>
                  <a:cubicBezTo>
                    <a:pt x="539" y="274"/>
                    <a:pt x="539" y="274"/>
                    <a:pt x="539" y="274"/>
                  </a:cubicBezTo>
                  <a:cubicBezTo>
                    <a:pt x="540" y="275"/>
                    <a:pt x="542" y="276"/>
                    <a:pt x="543" y="278"/>
                  </a:cubicBezTo>
                  <a:cubicBezTo>
                    <a:pt x="540" y="276"/>
                    <a:pt x="537" y="275"/>
                    <a:pt x="535" y="274"/>
                  </a:cubicBezTo>
                  <a:cubicBezTo>
                    <a:pt x="536" y="275"/>
                    <a:pt x="536" y="275"/>
                    <a:pt x="537" y="275"/>
                  </a:cubicBezTo>
                  <a:cubicBezTo>
                    <a:pt x="538" y="275"/>
                    <a:pt x="538" y="275"/>
                    <a:pt x="538" y="275"/>
                  </a:cubicBezTo>
                  <a:cubicBezTo>
                    <a:pt x="533" y="270"/>
                    <a:pt x="525" y="267"/>
                    <a:pt x="519" y="264"/>
                  </a:cubicBezTo>
                  <a:cubicBezTo>
                    <a:pt x="515" y="262"/>
                    <a:pt x="512" y="260"/>
                    <a:pt x="508" y="259"/>
                  </a:cubicBezTo>
                  <a:cubicBezTo>
                    <a:pt x="504" y="258"/>
                    <a:pt x="500" y="256"/>
                    <a:pt x="496" y="256"/>
                  </a:cubicBezTo>
                  <a:cubicBezTo>
                    <a:pt x="495" y="255"/>
                    <a:pt x="493" y="255"/>
                    <a:pt x="491" y="256"/>
                  </a:cubicBezTo>
                  <a:cubicBezTo>
                    <a:pt x="491" y="256"/>
                    <a:pt x="491" y="257"/>
                    <a:pt x="492" y="257"/>
                  </a:cubicBezTo>
                  <a:cubicBezTo>
                    <a:pt x="494" y="256"/>
                    <a:pt x="499" y="258"/>
                    <a:pt x="501" y="258"/>
                  </a:cubicBezTo>
                  <a:cubicBezTo>
                    <a:pt x="504" y="259"/>
                    <a:pt x="507" y="260"/>
                    <a:pt x="510" y="261"/>
                  </a:cubicBezTo>
                  <a:cubicBezTo>
                    <a:pt x="516" y="263"/>
                    <a:pt x="520" y="266"/>
                    <a:pt x="525" y="269"/>
                  </a:cubicBezTo>
                  <a:cubicBezTo>
                    <a:pt x="528" y="271"/>
                    <a:pt x="531" y="273"/>
                    <a:pt x="534" y="274"/>
                  </a:cubicBezTo>
                  <a:cubicBezTo>
                    <a:pt x="531" y="273"/>
                    <a:pt x="527" y="272"/>
                    <a:pt x="524" y="271"/>
                  </a:cubicBezTo>
                  <a:cubicBezTo>
                    <a:pt x="514" y="269"/>
                    <a:pt x="504" y="266"/>
                    <a:pt x="494" y="267"/>
                  </a:cubicBezTo>
                  <a:cubicBezTo>
                    <a:pt x="487" y="267"/>
                    <a:pt x="479" y="270"/>
                    <a:pt x="472" y="272"/>
                  </a:cubicBezTo>
                  <a:cubicBezTo>
                    <a:pt x="468" y="273"/>
                    <a:pt x="464" y="274"/>
                    <a:pt x="459" y="276"/>
                  </a:cubicBezTo>
                  <a:cubicBezTo>
                    <a:pt x="458" y="271"/>
                    <a:pt x="458" y="266"/>
                    <a:pt x="456" y="261"/>
                  </a:cubicBezTo>
                  <a:cubicBezTo>
                    <a:pt x="454" y="256"/>
                    <a:pt x="452" y="251"/>
                    <a:pt x="452" y="245"/>
                  </a:cubicBezTo>
                  <a:cubicBezTo>
                    <a:pt x="452" y="240"/>
                    <a:pt x="452" y="235"/>
                    <a:pt x="453" y="230"/>
                  </a:cubicBezTo>
                  <a:cubicBezTo>
                    <a:pt x="453" y="225"/>
                    <a:pt x="453" y="219"/>
                    <a:pt x="455" y="214"/>
                  </a:cubicBezTo>
                  <a:cubicBezTo>
                    <a:pt x="456" y="209"/>
                    <a:pt x="459" y="204"/>
                    <a:pt x="461" y="199"/>
                  </a:cubicBezTo>
                  <a:cubicBezTo>
                    <a:pt x="463" y="194"/>
                    <a:pt x="464" y="188"/>
                    <a:pt x="465" y="183"/>
                  </a:cubicBezTo>
                  <a:cubicBezTo>
                    <a:pt x="466" y="178"/>
                    <a:pt x="467" y="172"/>
                    <a:pt x="471" y="167"/>
                  </a:cubicBezTo>
                  <a:cubicBezTo>
                    <a:pt x="474" y="163"/>
                    <a:pt x="478" y="158"/>
                    <a:pt x="482" y="154"/>
                  </a:cubicBezTo>
                  <a:cubicBezTo>
                    <a:pt x="486" y="150"/>
                    <a:pt x="490" y="146"/>
                    <a:pt x="494" y="143"/>
                  </a:cubicBezTo>
                  <a:cubicBezTo>
                    <a:pt x="498" y="139"/>
                    <a:pt x="502" y="135"/>
                    <a:pt x="508" y="134"/>
                  </a:cubicBezTo>
                  <a:cubicBezTo>
                    <a:pt x="513" y="133"/>
                    <a:pt x="519" y="134"/>
                    <a:pt x="525" y="135"/>
                  </a:cubicBezTo>
                  <a:close/>
                  <a:moveTo>
                    <a:pt x="373" y="210"/>
                  </a:moveTo>
                  <a:cubicBezTo>
                    <a:pt x="375" y="203"/>
                    <a:pt x="375" y="197"/>
                    <a:pt x="376" y="190"/>
                  </a:cubicBezTo>
                  <a:cubicBezTo>
                    <a:pt x="378" y="176"/>
                    <a:pt x="381" y="162"/>
                    <a:pt x="384" y="148"/>
                  </a:cubicBezTo>
                  <a:cubicBezTo>
                    <a:pt x="385" y="140"/>
                    <a:pt x="387" y="133"/>
                    <a:pt x="391" y="126"/>
                  </a:cubicBezTo>
                  <a:cubicBezTo>
                    <a:pt x="394" y="120"/>
                    <a:pt x="400" y="115"/>
                    <a:pt x="404" y="109"/>
                  </a:cubicBezTo>
                  <a:cubicBezTo>
                    <a:pt x="412" y="98"/>
                    <a:pt x="419" y="86"/>
                    <a:pt x="429" y="77"/>
                  </a:cubicBezTo>
                  <a:cubicBezTo>
                    <a:pt x="435" y="72"/>
                    <a:pt x="440" y="74"/>
                    <a:pt x="445" y="78"/>
                  </a:cubicBezTo>
                  <a:cubicBezTo>
                    <a:pt x="448" y="80"/>
                    <a:pt x="448" y="84"/>
                    <a:pt x="452" y="82"/>
                  </a:cubicBezTo>
                  <a:cubicBezTo>
                    <a:pt x="455" y="80"/>
                    <a:pt x="455" y="76"/>
                    <a:pt x="459" y="80"/>
                  </a:cubicBezTo>
                  <a:cubicBezTo>
                    <a:pt x="460" y="81"/>
                    <a:pt x="461" y="82"/>
                    <a:pt x="463" y="83"/>
                  </a:cubicBezTo>
                  <a:cubicBezTo>
                    <a:pt x="466" y="85"/>
                    <a:pt x="469" y="83"/>
                    <a:pt x="472" y="82"/>
                  </a:cubicBezTo>
                  <a:cubicBezTo>
                    <a:pt x="477" y="77"/>
                    <a:pt x="483" y="74"/>
                    <a:pt x="490" y="78"/>
                  </a:cubicBezTo>
                  <a:cubicBezTo>
                    <a:pt x="496" y="81"/>
                    <a:pt x="501" y="88"/>
                    <a:pt x="504" y="94"/>
                  </a:cubicBezTo>
                  <a:cubicBezTo>
                    <a:pt x="512" y="105"/>
                    <a:pt x="517" y="117"/>
                    <a:pt x="522" y="130"/>
                  </a:cubicBezTo>
                  <a:cubicBezTo>
                    <a:pt x="516" y="129"/>
                    <a:pt x="510" y="129"/>
                    <a:pt x="505" y="131"/>
                  </a:cubicBezTo>
                  <a:cubicBezTo>
                    <a:pt x="496" y="134"/>
                    <a:pt x="487" y="143"/>
                    <a:pt x="481" y="150"/>
                  </a:cubicBezTo>
                  <a:cubicBezTo>
                    <a:pt x="472" y="159"/>
                    <a:pt x="464" y="168"/>
                    <a:pt x="462" y="180"/>
                  </a:cubicBezTo>
                  <a:cubicBezTo>
                    <a:pt x="460" y="187"/>
                    <a:pt x="459" y="194"/>
                    <a:pt x="456" y="201"/>
                  </a:cubicBezTo>
                  <a:cubicBezTo>
                    <a:pt x="456" y="202"/>
                    <a:pt x="455" y="202"/>
                    <a:pt x="455" y="203"/>
                  </a:cubicBezTo>
                  <a:cubicBezTo>
                    <a:pt x="456" y="198"/>
                    <a:pt x="457" y="194"/>
                    <a:pt x="458" y="189"/>
                  </a:cubicBezTo>
                  <a:cubicBezTo>
                    <a:pt x="459" y="183"/>
                    <a:pt x="460" y="178"/>
                    <a:pt x="462" y="172"/>
                  </a:cubicBezTo>
                  <a:cubicBezTo>
                    <a:pt x="462" y="172"/>
                    <a:pt x="461" y="171"/>
                    <a:pt x="461" y="172"/>
                  </a:cubicBezTo>
                  <a:cubicBezTo>
                    <a:pt x="458" y="177"/>
                    <a:pt x="456" y="182"/>
                    <a:pt x="456" y="187"/>
                  </a:cubicBezTo>
                  <a:cubicBezTo>
                    <a:pt x="455" y="195"/>
                    <a:pt x="452" y="202"/>
                    <a:pt x="450" y="209"/>
                  </a:cubicBezTo>
                  <a:cubicBezTo>
                    <a:pt x="447" y="220"/>
                    <a:pt x="447" y="231"/>
                    <a:pt x="447" y="242"/>
                  </a:cubicBezTo>
                  <a:cubicBezTo>
                    <a:pt x="447" y="246"/>
                    <a:pt x="447" y="249"/>
                    <a:pt x="446" y="253"/>
                  </a:cubicBezTo>
                  <a:cubicBezTo>
                    <a:pt x="445" y="258"/>
                    <a:pt x="446" y="263"/>
                    <a:pt x="445" y="267"/>
                  </a:cubicBezTo>
                  <a:cubicBezTo>
                    <a:pt x="445" y="270"/>
                    <a:pt x="443" y="278"/>
                    <a:pt x="446" y="280"/>
                  </a:cubicBezTo>
                  <a:cubicBezTo>
                    <a:pt x="447" y="280"/>
                    <a:pt x="448" y="280"/>
                    <a:pt x="447" y="279"/>
                  </a:cubicBezTo>
                  <a:cubicBezTo>
                    <a:pt x="447" y="278"/>
                    <a:pt x="447" y="275"/>
                    <a:pt x="447" y="273"/>
                  </a:cubicBezTo>
                  <a:cubicBezTo>
                    <a:pt x="447" y="276"/>
                    <a:pt x="448" y="278"/>
                    <a:pt x="448" y="279"/>
                  </a:cubicBezTo>
                  <a:cubicBezTo>
                    <a:pt x="448" y="279"/>
                    <a:pt x="448" y="279"/>
                    <a:pt x="449" y="279"/>
                  </a:cubicBezTo>
                  <a:cubicBezTo>
                    <a:pt x="447" y="280"/>
                    <a:pt x="445" y="281"/>
                    <a:pt x="443" y="283"/>
                  </a:cubicBezTo>
                  <a:cubicBezTo>
                    <a:pt x="443" y="283"/>
                    <a:pt x="443" y="282"/>
                    <a:pt x="443" y="282"/>
                  </a:cubicBezTo>
                  <a:cubicBezTo>
                    <a:pt x="442" y="277"/>
                    <a:pt x="443" y="271"/>
                    <a:pt x="443" y="266"/>
                  </a:cubicBezTo>
                  <a:cubicBezTo>
                    <a:pt x="443" y="258"/>
                    <a:pt x="443" y="250"/>
                    <a:pt x="444" y="242"/>
                  </a:cubicBezTo>
                  <a:cubicBezTo>
                    <a:pt x="445" y="224"/>
                    <a:pt x="447" y="206"/>
                    <a:pt x="453" y="189"/>
                  </a:cubicBezTo>
                  <a:cubicBezTo>
                    <a:pt x="453" y="189"/>
                    <a:pt x="452" y="189"/>
                    <a:pt x="452" y="189"/>
                  </a:cubicBezTo>
                  <a:cubicBezTo>
                    <a:pt x="446" y="206"/>
                    <a:pt x="441" y="224"/>
                    <a:pt x="440" y="241"/>
                  </a:cubicBezTo>
                  <a:cubicBezTo>
                    <a:pt x="440" y="251"/>
                    <a:pt x="440" y="260"/>
                    <a:pt x="440" y="269"/>
                  </a:cubicBezTo>
                  <a:cubicBezTo>
                    <a:pt x="440" y="273"/>
                    <a:pt x="439" y="280"/>
                    <a:pt x="440" y="284"/>
                  </a:cubicBezTo>
                  <a:cubicBezTo>
                    <a:pt x="440" y="284"/>
                    <a:pt x="441" y="284"/>
                    <a:pt x="441" y="284"/>
                  </a:cubicBezTo>
                  <a:cubicBezTo>
                    <a:pt x="439" y="286"/>
                    <a:pt x="437" y="287"/>
                    <a:pt x="435" y="289"/>
                  </a:cubicBezTo>
                  <a:cubicBezTo>
                    <a:pt x="436" y="287"/>
                    <a:pt x="436" y="285"/>
                    <a:pt x="436" y="283"/>
                  </a:cubicBezTo>
                  <a:cubicBezTo>
                    <a:pt x="436" y="281"/>
                    <a:pt x="436" y="278"/>
                    <a:pt x="436" y="276"/>
                  </a:cubicBezTo>
                  <a:cubicBezTo>
                    <a:pt x="436" y="275"/>
                    <a:pt x="435" y="275"/>
                    <a:pt x="435" y="275"/>
                  </a:cubicBezTo>
                  <a:cubicBezTo>
                    <a:pt x="433" y="280"/>
                    <a:pt x="434" y="285"/>
                    <a:pt x="433" y="289"/>
                  </a:cubicBezTo>
                  <a:cubicBezTo>
                    <a:pt x="433" y="290"/>
                    <a:pt x="433" y="290"/>
                    <a:pt x="433" y="290"/>
                  </a:cubicBezTo>
                  <a:cubicBezTo>
                    <a:pt x="433" y="291"/>
                    <a:pt x="432" y="291"/>
                    <a:pt x="432" y="292"/>
                  </a:cubicBezTo>
                  <a:cubicBezTo>
                    <a:pt x="432" y="284"/>
                    <a:pt x="430" y="276"/>
                    <a:pt x="430" y="268"/>
                  </a:cubicBezTo>
                  <a:cubicBezTo>
                    <a:pt x="430" y="264"/>
                    <a:pt x="431" y="259"/>
                    <a:pt x="431" y="255"/>
                  </a:cubicBezTo>
                  <a:cubicBezTo>
                    <a:pt x="431" y="252"/>
                    <a:pt x="430" y="248"/>
                    <a:pt x="430" y="245"/>
                  </a:cubicBezTo>
                  <a:cubicBezTo>
                    <a:pt x="430" y="244"/>
                    <a:pt x="429" y="243"/>
                    <a:pt x="429" y="244"/>
                  </a:cubicBezTo>
                  <a:cubicBezTo>
                    <a:pt x="428" y="252"/>
                    <a:pt x="428" y="260"/>
                    <a:pt x="427" y="268"/>
                  </a:cubicBezTo>
                  <a:cubicBezTo>
                    <a:pt x="427" y="276"/>
                    <a:pt x="429" y="284"/>
                    <a:pt x="429" y="292"/>
                  </a:cubicBezTo>
                  <a:cubicBezTo>
                    <a:pt x="429" y="293"/>
                    <a:pt x="430" y="293"/>
                    <a:pt x="430" y="293"/>
                  </a:cubicBezTo>
                  <a:cubicBezTo>
                    <a:pt x="428" y="295"/>
                    <a:pt x="427" y="297"/>
                    <a:pt x="425" y="299"/>
                  </a:cubicBezTo>
                  <a:cubicBezTo>
                    <a:pt x="425" y="298"/>
                    <a:pt x="425" y="297"/>
                    <a:pt x="426" y="296"/>
                  </a:cubicBezTo>
                  <a:cubicBezTo>
                    <a:pt x="426" y="294"/>
                    <a:pt x="426" y="292"/>
                    <a:pt x="426" y="290"/>
                  </a:cubicBezTo>
                  <a:cubicBezTo>
                    <a:pt x="426" y="290"/>
                    <a:pt x="426" y="289"/>
                    <a:pt x="426" y="290"/>
                  </a:cubicBezTo>
                  <a:cubicBezTo>
                    <a:pt x="425" y="291"/>
                    <a:pt x="424" y="293"/>
                    <a:pt x="424" y="295"/>
                  </a:cubicBezTo>
                  <a:cubicBezTo>
                    <a:pt x="423" y="293"/>
                    <a:pt x="422" y="291"/>
                    <a:pt x="422" y="289"/>
                  </a:cubicBezTo>
                  <a:cubicBezTo>
                    <a:pt x="422" y="289"/>
                    <a:pt x="422" y="289"/>
                    <a:pt x="423" y="289"/>
                  </a:cubicBezTo>
                  <a:cubicBezTo>
                    <a:pt x="423" y="289"/>
                    <a:pt x="423" y="288"/>
                    <a:pt x="423" y="288"/>
                  </a:cubicBezTo>
                  <a:cubicBezTo>
                    <a:pt x="423" y="288"/>
                    <a:pt x="423" y="288"/>
                    <a:pt x="423" y="288"/>
                  </a:cubicBezTo>
                  <a:cubicBezTo>
                    <a:pt x="423" y="288"/>
                    <a:pt x="423" y="288"/>
                    <a:pt x="423" y="288"/>
                  </a:cubicBezTo>
                  <a:cubicBezTo>
                    <a:pt x="423" y="288"/>
                    <a:pt x="423" y="288"/>
                    <a:pt x="423" y="288"/>
                  </a:cubicBezTo>
                  <a:cubicBezTo>
                    <a:pt x="423" y="288"/>
                    <a:pt x="423" y="287"/>
                    <a:pt x="423" y="287"/>
                  </a:cubicBezTo>
                  <a:cubicBezTo>
                    <a:pt x="424" y="286"/>
                    <a:pt x="424" y="285"/>
                    <a:pt x="424" y="284"/>
                  </a:cubicBezTo>
                  <a:cubicBezTo>
                    <a:pt x="423" y="282"/>
                    <a:pt x="423" y="280"/>
                    <a:pt x="423" y="278"/>
                  </a:cubicBezTo>
                  <a:cubicBezTo>
                    <a:pt x="422" y="277"/>
                    <a:pt x="422" y="277"/>
                    <a:pt x="422" y="278"/>
                  </a:cubicBezTo>
                  <a:cubicBezTo>
                    <a:pt x="421" y="279"/>
                    <a:pt x="421" y="281"/>
                    <a:pt x="421" y="283"/>
                  </a:cubicBezTo>
                  <a:cubicBezTo>
                    <a:pt x="421" y="285"/>
                    <a:pt x="421" y="286"/>
                    <a:pt x="421" y="288"/>
                  </a:cubicBezTo>
                  <a:cubicBezTo>
                    <a:pt x="421" y="287"/>
                    <a:pt x="420" y="285"/>
                    <a:pt x="420" y="284"/>
                  </a:cubicBezTo>
                  <a:cubicBezTo>
                    <a:pt x="418" y="279"/>
                    <a:pt x="417" y="275"/>
                    <a:pt x="416" y="271"/>
                  </a:cubicBezTo>
                  <a:cubicBezTo>
                    <a:pt x="414" y="262"/>
                    <a:pt x="413" y="254"/>
                    <a:pt x="413" y="245"/>
                  </a:cubicBezTo>
                  <a:cubicBezTo>
                    <a:pt x="413" y="244"/>
                    <a:pt x="412" y="244"/>
                    <a:pt x="412" y="245"/>
                  </a:cubicBezTo>
                  <a:cubicBezTo>
                    <a:pt x="411" y="254"/>
                    <a:pt x="413" y="263"/>
                    <a:pt x="414" y="271"/>
                  </a:cubicBezTo>
                  <a:cubicBezTo>
                    <a:pt x="415" y="278"/>
                    <a:pt x="417" y="285"/>
                    <a:pt x="419" y="292"/>
                  </a:cubicBezTo>
                  <a:cubicBezTo>
                    <a:pt x="417" y="287"/>
                    <a:pt x="414" y="282"/>
                    <a:pt x="410" y="277"/>
                  </a:cubicBezTo>
                  <a:cubicBezTo>
                    <a:pt x="410" y="277"/>
                    <a:pt x="410" y="276"/>
                    <a:pt x="410" y="276"/>
                  </a:cubicBezTo>
                  <a:cubicBezTo>
                    <a:pt x="410" y="276"/>
                    <a:pt x="410" y="275"/>
                    <a:pt x="410" y="274"/>
                  </a:cubicBezTo>
                  <a:cubicBezTo>
                    <a:pt x="410" y="274"/>
                    <a:pt x="410" y="273"/>
                    <a:pt x="409" y="273"/>
                  </a:cubicBezTo>
                  <a:cubicBezTo>
                    <a:pt x="409" y="273"/>
                    <a:pt x="409" y="273"/>
                    <a:pt x="409" y="273"/>
                  </a:cubicBezTo>
                  <a:cubicBezTo>
                    <a:pt x="408" y="273"/>
                    <a:pt x="408" y="274"/>
                    <a:pt x="408" y="274"/>
                  </a:cubicBezTo>
                  <a:cubicBezTo>
                    <a:pt x="407" y="272"/>
                    <a:pt x="406" y="270"/>
                    <a:pt x="405" y="268"/>
                  </a:cubicBezTo>
                  <a:cubicBezTo>
                    <a:pt x="401" y="262"/>
                    <a:pt x="397" y="255"/>
                    <a:pt x="393" y="249"/>
                  </a:cubicBezTo>
                  <a:cubicBezTo>
                    <a:pt x="389" y="244"/>
                    <a:pt x="384" y="239"/>
                    <a:pt x="379" y="234"/>
                  </a:cubicBezTo>
                  <a:cubicBezTo>
                    <a:pt x="377" y="232"/>
                    <a:pt x="375" y="229"/>
                    <a:pt x="373" y="227"/>
                  </a:cubicBezTo>
                  <a:cubicBezTo>
                    <a:pt x="372" y="221"/>
                    <a:pt x="373" y="215"/>
                    <a:pt x="373" y="210"/>
                  </a:cubicBezTo>
                  <a:close/>
                  <a:moveTo>
                    <a:pt x="343" y="137"/>
                  </a:moveTo>
                  <a:cubicBezTo>
                    <a:pt x="349" y="146"/>
                    <a:pt x="355" y="156"/>
                    <a:pt x="359" y="166"/>
                  </a:cubicBezTo>
                  <a:cubicBezTo>
                    <a:pt x="363" y="175"/>
                    <a:pt x="368" y="185"/>
                    <a:pt x="369" y="196"/>
                  </a:cubicBezTo>
                  <a:cubicBezTo>
                    <a:pt x="370" y="199"/>
                    <a:pt x="370" y="203"/>
                    <a:pt x="370" y="207"/>
                  </a:cubicBezTo>
                  <a:cubicBezTo>
                    <a:pt x="370" y="210"/>
                    <a:pt x="369" y="213"/>
                    <a:pt x="369" y="216"/>
                  </a:cubicBezTo>
                  <a:cubicBezTo>
                    <a:pt x="369" y="218"/>
                    <a:pt x="369" y="221"/>
                    <a:pt x="370" y="223"/>
                  </a:cubicBezTo>
                  <a:cubicBezTo>
                    <a:pt x="368" y="221"/>
                    <a:pt x="365" y="219"/>
                    <a:pt x="363" y="216"/>
                  </a:cubicBezTo>
                  <a:cubicBezTo>
                    <a:pt x="363" y="216"/>
                    <a:pt x="363" y="216"/>
                    <a:pt x="363" y="216"/>
                  </a:cubicBezTo>
                  <a:cubicBezTo>
                    <a:pt x="363" y="216"/>
                    <a:pt x="363" y="216"/>
                    <a:pt x="363" y="215"/>
                  </a:cubicBezTo>
                  <a:cubicBezTo>
                    <a:pt x="364" y="200"/>
                    <a:pt x="357" y="185"/>
                    <a:pt x="352" y="170"/>
                  </a:cubicBezTo>
                  <a:cubicBezTo>
                    <a:pt x="348" y="157"/>
                    <a:pt x="346" y="144"/>
                    <a:pt x="340" y="132"/>
                  </a:cubicBezTo>
                  <a:cubicBezTo>
                    <a:pt x="341" y="134"/>
                    <a:pt x="342" y="136"/>
                    <a:pt x="343" y="137"/>
                  </a:cubicBezTo>
                  <a:close/>
                  <a:moveTo>
                    <a:pt x="321" y="108"/>
                  </a:moveTo>
                  <a:cubicBezTo>
                    <a:pt x="322" y="110"/>
                    <a:pt x="325" y="112"/>
                    <a:pt x="326" y="114"/>
                  </a:cubicBezTo>
                  <a:cubicBezTo>
                    <a:pt x="326" y="115"/>
                    <a:pt x="326" y="116"/>
                    <a:pt x="326" y="116"/>
                  </a:cubicBezTo>
                  <a:cubicBezTo>
                    <a:pt x="328" y="118"/>
                    <a:pt x="329" y="119"/>
                    <a:pt x="330" y="121"/>
                  </a:cubicBezTo>
                  <a:cubicBezTo>
                    <a:pt x="330" y="121"/>
                    <a:pt x="330" y="121"/>
                    <a:pt x="330" y="121"/>
                  </a:cubicBezTo>
                  <a:cubicBezTo>
                    <a:pt x="331" y="124"/>
                    <a:pt x="331" y="127"/>
                    <a:pt x="334" y="129"/>
                  </a:cubicBezTo>
                  <a:cubicBezTo>
                    <a:pt x="334" y="130"/>
                    <a:pt x="335" y="130"/>
                    <a:pt x="336" y="129"/>
                  </a:cubicBezTo>
                  <a:cubicBezTo>
                    <a:pt x="343" y="143"/>
                    <a:pt x="344" y="158"/>
                    <a:pt x="349" y="172"/>
                  </a:cubicBezTo>
                  <a:cubicBezTo>
                    <a:pt x="354" y="186"/>
                    <a:pt x="360" y="200"/>
                    <a:pt x="361" y="215"/>
                  </a:cubicBezTo>
                  <a:cubicBezTo>
                    <a:pt x="356" y="211"/>
                    <a:pt x="351" y="208"/>
                    <a:pt x="345" y="205"/>
                  </a:cubicBezTo>
                  <a:cubicBezTo>
                    <a:pt x="339" y="201"/>
                    <a:pt x="333" y="198"/>
                    <a:pt x="327" y="195"/>
                  </a:cubicBezTo>
                  <a:cubicBezTo>
                    <a:pt x="328" y="184"/>
                    <a:pt x="322" y="174"/>
                    <a:pt x="317" y="164"/>
                  </a:cubicBezTo>
                  <a:cubicBezTo>
                    <a:pt x="314" y="157"/>
                    <a:pt x="311" y="150"/>
                    <a:pt x="310" y="143"/>
                  </a:cubicBezTo>
                  <a:cubicBezTo>
                    <a:pt x="308" y="135"/>
                    <a:pt x="308" y="129"/>
                    <a:pt x="309" y="121"/>
                  </a:cubicBezTo>
                  <a:cubicBezTo>
                    <a:pt x="309" y="121"/>
                    <a:pt x="308" y="121"/>
                    <a:pt x="308" y="121"/>
                  </a:cubicBezTo>
                  <a:cubicBezTo>
                    <a:pt x="305" y="126"/>
                    <a:pt x="306" y="132"/>
                    <a:pt x="307" y="137"/>
                  </a:cubicBezTo>
                  <a:cubicBezTo>
                    <a:pt x="308" y="145"/>
                    <a:pt x="310" y="152"/>
                    <a:pt x="313" y="159"/>
                  </a:cubicBezTo>
                  <a:cubicBezTo>
                    <a:pt x="318" y="171"/>
                    <a:pt x="324" y="182"/>
                    <a:pt x="325" y="194"/>
                  </a:cubicBezTo>
                  <a:cubicBezTo>
                    <a:pt x="319" y="191"/>
                    <a:pt x="312" y="188"/>
                    <a:pt x="305" y="187"/>
                  </a:cubicBezTo>
                  <a:cubicBezTo>
                    <a:pt x="304" y="187"/>
                    <a:pt x="304" y="186"/>
                    <a:pt x="303" y="186"/>
                  </a:cubicBezTo>
                  <a:cubicBezTo>
                    <a:pt x="303" y="186"/>
                    <a:pt x="303" y="185"/>
                    <a:pt x="303" y="185"/>
                  </a:cubicBezTo>
                  <a:cubicBezTo>
                    <a:pt x="300" y="180"/>
                    <a:pt x="301" y="175"/>
                    <a:pt x="300" y="170"/>
                  </a:cubicBezTo>
                  <a:cubicBezTo>
                    <a:pt x="300" y="164"/>
                    <a:pt x="300" y="158"/>
                    <a:pt x="300" y="153"/>
                  </a:cubicBezTo>
                  <a:cubicBezTo>
                    <a:pt x="300" y="142"/>
                    <a:pt x="302" y="133"/>
                    <a:pt x="306" y="123"/>
                  </a:cubicBezTo>
                  <a:cubicBezTo>
                    <a:pt x="308" y="118"/>
                    <a:pt x="309" y="113"/>
                    <a:pt x="312" y="108"/>
                  </a:cubicBezTo>
                  <a:cubicBezTo>
                    <a:pt x="312" y="108"/>
                    <a:pt x="312" y="108"/>
                    <a:pt x="312" y="107"/>
                  </a:cubicBezTo>
                  <a:cubicBezTo>
                    <a:pt x="312" y="107"/>
                    <a:pt x="312" y="107"/>
                    <a:pt x="312" y="107"/>
                  </a:cubicBezTo>
                  <a:cubicBezTo>
                    <a:pt x="313" y="106"/>
                    <a:pt x="314" y="105"/>
                    <a:pt x="314" y="104"/>
                  </a:cubicBezTo>
                  <a:cubicBezTo>
                    <a:pt x="315" y="103"/>
                    <a:pt x="320" y="107"/>
                    <a:pt x="321" y="108"/>
                  </a:cubicBezTo>
                  <a:close/>
                  <a:moveTo>
                    <a:pt x="297" y="173"/>
                  </a:moveTo>
                  <a:cubicBezTo>
                    <a:pt x="297" y="177"/>
                    <a:pt x="297" y="181"/>
                    <a:pt x="299" y="185"/>
                  </a:cubicBezTo>
                  <a:cubicBezTo>
                    <a:pt x="297" y="185"/>
                    <a:pt x="295" y="184"/>
                    <a:pt x="293" y="184"/>
                  </a:cubicBezTo>
                  <a:cubicBezTo>
                    <a:pt x="293" y="184"/>
                    <a:pt x="293" y="183"/>
                    <a:pt x="293" y="183"/>
                  </a:cubicBezTo>
                  <a:cubicBezTo>
                    <a:pt x="293" y="183"/>
                    <a:pt x="293" y="182"/>
                    <a:pt x="293" y="182"/>
                  </a:cubicBezTo>
                  <a:cubicBezTo>
                    <a:pt x="288" y="170"/>
                    <a:pt x="292" y="155"/>
                    <a:pt x="295" y="142"/>
                  </a:cubicBezTo>
                  <a:cubicBezTo>
                    <a:pt x="297" y="136"/>
                    <a:pt x="298" y="129"/>
                    <a:pt x="300" y="122"/>
                  </a:cubicBezTo>
                  <a:cubicBezTo>
                    <a:pt x="302" y="118"/>
                    <a:pt x="303" y="114"/>
                    <a:pt x="307" y="112"/>
                  </a:cubicBezTo>
                  <a:cubicBezTo>
                    <a:pt x="306" y="114"/>
                    <a:pt x="305" y="116"/>
                    <a:pt x="305" y="117"/>
                  </a:cubicBezTo>
                  <a:cubicBezTo>
                    <a:pt x="303" y="123"/>
                    <a:pt x="300" y="129"/>
                    <a:pt x="299" y="136"/>
                  </a:cubicBezTo>
                  <a:cubicBezTo>
                    <a:pt x="298" y="141"/>
                    <a:pt x="297" y="147"/>
                    <a:pt x="297" y="152"/>
                  </a:cubicBezTo>
                  <a:cubicBezTo>
                    <a:pt x="297" y="159"/>
                    <a:pt x="297" y="166"/>
                    <a:pt x="297" y="173"/>
                  </a:cubicBezTo>
                  <a:close/>
                  <a:moveTo>
                    <a:pt x="239" y="8"/>
                  </a:moveTo>
                  <a:cubicBezTo>
                    <a:pt x="238" y="6"/>
                    <a:pt x="245" y="10"/>
                    <a:pt x="246" y="10"/>
                  </a:cubicBezTo>
                  <a:cubicBezTo>
                    <a:pt x="249" y="12"/>
                    <a:pt x="252" y="14"/>
                    <a:pt x="256" y="16"/>
                  </a:cubicBezTo>
                  <a:cubicBezTo>
                    <a:pt x="264" y="22"/>
                    <a:pt x="272" y="30"/>
                    <a:pt x="279" y="38"/>
                  </a:cubicBezTo>
                  <a:cubicBezTo>
                    <a:pt x="288" y="49"/>
                    <a:pt x="296" y="60"/>
                    <a:pt x="302" y="73"/>
                  </a:cubicBezTo>
                  <a:cubicBezTo>
                    <a:pt x="305" y="80"/>
                    <a:pt x="309" y="86"/>
                    <a:pt x="311" y="93"/>
                  </a:cubicBezTo>
                  <a:cubicBezTo>
                    <a:pt x="312" y="96"/>
                    <a:pt x="313" y="99"/>
                    <a:pt x="315" y="102"/>
                  </a:cubicBezTo>
                  <a:cubicBezTo>
                    <a:pt x="312" y="102"/>
                    <a:pt x="310" y="104"/>
                    <a:pt x="309" y="107"/>
                  </a:cubicBezTo>
                  <a:cubicBezTo>
                    <a:pt x="306" y="108"/>
                    <a:pt x="304" y="110"/>
                    <a:pt x="302" y="112"/>
                  </a:cubicBezTo>
                  <a:cubicBezTo>
                    <a:pt x="302" y="108"/>
                    <a:pt x="300" y="104"/>
                    <a:pt x="299" y="101"/>
                  </a:cubicBezTo>
                  <a:cubicBezTo>
                    <a:pt x="298" y="99"/>
                    <a:pt x="297" y="97"/>
                    <a:pt x="297" y="96"/>
                  </a:cubicBezTo>
                  <a:cubicBezTo>
                    <a:pt x="297" y="96"/>
                    <a:pt x="297" y="96"/>
                    <a:pt x="297" y="95"/>
                  </a:cubicBezTo>
                  <a:cubicBezTo>
                    <a:pt x="298" y="93"/>
                    <a:pt x="297" y="90"/>
                    <a:pt x="297" y="88"/>
                  </a:cubicBezTo>
                  <a:cubicBezTo>
                    <a:pt x="297" y="85"/>
                    <a:pt x="297" y="82"/>
                    <a:pt x="298" y="79"/>
                  </a:cubicBezTo>
                  <a:cubicBezTo>
                    <a:pt x="298" y="79"/>
                    <a:pt x="297" y="79"/>
                    <a:pt x="297" y="79"/>
                  </a:cubicBezTo>
                  <a:cubicBezTo>
                    <a:pt x="296" y="82"/>
                    <a:pt x="296" y="85"/>
                    <a:pt x="296" y="88"/>
                  </a:cubicBezTo>
                  <a:cubicBezTo>
                    <a:pt x="296" y="89"/>
                    <a:pt x="295" y="91"/>
                    <a:pt x="295" y="93"/>
                  </a:cubicBezTo>
                  <a:cubicBezTo>
                    <a:pt x="294" y="91"/>
                    <a:pt x="293" y="89"/>
                    <a:pt x="292" y="87"/>
                  </a:cubicBezTo>
                  <a:cubicBezTo>
                    <a:pt x="293" y="86"/>
                    <a:pt x="293" y="83"/>
                    <a:pt x="293" y="82"/>
                  </a:cubicBezTo>
                  <a:cubicBezTo>
                    <a:pt x="293" y="80"/>
                    <a:pt x="293" y="77"/>
                    <a:pt x="293" y="75"/>
                  </a:cubicBezTo>
                  <a:cubicBezTo>
                    <a:pt x="293" y="74"/>
                    <a:pt x="292" y="74"/>
                    <a:pt x="292" y="75"/>
                  </a:cubicBezTo>
                  <a:cubicBezTo>
                    <a:pt x="291" y="77"/>
                    <a:pt x="291" y="80"/>
                    <a:pt x="291" y="82"/>
                  </a:cubicBezTo>
                  <a:cubicBezTo>
                    <a:pt x="291" y="83"/>
                    <a:pt x="291" y="84"/>
                    <a:pt x="291" y="84"/>
                  </a:cubicBezTo>
                  <a:cubicBezTo>
                    <a:pt x="290" y="83"/>
                    <a:pt x="289" y="82"/>
                    <a:pt x="289" y="81"/>
                  </a:cubicBezTo>
                  <a:cubicBezTo>
                    <a:pt x="289" y="80"/>
                    <a:pt x="288" y="78"/>
                    <a:pt x="288" y="77"/>
                  </a:cubicBezTo>
                  <a:cubicBezTo>
                    <a:pt x="288" y="75"/>
                    <a:pt x="288" y="74"/>
                    <a:pt x="288" y="72"/>
                  </a:cubicBezTo>
                  <a:cubicBezTo>
                    <a:pt x="288" y="71"/>
                    <a:pt x="287" y="71"/>
                    <a:pt x="287" y="72"/>
                  </a:cubicBezTo>
                  <a:cubicBezTo>
                    <a:pt x="287" y="74"/>
                    <a:pt x="287" y="76"/>
                    <a:pt x="287" y="78"/>
                  </a:cubicBezTo>
                  <a:cubicBezTo>
                    <a:pt x="287" y="78"/>
                    <a:pt x="287" y="78"/>
                    <a:pt x="287" y="78"/>
                  </a:cubicBezTo>
                  <a:cubicBezTo>
                    <a:pt x="287" y="78"/>
                    <a:pt x="286" y="77"/>
                    <a:pt x="286" y="76"/>
                  </a:cubicBezTo>
                  <a:cubicBezTo>
                    <a:pt x="285" y="76"/>
                    <a:pt x="284" y="75"/>
                    <a:pt x="284" y="73"/>
                  </a:cubicBezTo>
                  <a:cubicBezTo>
                    <a:pt x="284" y="71"/>
                    <a:pt x="284" y="69"/>
                    <a:pt x="284" y="67"/>
                  </a:cubicBezTo>
                  <a:cubicBezTo>
                    <a:pt x="284" y="64"/>
                    <a:pt x="284" y="62"/>
                    <a:pt x="284" y="59"/>
                  </a:cubicBezTo>
                  <a:cubicBezTo>
                    <a:pt x="284" y="58"/>
                    <a:pt x="284" y="58"/>
                    <a:pt x="284" y="59"/>
                  </a:cubicBezTo>
                  <a:cubicBezTo>
                    <a:pt x="283" y="61"/>
                    <a:pt x="283" y="64"/>
                    <a:pt x="283" y="67"/>
                  </a:cubicBezTo>
                  <a:cubicBezTo>
                    <a:pt x="283" y="68"/>
                    <a:pt x="282" y="70"/>
                    <a:pt x="282" y="71"/>
                  </a:cubicBezTo>
                  <a:cubicBezTo>
                    <a:pt x="281" y="69"/>
                    <a:pt x="279" y="67"/>
                    <a:pt x="277" y="65"/>
                  </a:cubicBezTo>
                  <a:cubicBezTo>
                    <a:pt x="278" y="63"/>
                    <a:pt x="278" y="62"/>
                    <a:pt x="278" y="60"/>
                  </a:cubicBezTo>
                  <a:cubicBezTo>
                    <a:pt x="278" y="58"/>
                    <a:pt x="278" y="56"/>
                    <a:pt x="278" y="55"/>
                  </a:cubicBezTo>
                  <a:cubicBezTo>
                    <a:pt x="278" y="54"/>
                    <a:pt x="277" y="53"/>
                    <a:pt x="277" y="54"/>
                  </a:cubicBezTo>
                  <a:cubicBezTo>
                    <a:pt x="277" y="57"/>
                    <a:pt x="276" y="61"/>
                    <a:pt x="276" y="64"/>
                  </a:cubicBezTo>
                  <a:cubicBezTo>
                    <a:pt x="275" y="63"/>
                    <a:pt x="274" y="61"/>
                    <a:pt x="273" y="60"/>
                  </a:cubicBezTo>
                  <a:cubicBezTo>
                    <a:pt x="273" y="59"/>
                    <a:pt x="273" y="58"/>
                    <a:pt x="273" y="56"/>
                  </a:cubicBezTo>
                  <a:cubicBezTo>
                    <a:pt x="273" y="55"/>
                    <a:pt x="273" y="53"/>
                    <a:pt x="273" y="51"/>
                  </a:cubicBezTo>
                  <a:cubicBezTo>
                    <a:pt x="273" y="50"/>
                    <a:pt x="272" y="50"/>
                    <a:pt x="272" y="51"/>
                  </a:cubicBezTo>
                  <a:cubicBezTo>
                    <a:pt x="272" y="53"/>
                    <a:pt x="272" y="55"/>
                    <a:pt x="272" y="56"/>
                  </a:cubicBezTo>
                  <a:cubicBezTo>
                    <a:pt x="272" y="57"/>
                    <a:pt x="271" y="58"/>
                    <a:pt x="271" y="59"/>
                  </a:cubicBezTo>
                  <a:cubicBezTo>
                    <a:pt x="270" y="58"/>
                    <a:pt x="269" y="57"/>
                    <a:pt x="268" y="56"/>
                  </a:cubicBezTo>
                  <a:cubicBezTo>
                    <a:pt x="268" y="56"/>
                    <a:pt x="268" y="56"/>
                    <a:pt x="268" y="56"/>
                  </a:cubicBezTo>
                  <a:cubicBezTo>
                    <a:pt x="270" y="55"/>
                    <a:pt x="270" y="52"/>
                    <a:pt x="270" y="50"/>
                  </a:cubicBezTo>
                  <a:cubicBezTo>
                    <a:pt x="271" y="48"/>
                    <a:pt x="271" y="46"/>
                    <a:pt x="271" y="44"/>
                  </a:cubicBezTo>
                  <a:cubicBezTo>
                    <a:pt x="271" y="43"/>
                    <a:pt x="270" y="43"/>
                    <a:pt x="270" y="44"/>
                  </a:cubicBezTo>
                  <a:cubicBezTo>
                    <a:pt x="269" y="46"/>
                    <a:pt x="269" y="48"/>
                    <a:pt x="269" y="50"/>
                  </a:cubicBezTo>
                  <a:cubicBezTo>
                    <a:pt x="268" y="52"/>
                    <a:pt x="267" y="54"/>
                    <a:pt x="267" y="56"/>
                  </a:cubicBezTo>
                  <a:cubicBezTo>
                    <a:pt x="267" y="56"/>
                    <a:pt x="267" y="56"/>
                    <a:pt x="267" y="56"/>
                  </a:cubicBezTo>
                  <a:cubicBezTo>
                    <a:pt x="266" y="55"/>
                    <a:pt x="264" y="54"/>
                    <a:pt x="262" y="54"/>
                  </a:cubicBezTo>
                  <a:cubicBezTo>
                    <a:pt x="263" y="52"/>
                    <a:pt x="264" y="49"/>
                    <a:pt x="264" y="47"/>
                  </a:cubicBezTo>
                  <a:cubicBezTo>
                    <a:pt x="265" y="45"/>
                    <a:pt x="265" y="43"/>
                    <a:pt x="265" y="40"/>
                  </a:cubicBezTo>
                  <a:cubicBezTo>
                    <a:pt x="265" y="40"/>
                    <a:pt x="263" y="40"/>
                    <a:pt x="263" y="40"/>
                  </a:cubicBezTo>
                  <a:cubicBezTo>
                    <a:pt x="264" y="43"/>
                    <a:pt x="263" y="45"/>
                    <a:pt x="262" y="47"/>
                  </a:cubicBezTo>
                  <a:cubicBezTo>
                    <a:pt x="262" y="49"/>
                    <a:pt x="261" y="51"/>
                    <a:pt x="261" y="53"/>
                  </a:cubicBezTo>
                  <a:cubicBezTo>
                    <a:pt x="261" y="53"/>
                    <a:pt x="261" y="54"/>
                    <a:pt x="261" y="54"/>
                  </a:cubicBezTo>
                  <a:cubicBezTo>
                    <a:pt x="260" y="54"/>
                    <a:pt x="259" y="54"/>
                    <a:pt x="257" y="54"/>
                  </a:cubicBezTo>
                  <a:cubicBezTo>
                    <a:pt x="257" y="54"/>
                    <a:pt x="257" y="53"/>
                    <a:pt x="257" y="53"/>
                  </a:cubicBezTo>
                  <a:cubicBezTo>
                    <a:pt x="257" y="53"/>
                    <a:pt x="257" y="53"/>
                    <a:pt x="257" y="53"/>
                  </a:cubicBezTo>
                  <a:cubicBezTo>
                    <a:pt x="257" y="51"/>
                    <a:pt x="258" y="49"/>
                    <a:pt x="258" y="48"/>
                  </a:cubicBezTo>
                  <a:cubicBezTo>
                    <a:pt x="258" y="47"/>
                    <a:pt x="258" y="47"/>
                    <a:pt x="257" y="47"/>
                  </a:cubicBezTo>
                  <a:cubicBezTo>
                    <a:pt x="257" y="49"/>
                    <a:pt x="256" y="50"/>
                    <a:pt x="256" y="51"/>
                  </a:cubicBezTo>
                  <a:cubicBezTo>
                    <a:pt x="255" y="49"/>
                    <a:pt x="255" y="48"/>
                    <a:pt x="254" y="46"/>
                  </a:cubicBezTo>
                  <a:cubicBezTo>
                    <a:pt x="254" y="46"/>
                    <a:pt x="254" y="46"/>
                    <a:pt x="254" y="46"/>
                  </a:cubicBezTo>
                  <a:cubicBezTo>
                    <a:pt x="255" y="44"/>
                    <a:pt x="255" y="40"/>
                    <a:pt x="256" y="38"/>
                  </a:cubicBezTo>
                  <a:cubicBezTo>
                    <a:pt x="256" y="35"/>
                    <a:pt x="256" y="32"/>
                    <a:pt x="256" y="28"/>
                  </a:cubicBezTo>
                  <a:cubicBezTo>
                    <a:pt x="256" y="28"/>
                    <a:pt x="255" y="28"/>
                    <a:pt x="255" y="28"/>
                  </a:cubicBezTo>
                  <a:cubicBezTo>
                    <a:pt x="255" y="32"/>
                    <a:pt x="254" y="35"/>
                    <a:pt x="254" y="38"/>
                  </a:cubicBezTo>
                  <a:cubicBezTo>
                    <a:pt x="253" y="40"/>
                    <a:pt x="253" y="42"/>
                    <a:pt x="253" y="43"/>
                  </a:cubicBezTo>
                  <a:cubicBezTo>
                    <a:pt x="248" y="32"/>
                    <a:pt x="243" y="20"/>
                    <a:pt x="238" y="9"/>
                  </a:cubicBezTo>
                  <a:cubicBezTo>
                    <a:pt x="238" y="9"/>
                    <a:pt x="239" y="8"/>
                    <a:pt x="239" y="8"/>
                  </a:cubicBezTo>
                  <a:close/>
                  <a:moveTo>
                    <a:pt x="235" y="9"/>
                  </a:moveTo>
                  <a:cubicBezTo>
                    <a:pt x="236" y="9"/>
                    <a:pt x="236" y="9"/>
                    <a:pt x="237" y="9"/>
                  </a:cubicBezTo>
                  <a:cubicBezTo>
                    <a:pt x="237" y="17"/>
                    <a:pt x="242" y="24"/>
                    <a:pt x="245" y="31"/>
                  </a:cubicBezTo>
                  <a:cubicBezTo>
                    <a:pt x="248" y="40"/>
                    <a:pt x="251" y="48"/>
                    <a:pt x="255" y="56"/>
                  </a:cubicBezTo>
                  <a:cubicBezTo>
                    <a:pt x="255" y="57"/>
                    <a:pt x="255" y="57"/>
                    <a:pt x="255" y="58"/>
                  </a:cubicBezTo>
                  <a:cubicBezTo>
                    <a:pt x="255" y="58"/>
                    <a:pt x="255" y="58"/>
                    <a:pt x="256" y="58"/>
                  </a:cubicBezTo>
                  <a:cubicBezTo>
                    <a:pt x="256" y="58"/>
                    <a:pt x="256" y="58"/>
                    <a:pt x="256" y="58"/>
                  </a:cubicBezTo>
                  <a:cubicBezTo>
                    <a:pt x="256" y="58"/>
                    <a:pt x="257" y="58"/>
                    <a:pt x="258" y="58"/>
                  </a:cubicBezTo>
                  <a:cubicBezTo>
                    <a:pt x="262" y="55"/>
                    <a:pt x="267" y="60"/>
                    <a:pt x="270" y="63"/>
                  </a:cubicBezTo>
                  <a:cubicBezTo>
                    <a:pt x="276" y="68"/>
                    <a:pt x="280" y="75"/>
                    <a:pt x="284" y="81"/>
                  </a:cubicBezTo>
                  <a:cubicBezTo>
                    <a:pt x="291" y="91"/>
                    <a:pt x="300" y="105"/>
                    <a:pt x="298" y="117"/>
                  </a:cubicBezTo>
                  <a:cubicBezTo>
                    <a:pt x="298" y="117"/>
                    <a:pt x="298" y="118"/>
                    <a:pt x="298" y="118"/>
                  </a:cubicBezTo>
                  <a:cubicBezTo>
                    <a:pt x="298" y="120"/>
                    <a:pt x="297" y="122"/>
                    <a:pt x="296" y="123"/>
                  </a:cubicBezTo>
                  <a:cubicBezTo>
                    <a:pt x="294" y="131"/>
                    <a:pt x="293" y="138"/>
                    <a:pt x="291" y="146"/>
                  </a:cubicBezTo>
                  <a:cubicBezTo>
                    <a:pt x="289" y="154"/>
                    <a:pt x="286" y="164"/>
                    <a:pt x="287" y="174"/>
                  </a:cubicBezTo>
                  <a:cubicBezTo>
                    <a:pt x="284" y="170"/>
                    <a:pt x="281" y="166"/>
                    <a:pt x="278" y="162"/>
                  </a:cubicBezTo>
                  <a:cubicBezTo>
                    <a:pt x="270" y="150"/>
                    <a:pt x="262" y="137"/>
                    <a:pt x="255" y="124"/>
                  </a:cubicBezTo>
                  <a:cubicBezTo>
                    <a:pt x="251" y="117"/>
                    <a:pt x="248" y="110"/>
                    <a:pt x="245" y="102"/>
                  </a:cubicBezTo>
                  <a:cubicBezTo>
                    <a:pt x="245" y="102"/>
                    <a:pt x="245" y="102"/>
                    <a:pt x="245" y="102"/>
                  </a:cubicBezTo>
                  <a:cubicBezTo>
                    <a:pt x="245" y="100"/>
                    <a:pt x="245" y="97"/>
                    <a:pt x="244" y="95"/>
                  </a:cubicBezTo>
                  <a:cubicBezTo>
                    <a:pt x="244" y="93"/>
                    <a:pt x="244" y="91"/>
                    <a:pt x="244" y="89"/>
                  </a:cubicBezTo>
                  <a:cubicBezTo>
                    <a:pt x="244" y="87"/>
                    <a:pt x="242" y="87"/>
                    <a:pt x="242" y="89"/>
                  </a:cubicBezTo>
                  <a:cubicBezTo>
                    <a:pt x="242" y="91"/>
                    <a:pt x="242" y="93"/>
                    <a:pt x="242" y="95"/>
                  </a:cubicBezTo>
                  <a:cubicBezTo>
                    <a:pt x="241" y="92"/>
                    <a:pt x="241" y="88"/>
                    <a:pt x="240" y="85"/>
                  </a:cubicBezTo>
                  <a:cubicBezTo>
                    <a:pt x="239" y="72"/>
                    <a:pt x="239" y="60"/>
                    <a:pt x="236" y="47"/>
                  </a:cubicBezTo>
                  <a:cubicBezTo>
                    <a:pt x="235" y="47"/>
                    <a:pt x="235" y="46"/>
                    <a:pt x="234" y="46"/>
                  </a:cubicBezTo>
                  <a:cubicBezTo>
                    <a:pt x="232" y="46"/>
                    <a:pt x="233" y="34"/>
                    <a:pt x="232" y="32"/>
                  </a:cubicBezTo>
                  <a:cubicBezTo>
                    <a:pt x="231" y="26"/>
                    <a:pt x="229" y="21"/>
                    <a:pt x="229" y="16"/>
                  </a:cubicBezTo>
                  <a:cubicBezTo>
                    <a:pt x="229" y="15"/>
                    <a:pt x="229" y="15"/>
                    <a:pt x="228" y="15"/>
                  </a:cubicBezTo>
                  <a:cubicBezTo>
                    <a:pt x="230" y="11"/>
                    <a:pt x="232" y="5"/>
                    <a:pt x="235" y="9"/>
                  </a:cubicBezTo>
                  <a:close/>
                  <a:moveTo>
                    <a:pt x="269" y="165"/>
                  </a:moveTo>
                  <a:cubicBezTo>
                    <a:pt x="262" y="157"/>
                    <a:pt x="255" y="149"/>
                    <a:pt x="250" y="140"/>
                  </a:cubicBezTo>
                  <a:cubicBezTo>
                    <a:pt x="240" y="123"/>
                    <a:pt x="233" y="106"/>
                    <a:pt x="228" y="87"/>
                  </a:cubicBezTo>
                  <a:cubicBezTo>
                    <a:pt x="223" y="68"/>
                    <a:pt x="220" y="49"/>
                    <a:pt x="224" y="29"/>
                  </a:cubicBezTo>
                  <a:cubicBezTo>
                    <a:pt x="225" y="27"/>
                    <a:pt x="225" y="25"/>
                    <a:pt x="226" y="23"/>
                  </a:cubicBezTo>
                  <a:cubicBezTo>
                    <a:pt x="226" y="28"/>
                    <a:pt x="229" y="32"/>
                    <a:pt x="229" y="37"/>
                  </a:cubicBezTo>
                  <a:cubicBezTo>
                    <a:pt x="229" y="41"/>
                    <a:pt x="227" y="48"/>
                    <a:pt x="232" y="50"/>
                  </a:cubicBezTo>
                  <a:cubicBezTo>
                    <a:pt x="235" y="61"/>
                    <a:pt x="234" y="74"/>
                    <a:pt x="236" y="86"/>
                  </a:cubicBezTo>
                  <a:cubicBezTo>
                    <a:pt x="238" y="98"/>
                    <a:pt x="243" y="110"/>
                    <a:pt x="249" y="121"/>
                  </a:cubicBezTo>
                  <a:cubicBezTo>
                    <a:pt x="255" y="134"/>
                    <a:pt x="263" y="146"/>
                    <a:pt x="271" y="158"/>
                  </a:cubicBezTo>
                  <a:cubicBezTo>
                    <a:pt x="274" y="163"/>
                    <a:pt x="277" y="168"/>
                    <a:pt x="281" y="172"/>
                  </a:cubicBezTo>
                  <a:cubicBezTo>
                    <a:pt x="282" y="174"/>
                    <a:pt x="285" y="176"/>
                    <a:pt x="288" y="178"/>
                  </a:cubicBezTo>
                  <a:cubicBezTo>
                    <a:pt x="288" y="179"/>
                    <a:pt x="288" y="181"/>
                    <a:pt x="289" y="182"/>
                  </a:cubicBezTo>
                  <a:cubicBezTo>
                    <a:pt x="281" y="178"/>
                    <a:pt x="275" y="171"/>
                    <a:pt x="269" y="165"/>
                  </a:cubicBezTo>
                  <a:close/>
                  <a:moveTo>
                    <a:pt x="275" y="184"/>
                  </a:moveTo>
                  <a:cubicBezTo>
                    <a:pt x="279" y="184"/>
                    <a:pt x="284" y="185"/>
                    <a:pt x="289" y="186"/>
                  </a:cubicBezTo>
                  <a:cubicBezTo>
                    <a:pt x="289" y="187"/>
                    <a:pt x="290" y="187"/>
                    <a:pt x="290" y="187"/>
                  </a:cubicBezTo>
                  <a:cubicBezTo>
                    <a:pt x="291" y="187"/>
                    <a:pt x="291" y="187"/>
                    <a:pt x="292" y="187"/>
                  </a:cubicBezTo>
                  <a:cubicBezTo>
                    <a:pt x="294" y="188"/>
                    <a:pt x="296" y="188"/>
                    <a:pt x="298" y="188"/>
                  </a:cubicBezTo>
                  <a:cubicBezTo>
                    <a:pt x="306" y="190"/>
                    <a:pt x="314" y="192"/>
                    <a:pt x="321" y="196"/>
                  </a:cubicBezTo>
                  <a:cubicBezTo>
                    <a:pt x="337" y="205"/>
                    <a:pt x="354" y="211"/>
                    <a:pt x="366" y="224"/>
                  </a:cubicBezTo>
                  <a:cubicBezTo>
                    <a:pt x="372" y="231"/>
                    <a:pt x="378" y="237"/>
                    <a:pt x="384" y="244"/>
                  </a:cubicBezTo>
                  <a:cubicBezTo>
                    <a:pt x="390" y="250"/>
                    <a:pt x="394" y="257"/>
                    <a:pt x="398" y="264"/>
                  </a:cubicBezTo>
                  <a:cubicBezTo>
                    <a:pt x="406" y="276"/>
                    <a:pt x="416" y="289"/>
                    <a:pt x="422" y="303"/>
                  </a:cubicBezTo>
                  <a:cubicBezTo>
                    <a:pt x="421" y="303"/>
                    <a:pt x="421" y="304"/>
                    <a:pt x="421" y="304"/>
                  </a:cubicBezTo>
                  <a:cubicBezTo>
                    <a:pt x="420" y="305"/>
                    <a:pt x="419" y="307"/>
                    <a:pt x="418" y="308"/>
                  </a:cubicBezTo>
                  <a:cubicBezTo>
                    <a:pt x="418" y="307"/>
                    <a:pt x="418" y="307"/>
                    <a:pt x="418" y="307"/>
                  </a:cubicBezTo>
                  <a:cubicBezTo>
                    <a:pt x="406" y="285"/>
                    <a:pt x="397" y="261"/>
                    <a:pt x="378" y="244"/>
                  </a:cubicBezTo>
                  <a:cubicBezTo>
                    <a:pt x="369" y="235"/>
                    <a:pt x="359" y="228"/>
                    <a:pt x="349" y="220"/>
                  </a:cubicBezTo>
                  <a:cubicBezTo>
                    <a:pt x="339" y="212"/>
                    <a:pt x="330" y="203"/>
                    <a:pt x="319" y="197"/>
                  </a:cubicBezTo>
                  <a:cubicBezTo>
                    <a:pt x="308" y="192"/>
                    <a:pt x="295" y="189"/>
                    <a:pt x="283" y="187"/>
                  </a:cubicBezTo>
                  <a:cubicBezTo>
                    <a:pt x="272" y="186"/>
                    <a:pt x="261" y="184"/>
                    <a:pt x="250" y="186"/>
                  </a:cubicBezTo>
                  <a:cubicBezTo>
                    <a:pt x="239" y="187"/>
                    <a:pt x="229" y="191"/>
                    <a:pt x="219" y="198"/>
                  </a:cubicBezTo>
                  <a:cubicBezTo>
                    <a:pt x="209" y="205"/>
                    <a:pt x="206" y="214"/>
                    <a:pt x="201" y="225"/>
                  </a:cubicBezTo>
                  <a:cubicBezTo>
                    <a:pt x="200" y="226"/>
                    <a:pt x="202" y="227"/>
                    <a:pt x="202" y="226"/>
                  </a:cubicBezTo>
                  <a:cubicBezTo>
                    <a:pt x="206" y="221"/>
                    <a:pt x="208" y="216"/>
                    <a:pt x="211" y="211"/>
                  </a:cubicBezTo>
                  <a:cubicBezTo>
                    <a:pt x="215" y="206"/>
                    <a:pt x="220" y="202"/>
                    <a:pt x="226" y="198"/>
                  </a:cubicBezTo>
                  <a:cubicBezTo>
                    <a:pt x="236" y="192"/>
                    <a:pt x="246" y="189"/>
                    <a:pt x="258" y="189"/>
                  </a:cubicBezTo>
                  <a:cubicBezTo>
                    <a:pt x="270" y="189"/>
                    <a:pt x="282" y="190"/>
                    <a:pt x="294" y="193"/>
                  </a:cubicBezTo>
                  <a:cubicBezTo>
                    <a:pt x="305" y="195"/>
                    <a:pt x="316" y="198"/>
                    <a:pt x="325" y="205"/>
                  </a:cubicBezTo>
                  <a:cubicBezTo>
                    <a:pt x="334" y="212"/>
                    <a:pt x="343" y="219"/>
                    <a:pt x="352" y="226"/>
                  </a:cubicBezTo>
                  <a:cubicBezTo>
                    <a:pt x="361" y="233"/>
                    <a:pt x="371" y="240"/>
                    <a:pt x="379" y="249"/>
                  </a:cubicBezTo>
                  <a:cubicBezTo>
                    <a:pt x="388" y="258"/>
                    <a:pt x="394" y="269"/>
                    <a:pt x="401" y="281"/>
                  </a:cubicBezTo>
                  <a:cubicBezTo>
                    <a:pt x="403" y="285"/>
                    <a:pt x="405" y="289"/>
                    <a:pt x="407" y="293"/>
                  </a:cubicBezTo>
                  <a:cubicBezTo>
                    <a:pt x="400" y="284"/>
                    <a:pt x="391" y="275"/>
                    <a:pt x="383" y="266"/>
                  </a:cubicBezTo>
                  <a:cubicBezTo>
                    <a:pt x="376" y="260"/>
                    <a:pt x="370" y="253"/>
                    <a:pt x="362" y="247"/>
                  </a:cubicBezTo>
                  <a:cubicBezTo>
                    <a:pt x="357" y="242"/>
                    <a:pt x="351" y="238"/>
                    <a:pt x="344" y="236"/>
                  </a:cubicBezTo>
                  <a:cubicBezTo>
                    <a:pt x="343" y="236"/>
                    <a:pt x="343" y="237"/>
                    <a:pt x="344" y="237"/>
                  </a:cubicBezTo>
                  <a:cubicBezTo>
                    <a:pt x="360" y="243"/>
                    <a:pt x="372" y="258"/>
                    <a:pt x="384" y="270"/>
                  </a:cubicBezTo>
                  <a:cubicBezTo>
                    <a:pt x="395" y="281"/>
                    <a:pt x="406" y="293"/>
                    <a:pt x="413" y="306"/>
                  </a:cubicBezTo>
                  <a:cubicBezTo>
                    <a:pt x="413" y="306"/>
                    <a:pt x="413" y="306"/>
                    <a:pt x="413" y="306"/>
                  </a:cubicBezTo>
                  <a:cubicBezTo>
                    <a:pt x="412" y="305"/>
                    <a:pt x="411" y="304"/>
                    <a:pt x="409" y="303"/>
                  </a:cubicBezTo>
                  <a:cubicBezTo>
                    <a:pt x="405" y="298"/>
                    <a:pt x="402" y="294"/>
                    <a:pt x="398" y="289"/>
                  </a:cubicBezTo>
                  <a:cubicBezTo>
                    <a:pt x="389" y="280"/>
                    <a:pt x="378" y="273"/>
                    <a:pt x="368" y="265"/>
                  </a:cubicBezTo>
                  <a:cubicBezTo>
                    <a:pt x="368" y="264"/>
                    <a:pt x="367" y="265"/>
                    <a:pt x="368" y="265"/>
                  </a:cubicBezTo>
                  <a:cubicBezTo>
                    <a:pt x="377" y="274"/>
                    <a:pt x="388" y="281"/>
                    <a:pt x="396" y="291"/>
                  </a:cubicBezTo>
                  <a:cubicBezTo>
                    <a:pt x="400" y="295"/>
                    <a:pt x="404" y="300"/>
                    <a:pt x="408" y="304"/>
                  </a:cubicBezTo>
                  <a:cubicBezTo>
                    <a:pt x="408" y="305"/>
                    <a:pt x="408" y="305"/>
                    <a:pt x="409" y="306"/>
                  </a:cubicBezTo>
                  <a:cubicBezTo>
                    <a:pt x="404" y="302"/>
                    <a:pt x="398" y="299"/>
                    <a:pt x="393" y="295"/>
                  </a:cubicBezTo>
                  <a:cubicBezTo>
                    <a:pt x="388" y="290"/>
                    <a:pt x="383" y="285"/>
                    <a:pt x="376" y="282"/>
                  </a:cubicBezTo>
                  <a:cubicBezTo>
                    <a:pt x="376" y="282"/>
                    <a:pt x="376" y="282"/>
                    <a:pt x="376" y="283"/>
                  </a:cubicBezTo>
                  <a:cubicBezTo>
                    <a:pt x="388" y="292"/>
                    <a:pt x="401" y="301"/>
                    <a:pt x="412" y="311"/>
                  </a:cubicBezTo>
                  <a:cubicBezTo>
                    <a:pt x="412" y="311"/>
                    <a:pt x="412" y="311"/>
                    <a:pt x="412" y="311"/>
                  </a:cubicBezTo>
                  <a:cubicBezTo>
                    <a:pt x="399" y="301"/>
                    <a:pt x="384" y="291"/>
                    <a:pt x="368" y="285"/>
                  </a:cubicBezTo>
                  <a:cubicBezTo>
                    <a:pt x="359" y="282"/>
                    <a:pt x="349" y="280"/>
                    <a:pt x="341" y="276"/>
                  </a:cubicBezTo>
                  <a:cubicBezTo>
                    <a:pt x="334" y="272"/>
                    <a:pt x="327" y="268"/>
                    <a:pt x="319" y="266"/>
                  </a:cubicBezTo>
                  <a:cubicBezTo>
                    <a:pt x="319" y="266"/>
                    <a:pt x="319" y="266"/>
                    <a:pt x="319" y="266"/>
                  </a:cubicBezTo>
                  <a:cubicBezTo>
                    <a:pt x="321" y="269"/>
                    <a:pt x="324" y="270"/>
                    <a:pt x="328" y="271"/>
                  </a:cubicBezTo>
                  <a:cubicBezTo>
                    <a:pt x="332" y="273"/>
                    <a:pt x="337" y="276"/>
                    <a:pt x="341" y="278"/>
                  </a:cubicBezTo>
                  <a:cubicBezTo>
                    <a:pt x="349" y="281"/>
                    <a:pt x="357" y="284"/>
                    <a:pt x="364" y="286"/>
                  </a:cubicBezTo>
                  <a:cubicBezTo>
                    <a:pt x="373" y="290"/>
                    <a:pt x="383" y="293"/>
                    <a:pt x="391" y="299"/>
                  </a:cubicBezTo>
                  <a:cubicBezTo>
                    <a:pt x="397" y="304"/>
                    <a:pt x="403" y="308"/>
                    <a:pt x="409" y="313"/>
                  </a:cubicBezTo>
                  <a:cubicBezTo>
                    <a:pt x="409" y="313"/>
                    <a:pt x="408" y="313"/>
                    <a:pt x="408" y="312"/>
                  </a:cubicBezTo>
                  <a:cubicBezTo>
                    <a:pt x="407" y="312"/>
                    <a:pt x="407" y="311"/>
                    <a:pt x="406" y="311"/>
                  </a:cubicBezTo>
                  <a:cubicBezTo>
                    <a:pt x="405" y="310"/>
                    <a:pt x="404" y="310"/>
                    <a:pt x="404" y="309"/>
                  </a:cubicBezTo>
                  <a:cubicBezTo>
                    <a:pt x="403" y="308"/>
                    <a:pt x="402" y="307"/>
                    <a:pt x="400" y="307"/>
                  </a:cubicBezTo>
                  <a:cubicBezTo>
                    <a:pt x="396" y="304"/>
                    <a:pt x="392" y="301"/>
                    <a:pt x="388" y="299"/>
                  </a:cubicBezTo>
                  <a:cubicBezTo>
                    <a:pt x="379" y="294"/>
                    <a:pt x="369" y="292"/>
                    <a:pt x="360" y="288"/>
                  </a:cubicBezTo>
                  <a:cubicBezTo>
                    <a:pt x="350" y="284"/>
                    <a:pt x="340" y="281"/>
                    <a:pt x="331" y="277"/>
                  </a:cubicBezTo>
                  <a:cubicBezTo>
                    <a:pt x="321" y="273"/>
                    <a:pt x="311" y="271"/>
                    <a:pt x="302" y="265"/>
                  </a:cubicBezTo>
                  <a:cubicBezTo>
                    <a:pt x="302" y="265"/>
                    <a:pt x="301" y="266"/>
                    <a:pt x="302" y="266"/>
                  </a:cubicBezTo>
                  <a:cubicBezTo>
                    <a:pt x="308" y="273"/>
                    <a:pt x="318" y="274"/>
                    <a:pt x="327" y="277"/>
                  </a:cubicBezTo>
                  <a:cubicBezTo>
                    <a:pt x="337" y="281"/>
                    <a:pt x="347" y="285"/>
                    <a:pt x="358" y="289"/>
                  </a:cubicBezTo>
                  <a:cubicBezTo>
                    <a:pt x="368" y="294"/>
                    <a:pt x="379" y="295"/>
                    <a:pt x="389" y="301"/>
                  </a:cubicBezTo>
                  <a:cubicBezTo>
                    <a:pt x="391" y="302"/>
                    <a:pt x="394" y="303"/>
                    <a:pt x="396" y="305"/>
                  </a:cubicBezTo>
                  <a:cubicBezTo>
                    <a:pt x="391" y="303"/>
                    <a:pt x="385" y="301"/>
                    <a:pt x="380" y="299"/>
                  </a:cubicBezTo>
                  <a:cubicBezTo>
                    <a:pt x="372" y="296"/>
                    <a:pt x="365" y="293"/>
                    <a:pt x="358" y="291"/>
                  </a:cubicBezTo>
                  <a:cubicBezTo>
                    <a:pt x="351" y="289"/>
                    <a:pt x="344" y="287"/>
                    <a:pt x="338" y="285"/>
                  </a:cubicBezTo>
                  <a:cubicBezTo>
                    <a:pt x="323" y="281"/>
                    <a:pt x="310" y="276"/>
                    <a:pt x="295" y="273"/>
                  </a:cubicBezTo>
                  <a:cubicBezTo>
                    <a:pt x="282" y="270"/>
                    <a:pt x="268" y="268"/>
                    <a:pt x="254" y="266"/>
                  </a:cubicBezTo>
                  <a:cubicBezTo>
                    <a:pt x="253" y="266"/>
                    <a:pt x="252" y="267"/>
                    <a:pt x="253" y="268"/>
                  </a:cubicBezTo>
                  <a:cubicBezTo>
                    <a:pt x="258" y="270"/>
                    <a:pt x="264" y="270"/>
                    <a:pt x="269" y="271"/>
                  </a:cubicBezTo>
                  <a:cubicBezTo>
                    <a:pt x="277" y="271"/>
                    <a:pt x="285" y="273"/>
                    <a:pt x="293" y="274"/>
                  </a:cubicBezTo>
                  <a:cubicBezTo>
                    <a:pt x="307" y="278"/>
                    <a:pt x="321" y="281"/>
                    <a:pt x="335" y="285"/>
                  </a:cubicBezTo>
                  <a:cubicBezTo>
                    <a:pt x="351" y="290"/>
                    <a:pt x="366" y="296"/>
                    <a:pt x="381" y="301"/>
                  </a:cubicBezTo>
                  <a:cubicBezTo>
                    <a:pt x="388" y="304"/>
                    <a:pt x="395" y="307"/>
                    <a:pt x="402" y="311"/>
                  </a:cubicBezTo>
                  <a:cubicBezTo>
                    <a:pt x="402" y="311"/>
                    <a:pt x="403" y="311"/>
                    <a:pt x="403" y="312"/>
                  </a:cubicBezTo>
                  <a:cubicBezTo>
                    <a:pt x="398" y="309"/>
                    <a:pt x="392" y="308"/>
                    <a:pt x="388" y="307"/>
                  </a:cubicBezTo>
                  <a:cubicBezTo>
                    <a:pt x="383" y="305"/>
                    <a:pt x="379" y="302"/>
                    <a:pt x="374" y="301"/>
                  </a:cubicBezTo>
                  <a:cubicBezTo>
                    <a:pt x="370" y="300"/>
                    <a:pt x="365" y="299"/>
                    <a:pt x="361" y="298"/>
                  </a:cubicBezTo>
                  <a:cubicBezTo>
                    <a:pt x="361" y="298"/>
                    <a:pt x="360" y="299"/>
                    <a:pt x="361" y="299"/>
                  </a:cubicBezTo>
                  <a:cubicBezTo>
                    <a:pt x="365" y="301"/>
                    <a:pt x="369" y="302"/>
                    <a:pt x="374" y="303"/>
                  </a:cubicBezTo>
                  <a:cubicBezTo>
                    <a:pt x="375" y="303"/>
                    <a:pt x="377" y="304"/>
                    <a:pt x="378" y="304"/>
                  </a:cubicBezTo>
                  <a:cubicBezTo>
                    <a:pt x="377" y="304"/>
                    <a:pt x="376" y="304"/>
                    <a:pt x="375" y="304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78" y="306"/>
                    <a:pt x="383" y="306"/>
                    <a:pt x="386" y="309"/>
                  </a:cubicBezTo>
                  <a:cubicBezTo>
                    <a:pt x="386" y="309"/>
                    <a:pt x="386" y="309"/>
                    <a:pt x="386" y="309"/>
                  </a:cubicBezTo>
                  <a:cubicBezTo>
                    <a:pt x="385" y="308"/>
                    <a:pt x="384" y="307"/>
                    <a:pt x="384" y="307"/>
                  </a:cubicBezTo>
                  <a:cubicBezTo>
                    <a:pt x="384" y="307"/>
                    <a:pt x="385" y="307"/>
                    <a:pt x="386" y="307"/>
                  </a:cubicBezTo>
                  <a:cubicBezTo>
                    <a:pt x="390" y="309"/>
                    <a:pt x="394" y="310"/>
                    <a:pt x="398" y="312"/>
                  </a:cubicBezTo>
                  <a:cubicBezTo>
                    <a:pt x="400" y="313"/>
                    <a:pt x="401" y="313"/>
                    <a:pt x="403" y="314"/>
                  </a:cubicBezTo>
                  <a:cubicBezTo>
                    <a:pt x="392" y="310"/>
                    <a:pt x="374" y="308"/>
                    <a:pt x="371" y="308"/>
                  </a:cubicBezTo>
                  <a:cubicBezTo>
                    <a:pt x="361" y="306"/>
                    <a:pt x="351" y="305"/>
                    <a:pt x="340" y="305"/>
                  </a:cubicBezTo>
                  <a:cubicBezTo>
                    <a:pt x="328" y="306"/>
                    <a:pt x="314" y="307"/>
                    <a:pt x="302" y="312"/>
                  </a:cubicBezTo>
                  <a:cubicBezTo>
                    <a:pt x="298" y="313"/>
                    <a:pt x="293" y="316"/>
                    <a:pt x="289" y="318"/>
                  </a:cubicBezTo>
                  <a:cubicBezTo>
                    <a:pt x="282" y="322"/>
                    <a:pt x="275" y="326"/>
                    <a:pt x="269" y="331"/>
                  </a:cubicBezTo>
                  <a:cubicBezTo>
                    <a:pt x="265" y="334"/>
                    <a:pt x="262" y="338"/>
                    <a:pt x="259" y="341"/>
                  </a:cubicBezTo>
                  <a:cubicBezTo>
                    <a:pt x="258" y="341"/>
                    <a:pt x="258" y="341"/>
                    <a:pt x="258" y="341"/>
                  </a:cubicBezTo>
                  <a:cubicBezTo>
                    <a:pt x="252" y="344"/>
                    <a:pt x="242" y="339"/>
                    <a:pt x="237" y="337"/>
                  </a:cubicBezTo>
                  <a:cubicBezTo>
                    <a:pt x="229" y="333"/>
                    <a:pt x="221" y="329"/>
                    <a:pt x="215" y="323"/>
                  </a:cubicBezTo>
                  <a:cubicBezTo>
                    <a:pt x="205" y="313"/>
                    <a:pt x="194" y="302"/>
                    <a:pt x="188" y="289"/>
                  </a:cubicBezTo>
                  <a:cubicBezTo>
                    <a:pt x="185" y="283"/>
                    <a:pt x="181" y="273"/>
                    <a:pt x="183" y="266"/>
                  </a:cubicBezTo>
                  <a:cubicBezTo>
                    <a:pt x="185" y="263"/>
                    <a:pt x="187" y="260"/>
                    <a:pt x="189" y="257"/>
                  </a:cubicBezTo>
                  <a:cubicBezTo>
                    <a:pt x="189" y="256"/>
                    <a:pt x="190" y="255"/>
                    <a:pt x="190" y="254"/>
                  </a:cubicBezTo>
                  <a:cubicBezTo>
                    <a:pt x="196" y="251"/>
                    <a:pt x="199" y="241"/>
                    <a:pt x="199" y="234"/>
                  </a:cubicBezTo>
                  <a:cubicBezTo>
                    <a:pt x="200" y="228"/>
                    <a:pt x="197" y="220"/>
                    <a:pt x="198" y="213"/>
                  </a:cubicBezTo>
                  <a:cubicBezTo>
                    <a:pt x="198" y="213"/>
                    <a:pt x="198" y="212"/>
                    <a:pt x="199" y="212"/>
                  </a:cubicBezTo>
                  <a:cubicBezTo>
                    <a:pt x="205" y="199"/>
                    <a:pt x="219" y="191"/>
                    <a:pt x="232" y="187"/>
                  </a:cubicBezTo>
                  <a:cubicBezTo>
                    <a:pt x="246" y="182"/>
                    <a:pt x="260" y="182"/>
                    <a:pt x="275" y="184"/>
                  </a:cubicBezTo>
                  <a:close/>
                  <a:moveTo>
                    <a:pt x="155" y="52"/>
                  </a:moveTo>
                  <a:cubicBezTo>
                    <a:pt x="155" y="52"/>
                    <a:pt x="155" y="52"/>
                    <a:pt x="155" y="52"/>
                  </a:cubicBezTo>
                  <a:cubicBezTo>
                    <a:pt x="155" y="52"/>
                    <a:pt x="155" y="52"/>
                    <a:pt x="156" y="53"/>
                  </a:cubicBezTo>
                  <a:cubicBezTo>
                    <a:pt x="157" y="53"/>
                    <a:pt x="157" y="53"/>
                    <a:pt x="158" y="52"/>
                  </a:cubicBezTo>
                  <a:cubicBezTo>
                    <a:pt x="165" y="43"/>
                    <a:pt x="176" y="58"/>
                    <a:pt x="181" y="63"/>
                  </a:cubicBezTo>
                  <a:cubicBezTo>
                    <a:pt x="182" y="64"/>
                    <a:pt x="184" y="66"/>
                    <a:pt x="186" y="67"/>
                  </a:cubicBezTo>
                  <a:cubicBezTo>
                    <a:pt x="188" y="70"/>
                    <a:pt x="190" y="74"/>
                    <a:pt x="192" y="78"/>
                  </a:cubicBezTo>
                  <a:cubicBezTo>
                    <a:pt x="193" y="79"/>
                    <a:pt x="194" y="80"/>
                    <a:pt x="195" y="80"/>
                  </a:cubicBezTo>
                  <a:cubicBezTo>
                    <a:pt x="195" y="80"/>
                    <a:pt x="194" y="81"/>
                    <a:pt x="194" y="81"/>
                  </a:cubicBezTo>
                  <a:cubicBezTo>
                    <a:pt x="194" y="84"/>
                    <a:pt x="196" y="88"/>
                    <a:pt x="196" y="91"/>
                  </a:cubicBezTo>
                  <a:cubicBezTo>
                    <a:pt x="197" y="95"/>
                    <a:pt x="197" y="99"/>
                    <a:pt x="200" y="101"/>
                  </a:cubicBezTo>
                  <a:cubicBezTo>
                    <a:pt x="200" y="101"/>
                    <a:pt x="200" y="101"/>
                    <a:pt x="200" y="101"/>
                  </a:cubicBezTo>
                  <a:cubicBezTo>
                    <a:pt x="201" y="98"/>
                    <a:pt x="199" y="94"/>
                    <a:pt x="199" y="91"/>
                  </a:cubicBezTo>
                  <a:cubicBezTo>
                    <a:pt x="198" y="88"/>
                    <a:pt x="198" y="85"/>
                    <a:pt x="197" y="83"/>
                  </a:cubicBezTo>
                  <a:cubicBezTo>
                    <a:pt x="201" y="87"/>
                    <a:pt x="205" y="91"/>
                    <a:pt x="208" y="96"/>
                  </a:cubicBezTo>
                  <a:cubicBezTo>
                    <a:pt x="212" y="103"/>
                    <a:pt x="215" y="110"/>
                    <a:pt x="220" y="117"/>
                  </a:cubicBezTo>
                  <a:cubicBezTo>
                    <a:pt x="225" y="123"/>
                    <a:pt x="230" y="130"/>
                    <a:pt x="233" y="139"/>
                  </a:cubicBezTo>
                  <a:cubicBezTo>
                    <a:pt x="235" y="146"/>
                    <a:pt x="237" y="153"/>
                    <a:pt x="238" y="161"/>
                  </a:cubicBezTo>
                  <a:cubicBezTo>
                    <a:pt x="239" y="165"/>
                    <a:pt x="239" y="168"/>
                    <a:pt x="240" y="172"/>
                  </a:cubicBezTo>
                  <a:cubicBezTo>
                    <a:pt x="240" y="175"/>
                    <a:pt x="240" y="178"/>
                    <a:pt x="241" y="180"/>
                  </a:cubicBezTo>
                  <a:cubicBezTo>
                    <a:pt x="238" y="181"/>
                    <a:pt x="235" y="182"/>
                    <a:pt x="232" y="183"/>
                  </a:cubicBezTo>
                  <a:cubicBezTo>
                    <a:pt x="233" y="179"/>
                    <a:pt x="234" y="174"/>
                    <a:pt x="235" y="170"/>
                  </a:cubicBezTo>
                  <a:cubicBezTo>
                    <a:pt x="236" y="168"/>
                    <a:pt x="238" y="163"/>
                    <a:pt x="237" y="161"/>
                  </a:cubicBezTo>
                  <a:cubicBezTo>
                    <a:pt x="236" y="160"/>
                    <a:pt x="234" y="166"/>
                    <a:pt x="234" y="166"/>
                  </a:cubicBezTo>
                  <a:cubicBezTo>
                    <a:pt x="232" y="172"/>
                    <a:pt x="231" y="177"/>
                    <a:pt x="229" y="183"/>
                  </a:cubicBezTo>
                  <a:cubicBezTo>
                    <a:pt x="229" y="183"/>
                    <a:pt x="229" y="183"/>
                    <a:pt x="229" y="184"/>
                  </a:cubicBezTo>
                  <a:cubicBezTo>
                    <a:pt x="228" y="184"/>
                    <a:pt x="227" y="185"/>
                    <a:pt x="225" y="185"/>
                  </a:cubicBezTo>
                  <a:cubicBezTo>
                    <a:pt x="225" y="185"/>
                    <a:pt x="225" y="185"/>
                    <a:pt x="225" y="185"/>
                  </a:cubicBezTo>
                  <a:cubicBezTo>
                    <a:pt x="226" y="184"/>
                    <a:pt x="227" y="183"/>
                    <a:pt x="227" y="181"/>
                  </a:cubicBezTo>
                  <a:cubicBezTo>
                    <a:pt x="232" y="170"/>
                    <a:pt x="234" y="159"/>
                    <a:pt x="234" y="147"/>
                  </a:cubicBezTo>
                  <a:cubicBezTo>
                    <a:pt x="234" y="147"/>
                    <a:pt x="233" y="146"/>
                    <a:pt x="233" y="147"/>
                  </a:cubicBezTo>
                  <a:cubicBezTo>
                    <a:pt x="232" y="155"/>
                    <a:pt x="232" y="164"/>
                    <a:pt x="229" y="171"/>
                  </a:cubicBezTo>
                  <a:cubicBezTo>
                    <a:pt x="227" y="174"/>
                    <a:pt x="225" y="178"/>
                    <a:pt x="224" y="182"/>
                  </a:cubicBezTo>
                  <a:cubicBezTo>
                    <a:pt x="224" y="183"/>
                    <a:pt x="223" y="183"/>
                    <a:pt x="223" y="184"/>
                  </a:cubicBezTo>
                  <a:cubicBezTo>
                    <a:pt x="222" y="185"/>
                    <a:pt x="223" y="186"/>
                    <a:pt x="224" y="186"/>
                  </a:cubicBezTo>
                  <a:cubicBezTo>
                    <a:pt x="223" y="187"/>
                    <a:pt x="221" y="187"/>
                    <a:pt x="220" y="188"/>
                  </a:cubicBezTo>
                  <a:cubicBezTo>
                    <a:pt x="224" y="182"/>
                    <a:pt x="226" y="175"/>
                    <a:pt x="228" y="168"/>
                  </a:cubicBezTo>
                  <a:cubicBezTo>
                    <a:pt x="229" y="159"/>
                    <a:pt x="233" y="149"/>
                    <a:pt x="232" y="140"/>
                  </a:cubicBezTo>
                  <a:cubicBezTo>
                    <a:pt x="232" y="139"/>
                    <a:pt x="231" y="139"/>
                    <a:pt x="231" y="139"/>
                  </a:cubicBezTo>
                  <a:cubicBezTo>
                    <a:pt x="230" y="145"/>
                    <a:pt x="229" y="150"/>
                    <a:pt x="228" y="155"/>
                  </a:cubicBezTo>
                  <a:cubicBezTo>
                    <a:pt x="227" y="159"/>
                    <a:pt x="226" y="163"/>
                    <a:pt x="225" y="167"/>
                  </a:cubicBezTo>
                  <a:cubicBezTo>
                    <a:pt x="224" y="173"/>
                    <a:pt x="222" y="179"/>
                    <a:pt x="219" y="184"/>
                  </a:cubicBezTo>
                  <a:cubicBezTo>
                    <a:pt x="220" y="181"/>
                    <a:pt x="220" y="178"/>
                    <a:pt x="221" y="175"/>
                  </a:cubicBezTo>
                  <a:cubicBezTo>
                    <a:pt x="222" y="169"/>
                    <a:pt x="224" y="164"/>
                    <a:pt x="226" y="159"/>
                  </a:cubicBezTo>
                  <a:cubicBezTo>
                    <a:pt x="227" y="151"/>
                    <a:pt x="232" y="140"/>
                    <a:pt x="228" y="133"/>
                  </a:cubicBezTo>
                  <a:cubicBezTo>
                    <a:pt x="228" y="133"/>
                    <a:pt x="228" y="133"/>
                    <a:pt x="228" y="133"/>
                  </a:cubicBezTo>
                  <a:cubicBezTo>
                    <a:pt x="227" y="138"/>
                    <a:pt x="227" y="142"/>
                    <a:pt x="226" y="147"/>
                  </a:cubicBezTo>
                  <a:cubicBezTo>
                    <a:pt x="226" y="152"/>
                    <a:pt x="224" y="157"/>
                    <a:pt x="222" y="162"/>
                  </a:cubicBezTo>
                  <a:cubicBezTo>
                    <a:pt x="221" y="166"/>
                    <a:pt x="219" y="171"/>
                    <a:pt x="218" y="176"/>
                  </a:cubicBezTo>
                  <a:cubicBezTo>
                    <a:pt x="217" y="180"/>
                    <a:pt x="217" y="185"/>
                    <a:pt x="216" y="190"/>
                  </a:cubicBezTo>
                  <a:cubicBezTo>
                    <a:pt x="216" y="190"/>
                    <a:pt x="216" y="190"/>
                    <a:pt x="216" y="190"/>
                  </a:cubicBezTo>
                  <a:cubicBezTo>
                    <a:pt x="216" y="190"/>
                    <a:pt x="216" y="190"/>
                    <a:pt x="215" y="190"/>
                  </a:cubicBezTo>
                  <a:cubicBezTo>
                    <a:pt x="216" y="185"/>
                    <a:pt x="217" y="180"/>
                    <a:pt x="217" y="175"/>
                  </a:cubicBezTo>
                  <a:cubicBezTo>
                    <a:pt x="219" y="171"/>
                    <a:pt x="218" y="166"/>
                    <a:pt x="220" y="161"/>
                  </a:cubicBezTo>
                  <a:cubicBezTo>
                    <a:pt x="221" y="156"/>
                    <a:pt x="223" y="151"/>
                    <a:pt x="225" y="146"/>
                  </a:cubicBezTo>
                  <a:cubicBezTo>
                    <a:pt x="225" y="144"/>
                    <a:pt x="224" y="144"/>
                    <a:pt x="223" y="145"/>
                  </a:cubicBezTo>
                  <a:cubicBezTo>
                    <a:pt x="222" y="150"/>
                    <a:pt x="220" y="154"/>
                    <a:pt x="218" y="158"/>
                  </a:cubicBezTo>
                  <a:cubicBezTo>
                    <a:pt x="218" y="158"/>
                    <a:pt x="218" y="158"/>
                    <a:pt x="218" y="158"/>
                  </a:cubicBezTo>
                  <a:cubicBezTo>
                    <a:pt x="220" y="153"/>
                    <a:pt x="222" y="148"/>
                    <a:pt x="222" y="143"/>
                  </a:cubicBezTo>
                  <a:cubicBezTo>
                    <a:pt x="222" y="138"/>
                    <a:pt x="222" y="133"/>
                    <a:pt x="223" y="128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20" y="130"/>
                    <a:pt x="220" y="135"/>
                    <a:pt x="220" y="139"/>
                  </a:cubicBezTo>
                  <a:cubicBezTo>
                    <a:pt x="220" y="146"/>
                    <a:pt x="218" y="152"/>
                    <a:pt x="217" y="159"/>
                  </a:cubicBezTo>
                  <a:cubicBezTo>
                    <a:pt x="216" y="159"/>
                    <a:pt x="216" y="159"/>
                    <a:pt x="216" y="159"/>
                  </a:cubicBezTo>
                  <a:cubicBezTo>
                    <a:pt x="216" y="160"/>
                    <a:pt x="216" y="160"/>
                    <a:pt x="216" y="160"/>
                  </a:cubicBezTo>
                  <a:cubicBezTo>
                    <a:pt x="216" y="159"/>
                    <a:pt x="216" y="157"/>
                    <a:pt x="215" y="156"/>
                  </a:cubicBezTo>
                  <a:cubicBezTo>
                    <a:pt x="216" y="156"/>
                    <a:pt x="216" y="156"/>
                    <a:pt x="216" y="156"/>
                  </a:cubicBezTo>
                  <a:cubicBezTo>
                    <a:pt x="216" y="147"/>
                    <a:pt x="215" y="139"/>
                    <a:pt x="218" y="131"/>
                  </a:cubicBezTo>
                  <a:cubicBezTo>
                    <a:pt x="218" y="130"/>
                    <a:pt x="217" y="130"/>
                    <a:pt x="217" y="130"/>
                  </a:cubicBezTo>
                  <a:cubicBezTo>
                    <a:pt x="216" y="135"/>
                    <a:pt x="214" y="139"/>
                    <a:pt x="214" y="144"/>
                  </a:cubicBezTo>
                  <a:cubicBezTo>
                    <a:pt x="213" y="145"/>
                    <a:pt x="213" y="147"/>
                    <a:pt x="213" y="148"/>
                  </a:cubicBezTo>
                  <a:cubicBezTo>
                    <a:pt x="212" y="145"/>
                    <a:pt x="210" y="142"/>
                    <a:pt x="209" y="138"/>
                  </a:cubicBezTo>
                  <a:cubicBezTo>
                    <a:pt x="207" y="135"/>
                    <a:pt x="205" y="129"/>
                    <a:pt x="202" y="127"/>
                  </a:cubicBezTo>
                  <a:cubicBezTo>
                    <a:pt x="198" y="126"/>
                    <a:pt x="195" y="125"/>
                    <a:pt x="195" y="120"/>
                  </a:cubicBezTo>
                  <a:cubicBezTo>
                    <a:pt x="195" y="118"/>
                    <a:pt x="195" y="115"/>
                    <a:pt x="195" y="113"/>
                  </a:cubicBezTo>
                  <a:cubicBezTo>
                    <a:pt x="194" y="109"/>
                    <a:pt x="193" y="104"/>
                    <a:pt x="191" y="100"/>
                  </a:cubicBezTo>
                  <a:cubicBezTo>
                    <a:pt x="192" y="98"/>
                    <a:pt x="192" y="97"/>
                    <a:pt x="192" y="95"/>
                  </a:cubicBezTo>
                  <a:cubicBezTo>
                    <a:pt x="192" y="92"/>
                    <a:pt x="192" y="89"/>
                    <a:pt x="192" y="86"/>
                  </a:cubicBezTo>
                  <a:cubicBezTo>
                    <a:pt x="192" y="81"/>
                    <a:pt x="190" y="76"/>
                    <a:pt x="187" y="72"/>
                  </a:cubicBezTo>
                  <a:cubicBezTo>
                    <a:pt x="187" y="71"/>
                    <a:pt x="185" y="72"/>
                    <a:pt x="186" y="73"/>
                  </a:cubicBezTo>
                  <a:cubicBezTo>
                    <a:pt x="188" y="78"/>
                    <a:pt x="189" y="83"/>
                    <a:pt x="190" y="88"/>
                  </a:cubicBezTo>
                  <a:cubicBezTo>
                    <a:pt x="191" y="91"/>
                    <a:pt x="191" y="93"/>
                    <a:pt x="190" y="96"/>
                  </a:cubicBezTo>
                  <a:cubicBezTo>
                    <a:pt x="190" y="97"/>
                    <a:pt x="190" y="97"/>
                    <a:pt x="190" y="97"/>
                  </a:cubicBezTo>
                  <a:cubicBezTo>
                    <a:pt x="189" y="93"/>
                    <a:pt x="187" y="90"/>
                    <a:pt x="185" y="87"/>
                  </a:cubicBezTo>
                  <a:cubicBezTo>
                    <a:pt x="184" y="87"/>
                    <a:pt x="184" y="86"/>
                    <a:pt x="183" y="85"/>
                  </a:cubicBezTo>
                  <a:cubicBezTo>
                    <a:pt x="183" y="85"/>
                    <a:pt x="183" y="84"/>
                    <a:pt x="183" y="84"/>
                  </a:cubicBezTo>
                  <a:cubicBezTo>
                    <a:pt x="182" y="83"/>
                    <a:pt x="181" y="82"/>
                    <a:pt x="180" y="81"/>
                  </a:cubicBezTo>
                  <a:cubicBezTo>
                    <a:pt x="178" y="79"/>
                    <a:pt x="175" y="77"/>
                    <a:pt x="174" y="73"/>
                  </a:cubicBezTo>
                  <a:cubicBezTo>
                    <a:pt x="173" y="70"/>
                    <a:pt x="172" y="67"/>
                    <a:pt x="169" y="64"/>
                  </a:cubicBezTo>
                  <a:cubicBezTo>
                    <a:pt x="166" y="61"/>
                    <a:pt x="162" y="63"/>
                    <a:pt x="160" y="66"/>
                  </a:cubicBezTo>
                  <a:cubicBezTo>
                    <a:pt x="157" y="73"/>
                    <a:pt x="158" y="80"/>
                    <a:pt x="157" y="87"/>
                  </a:cubicBezTo>
                  <a:cubicBezTo>
                    <a:pt x="157" y="90"/>
                    <a:pt x="157" y="93"/>
                    <a:pt x="156" y="96"/>
                  </a:cubicBezTo>
                  <a:cubicBezTo>
                    <a:pt x="156" y="91"/>
                    <a:pt x="155" y="85"/>
                    <a:pt x="154" y="80"/>
                  </a:cubicBezTo>
                  <a:cubicBezTo>
                    <a:pt x="154" y="73"/>
                    <a:pt x="153" y="67"/>
                    <a:pt x="153" y="60"/>
                  </a:cubicBezTo>
                  <a:cubicBezTo>
                    <a:pt x="153" y="58"/>
                    <a:pt x="152" y="55"/>
                    <a:pt x="152" y="53"/>
                  </a:cubicBezTo>
                  <a:cubicBezTo>
                    <a:pt x="152" y="50"/>
                    <a:pt x="154" y="51"/>
                    <a:pt x="155" y="52"/>
                  </a:cubicBezTo>
                  <a:close/>
                  <a:moveTo>
                    <a:pt x="82" y="200"/>
                  </a:moveTo>
                  <a:cubicBezTo>
                    <a:pt x="80" y="194"/>
                    <a:pt x="79" y="189"/>
                    <a:pt x="75" y="185"/>
                  </a:cubicBezTo>
                  <a:cubicBezTo>
                    <a:pt x="77" y="179"/>
                    <a:pt x="75" y="171"/>
                    <a:pt x="75" y="165"/>
                  </a:cubicBezTo>
                  <a:cubicBezTo>
                    <a:pt x="75" y="157"/>
                    <a:pt x="75" y="149"/>
                    <a:pt x="77" y="141"/>
                  </a:cubicBezTo>
                  <a:cubicBezTo>
                    <a:pt x="80" y="126"/>
                    <a:pt x="87" y="113"/>
                    <a:pt x="93" y="99"/>
                  </a:cubicBezTo>
                  <a:cubicBezTo>
                    <a:pt x="97" y="91"/>
                    <a:pt x="100" y="83"/>
                    <a:pt x="104" y="77"/>
                  </a:cubicBezTo>
                  <a:cubicBezTo>
                    <a:pt x="108" y="70"/>
                    <a:pt x="114" y="64"/>
                    <a:pt x="118" y="58"/>
                  </a:cubicBezTo>
                  <a:cubicBezTo>
                    <a:pt x="123" y="52"/>
                    <a:pt x="128" y="45"/>
                    <a:pt x="137" y="45"/>
                  </a:cubicBezTo>
                  <a:cubicBezTo>
                    <a:pt x="142" y="45"/>
                    <a:pt x="148" y="45"/>
                    <a:pt x="151" y="48"/>
                  </a:cubicBezTo>
                  <a:cubicBezTo>
                    <a:pt x="151" y="48"/>
                    <a:pt x="150" y="49"/>
                    <a:pt x="150" y="50"/>
                  </a:cubicBezTo>
                  <a:cubicBezTo>
                    <a:pt x="148" y="56"/>
                    <a:pt x="149" y="64"/>
                    <a:pt x="150" y="70"/>
                  </a:cubicBezTo>
                  <a:cubicBezTo>
                    <a:pt x="151" y="84"/>
                    <a:pt x="153" y="97"/>
                    <a:pt x="156" y="111"/>
                  </a:cubicBezTo>
                  <a:cubicBezTo>
                    <a:pt x="156" y="111"/>
                    <a:pt x="156" y="112"/>
                    <a:pt x="155" y="113"/>
                  </a:cubicBezTo>
                  <a:cubicBezTo>
                    <a:pt x="152" y="121"/>
                    <a:pt x="156" y="132"/>
                    <a:pt x="157" y="140"/>
                  </a:cubicBezTo>
                  <a:cubicBezTo>
                    <a:pt x="158" y="153"/>
                    <a:pt x="160" y="167"/>
                    <a:pt x="163" y="180"/>
                  </a:cubicBezTo>
                  <a:cubicBezTo>
                    <a:pt x="163" y="182"/>
                    <a:pt x="164" y="185"/>
                    <a:pt x="165" y="187"/>
                  </a:cubicBezTo>
                  <a:cubicBezTo>
                    <a:pt x="163" y="184"/>
                    <a:pt x="162" y="180"/>
                    <a:pt x="159" y="177"/>
                  </a:cubicBezTo>
                  <a:cubicBezTo>
                    <a:pt x="155" y="173"/>
                    <a:pt x="150" y="171"/>
                    <a:pt x="146" y="169"/>
                  </a:cubicBezTo>
                  <a:cubicBezTo>
                    <a:pt x="145" y="169"/>
                    <a:pt x="144" y="169"/>
                    <a:pt x="143" y="168"/>
                  </a:cubicBezTo>
                  <a:cubicBezTo>
                    <a:pt x="144" y="162"/>
                    <a:pt x="141" y="156"/>
                    <a:pt x="141" y="150"/>
                  </a:cubicBezTo>
                  <a:cubicBezTo>
                    <a:pt x="140" y="142"/>
                    <a:pt x="139" y="135"/>
                    <a:pt x="139" y="128"/>
                  </a:cubicBezTo>
                  <a:cubicBezTo>
                    <a:pt x="140" y="127"/>
                    <a:pt x="138" y="127"/>
                    <a:pt x="138" y="128"/>
                  </a:cubicBezTo>
                  <a:cubicBezTo>
                    <a:pt x="137" y="135"/>
                    <a:pt x="138" y="143"/>
                    <a:pt x="139" y="150"/>
                  </a:cubicBezTo>
                  <a:cubicBezTo>
                    <a:pt x="139" y="156"/>
                    <a:pt x="139" y="163"/>
                    <a:pt x="141" y="168"/>
                  </a:cubicBezTo>
                  <a:cubicBezTo>
                    <a:pt x="140" y="168"/>
                    <a:pt x="138" y="168"/>
                    <a:pt x="137" y="169"/>
                  </a:cubicBezTo>
                  <a:cubicBezTo>
                    <a:pt x="137" y="169"/>
                    <a:pt x="137" y="169"/>
                    <a:pt x="136" y="169"/>
                  </a:cubicBezTo>
                  <a:cubicBezTo>
                    <a:pt x="134" y="171"/>
                    <a:pt x="133" y="174"/>
                    <a:pt x="132" y="177"/>
                  </a:cubicBezTo>
                  <a:cubicBezTo>
                    <a:pt x="132" y="176"/>
                    <a:pt x="131" y="174"/>
                    <a:pt x="131" y="173"/>
                  </a:cubicBezTo>
                  <a:cubicBezTo>
                    <a:pt x="130" y="170"/>
                    <a:pt x="130" y="166"/>
                    <a:pt x="130" y="163"/>
                  </a:cubicBezTo>
                  <a:cubicBezTo>
                    <a:pt x="130" y="156"/>
                    <a:pt x="129" y="149"/>
                    <a:pt x="129" y="142"/>
                  </a:cubicBezTo>
                  <a:cubicBezTo>
                    <a:pt x="128" y="137"/>
                    <a:pt x="128" y="132"/>
                    <a:pt x="128" y="127"/>
                  </a:cubicBezTo>
                  <a:cubicBezTo>
                    <a:pt x="128" y="124"/>
                    <a:pt x="128" y="120"/>
                    <a:pt x="128" y="117"/>
                  </a:cubicBezTo>
                  <a:cubicBezTo>
                    <a:pt x="127" y="113"/>
                    <a:pt x="127" y="108"/>
                    <a:pt x="126" y="104"/>
                  </a:cubicBezTo>
                  <a:cubicBezTo>
                    <a:pt x="126" y="100"/>
                    <a:pt x="126" y="96"/>
                    <a:pt x="126" y="93"/>
                  </a:cubicBezTo>
                  <a:cubicBezTo>
                    <a:pt x="126" y="92"/>
                    <a:pt x="126" y="92"/>
                    <a:pt x="126" y="93"/>
                  </a:cubicBezTo>
                  <a:cubicBezTo>
                    <a:pt x="123" y="101"/>
                    <a:pt x="128" y="109"/>
                    <a:pt x="126" y="117"/>
                  </a:cubicBezTo>
                  <a:cubicBezTo>
                    <a:pt x="124" y="122"/>
                    <a:pt x="126" y="127"/>
                    <a:pt x="126" y="131"/>
                  </a:cubicBezTo>
                  <a:cubicBezTo>
                    <a:pt x="126" y="136"/>
                    <a:pt x="126" y="141"/>
                    <a:pt x="127" y="146"/>
                  </a:cubicBezTo>
                  <a:cubicBezTo>
                    <a:pt x="127" y="153"/>
                    <a:pt x="127" y="161"/>
                    <a:pt x="128" y="169"/>
                  </a:cubicBezTo>
                  <a:cubicBezTo>
                    <a:pt x="128" y="172"/>
                    <a:pt x="128" y="178"/>
                    <a:pt x="132" y="180"/>
                  </a:cubicBezTo>
                  <a:cubicBezTo>
                    <a:pt x="130" y="187"/>
                    <a:pt x="131" y="194"/>
                    <a:pt x="132" y="200"/>
                  </a:cubicBezTo>
                  <a:cubicBezTo>
                    <a:pt x="132" y="202"/>
                    <a:pt x="133" y="204"/>
                    <a:pt x="133" y="206"/>
                  </a:cubicBezTo>
                  <a:cubicBezTo>
                    <a:pt x="127" y="204"/>
                    <a:pt x="119" y="207"/>
                    <a:pt x="114" y="210"/>
                  </a:cubicBezTo>
                  <a:cubicBezTo>
                    <a:pt x="107" y="213"/>
                    <a:pt x="101" y="216"/>
                    <a:pt x="95" y="219"/>
                  </a:cubicBezTo>
                  <a:cubicBezTo>
                    <a:pt x="91" y="220"/>
                    <a:pt x="88" y="220"/>
                    <a:pt x="85" y="220"/>
                  </a:cubicBezTo>
                  <a:cubicBezTo>
                    <a:pt x="84" y="213"/>
                    <a:pt x="84" y="206"/>
                    <a:pt x="82" y="200"/>
                  </a:cubicBezTo>
                  <a:close/>
                  <a:moveTo>
                    <a:pt x="85" y="234"/>
                  </a:moveTo>
                  <a:cubicBezTo>
                    <a:pt x="85" y="231"/>
                    <a:pt x="85" y="227"/>
                    <a:pt x="85" y="224"/>
                  </a:cubicBezTo>
                  <a:cubicBezTo>
                    <a:pt x="92" y="225"/>
                    <a:pt x="99" y="221"/>
                    <a:pt x="106" y="218"/>
                  </a:cubicBezTo>
                  <a:cubicBezTo>
                    <a:pt x="114" y="214"/>
                    <a:pt x="125" y="206"/>
                    <a:pt x="134" y="210"/>
                  </a:cubicBezTo>
                  <a:cubicBezTo>
                    <a:pt x="134" y="211"/>
                    <a:pt x="135" y="212"/>
                    <a:pt x="135" y="213"/>
                  </a:cubicBezTo>
                  <a:cubicBezTo>
                    <a:pt x="130" y="211"/>
                    <a:pt x="121" y="217"/>
                    <a:pt x="118" y="220"/>
                  </a:cubicBezTo>
                  <a:cubicBezTo>
                    <a:pt x="113" y="224"/>
                    <a:pt x="108" y="230"/>
                    <a:pt x="103" y="235"/>
                  </a:cubicBezTo>
                  <a:cubicBezTo>
                    <a:pt x="99" y="238"/>
                    <a:pt x="96" y="241"/>
                    <a:pt x="91" y="242"/>
                  </a:cubicBezTo>
                  <a:cubicBezTo>
                    <a:pt x="89" y="243"/>
                    <a:pt x="88" y="243"/>
                    <a:pt x="87" y="244"/>
                  </a:cubicBezTo>
                  <a:cubicBezTo>
                    <a:pt x="86" y="241"/>
                    <a:pt x="86" y="237"/>
                    <a:pt x="85" y="234"/>
                  </a:cubicBezTo>
                  <a:close/>
                  <a:moveTo>
                    <a:pt x="106" y="312"/>
                  </a:moveTo>
                  <a:cubicBezTo>
                    <a:pt x="106" y="311"/>
                    <a:pt x="105" y="311"/>
                    <a:pt x="105" y="310"/>
                  </a:cubicBezTo>
                  <a:cubicBezTo>
                    <a:pt x="105" y="310"/>
                    <a:pt x="106" y="310"/>
                    <a:pt x="106" y="310"/>
                  </a:cubicBezTo>
                  <a:cubicBezTo>
                    <a:pt x="107" y="311"/>
                    <a:pt x="108" y="311"/>
                    <a:pt x="108" y="311"/>
                  </a:cubicBezTo>
                  <a:cubicBezTo>
                    <a:pt x="108" y="311"/>
                    <a:pt x="108" y="311"/>
                    <a:pt x="107" y="311"/>
                  </a:cubicBezTo>
                  <a:cubicBezTo>
                    <a:pt x="107" y="311"/>
                    <a:pt x="106" y="311"/>
                    <a:pt x="106" y="312"/>
                  </a:cubicBezTo>
                  <a:close/>
                  <a:moveTo>
                    <a:pt x="117" y="337"/>
                  </a:moveTo>
                  <a:cubicBezTo>
                    <a:pt x="114" y="329"/>
                    <a:pt x="111" y="322"/>
                    <a:pt x="107" y="315"/>
                  </a:cubicBezTo>
                  <a:cubicBezTo>
                    <a:pt x="107" y="315"/>
                    <a:pt x="107" y="315"/>
                    <a:pt x="107" y="315"/>
                  </a:cubicBezTo>
                  <a:cubicBezTo>
                    <a:pt x="111" y="315"/>
                    <a:pt x="114" y="317"/>
                    <a:pt x="118" y="318"/>
                  </a:cubicBezTo>
                  <a:cubicBezTo>
                    <a:pt x="121" y="319"/>
                    <a:pt x="124" y="320"/>
                    <a:pt x="128" y="321"/>
                  </a:cubicBezTo>
                  <a:cubicBezTo>
                    <a:pt x="136" y="324"/>
                    <a:pt x="144" y="328"/>
                    <a:pt x="152" y="333"/>
                  </a:cubicBezTo>
                  <a:cubicBezTo>
                    <a:pt x="160" y="337"/>
                    <a:pt x="168" y="343"/>
                    <a:pt x="175" y="349"/>
                  </a:cubicBezTo>
                  <a:cubicBezTo>
                    <a:pt x="181" y="355"/>
                    <a:pt x="187" y="362"/>
                    <a:pt x="194" y="367"/>
                  </a:cubicBezTo>
                  <a:cubicBezTo>
                    <a:pt x="194" y="367"/>
                    <a:pt x="195" y="367"/>
                    <a:pt x="195" y="367"/>
                  </a:cubicBezTo>
                  <a:cubicBezTo>
                    <a:pt x="189" y="359"/>
                    <a:pt x="182" y="353"/>
                    <a:pt x="174" y="347"/>
                  </a:cubicBezTo>
                  <a:cubicBezTo>
                    <a:pt x="172" y="344"/>
                    <a:pt x="169" y="342"/>
                    <a:pt x="167" y="340"/>
                  </a:cubicBezTo>
                  <a:cubicBezTo>
                    <a:pt x="171" y="343"/>
                    <a:pt x="176" y="347"/>
                    <a:pt x="181" y="350"/>
                  </a:cubicBezTo>
                  <a:cubicBezTo>
                    <a:pt x="181" y="350"/>
                    <a:pt x="181" y="349"/>
                    <a:pt x="181" y="349"/>
                  </a:cubicBezTo>
                  <a:cubicBezTo>
                    <a:pt x="176" y="343"/>
                    <a:pt x="169" y="339"/>
                    <a:pt x="162" y="335"/>
                  </a:cubicBezTo>
                  <a:cubicBezTo>
                    <a:pt x="155" y="331"/>
                    <a:pt x="148" y="326"/>
                    <a:pt x="140" y="322"/>
                  </a:cubicBezTo>
                  <a:cubicBezTo>
                    <a:pt x="132" y="318"/>
                    <a:pt x="123" y="317"/>
                    <a:pt x="115" y="312"/>
                  </a:cubicBezTo>
                  <a:cubicBezTo>
                    <a:pt x="113" y="311"/>
                    <a:pt x="106" y="306"/>
                    <a:pt x="104" y="307"/>
                  </a:cubicBezTo>
                  <a:cubicBezTo>
                    <a:pt x="103" y="305"/>
                    <a:pt x="102" y="303"/>
                    <a:pt x="101" y="301"/>
                  </a:cubicBezTo>
                  <a:cubicBezTo>
                    <a:pt x="107" y="303"/>
                    <a:pt x="114" y="306"/>
                    <a:pt x="120" y="309"/>
                  </a:cubicBezTo>
                  <a:cubicBezTo>
                    <a:pt x="128" y="312"/>
                    <a:pt x="136" y="315"/>
                    <a:pt x="144" y="320"/>
                  </a:cubicBezTo>
                  <a:cubicBezTo>
                    <a:pt x="146" y="321"/>
                    <a:pt x="147" y="318"/>
                    <a:pt x="146" y="317"/>
                  </a:cubicBezTo>
                  <a:cubicBezTo>
                    <a:pt x="138" y="313"/>
                    <a:pt x="131" y="310"/>
                    <a:pt x="123" y="307"/>
                  </a:cubicBezTo>
                  <a:cubicBezTo>
                    <a:pt x="115" y="304"/>
                    <a:pt x="107" y="300"/>
                    <a:pt x="99" y="297"/>
                  </a:cubicBezTo>
                  <a:cubicBezTo>
                    <a:pt x="96" y="290"/>
                    <a:pt x="93" y="283"/>
                    <a:pt x="92" y="276"/>
                  </a:cubicBezTo>
                  <a:cubicBezTo>
                    <a:pt x="90" y="266"/>
                    <a:pt x="88" y="257"/>
                    <a:pt x="87" y="247"/>
                  </a:cubicBezTo>
                  <a:cubicBezTo>
                    <a:pt x="91" y="246"/>
                    <a:pt x="98" y="244"/>
                    <a:pt x="101" y="241"/>
                  </a:cubicBezTo>
                  <a:cubicBezTo>
                    <a:pt x="106" y="237"/>
                    <a:pt x="111" y="231"/>
                    <a:pt x="115" y="226"/>
                  </a:cubicBezTo>
                  <a:cubicBezTo>
                    <a:pt x="118" y="223"/>
                    <a:pt x="122" y="219"/>
                    <a:pt x="126" y="217"/>
                  </a:cubicBezTo>
                  <a:cubicBezTo>
                    <a:pt x="130" y="215"/>
                    <a:pt x="133" y="216"/>
                    <a:pt x="136" y="217"/>
                  </a:cubicBezTo>
                  <a:cubicBezTo>
                    <a:pt x="138" y="222"/>
                    <a:pt x="139" y="227"/>
                    <a:pt x="141" y="232"/>
                  </a:cubicBezTo>
                  <a:cubicBezTo>
                    <a:pt x="147" y="245"/>
                    <a:pt x="152" y="258"/>
                    <a:pt x="157" y="272"/>
                  </a:cubicBezTo>
                  <a:cubicBezTo>
                    <a:pt x="162" y="283"/>
                    <a:pt x="169" y="294"/>
                    <a:pt x="172" y="306"/>
                  </a:cubicBezTo>
                  <a:cubicBezTo>
                    <a:pt x="172" y="306"/>
                    <a:pt x="172" y="306"/>
                    <a:pt x="173" y="306"/>
                  </a:cubicBezTo>
                  <a:cubicBezTo>
                    <a:pt x="175" y="316"/>
                    <a:pt x="178" y="326"/>
                    <a:pt x="184" y="335"/>
                  </a:cubicBezTo>
                  <a:cubicBezTo>
                    <a:pt x="185" y="337"/>
                    <a:pt x="188" y="344"/>
                    <a:pt x="191" y="346"/>
                  </a:cubicBezTo>
                  <a:cubicBezTo>
                    <a:pt x="191" y="346"/>
                    <a:pt x="191" y="346"/>
                    <a:pt x="191" y="346"/>
                  </a:cubicBezTo>
                  <a:cubicBezTo>
                    <a:pt x="193" y="352"/>
                    <a:pt x="195" y="357"/>
                    <a:pt x="198" y="362"/>
                  </a:cubicBezTo>
                  <a:cubicBezTo>
                    <a:pt x="203" y="367"/>
                    <a:pt x="204" y="373"/>
                    <a:pt x="205" y="380"/>
                  </a:cubicBezTo>
                  <a:cubicBezTo>
                    <a:pt x="205" y="380"/>
                    <a:pt x="205" y="380"/>
                    <a:pt x="205" y="380"/>
                  </a:cubicBezTo>
                  <a:cubicBezTo>
                    <a:pt x="205" y="380"/>
                    <a:pt x="205" y="379"/>
                    <a:pt x="204" y="379"/>
                  </a:cubicBezTo>
                  <a:cubicBezTo>
                    <a:pt x="204" y="379"/>
                    <a:pt x="204" y="379"/>
                    <a:pt x="204" y="379"/>
                  </a:cubicBezTo>
                  <a:cubicBezTo>
                    <a:pt x="205" y="381"/>
                    <a:pt x="205" y="380"/>
                    <a:pt x="203" y="379"/>
                  </a:cubicBezTo>
                  <a:cubicBezTo>
                    <a:pt x="203" y="378"/>
                    <a:pt x="202" y="377"/>
                    <a:pt x="201" y="377"/>
                  </a:cubicBezTo>
                  <a:cubicBezTo>
                    <a:pt x="200" y="375"/>
                    <a:pt x="198" y="373"/>
                    <a:pt x="197" y="371"/>
                  </a:cubicBezTo>
                  <a:cubicBezTo>
                    <a:pt x="194" y="368"/>
                    <a:pt x="191" y="367"/>
                    <a:pt x="187" y="366"/>
                  </a:cubicBezTo>
                  <a:cubicBezTo>
                    <a:pt x="187" y="365"/>
                    <a:pt x="187" y="366"/>
                    <a:pt x="187" y="366"/>
                  </a:cubicBezTo>
                  <a:cubicBezTo>
                    <a:pt x="191" y="368"/>
                    <a:pt x="194" y="371"/>
                    <a:pt x="197" y="374"/>
                  </a:cubicBezTo>
                  <a:cubicBezTo>
                    <a:pt x="200" y="377"/>
                    <a:pt x="202" y="380"/>
                    <a:pt x="205" y="382"/>
                  </a:cubicBezTo>
                  <a:cubicBezTo>
                    <a:pt x="205" y="382"/>
                    <a:pt x="205" y="382"/>
                    <a:pt x="205" y="381"/>
                  </a:cubicBezTo>
                  <a:cubicBezTo>
                    <a:pt x="206" y="385"/>
                    <a:pt x="207" y="388"/>
                    <a:pt x="207" y="392"/>
                  </a:cubicBezTo>
                  <a:cubicBezTo>
                    <a:pt x="195" y="375"/>
                    <a:pt x="179" y="363"/>
                    <a:pt x="162" y="352"/>
                  </a:cubicBezTo>
                  <a:cubicBezTo>
                    <a:pt x="154" y="348"/>
                    <a:pt x="145" y="343"/>
                    <a:pt x="136" y="340"/>
                  </a:cubicBezTo>
                  <a:cubicBezTo>
                    <a:pt x="132" y="339"/>
                    <a:pt x="128" y="337"/>
                    <a:pt x="123" y="337"/>
                  </a:cubicBezTo>
                  <a:cubicBezTo>
                    <a:pt x="121" y="337"/>
                    <a:pt x="119" y="336"/>
                    <a:pt x="117" y="337"/>
                  </a:cubicBezTo>
                  <a:close/>
                  <a:moveTo>
                    <a:pt x="124" y="341"/>
                  </a:moveTo>
                  <a:cubicBezTo>
                    <a:pt x="129" y="342"/>
                    <a:pt x="133" y="343"/>
                    <a:pt x="137" y="344"/>
                  </a:cubicBezTo>
                  <a:cubicBezTo>
                    <a:pt x="146" y="348"/>
                    <a:pt x="154" y="352"/>
                    <a:pt x="161" y="356"/>
                  </a:cubicBezTo>
                  <a:cubicBezTo>
                    <a:pt x="170" y="361"/>
                    <a:pt x="179" y="366"/>
                    <a:pt x="186" y="373"/>
                  </a:cubicBezTo>
                  <a:cubicBezTo>
                    <a:pt x="194" y="380"/>
                    <a:pt x="200" y="388"/>
                    <a:pt x="207" y="395"/>
                  </a:cubicBezTo>
                  <a:cubicBezTo>
                    <a:pt x="207" y="397"/>
                    <a:pt x="208" y="399"/>
                    <a:pt x="208" y="400"/>
                  </a:cubicBezTo>
                  <a:cubicBezTo>
                    <a:pt x="209" y="405"/>
                    <a:pt x="210" y="410"/>
                    <a:pt x="210" y="416"/>
                  </a:cubicBezTo>
                  <a:cubicBezTo>
                    <a:pt x="208" y="416"/>
                    <a:pt x="207" y="418"/>
                    <a:pt x="206" y="421"/>
                  </a:cubicBezTo>
                  <a:cubicBezTo>
                    <a:pt x="201" y="434"/>
                    <a:pt x="207" y="451"/>
                    <a:pt x="211" y="463"/>
                  </a:cubicBezTo>
                  <a:cubicBezTo>
                    <a:pt x="213" y="469"/>
                    <a:pt x="215" y="474"/>
                    <a:pt x="217" y="480"/>
                  </a:cubicBezTo>
                  <a:cubicBezTo>
                    <a:pt x="218" y="485"/>
                    <a:pt x="219" y="489"/>
                    <a:pt x="221" y="493"/>
                  </a:cubicBezTo>
                  <a:cubicBezTo>
                    <a:pt x="225" y="502"/>
                    <a:pt x="232" y="510"/>
                    <a:pt x="236" y="519"/>
                  </a:cubicBezTo>
                  <a:cubicBezTo>
                    <a:pt x="241" y="528"/>
                    <a:pt x="243" y="538"/>
                    <a:pt x="248" y="547"/>
                  </a:cubicBezTo>
                  <a:cubicBezTo>
                    <a:pt x="249" y="549"/>
                    <a:pt x="251" y="551"/>
                    <a:pt x="252" y="553"/>
                  </a:cubicBezTo>
                  <a:cubicBezTo>
                    <a:pt x="251" y="552"/>
                    <a:pt x="251" y="552"/>
                    <a:pt x="250" y="551"/>
                  </a:cubicBezTo>
                  <a:cubicBezTo>
                    <a:pt x="244" y="545"/>
                    <a:pt x="239" y="541"/>
                    <a:pt x="233" y="535"/>
                  </a:cubicBezTo>
                  <a:cubicBezTo>
                    <a:pt x="223" y="525"/>
                    <a:pt x="213" y="515"/>
                    <a:pt x="206" y="502"/>
                  </a:cubicBezTo>
                  <a:cubicBezTo>
                    <a:pt x="200" y="489"/>
                    <a:pt x="196" y="476"/>
                    <a:pt x="192" y="462"/>
                  </a:cubicBezTo>
                  <a:cubicBezTo>
                    <a:pt x="189" y="450"/>
                    <a:pt x="186" y="438"/>
                    <a:pt x="178" y="429"/>
                  </a:cubicBezTo>
                  <a:cubicBezTo>
                    <a:pt x="178" y="428"/>
                    <a:pt x="178" y="428"/>
                    <a:pt x="178" y="428"/>
                  </a:cubicBezTo>
                  <a:cubicBezTo>
                    <a:pt x="177" y="425"/>
                    <a:pt x="177" y="421"/>
                    <a:pt x="176" y="417"/>
                  </a:cubicBezTo>
                  <a:cubicBezTo>
                    <a:pt x="174" y="413"/>
                    <a:pt x="172" y="409"/>
                    <a:pt x="170" y="405"/>
                  </a:cubicBezTo>
                  <a:cubicBezTo>
                    <a:pt x="164" y="397"/>
                    <a:pt x="157" y="389"/>
                    <a:pt x="151" y="381"/>
                  </a:cubicBezTo>
                  <a:cubicBezTo>
                    <a:pt x="148" y="377"/>
                    <a:pt x="145" y="372"/>
                    <a:pt x="142" y="368"/>
                  </a:cubicBezTo>
                  <a:cubicBezTo>
                    <a:pt x="139" y="363"/>
                    <a:pt x="137" y="359"/>
                    <a:pt x="134" y="355"/>
                  </a:cubicBezTo>
                  <a:cubicBezTo>
                    <a:pt x="129" y="350"/>
                    <a:pt x="124" y="346"/>
                    <a:pt x="119" y="341"/>
                  </a:cubicBezTo>
                  <a:cubicBezTo>
                    <a:pt x="121" y="341"/>
                    <a:pt x="123" y="341"/>
                    <a:pt x="124" y="341"/>
                  </a:cubicBezTo>
                  <a:close/>
                  <a:moveTo>
                    <a:pt x="103" y="382"/>
                  </a:moveTo>
                  <a:cubicBezTo>
                    <a:pt x="103" y="382"/>
                    <a:pt x="104" y="383"/>
                    <a:pt x="105" y="383"/>
                  </a:cubicBezTo>
                  <a:cubicBezTo>
                    <a:pt x="105" y="383"/>
                    <a:pt x="106" y="384"/>
                    <a:pt x="107" y="384"/>
                  </a:cubicBezTo>
                  <a:cubicBezTo>
                    <a:pt x="108" y="385"/>
                    <a:pt x="109" y="385"/>
                    <a:pt x="110" y="385"/>
                  </a:cubicBezTo>
                  <a:cubicBezTo>
                    <a:pt x="112" y="386"/>
                    <a:pt x="116" y="386"/>
                    <a:pt x="117" y="384"/>
                  </a:cubicBezTo>
                  <a:cubicBezTo>
                    <a:pt x="118" y="377"/>
                    <a:pt x="110" y="372"/>
                    <a:pt x="109" y="366"/>
                  </a:cubicBezTo>
                  <a:cubicBezTo>
                    <a:pt x="115" y="372"/>
                    <a:pt x="118" y="380"/>
                    <a:pt x="125" y="384"/>
                  </a:cubicBezTo>
                  <a:cubicBezTo>
                    <a:pt x="127" y="385"/>
                    <a:pt x="128" y="384"/>
                    <a:pt x="128" y="382"/>
                  </a:cubicBezTo>
                  <a:cubicBezTo>
                    <a:pt x="127" y="379"/>
                    <a:pt x="126" y="377"/>
                    <a:pt x="130" y="377"/>
                  </a:cubicBezTo>
                  <a:cubicBezTo>
                    <a:pt x="130" y="377"/>
                    <a:pt x="132" y="377"/>
                    <a:pt x="132" y="376"/>
                  </a:cubicBezTo>
                  <a:cubicBezTo>
                    <a:pt x="134" y="373"/>
                    <a:pt x="133" y="370"/>
                    <a:pt x="132" y="367"/>
                  </a:cubicBezTo>
                  <a:cubicBezTo>
                    <a:pt x="130" y="363"/>
                    <a:pt x="128" y="357"/>
                    <a:pt x="125" y="353"/>
                  </a:cubicBezTo>
                  <a:cubicBezTo>
                    <a:pt x="125" y="352"/>
                    <a:pt x="123" y="350"/>
                    <a:pt x="121" y="348"/>
                  </a:cubicBezTo>
                  <a:cubicBezTo>
                    <a:pt x="125" y="351"/>
                    <a:pt x="128" y="354"/>
                    <a:pt x="131" y="358"/>
                  </a:cubicBezTo>
                  <a:cubicBezTo>
                    <a:pt x="138" y="366"/>
                    <a:pt x="143" y="376"/>
                    <a:pt x="149" y="385"/>
                  </a:cubicBezTo>
                  <a:cubicBezTo>
                    <a:pt x="155" y="393"/>
                    <a:pt x="162" y="400"/>
                    <a:pt x="168" y="408"/>
                  </a:cubicBezTo>
                  <a:cubicBezTo>
                    <a:pt x="171" y="413"/>
                    <a:pt x="172" y="417"/>
                    <a:pt x="174" y="422"/>
                  </a:cubicBezTo>
                  <a:cubicBezTo>
                    <a:pt x="174" y="425"/>
                    <a:pt x="175" y="427"/>
                    <a:pt x="176" y="429"/>
                  </a:cubicBezTo>
                  <a:cubicBezTo>
                    <a:pt x="176" y="429"/>
                    <a:pt x="176" y="429"/>
                    <a:pt x="176" y="429"/>
                  </a:cubicBezTo>
                  <a:cubicBezTo>
                    <a:pt x="172" y="435"/>
                    <a:pt x="176" y="442"/>
                    <a:pt x="176" y="448"/>
                  </a:cubicBezTo>
                  <a:cubicBezTo>
                    <a:pt x="175" y="448"/>
                    <a:pt x="174" y="447"/>
                    <a:pt x="173" y="446"/>
                  </a:cubicBezTo>
                  <a:cubicBezTo>
                    <a:pt x="172" y="446"/>
                    <a:pt x="171" y="446"/>
                    <a:pt x="171" y="447"/>
                  </a:cubicBezTo>
                  <a:cubicBezTo>
                    <a:pt x="170" y="449"/>
                    <a:pt x="170" y="451"/>
                    <a:pt x="170" y="452"/>
                  </a:cubicBezTo>
                  <a:cubicBezTo>
                    <a:pt x="169" y="455"/>
                    <a:pt x="168" y="456"/>
                    <a:pt x="165" y="455"/>
                  </a:cubicBezTo>
                  <a:cubicBezTo>
                    <a:pt x="163" y="453"/>
                    <a:pt x="160" y="451"/>
                    <a:pt x="157" y="451"/>
                  </a:cubicBezTo>
                  <a:cubicBezTo>
                    <a:pt x="157" y="451"/>
                    <a:pt x="157" y="451"/>
                    <a:pt x="156" y="451"/>
                  </a:cubicBezTo>
                  <a:cubicBezTo>
                    <a:pt x="158" y="445"/>
                    <a:pt x="156" y="438"/>
                    <a:pt x="154" y="433"/>
                  </a:cubicBezTo>
                  <a:cubicBezTo>
                    <a:pt x="152" y="427"/>
                    <a:pt x="148" y="420"/>
                    <a:pt x="144" y="415"/>
                  </a:cubicBezTo>
                  <a:cubicBezTo>
                    <a:pt x="139" y="408"/>
                    <a:pt x="131" y="403"/>
                    <a:pt x="123" y="400"/>
                  </a:cubicBezTo>
                  <a:cubicBezTo>
                    <a:pt x="119" y="399"/>
                    <a:pt x="116" y="398"/>
                    <a:pt x="113" y="396"/>
                  </a:cubicBezTo>
                  <a:cubicBezTo>
                    <a:pt x="111" y="394"/>
                    <a:pt x="110" y="392"/>
                    <a:pt x="109" y="391"/>
                  </a:cubicBezTo>
                  <a:cubicBezTo>
                    <a:pt x="107" y="388"/>
                    <a:pt x="104" y="386"/>
                    <a:pt x="101" y="384"/>
                  </a:cubicBezTo>
                  <a:cubicBezTo>
                    <a:pt x="101" y="384"/>
                    <a:pt x="101" y="384"/>
                    <a:pt x="101" y="384"/>
                  </a:cubicBezTo>
                  <a:cubicBezTo>
                    <a:pt x="100" y="382"/>
                    <a:pt x="101" y="381"/>
                    <a:pt x="103" y="382"/>
                  </a:cubicBezTo>
                  <a:close/>
                  <a:moveTo>
                    <a:pt x="153" y="452"/>
                  </a:moveTo>
                  <a:cubicBezTo>
                    <a:pt x="152" y="453"/>
                    <a:pt x="152" y="453"/>
                    <a:pt x="151" y="454"/>
                  </a:cubicBezTo>
                  <a:cubicBezTo>
                    <a:pt x="150" y="449"/>
                    <a:pt x="148" y="445"/>
                    <a:pt x="146" y="441"/>
                  </a:cubicBezTo>
                  <a:cubicBezTo>
                    <a:pt x="144" y="436"/>
                    <a:pt x="142" y="432"/>
                    <a:pt x="140" y="428"/>
                  </a:cubicBezTo>
                  <a:cubicBezTo>
                    <a:pt x="138" y="424"/>
                    <a:pt x="136" y="419"/>
                    <a:pt x="134" y="415"/>
                  </a:cubicBezTo>
                  <a:cubicBezTo>
                    <a:pt x="134" y="413"/>
                    <a:pt x="133" y="411"/>
                    <a:pt x="132" y="409"/>
                  </a:cubicBezTo>
                  <a:cubicBezTo>
                    <a:pt x="135" y="411"/>
                    <a:pt x="138" y="413"/>
                    <a:pt x="140" y="416"/>
                  </a:cubicBezTo>
                  <a:cubicBezTo>
                    <a:pt x="148" y="425"/>
                    <a:pt x="156" y="439"/>
                    <a:pt x="153" y="452"/>
                  </a:cubicBezTo>
                  <a:close/>
                  <a:moveTo>
                    <a:pt x="101" y="389"/>
                  </a:moveTo>
                  <a:cubicBezTo>
                    <a:pt x="101" y="389"/>
                    <a:pt x="101" y="389"/>
                    <a:pt x="101" y="389"/>
                  </a:cubicBezTo>
                  <a:cubicBezTo>
                    <a:pt x="106" y="393"/>
                    <a:pt x="110" y="400"/>
                    <a:pt x="116" y="402"/>
                  </a:cubicBezTo>
                  <a:cubicBezTo>
                    <a:pt x="118" y="409"/>
                    <a:pt x="119" y="414"/>
                    <a:pt x="116" y="421"/>
                  </a:cubicBezTo>
                  <a:cubicBezTo>
                    <a:pt x="115" y="424"/>
                    <a:pt x="114" y="427"/>
                    <a:pt x="112" y="429"/>
                  </a:cubicBezTo>
                  <a:cubicBezTo>
                    <a:pt x="112" y="430"/>
                    <a:pt x="111" y="430"/>
                    <a:pt x="111" y="430"/>
                  </a:cubicBezTo>
                  <a:cubicBezTo>
                    <a:pt x="110" y="425"/>
                    <a:pt x="103" y="419"/>
                    <a:pt x="101" y="414"/>
                  </a:cubicBezTo>
                  <a:cubicBezTo>
                    <a:pt x="94" y="405"/>
                    <a:pt x="96" y="393"/>
                    <a:pt x="92" y="383"/>
                  </a:cubicBezTo>
                  <a:cubicBezTo>
                    <a:pt x="95" y="385"/>
                    <a:pt x="98" y="387"/>
                    <a:pt x="101" y="389"/>
                  </a:cubicBezTo>
                  <a:close/>
                  <a:moveTo>
                    <a:pt x="108" y="433"/>
                  </a:moveTo>
                  <a:cubicBezTo>
                    <a:pt x="108" y="433"/>
                    <a:pt x="108" y="433"/>
                    <a:pt x="108" y="434"/>
                  </a:cubicBezTo>
                  <a:cubicBezTo>
                    <a:pt x="107" y="433"/>
                    <a:pt x="107" y="433"/>
                    <a:pt x="107" y="433"/>
                  </a:cubicBezTo>
                  <a:cubicBezTo>
                    <a:pt x="102" y="428"/>
                    <a:pt x="96" y="426"/>
                    <a:pt x="92" y="421"/>
                  </a:cubicBezTo>
                  <a:cubicBezTo>
                    <a:pt x="82" y="411"/>
                    <a:pt x="73" y="401"/>
                    <a:pt x="67" y="388"/>
                  </a:cubicBezTo>
                  <a:cubicBezTo>
                    <a:pt x="63" y="379"/>
                    <a:pt x="58" y="370"/>
                    <a:pt x="53" y="362"/>
                  </a:cubicBezTo>
                  <a:cubicBezTo>
                    <a:pt x="54" y="362"/>
                    <a:pt x="54" y="362"/>
                    <a:pt x="55" y="363"/>
                  </a:cubicBezTo>
                  <a:cubicBezTo>
                    <a:pt x="59" y="364"/>
                    <a:pt x="63" y="365"/>
                    <a:pt x="66" y="367"/>
                  </a:cubicBezTo>
                  <a:cubicBezTo>
                    <a:pt x="69" y="368"/>
                    <a:pt x="72" y="370"/>
                    <a:pt x="75" y="372"/>
                  </a:cubicBezTo>
                  <a:cubicBezTo>
                    <a:pt x="80" y="375"/>
                    <a:pt x="84" y="377"/>
                    <a:pt x="88" y="380"/>
                  </a:cubicBezTo>
                  <a:cubicBezTo>
                    <a:pt x="87" y="381"/>
                    <a:pt x="87" y="381"/>
                    <a:pt x="88" y="382"/>
                  </a:cubicBezTo>
                  <a:cubicBezTo>
                    <a:pt x="92" y="391"/>
                    <a:pt x="90" y="402"/>
                    <a:pt x="95" y="411"/>
                  </a:cubicBezTo>
                  <a:cubicBezTo>
                    <a:pt x="97" y="415"/>
                    <a:pt x="100" y="418"/>
                    <a:pt x="102" y="421"/>
                  </a:cubicBezTo>
                  <a:cubicBezTo>
                    <a:pt x="103" y="422"/>
                    <a:pt x="104" y="424"/>
                    <a:pt x="105" y="425"/>
                  </a:cubicBezTo>
                  <a:cubicBezTo>
                    <a:pt x="105" y="425"/>
                    <a:pt x="105" y="425"/>
                    <a:pt x="105" y="425"/>
                  </a:cubicBezTo>
                  <a:cubicBezTo>
                    <a:pt x="105" y="426"/>
                    <a:pt x="106" y="427"/>
                    <a:pt x="106" y="428"/>
                  </a:cubicBezTo>
                  <a:cubicBezTo>
                    <a:pt x="106" y="429"/>
                    <a:pt x="106" y="430"/>
                    <a:pt x="107" y="431"/>
                  </a:cubicBezTo>
                  <a:cubicBezTo>
                    <a:pt x="107" y="431"/>
                    <a:pt x="107" y="431"/>
                    <a:pt x="107" y="431"/>
                  </a:cubicBezTo>
                  <a:cubicBezTo>
                    <a:pt x="108" y="430"/>
                    <a:pt x="108" y="429"/>
                    <a:pt x="107" y="428"/>
                  </a:cubicBezTo>
                  <a:cubicBezTo>
                    <a:pt x="108" y="430"/>
                    <a:pt x="109" y="432"/>
                    <a:pt x="108" y="433"/>
                  </a:cubicBezTo>
                  <a:close/>
                  <a:moveTo>
                    <a:pt x="132" y="482"/>
                  </a:moveTo>
                  <a:cubicBezTo>
                    <a:pt x="131" y="477"/>
                    <a:pt x="129" y="472"/>
                    <a:pt x="127" y="468"/>
                  </a:cubicBezTo>
                  <a:cubicBezTo>
                    <a:pt x="125" y="462"/>
                    <a:pt x="123" y="456"/>
                    <a:pt x="120" y="450"/>
                  </a:cubicBezTo>
                  <a:cubicBezTo>
                    <a:pt x="117" y="446"/>
                    <a:pt x="114" y="440"/>
                    <a:pt x="110" y="436"/>
                  </a:cubicBezTo>
                  <a:cubicBezTo>
                    <a:pt x="115" y="434"/>
                    <a:pt x="118" y="425"/>
                    <a:pt x="120" y="421"/>
                  </a:cubicBezTo>
                  <a:cubicBezTo>
                    <a:pt x="122" y="414"/>
                    <a:pt x="121" y="408"/>
                    <a:pt x="118" y="403"/>
                  </a:cubicBezTo>
                  <a:cubicBezTo>
                    <a:pt x="122" y="404"/>
                    <a:pt x="125" y="405"/>
                    <a:pt x="128" y="407"/>
                  </a:cubicBezTo>
                  <a:cubicBezTo>
                    <a:pt x="128" y="407"/>
                    <a:pt x="128" y="407"/>
                    <a:pt x="128" y="407"/>
                  </a:cubicBezTo>
                  <a:cubicBezTo>
                    <a:pt x="128" y="410"/>
                    <a:pt x="130" y="414"/>
                    <a:pt x="131" y="416"/>
                  </a:cubicBezTo>
                  <a:cubicBezTo>
                    <a:pt x="133" y="421"/>
                    <a:pt x="136" y="426"/>
                    <a:pt x="138" y="430"/>
                  </a:cubicBezTo>
                  <a:cubicBezTo>
                    <a:pt x="140" y="436"/>
                    <a:pt x="143" y="441"/>
                    <a:pt x="145" y="446"/>
                  </a:cubicBezTo>
                  <a:cubicBezTo>
                    <a:pt x="147" y="450"/>
                    <a:pt x="148" y="454"/>
                    <a:pt x="150" y="459"/>
                  </a:cubicBezTo>
                  <a:cubicBezTo>
                    <a:pt x="150" y="459"/>
                    <a:pt x="150" y="459"/>
                    <a:pt x="150" y="459"/>
                  </a:cubicBezTo>
                  <a:cubicBezTo>
                    <a:pt x="150" y="459"/>
                    <a:pt x="150" y="459"/>
                    <a:pt x="150" y="460"/>
                  </a:cubicBezTo>
                  <a:cubicBezTo>
                    <a:pt x="150" y="463"/>
                    <a:pt x="151" y="466"/>
                    <a:pt x="152" y="470"/>
                  </a:cubicBezTo>
                  <a:cubicBezTo>
                    <a:pt x="152" y="470"/>
                    <a:pt x="152" y="470"/>
                    <a:pt x="152" y="470"/>
                  </a:cubicBezTo>
                  <a:cubicBezTo>
                    <a:pt x="147" y="472"/>
                    <a:pt x="142" y="474"/>
                    <a:pt x="138" y="477"/>
                  </a:cubicBezTo>
                  <a:cubicBezTo>
                    <a:pt x="136" y="479"/>
                    <a:pt x="134" y="480"/>
                    <a:pt x="132" y="482"/>
                  </a:cubicBezTo>
                  <a:close/>
                  <a:moveTo>
                    <a:pt x="263" y="609"/>
                  </a:moveTo>
                  <a:cubicBezTo>
                    <a:pt x="258" y="606"/>
                    <a:pt x="255" y="602"/>
                    <a:pt x="250" y="599"/>
                  </a:cubicBezTo>
                  <a:cubicBezTo>
                    <a:pt x="246" y="597"/>
                    <a:pt x="242" y="597"/>
                    <a:pt x="238" y="596"/>
                  </a:cubicBezTo>
                  <a:cubicBezTo>
                    <a:pt x="228" y="593"/>
                    <a:pt x="219" y="587"/>
                    <a:pt x="210" y="581"/>
                  </a:cubicBezTo>
                  <a:cubicBezTo>
                    <a:pt x="200" y="575"/>
                    <a:pt x="190" y="569"/>
                    <a:pt x="181" y="561"/>
                  </a:cubicBezTo>
                  <a:cubicBezTo>
                    <a:pt x="173" y="554"/>
                    <a:pt x="165" y="547"/>
                    <a:pt x="157" y="539"/>
                  </a:cubicBezTo>
                  <a:cubicBezTo>
                    <a:pt x="154" y="535"/>
                    <a:pt x="149" y="533"/>
                    <a:pt x="146" y="529"/>
                  </a:cubicBezTo>
                  <a:cubicBezTo>
                    <a:pt x="143" y="526"/>
                    <a:pt x="141" y="521"/>
                    <a:pt x="140" y="516"/>
                  </a:cubicBezTo>
                  <a:cubicBezTo>
                    <a:pt x="139" y="508"/>
                    <a:pt x="139" y="500"/>
                    <a:pt x="136" y="493"/>
                  </a:cubicBezTo>
                  <a:cubicBezTo>
                    <a:pt x="132" y="486"/>
                    <a:pt x="137" y="482"/>
                    <a:pt x="143" y="479"/>
                  </a:cubicBezTo>
                  <a:cubicBezTo>
                    <a:pt x="146" y="477"/>
                    <a:pt x="150" y="475"/>
                    <a:pt x="154" y="473"/>
                  </a:cubicBezTo>
                  <a:cubicBezTo>
                    <a:pt x="154" y="475"/>
                    <a:pt x="155" y="476"/>
                    <a:pt x="155" y="477"/>
                  </a:cubicBezTo>
                  <a:cubicBezTo>
                    <a:pt x="159" y="484"/>
                    <a:pt x="162" y="492"/>
                    <a:pt x="165" y="499"/>
                  </a:cubicBezTo>
                  <a:cubicBezTo>
                    <a:pt x="170" y="509"/>
                    <a:pt x="176" y="519"/>
                    <a:pt x="183" y="527"/>
                  </a:cubicBezTo>
                  <a:cubicBezTo>
                    <a:pt x="190" y="536"/>
                    <a:pt x="199" y="543"/>
                    <a:pt x="208" y="551"/>
                  </a:cubicBezTo>
                  <a:cubicBezTo>
                    <a:pt x="216" y="560"/>
                    <a:pt x="225" y="568"/>
                    <a:pt x="233" y="577"/>
                  </a:cubicBezTo>
                  <a:cubicBezTo>
                    <a:pt x="238" y="584"/>
                    <a:pt x="244" y="592"/>
                    <a:pt x="253" y="594"/>
                  </a:cubicBezTo>
                  <a:cubicBezTo>
                    <a:pt x="255" y="594"/>
                    <a:pt x="256" y="591"/>
                    <a:pt x="254" y="590"/>
                  </a:cubicBezTo>
                  <a:cubicBezTo>
                    <a:pt x="244" y="587"/>
                    <a:pt x="238" y="577"/>
                    <a:pt x="231" y="570"/>
                  </a:cubicBezTo>
                  <a:cubicBezTo>
                    <a:pt x="224" y="562"/>
                    <a:pt x="216" y="553"/>
                    <a:pt x="207" y="546"/>
                  </a:cubicBezTo>
                  <a:cubicBezTo>
                    <a:pt x="199" y="538"/>
                    <a:pt x="191" y="531"/>
                    <a:pt x="184" y="523"/>
                  </a:cubicBezTo>
                  <a:cubicBezTo>
                    <a:pt x="184" y="522"/>
                    <a:pt x="183" y="521"/>
                    <a:pt x="183" y="520"/>
                  </a:cubicBezTo>
                  <a:cubicBezTo>
                    <a:pt x="185" y="523"/>
                    <a:pt x="187" y="524"/>
                    <a:pt x="189" y="527"/>
                  </a:cubicBezTo>
                  <a:cubicBezTo>
                    <a:pt x="193" y="530"/>
                    <a:pt x="197" y="534"/>
                    <a:pt x="201" y="536"/>
                  </a:cubicBezTo>
                  <a:cubicBezTo>
                    <a:pt x="202" y="537"/>
                    <a:pt x="202" y="536"/>
                    <a:pt x="202" y="536"/>
                  </a:cubicBezTo>
                  <a:cubicBezTo>
                    <a:pt x="194" y="530"/>
                    <a:pt x="188" y="522"/>
                    <a:pt x="181" y="515"/>
                  </a:cubicBezTo>
                  <a:cubicBezTo>
                    <a:pt x="180" y="515"/>
                    <a:pt x="180" y="515"/>
                    <a:pt x="180" y="516"/>
                  </a:cubicBezTo>
                  <a:cubicBezTo>
                    <a:pt x="180" y="517"/>
                    <a:pt x="181" y="518"/>
                    <a:pt x="181" y="518"/>
                  </a:cubicBezTo>
                  <a:cubicBezTo>
                    <a:pt x="176" y="512"/>
                    <a:pt x="172" y="505"/>
                    <a:pt x="169" y="497"/>
                  </a:cubicBezTo>
                  <a:cubicBezTo>
                    <a:pt x="165" y="490"/>
                    <a:pt x="162" y="483"/>
                    <a:pt x="159" y="476"/>
                  </a:cubicBezTo>
                  <a:cubicBezTo>
                    <a:pt x="157" y="471"/>
                    <a:pt x="152" y="463"/>
                    <a:pt x="154" y="457"/>
                  </a:cubicBezTo>
                  <a:cubicBezTo>
                    <a:pt x="155" y="452"/>
                    <a:pt x="160" y="456"/>
                    <a:pt x="163" y="458"/>
                  </a:cubicBezTo>
                  <a:cubicBezTo>
                    <a:pt x="165" y="459"/>
                    <a:pt x="167" y="459"/>
                    <a:pt x="170" y="459"/>
                  </a:cubicBezTo>
                  <a:cubicBezTo>
                    <a:pt x="173" y="459"/>
                    <a:pt x="173" y="454"/>
                    <a:pt x="174" y="451"/>
                  </a:cubicBezTo>
                  <a:cubicBezTo>
                    <a:pt x="174" y="451"/>
                    <a:pt x="175" y="452"/>
                    <a:pt x="176" y="452"/>
                  </a:cubicBezTo>
                  <a:cubicBezTo>
                    <a:pt x="177" y="453"/>
                    <a:pt x="179" y="453"/>
                    <a:pt x="179" y="451"/>
                  </a:cubicBezTo>
                  <a:cubicBezTo>
                    <a:pt x="181" y="446"/>
                    <a:pt x="176" y="439"/>
                    <a:pt x="177" y="433"/>
                  </a:cubicBezTo>
                  <a:cubicBezTo>
                    <a:pt x="185" y="445"/>
                    <a:pt x="187" y="459"/>
                    <a:pt x="191" y="471"/>
                  </a:cubicBezTo>
                  <a:cubicBezTo>
                    <a:pt x="194" y="484"/>
                    <a:pt x="198" y="496"/>
                    <a:pt x="204" y="507"/>
                  </a:cubicBezTo>
                  <a:cubicBezTo>
                    <a:pt x="212" y="520"/>
                    <a:pt x="222" y="529"/>
                    <a:pt x="232" y="539"/>
                  </a:cubicBezTo>
                  <a:cubicBezTo>
                    <a:pt x="238" y="544"/>
                    <a:pt x="244" y="549"/>
                    <a:pt x="249" y="554"/>
                  </a:cubicBezTo>
                  <a:cubicBezTo>
                    <a:pt x="254" y="560"/>
                    <a:pt x="259" y="566"/>
                    <a:pt x="265" y="571"/>
                  </a:cubicBezTo>
                  <a:cubicBezTo>
                    <a:pt x="265" y="571"/>
                    <a:pt x="266" y="571"/>
                    <a:pt x="266" y="571"/>
                  </a:cubicBezTo>
                  <a:cubicBezTo>
                    <a:pt x="266" y="572"/>
                    <a:pt x="267" y="572"/>
                    <a:pt x="267" y="573"/>
                  </a:cubicBezTo>
                  <a:cubicBezTo>
                    <a:pt x="268" y="574"/>
                    <a:pt x="269" y="573"/>
                    <a:pt x="269" y="572"/>
                  </a:cubicBezTo>
                  <a:cubicBezTo>
                    <a:pt x="267" y="568"/>
                    <a:pt x="264" y="564"/>
                    <a:pt x="262" y="561"/>
                  </a:cubicBezTo>
                  <a:cubicBezTo>
                    <a:pt x="262" y="560"/>
                    <a:pt x="262" y="560"/>
                    <a:pt x="262" y="560"/>
                  </a:cubicBezTo>
                  <a:cubicBezTo>
                    <a:pt x="258" y="547"/>
                    <a:pt x="250" y="537"/>
                    <a:pt x="244" y="525"/>
                  </a:cubicBezTo>
                  <a:cubicBezTo>
                    <a:pt x="244" y="525"/>
                    <a:pt x="243" y="525"/>
                    <a:pt x="243" y="526"/>
                  </a:cubicBezTo>
                  <a:cubicBezTo>
                    <a:pt x="246" y="532"/>
                    <a:pt x="248" y="538"/>
                    <a:pt x="252" y="543"/>
                  </a:cubicBezTo>
                  <a:cubicBezTo>
                    <a:pt x="255" y="548"/>
                    <a:pt x="257" y="553"/>
                    <a:pt x="260" y="558"/>
                  </a:cubicBezTo>
                  <a:cubicBezTo>
                    <a:pt x="257" y="555"/>
                    <a:pt x="255" y="552"/>
                    <a:pt x="252" y="548"/>
                  </a:cubicBezTo>
                  <a:cubicBezTo>
                    <a:pt x="247" y="541"/>
                    <a:pt x="245" y="533"/>
                    <a:pt x="242" y="525"/>
                  </a:cubicBezTo>
                  <a:cubicBezTo>
                    <a:pt x="240" y="519"/>
                    <a:pt x="237" y="513"/>
                    <a:pt x="233" y="508"/>
                  </a:cubicBezTo>
                  <a:cubicBezTo>
                    <a:pt x="234" y="509"/>
                    <a:pt x="235" y="510"/>
                    <a:pt x="236" y="511"/>
                  </a:cubicBezTo>
                  <a:cubicBezTo>
                    <a:pt x="236" y="511"/>
                    <a:pt x="237" y="511"/>
                    <a:pt x="236" y="510"/>
                  </a:cubicBezTo>
                  <a:cubicBezTo>
                    <a:pt x="235" y="509"/>
                    <a:pt x="235" y="506"/>
                    <a:pt x="234" y="504"/>
                  </a:cubicBezTo>
                  <a:cubicBezTo>
                    <a:pt x="233" y="503"/>
                    <a:pt x="233" y="501"/>
                    <a:pt x="231" y="501"/>
                  </a:cubicBezTo>
                  <a:cubicBezTo>
                    <a:pt x="231" y="501"/>
                    <a:pt x="231" y="502"/>
                    <a:pt x="231" y="502"/>
                  </a:cubicBezTo>
                  <a:cubicBezTo>
                    <a:pt x="230" y="503"/>
                    <a:pt x="232" y="505"/>
                    <a:pt x="232" y="507"/>
                  </a:cubicBezTo>
                  <a:cubicBezTo>
                    <a:pt x="233" y="507"/>
                    <a:pt x="233" y="507"/>
                    <a:pt x="233" y="508"/>
                  </a:cubicBezTo>
                  <a:cubicBezTo>
                    <a:pt x="232" y="506"/>
                    <a:pt x="231" y="504"/>
                    <a:pt x="230" y="502"/>
                  </a:cubicBezTo>
                  <a:cubicBezTo>
                    <a:pt x="228" y="499"/>
                    <a:pt x="225" y="495"/>
                    <a:pt x="224" y="491"/>
                  </a:cubicBezTo>
                  <a:cubicBezTo>
                    <a:pt x="222" y="487"/>
                    <a:pt x="221" y="482"/>
                    <a:pt x="220" y="477"/>
                  </a:cubicBezTo>
                  <a:cubicBezTo>
                    <a:pt x="216" y="463"/>
                    <a:pt x="208" y="449"/>
                    <a:pt x="208" y="433"/>
                  </a:cubicBezTo>
                  <a:cubicBezTo>
                    <a:pt x="208" y="427"/>
                    <a:pt x="208" y="418"/>
                    <a:pt x="216" y="418"/>
                  </a:cubicBezTo>
                  <a:cubicBezTo>
                    <a:pt x="220" y="418"/>
                    <a:pt x="222" y="418"/>
                    <a:pt x="226" y="416"/>
                  </a:cubicBezTo>
                  <a:cubicBezTo>
                    <a:pt x="231" y="415"/>
                    <a:pt x="234" y="418"/>
                    <a:pt x="237" y="420"/>
                  </a:cubicBezTo>
                  <a:cubicBezTo>
                    <a:pt x="237" y="420"/>
                    <a:pt x="237" y="420"/>
                    <a:pt x="237" y="420"/>
                  </a:cubicBezTo>
                  <a:cubicBezTo>
                    <a:pt x="238" y="426"/>
                    <a:pt x="240" y="431"/>
                    <a:pt x="242" y="437"/>
                  </a:cubicBezTo>
                  <a:cubicBezTo>
                    <a:pt x="240" y="438"/>
                    <a:pt x="240" y="442"/>
                    <a:pt x="240" y="444"/>
                  </a:cubicBezTo>
                  <a:cubicBezTo>
                    <a:pt x="239" y="450"/>
                    <a:pt x="237" y="455"/>
                    <a:pt x="236" y="461"/>
                  </a:cubicBezTo>
                  <a:cubicBezTo>
                    <a:pt x="235" y="466"/>
                    <a:pt x="235" y="471"/>
                    <a:pt x="236" y="477"/>
                  </a:cubicBezTo>
                  <a:cubicBezTo>
                    <a:pt x="236" y="480"/>
                    <a:pt x="236" y="484"/>
                    <a:pt x="236" y="487"/>
                  </a:cubicBezTo>
                  <a:cubicBezTo>
                    <a:pt x="235" y="490"/>
                    <a:pt x="235" y="493"/>
                    <a:pt x="235" y="495"/>
                  </a:cubicBezTo>
                  <a:cubicBezTo>
                    <a:pt x="238" y="509"/>
                    <a:pt x="250" y="516"/>
                    <a:pt x="258" y="526"/>
                  </a:cubicBezTo>
                  <a:cubicBezTo>
                    <a:pt x="268" y="538"/>
                    <a:pt x="277" y="551"/>
                    <a:pt x="284" y="564"/>
                  </a:cubicBezTo>
                  <a:cubicBezTo>
                    <a:pt x="287" y="570"/>
                    <a:pt x="290" y="576"/>
                    <a:pt x="295" y="580"/>
                  </a:cubicBezTo>
                  <a:cubicBezTo>
                    <a:pt x="296" y="581"/>
                    <a:pt x="296" y="582"/>
                    <a:pt x="297" y="583"/>
                  </a:cubicBezTo>
                  <a:cubicBezTo>
                    <a:pt x="297" y="583"/>
                    <a:pt x="296" y="584"/>
                    <a:pt x="296" y="585"/>
                  </a:cubicBezTo>
                  <a:cubicBezTo>
                    <a:pt x="298" y="593"/>
                    <a:pt x="297" y="603"/>
                    <a:pt x="290" y="609"/>
                  </a:cubicBezTo>
                  <a:cubicBezTo>
                    <a:pt x="287" y="612"/>
                    <a:pt x="284" y="614"/>
                    <a:pt x="281" y="616"/>
                  </a:cubicBezTo>
                  <a:cubicBezTo>
                    <a:pt x="279" y="618"/>
                    <a:pt x="277" y="619"/>
                    <a:pt x="275" y="621"/>
                  </a:cubicBezTo>
                  <a:cubicBezTo>
                    <a:pt x="272" y="616"/>
                    <a:pt x="268" y="613"/>
                    <a:pt x="263" y="609"/>
                  </a:cubicBezTo>
                  <a:close/>
                  <a:moveTo>
                    <a:pt x="300" y="586"/>
                  </a:moveTo>
                  <a:cubicBezTo>
                    <a:pt x="300" y="586"/>
                    <a:pt x="300" y="587"/>
                    <a:pt x="301" y="587"/>
                  </a:cubicBezTo>
                  <a:cubicBezTo>
                    <a:pt x="303" y="592"/>
                    <a:pt x="304" y="598"/>
                    <a:pt x="301" y="604"/>
                  </a:cubicBezTo>
                  <a:cubicBezTo>
                    <a:pt x="299" y="610"/>
                    <a:pt x="295" y="614"/>
                    <a:pt x="290" y="618"/>
                  </a:cubicBezTo>
                  <a:cubicBezTo>
                    <a:pt x="289" y="619"/>
                    <a:pt x="290" y="620"/>
                    <a:pt x="290" y="619"/>
                  </a:cubicBezTo>
                  <a:cubicBezTo>
                    <a:pt x="300" y="617"/>
                    <a:pt x="306" y="602"/>
                    <a:pt x="305" y="591"/>
                  </a:cubicBezTo>
                  <a:cubicBezTo>
                    <a:pt x="306" y="593"/>
                    <a:pt x="308" y="595"/>
                    <a:pt x="309" y="598"/>
                  </a:cubicBezTo>
                  <a:cubicBezTo>
                    <a:pt x="311" y="600"/>
                    <a:pt x="313" y="602"/>
                    <a:pt x="315" y="605"/>
                  </a:cubicBezTo>
                  <a:cubicBezTo>
                    <a:pt x="314" y="614"/>
                    <a:pt x="307" y="621"/>
                    <a:pt x="299" y="623"/>
                  </a:cubicBezTo>
                  <a:cubicBezTo>
                    <a:pt x="293" y="624"/>
                    <a:pt x="284" y="624"/>
                    <a:pt x="279" y="622"/>
                  </a:cubicBezTo>
                  <a:cubicBezTo>
                    <a:pt x="282" y="620"/>
                    <a:pt x="285" y="619"/>
                    <a:pt x="288" y="616"/>
                  </a:cubicBezTo>
                  <a:cubicBezTo>
                    <a:pt x="291" y="614"/>
                    <a:pt x="295" y="610"/>
                    <a:pt x="297" y="606"/>
                  </a:cubicBezTo>
                  <a:cubicBezTo>
                    <a:pt x="300" y="600"/>
                    <a:pt x="301" y="593"/>
                    <a:pt x="300" y="586"/>
                  </a:cubicBezTo>
                  <a:close/>
                  <a:moveTo>
                    <a:pt x="390" y="734"/>
                  </a:moveTo>
                  <a:cubicBezTo>
                    <a:pt x="390" y="743"/>
                    <a:pt x="391" y="756"/>
                    <a:pt x="383" y="761"/>
                  </a:cubicBezTo>
                  <a:cubicBezTo>
                    <a:pt x="380" y="764"/>
                    <a:pt x="375" y="765"/>
                    <a:pt x="371" y="767"/>
                  </a:cubicBezTo>
                  <a:cubicBezTo>
                    <a:pt x="368" y="768"/>
                    <a:pt x="359" y="774"/>
                    <a:pt x="357" y="769"/>
                  </a:cubicBezTo>
                  <a:cubicBezTo>
                    <a:pt x="355" y="765"/>
                    <a:pt x="357" y="761"/>
                    <a:pt x="357" y="757"/>
                  </a:cubicBezTo>
                  <a:cubicBezTo>
                    <a:pt x="357" y="753"/>
                    <a:pt x="356" y="750"/>
                    <a:pt x="355" y="746"/>
                  </a:cubicBezTo>
                  <a:cubicBezTo>
                    <a:pt x="352" y="739"/>
                    <a:pt x="347" y="732"/>
                    <a:pt x="343" y="725"/>
                  </a:cubicBezTo>
                  <a:cubicBezTo>
                    <a:pt x="338" y="716"/>
                    <a:pt x="334" y="706"/>
                    <a:pt x="328" y="698"/>
                  </a:cubicBezTo>
                  <a:cubicBezTo>
                    <a:pt x="321" y="689"/>
                    <a:pt x="314" y="681"/>
                    <a:pt x="307" y="672"/>
                  </a:cubicBezTo>
                  <a:cubicBezTo>
                    <a:pt x="301" y="663"/>
                    <a:pt x="296" y="653"/>
                    <a:pt x="288" y="644"/>
                  </a:cubicBezTo>
                  <a:cubicBezTo>
                    <a:pt x="284" y="639"/>
                    <a:pt x="277" y="635"/>
                    <a:pt x="277" y="628"/>
                  </a:cubicBezTo>
                  <a:cubicBezTo>
                    <a:pt x="277" y="628"/>
                    <a:pt x="278" y="627"/>
                    <a:pt x="278" y="627"/>
                  </a:cubicBezTo>
                  <a:cubicBezTo>
                    <a:pt x="277" y="626"/>
                    <a:pt x="277" y="625"/>
                    <a:pt x="277" y="624"/>
                  </a:cubicBezTo>
                  <a:cubicBezTo>
                    <a:pt x="280" y="626"/>
                    <a:pt x="284" y="626"/>
                    <a:pt x="288" y="626"/>
                  </a:cubicBezTo>
                  <a:cubicBezTo>
                    <a:pt x="293" y="626"/>
                    <a:pt x="298" y="626"/>
                    <a:pt x="302" y="625"/>
                  </a:cubicBezTo>
                  <a:cubicBezTo>
                    <a:pt x="308" y="622"/>
                    <a:pt x="317" y="615"/>
                    <a:pt x="317" y="608"/>
                  </a:cubicBezTo>
                  <a:cubicBezTo>
                    <a:pt x="318" y="610"/>
                    <a:pt x="320" y="612"/>
                    <a:pt x="321" y="612"/>
                  </a:cubicBezTo>
                  <a:cubicBezTo>
                    <a:pt x="320" y="614"/>
                    <a:pt x="319" y="617"/>
                    <a:pt x="318" y="619"/>
                  </a:cubicBezTo>
                  <a:cubicBezTo>
                    <a:pt x="318" y="619"/>
                    <a:pt x="317" y="618"/>
                    <a:pt x="317" y="618"/>
                  </a:cubicBezTo>
                  <a:cubicBezTo>
                    <a:pt x="317" y="618"/>
                    <a:pt x="316" y="618"/>
                    <a:pt x="316" y="619"/>
                  </a:cubicBezTo>
                  <a:cubicBezTo>
                    <a:pt x="316" y="619"/>
                    <a:pt x="317" y="620"/>
                    <a:pt x="317" y="621"/>
                  </a:cubicBezTo>
                  <a:cubicBezTo>
                    <a:pt x="315" y="625"/>
                    <a:pt x="312" y="628"/>
                    <a:pt x="308" y="629"/>
                  </a:cubicBezTo>
                  <a:cubicBezTo>
                    <a:pt x="303" y="631"/>
                    <a:pt x="298" y="629"/>
                    <a:pt x="292" y="630"/>
                  </a:cubicBezTo>
                  <a:cubicBezTo>
                    <a:pt x="292" y="630"/>
                    <a:pt x="292" y="630"/>
                    <a:pt x="292" y="630"/>
                  </a:cubicBezTo>
                  <a:cubicBezTo>
                    <a:pt x="297" y="633"/>
                    <a:pt x="306" y="633"/>
                    <a:pt x="311" y="630"/>
                  </a:cubicBezTo>
                  <a:cubicBezTo>
                    <a:pt x="314" y="628"/>
                    <a:pt x="316" y="625"/>
                    <a:pt x="318" y="622"/>
                  </a:cubicBezTo>
                  <a:cubicBezTo>
                    <a:pt x="319" y="624"/>
                    <a:pt x="320" y="625"/>
                    <a:pt x="321" y="625"/>
                  </a:cubicBezTo>
                  <a:cubicBezTo>
                    <a:pt x="322" y="626"/>
                    <a:pt x="323" y="625"/>
                    <a:pt x="323" y="625"/>
                  </a:cubicBezTo>
                  <a:cubicBezTo>
                    <a:pt x="322" y="623"/>
                    <a:pt x="321" y="622"/>
                    <a:pt x="320" y="621"/>
                  </a:cubicBezTo>
                  <a:cubicBezTo>
                    <a:pt x="320" y="621"/>
                    <a:pt x="320" y="620"/>
                    <a:pt x="319" y="620"/>
                  </a:cubicBezTo>
                  <a:cubicBezTo>
                    <a:pt x="320" y="618"/>
                    <a:pt x="321" y="615"/>
                    <a:pt x="322" y="613"/>
                  </a:cubicBezTo>
                  <a:cubicBezTo>
                    <a:pt x="322" y="613"/>
                    <a:pt x="322" y="613"/>
                    <a:pt x="322" y="613"/>
                  </a:cubicBezTo>
                  <a:cubicBezTo>
                    <a:pt x="325" y="626"/>
                    <a:pt x="337" y="638"/>
                    <a:pt x="344" y="649"/>
                  </a:cubicBezTo>
                  <a:cubicBezTo>
                    <a:pt x="347" y="653"/>
                    <a:pt x="350" y="657"/>
                    <a:pt x="352" y="660"/>
                  </a:cubicBezTo>
                  <a:cubicBezTo>
                    <a:pt x="353" y="662"/>
                    <a:pt x="354" y="663"/>
                    <a:pt x="354" y="664"/>
                  </a:cubicBezTo>
                  <a:cubicBezTo>
                    <a:pt x="357" y="669"/>
                    <a:pt x="358" y="675"/>
                    <a:pt x="360" y="680"/>
                  </a:cubicBezTo>
                  <a:cubicBezTo>
                    <a:pt x="362" y="685"/>
                    <a:pt x="365" y="688"/>
                    <a:pt x="367" y="693"/>
                  </a:cubicBezTo>
                  <a:cubicBezTo>
                    <a:pt x="370" y="697"/>
                    <a:pt x="372" y="702"/>
                    <a:pt x="375" y="707"/>
                  </a:cubicBezTo>
                  <a:cubicBezTo>
                    <a:pt x="377" y="710"/>
                    <a:pt x="380" y="714"/>
                    <a:pt x="383" y="718"/>
                  </a:cubicBezTo>
                  <a:cubicBezTo>
                    <a:pt x="385" y="722"/>
                    <a:pt x="386" y="726"/>
                    <a:pt x="388" y="731"/>
                  </a:cubicBezTo>
                  <a:cubicBezTo>
                    <a:pt x="389" y="732"/>
                    <a:pt x="389" y="733"/>
                    <a:pt x="390" y="734"/>
                  </a:cubicBezTo>
                  <a:close/>
                  <a:moveTo>
                    <a:pt x="421" y="721"/>
                  </a:moveTo>
                  <a:cubicBezTo>
                    <a:pt x="421" y="721"/>
                    <a:pt x="421" y="721"/>
                    <a:pt x="421" y="721"/>
                  </a:cubicBezTo>
                  <a:cubicBezTo>
                    <a:pt x="416" y="728"/>
                    <a:pt x="406" y="731"/>
                    <a:pt x="398" y="727"/>
                  </a:cubicBezTo>
                  <a:cubicBezTo>
                    <a:pt x="392" y="723"/>
                    <a:pt x="388" y="718"/>
                    <a:pt x="385" y="712"/>
                  </a:cubicBezTo>
                  <a:cubicBezTo>
                    <a:pt x="380" y="702"/>
                    <a:pt x="376" y="693"/>
                    <a:pt x="371" y="683"/>
                  </a:cubicBezTo>
                  <a:cubicBezTo>
                    <a:pt x="371" y="685"/>
                    <a:pt x="372" y="686"/>
                    <a:pt x="373" y="686"/>
                  </a:cubicBezTo>
                  <a:cubicBezTo>
                    <a:pt x="374" y="686"/>
                    <a:pt x="374" y="686"/>
                    <a:pt x="374" y="686"/>
                  </a:cubicBezTo>
                  <a:cubicBezTo>
                    <a:pt x="373" y="682"/>
                    <a:pt x="372" y="678"/>
                    <a:pt x="369" y="676"/>
                  </a:cubicBezTo>
                  <a:cubicBezTo>
                    <a:pt x="368" y="675"/>
                    <a:pt x="368" y="676"/>
                    <a:pt x="368" y="676"/>
                  </a:cubicBezTo>
                  <a:cubicBezTo>
                    <a:pt x="368" y="677"/>
                    <a:pt x="368" y="679"/>
                    <a:pt x="369" y="680"/>
                  </a:cubicBezTo>
                  <a:cubicBezTo>
                    <a:pt x="368" y="679"/>
                    <a:pt x="367" y="678"/>
                    <a:pt x="367" y="676"/>
                  </a:cubicBezTo>
                  <a:cubicBezTo>
                    <a:pt x="360" y="665"/>
                    <a:pt x="353" y="653"/>
                    <a:pt x="344" y="642"/>
                  </a:cubicBezTo>
                  <a:cubicBezTo>
                    <a:pt x="337" y="632"/>
                    <a:pt x="330" y="621"/>
                    <a:pt x="323" y="610"/>
                  </a:cubicBezTo>
                  <a:cubicBezTo>
                    <a:pt x="323" y="609"/>
                    <a:pt x="323" y="609"/>
                    <a:pt x="322" y="610"/>
                  </a:cubicBezTo>
                  <a:cubicBezTo>
                    <a:pt x="320" y="608"/>
                    <a:pt x="317" y="603"/>
                    <a:pt x="316" y="601"/>
                  </a:cubicBezTo>
                  <a:cubicBezTo>
                    <a:pt x="314" y="598"/>
                    <a:pt x="312" y="594"/>
                    <a:pt x="309" y="591"/>
                  </a:cubicBezTo>
                  <a:cubicBezTo>
                    <a:pt x="306" y="587"/>
                    <a:pt x="302" y="583"/>
                    <a:pt x="298" y="579"/>
                  </a:cubicBezTo>
                  <a:cubicBezTo>
                    <a:pt x="294" y="575"/>
                    <a:pt x="291" y="570"/>
                    <a:pt x="288" y="564"/>
                  </a:cubicBezTo>
                  <a:cubicBezTo>
                    <a:pt x="282" y="554"/>
                    <a:pt x="275" y="544"/>
                    <a:pt x="268" y="534"/>
                  </a:cubicBezTo>
                  <a:cubicBezTo>
                    <a:pt x="265" y="529"/>
                    <a:pt x="262" y="525"/>
                    <a:pt x="258" y="520"/>
                  </a:cubicBezTo>
                  <a:cubicBezTo>
                    <a:pt x="254" y="516"/>
                    <a:pt x="249" y="513"/>
                    <a:pt x="246" y="508"/>
                  </a:cubicBezTo>
                  <a:cubicBezTo>
                    <a:pt x="242" y="503"/>
                    <a:pt x="237" y="496"/>
                    <a:pt x="239" y="490"/>
                  </a:cubicBezTo>
                  <a:cubicBezTo>
                    <a:pt x="241" y="485"/>
                    <a:pt x="244" y="479"/>
                    <a:pt x="249" y="477"/>
                  </a:cubicBezTo>
                  <a:cubicBezTo>
                    <a:pt x="254" y="474"/>
                    <a:pt x="256" y="485"/>
                    <a:pt x="258" y="488"/>
                  </a:cubicBezTo>
                  <a:cubicBezTo>
                    <a:pt x="260" y="493"/>
                    <a:pt x="264" y="499"/>
                    <a:pt x="267" y="503"/>
                  </a:cubicBezTo>
                  <a:cubicBezTo>
                    <a:pt x="275" y="514"/>
                    <a:pt x="283" y="523"/>
                    <a:pt x="290" y="534"/>
                  </a:cubicBezTo>
                  <a:cubicBezTo>
                    <a:pt x="294" y="539"/>
                    <a:pt x="298" y="544"/>
                    <a:pt x="300" y="549"/>
                  </a:cubicBezTo>
                  <a:cubicBezTo>
                    <a:pt x="303" y="554"/>
                    <a:pt x="304" y="560"/>
                    <a:pt x="307" y="564"/>
                  </a:cubicBezTo>
                  <a:cubicBezTo>
                    <a:pt x="307" y="565"/>
                    <a:pt x="308" y="565"/>
                    <a:pt x="308" y="564"/>
                  </a:cubicBezTo>
                  <a:cubicBezTo>
                    <a:pt x="310" y="570"/>
                    <a:pt x="313" y="575"/>
                    <a:pt x="316" y="580"/>
                  </a:cubicBezTo>
                  <a:cubicBezTo>
                    <a:pt x="313" y="583"/>
                    <a:pt x="318" y="586"/>
                    <a:pt x="319" y="589"/>
                  </a:cubicBezTo>
                  <a:cubicBezTo>
                    <a:pt x="322" y="596"/>
                    <a:pt x="324" y="603"/>
                    <a:pt x="331" y="607"/>
                  </a:cubicBezTo>
                  <a:cubicBezTo>
                    <a:pt x="332" y="608"/>
                    <a:pt x="333" y="606"/>
                    <a:pt x="332" y="605"/>
                  </a:cubicBezTo>
                  <a:cubicBezTo>
                    <a:pt x="327" y="600"/>
                    <a:pt x="325" y="595"/>
                    <a:pt x="322" y="589"/>
                  </a:cubicBezTo>
                  <a:cubicBezTo>
                    <a:pt x="322" y="588"/>
                    <a:pt x="321" y="586"/>
                    <a:pt x="320" y="585"/>
                  </a:cubicBezTo>
                  <a:cubicBezTo>
                    <a:pt x="320" y="585"/>
                    <a:pt x="318" y="582"/>
                    <a:pt x="318" y="582"/>
                  </a:cubicBezTo>
                  <a:cubicBezTo>
                    <a:pt x="322" y="582"/>
                    <a:pt x="325" y="578"/>
                    <a:pt x="328" y="576"/>
                  </a:cubicBezTo>
                  <a:cubicBezTo>
                    <a:pt x="333" y="571"/>
                    <a:pt x="338" y="577"/>
                    <a:pt x="341" y="580"/>
                  </a:cubicBezTo>
                  <a:cubicBezTo>
                    <a:pt x="342" y="580"/>
                    <a:pt x="342" y="580"/>
                    <a:pt x="343" y="580"/>
                  </a:cubicBezTo>
                  <a:cubicBezTo>
                    <a:pt x="343" y="583"/>
                    <a:pt x="344" y="585"/>
                    <a:pt x="345" y="587"/>
                  </a:cubicBezTo>
                  <a:cubicBezTo>
                    <a:pt x="346" y="592"/>
                    <a:pt x="346" y="598"/>
                    <a:pt x="346" y="603"/>
                  </a:cubicBezTo>
                  <a:cubicBezTo>
                    <a:pt x="346" y="603"/>
                    <a:pt x="346" y="603"/>
                    <a:pt x="346" y="604"/>
                  </a:cubicBezTo>
                  <a:cubicBezTo>
                    <a:pt x="344" y="606"/>
                    <a:pt x="343" y="608"/>
                    <a:pt x="343" y="611"/>
                  </a:cubicBezTo>
                  <a:cubicBezTo>
                    <a:pt x="343" y="611"/>
                    <a:pt x="343" y="611"/>
                    <a:pt x="343" y="611"/>
                  </a:cubicBezTo>
                  <a:cubicBezTo>
                    <a:pt x="346" y="607"/>
                    <a:pt x="350" y="604"/>
                    <a:pt x="353" y="601"/>
                  </a:cubicBezTo>
                  <a:cubicBezTo>
                    <a:pt x="355" y="600"/>
                    <a:pt x="357" y="598"/>
                    <a:pt x="359" y="596"/>
                  </a:cubicBezTo>
                  <a:cubicBezTo>
                    <a:pt x="358" y="597"/>
                    <a:pt x="357" y="599"/>
                    <a:pt x="356" y="600"/>
                  </a:cubicBezTo>
                  <a:cubicBezTo>
                    <a:pt x="354" y="602"/>
                    <a:pt x="351" y="604"/>
                    <a:pt x="350" y="606"/>
                  </a:cubicBezTo>
                  <a:cubicBezTo>
                    <a:pt x="350" y="607"/>
                    <a:pt x="351" y="607"/>
                    <a:pt x="351" y="607"/>
                  </a:cubicBezTo>
                  <a:cubicBezTo>
                    <a:pt x="355" y="606"/>
                    <a:pt x="358" y="602"/>
                    <a:pt x="360" y="599"/>
                  </a:cubicBezTo>
                  <a:cubicBezTo>
                    <a:pt x="362" y="597"/>
                    <a:pt x="363" y="594"/>
                    <a:pt x="363" y="592"/>
                  </a:cubicBezTo>
                  <a:cubicBezTo>
                    <a:pt x="363" y="592"/>
                    <a:pt x="363" y="591"/>
                    <a:pt x="363" y="591"/>
                  </a:cubicBezTo>
                  <a:cubicBezTo>
                    <a:pt x="365" y="589"/>
                    <a:pt x="367" y="587"/>
                    <a:pt x="368" y="585"/>
                  </a:cubicBezTo>
                  <a:cubicBezTo>
                    <a:pt x="375" y="593"/>
                    <a:pt x="370" y="602"/>
                    <a:pt x="361" y="606"/>
                  </a:cubicBezTo>
                  <a:cubicBezTo>
                    <a:pt x="360" y="607"/>
                    <a:pt x="359" y="607"/>
                    <a:pt x="358" y="608"/>
                  </a:cubicBezTo>
                  <a:cubicBezTo>
                    <a:pt x="360" y="607"/>
                    <a:pt x="361" y="605"/>
                    <a:pt x="363" y="604"/>
                  </a:cubicBezTo>
                  <a:cubicBezTo>
                    <a:pt x="363" y="603"/>
                    <a:pt x="362" y="602"/>
                    <a:pt x="362" y="603"/>
                  </a:cubicBezTo>
                  <a:cubicBezTo>
                    <a:pt x="359" y="605"/>
                    <a:pt x="355" y="606"/>
                    <a:pt x="353" y="609"/>
                  </a:cubicBezTo>
                  <a:cubicBezTo>
                    <a:pt x="353" y="610"/>
                    <a:pt x="353" y="610"/>
                    <a:pt x="354" y="610"/>
                  </a:cubicBezTo>
                  <a:cubicBezTo>
                    <a:pt x="349" y="612"/>
                    <a:pt x="345" y="613"/>
                    <a:pt x="340" y="610"/>
                  </a:cubicBezTo>
                  <a:cubicBezTo>
                    <a:pt x="339" y="609"/>
                    <a:pt x="337" y="611"/>
                    <a:pt x="338" y="613"/>
                  </a:cubicBezTo>
                  <a:cubicBezTo>
                    <a:pt x="346" y="620"/>
                    <a:pt x="360" y="612"/>
                    <a:pt x="367" y="607"/>
                  </a:cubicBezTo>
                  <a:cubicBezTo>
                    <a:pt x="370" y="605"/>
                    <a:pt x="372" y="603"/>
                    <a:pt x="373" y="600"/>
                  </a:cubicBezTo>
                  <a:cubicBezTo>
                    <a:pt x="376" y="604"/>
                    <a:pt x="379" y="608"/>
                    <a:pt x="381" y="612"/>
                  </a:cubicBezTo>
                  <a:cubicBezTo>
                    <a:pt x="387" y="624"/>
                    <a:pt x="391" y="635"/>
                    <a:pt x="396" y="647"/>
                  </a:cubicBezTo>
                  <a:cubicBezTo>
                    <a:pt x="401" y="658"/>
                    <a:pt x="406" y="670"/>
                    <a:pt x="413" y="681"/>
                  </a:cubicBezTo>
                  <a:cubicBezTo>
                    <a:pt x="415" y="684"/>
                    <a:pt x="417" y="687"/>
                    <a:pt x="420" y="691"/>
                  </a:cubicBezTo>
                  <a:cubicBezTo>
                    <a:pt x="420" y="691"/>
                    <a:pt x="420" y="691"/>
                    <a:pt x="420" y="691"/>
                  </a:cubicBezTo>
                  <a:cubicBezTo>
                    <a:pt x="420" y="693"/>
                    <a:pt x="421" y="695"/>
                    <a:pt x="422" y="697"/>
                  </a:cubicBezTo>
                  <a:cubicBezTo>
                    <a:pt x="423" y="698"/>
                    <a:pt x="424" y="701"/>
                    <a:pt x="423" y="703"/>
                  </a:cubicBezTo>
                  <a:cubicBezTo>
                    <a:pt x="423" y="703"/>
                    <a:pt x="423" y="703"/>
                    <a:pt x="424" y="703"/>
                  </a:cubicBezTo>
                  <a:cubicBezTo>
                    <a:pt x="425" y="703"/>
                    <a:pt x="426" y="701"/>
                    <a:pt x="425" y="699"/>
                  </a:cubicBezTo>
                  <a:cubicBezTo>
                    <a:pt x="426" y="700"/>
                    <a:pt x="426" y="701"/>
                    <a:pt x="426" y="702"/>
                  </a:cubicBezTo>
                  <a:cubicBezTo>
                    <a:pt x="426" y="703"/>
                    <a:pt x="426" y="704"/>
                    <a:pt x="427" y="704"/>
                  </a:cubicBezTo>
                  <a:cubicBezTo>
                    <a:pt x="426" y="706"/>
                    <a:pt x="425" y="707"/>
                    <a:pt x="425" y="709"/>
                  </a:cubicBezTo>
                  <a:cubicBezTo>
                    <a:pt x="423" y="713"/>
                    <a:pt x="422" y="717"/>
                    <a:pt x="421" y="721"/>
                  </a:cubicBezTo>
                  <a:close/>
                  <a:moveTo>
                    <a:pt x="468" y="722"/>
                  </a:moveTo>
                  <a:cubicBezTo>
                    <a:pt x="467" y="726"/>
                    <a:pt x="465" y="730"/>
                    <a:pt x="464" y="734"/>
                  </a:cubicBezTo>
                  <a:cubicBezTo>
                    <a:pt x="459" y="741"/>
                    <a:pt x="449" y="744"/>
                    <a:pt x="441" y="742"/>
                  </a:cubicBezTo>
                  <a:cubicBezTo>
                    <a:pt x="435" y="742"/>
                    <a:pt x="429" y="739"/>
                    <a:pt x="426" y="734"/>
                  </a:cubicBezTo>
                  <a:cubicBezTo>
                    <a:pt x="423" y="728"/>
                    <a:pt x="425" y="720"/>
                    <a:pt x="427" y="713"/>
                  </a:cubicBezTo>
                  <a:cubicBezTo>
                    <a:pt x="430" y="706"/>
                    <a:pt x="434" y="699"/>
                    <a:pt x="436" y="691"/>
                  </a:cubicBezTo>
                  <a:cubicBezTo>
                    <a:pt x="439" y="683"/>
                    <a:pt x="442" y="674"/>
                    <a:pt x="444" y="666"/>
                  </a:cubicBezTo>
                  <a:cubicBezTo>
                    <a:pt x="446" y="657"/>
                    <a:pt x="449" y="649"/>
                    <a:pt x="449" y="640"/>
                  </a:cubicBezTo>
                  <a:cubicBezTo>
                    <a:pt x="449" y="634"/>
                    <a:pt x="448" y="627"/>
                    <a:pt x="447" y="621"/>
                  </a:cubicBezTo>
                  <a:cubicBezTo>
                    <a:pt x="448" y="621"/>
                    <a:pt x="448" y="621"/>
                    <a:pt x="448" y="621"/>
                  </a:cubicBezTo>
                  <a:cubicBezTo>
                    <a:pt x="455" y="622"/>
                    <a:pt x="459" y="627"/>
                    <a:pt x="465" y="631"/>
                  </a:cubicBezTo>
                  <a:cubicBezTo>
                    <a:pt x="470" y="633"/>
                    <a:pt x="475" y="635"/>
                    <a:pt x="480" y="637"/>
                  </a:cubicBezTo>
                  <a:cubicBezTo>
                    <a:pt x="485" y="639"/>
                    <a:pt x="490" y="641"/>
                    <a:pt x="496" y="642"/>
                  </a:cubicBezTo>
                  <a:cubicBezTo>
                    <a:pt x="493" y="644"/>
                    <a:pt x="491" y="648"/>
                    <a:pt x="490" y="650"/>
                  </a:cubicBezTo>
                  <a:cubicBezTo>
                    <a:pt x="486" y="657"/>
                    <a:pt x="484" y="664"/>
                    <a:pt x="482" y="672"/>
                  </a:cubicBezTo>
                  <a:cubicBezTo>
                    <a:pt x="479" y="684"/>
                    <a:pt x="476" y="695"/>
                    <a:pt x="472" y="707"/>
                  </a:cubicBezTo>
                  <a:cubicBezTo>
                    <a:pt x="470" y="712"/>
                    <a:pt x="469" y="716"/>
                    <a:pt x="468" y="722"/>
                  </a:cubicBezTo>
                  <a:close/>
                  <a:moveTo>
                    <a:pt x="641" y="696"/>
                  </a:moveTo>
                  <a:cubicBezTo>
                    <a:pt x="632" y="703"/>
                    <a:pt x="622" y="708"/>
                    <a:pt x="613" y="714"/>
                  </a:cubicBezTo>
                  <a:cubicBezTo>
                    <a:pt x="594" y="725"/>
                    <a:pt x="577" y="737"/>
                    <a:pt x="559" y="748"/>
                  </a:cubicBezTo>
                  <a:cubicBezTo>
                    <a:pt x="541" y="760"/>
                    <a:pt x="523" y="773"/>
                    <a:pt x="505" y="785"/>
                  </a:cubicBezTo>
                  <a:cubicBezTo>
                    <a:pt x="490" y="795"/>
                    <a:pt x="474" y="803"/>
                    <a:pt x="458" y="811"/>
                  </a:cubicBezTo>
                  <a:cubicBezTo>
                    <a:pt x="459" y="789"/>
                    <a:pt x="468" y="767"/>
                    <a:pt x="466" y="745"/>
                  </a:cubicBezTo>
                  <a:cubicBezTo>
                    <a:pt x="467" y="744"/>
                    <a:pt x="469" y="742"/>
                    <a:pt x="470" y="740"/>
                  </a:cubicBezTo>
                  <a:cubicBezTo>
                    <a:pt x="474" y="733"/>
                    <a:pt x="475" y="722"/>
                    <a:pt x="473" y="714"/>
                  </a:cubicBezTo>
                  <a:cubicBezTo>
                    <a:pt x="476" y="703"/>
                    <a:pt x="481" y="691"/>
                    <a:pt x="484" y="680"/>
                  </a:cubicBezTo>
                  <a:cubicBezTo>
                    <a:pt x="486" y="673"/>
                    <a:pt x="487" y="666"/>
                    <a:pt x="489" y="659"/>
                  </a:cubicBezTo>
                  <a:cubicBezTo>
                    <a:pt x="491" y="655"/>
                    <a:pt x="492" y="651"/>
                    <a:pt x="495" y="648"/>
                  </a:cubicBezTo>
                  <a:cubicBezTo>
                    <a:pt x="497" y="645"/>
                    <a:pt x="498" y="644"/>
                    <a:pt x="501" y="643"/>
                  </a:cubicBezTo>
                  <a:cubicBezTo>
                    <a:pt x="504" y="643"/>
                    <a:pt x="508" y="642"/>
                    <a:pt x="511" y="640"/>
                  </a:cubicBezTo>
                  <a:cubicBezTo>
                    <a:pt x="516" y="638"/>
                    <a:pt x="521" y="631"/>
                    <a:pt x="519" y="625"/>
                  </a:cubicBezTo>
                  <a:cubicBezTo>
                    <a:pt x="520" y="625"/>
                    <a:pt x="521" y="625"/>
                    <a:pt x="522" y="625"/>
                  </a:cubicBezTo>
                  <a:cubicBezTo>
                    <a:pt x="527" y="624"/>
                    <a:pt x="529" y="615"/>
                    <a:pt x="530" y="611"/>
                  </a:cubicBezTo>
                  <a:cubicBezTo>
                    <a:pt x="534" y="600"/>
                    <a:pt x="541" y="593"/>
                    <a:pt x="550" y="586"/>
                  </a:cubicBezTo>
                  <a:cubicBezTo>
                    <a:pt x="558" y="578"/>
                    <a:pt x="566" y="569"/>
                    <a:pt x="574" y="560"/>
                  </a:cubicBezTo>
                  <a:cubicBezTo>
                    <a:pt x="581" y="552"/>
                    <a:pt x="590" y="545"/>
                    <a:pt x="598" y="537"/>
                  </a:cubicBezTo>
                  <a:cubicBezTo>
                    <a:pt x="605" y="530"/>
                    <a:pt x="612" y="523"/>
                    <a:pt x="618" y="515"/>
                  </a:cubicBezTo>
                  <a:cubicBezTo>
                    <a:pt x="619" y="514"/>
                    <a:pt x="623" y="508"/>
                    <a:pt x="625" y="505"/>
                  </a:cubicBezTo>
                  <a:cubicBezTo>
                    <a:pt x="628" y="504"/>
                    <a:pt x="630" y="504"/>
                    <a:pt x="633" y="503"/>
                  </a:cubicBezTo>
                  <a:cubicBezTo>
                    <a:pt x="640" y="501"/>
                    <a:pt x="646" y="498"/>
                    <a:pt x="653" y="496"/>
                  </a:cubicBezTo>
                  <a:cubicBezTo>
                    <a:pt x="665" y="491"/>
                    <a:pt x="678" y="486"/>
                    <a:pt x="690" y="480"/>
                  </a:cubicBezTo>
                  <a:cubicBezTo>
                    <a:pt x="696" y="477"/>
                    <a:pt x="703" y="473"/>
                    <a:pt x="708" y="467"/>
                  </a:cubicBezTo>
                  <a:cubicBezTo>
                    <a:pt x="708" y="472"/>
                    <a:pt x="709" y="476"/>
                    <a:pt x="710" y="480"/>
                  </a:cubicBezTo>
                  <a:cubicBezTo>
                    <a:pt x="712" y="487"/>
                    <a:pt x="713" y="493"/>
                    <a:pt x="715" y="500"/>
                  </a:cubicBezTo>
                  <a:cubicBezTo>
                    <a:pt x="718" y="512"/>
                    <a:pt x="722" y="524"/>
                    <a:pt x="727" y="536"/>
                  </a:cubicBezTo>
                  <a:cubicBezTo>
                    <a:pt x="729" y="540"/>
                    <a:pt x="731" y="544"/>
                    <a:pt x="734" y="548"/>
                  </a:cubicBezTo>
                  <a:cubicBezTo>
                    <a:pt x="727" y="552"/>
                    <a:pt x="723" y="566"/>
                    <a:pt x="721" y="572"/>
                  </a:cubicBezTo>
                  <a:cubicBezTo>
                    <a:pt x="715" y="588"/>
                    <a:pt x="708" y="604"/>
                    <a:pt x="704" y="621"/>
                  </a:cubicBezTo>
                  <a:cubicBezTo>
                    <a:pt x="702" y="628"/>
                    <a:pt x="701" y="635"/>
                    <a:pt x="699" y="641"/>
                  </a:cubicBezTo>
                  <a:cubicBezTo>
                    <a:pt x="699" y="641"/>
                    <a:pt x="698" y="641"/>
                    <a:pt x="698" y="641"/>
                  </a:cubicBezTo>
                  <a:cubicBezTo>
                    <a:pt x="686" y="644"/>
                    <a:pt x="678" y="657"/>
                    <a:pt x="678" y="669"/>
                  </a:cubicBezTo>
                  <a:cubicBezTo>
                    <a:pt x="678" y="669"/>
                    <a:pt x="677" y="669"/>
                    <a:pt x="677" y="669"/>
                  </a:cubicBezTo>
                  <a:cubicBezTo>
                    <a:pt x="672" y="671"/>
                    <a:pt x="666" y="675"/>
                    <a:pt x="662" y="680"/>
                  </a:cubicBezTo>
                  <a:cubicBezTo>
                    <a:pt x="654" y="684"/>
                    <a:pt x="648" y="691"/>
                    <a:pt x="641" y="696"/>
                  </a:cubicBezTo>
                  <a:close/>
                  <a:moveTo>
                    <a:pt x="695" y="680"/>
                  </a:moveTo>
                  <a:cubicBezTo>
                    <a:pt x="690" y="676"/>
                    <a:pt x="687" y="671"/>
                    <a:pt x="688" y="664"/>
                  </a:cubicBezTo>
                  <a:cubicBezTo>
                    <a:pt x="688" y="657"/>
                    <a:pt x="692" y="652"/>
                    <a:pt x="697" y="648"/>
                  </a:cubicBezTo>
                  <a:cubicBezTo>
                    <a:pt x="695" y="652"/>
                    <a:pt x="694" y="657"/>
                    <a:pt x="693" y="662"/>
                  </a:cubicBezTo>
                  <a:cubicBezTo>
                    <a:pt x="692" y="668"/>
                    <a:pt x="692" y="674"/>
                    <a:pt x="695" y="680"/>
                  </a:cubicBezTo>
                  <a:close/>
                  <a:moveTo>
                    <a:pt x="698" y="685"/>
                  </a:moveTo>
                  <a:cubicBezTo>
                    <a:pt x="698" y="685"/>
                    <a:pt x="698" y="685"/>
                    <a:pt x="698" y="685"/>
                  </a:cubicBezTo>
                  <a:cubicBezTo>
                    <a:pt x="698" y="685"/>
                    <a:pt x="698" y="685"/>
                    <a:pt x="698" y="685"/>
                  </a:cubicBezTo>
                  <a:cubicBezTo>
                    <a:pt x="698" y="686"/>
                    <a:pt x="698" y="686"/>
                    <a:pt x="697" y="687"/>
                  </a:cubicBezTo>
                  <a:cubicBezTo>
                    <a:pt x="697" y="687"/>
                    <a:pt x="697" y="687"/>
                    <a:pt x="697" y="687"/>
                  </a:cubicBezTo>
                  <a:cubicBezTo>
                    <a:pt x="686" y="688"/>
                    <a:pt x="681" y="677"/>
                    <a:pt x="681" y="668"/>
                  </a:cubicBezTo>
                  <a:cubicBezTo>
                    <a:pt x="681" y="663"/>
                    <a:pt x="683" y="658"/>
                    <a:pt x="685" y="654"/>
                  </a:cubicBezTo>
                  <a:cubicBezTo>
                    <a:pt x="687" y="652"/>
                    <a:pt x="689" y="649"/>
                    <a:pt x="691" y="648"/>
                  </a:cubicBezTo>
                  <a:cubicBezTo>
                    <a:pt x="693" y="646"/>
                    <a:pt x="696" y="644"/>
                    <a:pt x="698" y="643"/>
                  </a:cubicBezTo>
                  <a:cubicBezTo>
                    <a:pt x="698" y="643"/>
                    <a:pt x="698" y="644"/>
                    <a:pt x="698" y="644"/>
                  </a:cubicBezTo>
                  <a:cubicBezTo>
                    <a:pt x="698" y="644"/>
                    <a:pt x="698" y="644"/>
                    <a:pt x="697" y="644"/>
                  </a:cubicBezTo>
                  <a:cubicBezTo>
                    <a:pt x="682" y="651"/>
                    <a:pt x="679" y="679"/>
                    <a:pt x="698" y="685"/>
                  </a:cubicBezTo>
                  <a:close/>
                  <a:moveTo>
                    <a:pt x="692" y="713"/>
                  </a:moveTo>
                  <a:cubicBezTo>
                    <a:pt x="685" y="716"/>
                    <a:pt x="675" y="721"/>
                    <a:pt x="668" y="716"/>
                  </a:cubicBezTo>
                  <a:cubicBezTo>
                    <a:pt x="650" y="704"/>
                    <a:pt x="661" y="679"/>
                    <a:pt x="678" y="673"/>
                  </a:cubicBezTo>
                  <a:cubicBezTo>
                    <a:pt x="679" y="683"/>
                    <a:pt x="686" y="692"/>
                    <a:pt x="697" y="690"/>
                  </a:cubicBezTo>
                  <a:cubicBezTo>
                    <a:pt x="697" y="695"/>
                    <a:pt x="699" y="701"/>
                    <a:pt x="701" y="704"/>
                  </a:cubicBezTo>
                  <a:cubicBezTo>
                    <a:pt x="703" y="706"/>
                    <a:pt x="704" y="708"/>
                    <a:pt x="706" y="709"/>
                  </a:cubicBezTo>
                  <a:cubicBezTo>
                    <a:pt x="701" y="709"/>
                    <a:pt x="695" y="712"/>
                    <a:pt x="692" y="713"/>
                  </a:cubicBezTo>
                  <a:close/>
                  <a:moveTo>
                    <a:pt x="704" y="702"/>
                  </a:moveTo>
                  <a:cubicBezTo>
                    <a:pt x="704" y="702"/>
                    <a:pt x="704" y="702"/>
                    <a:pt x="704" y="701"/>
                  </a:cubicBezTo>
                  <a:cubicBezTo>
                    <a:pt x="702" y="698"/>
                    <a:pt x="701" y="695"/>
                    <a:pt x="701" y="691"/>
                  </a:cubicBezTo>
                  <a:cubicBezTo>
                    <a:pt x="701" y="690"/>
                    <a:pt x="701" y="689"/>
                    <a:pt x="701" y="687"/>
                  </a:cubicBezTo>
                  <a:cubicBezTo>
                    <a:pt x="702" y="688"/>
                    <a:pt x="702" y="688"/>
                    <a:pt x="703" y="689"/>
                  </a:cubicBezTo>
                  <a:cubicBezTo>
                    <a:pt x="702" y="693"/>
                    <a:pt x="702" y="699"/>
                    <a:pt x="704" y="702"/>
                  </a:cubicBezTo>
                  <a:close/>
                  <a:moveTo>
                    <a:pt x="706" y="685"/>
                  </a:moveTo>
                  <a:cubicBezTo>
                    <a:pt x="700" y="687"/>
                    <a:pt x="696" y="674"/>
                    <a:pt x="696" y="669"/>
                  </a:cubicBezTo>
                  <a:cubicBezTo>
                    <a:pt x="696" y="664"/>
                    <a:pt x="697" y="659"/>
                    <a:pt x="698" y="654"/>
                  </a:cubicBezTo>
                  <a:cubicBezTo>
                    <a:pt x="702" y="642"/>
                    <a:pt x="705" y="629"/>
                    <a:pt x="708" y="616"/>
                  </a:cubicBezTo>
                  <a:cubicBezTo>
                    <a:pt x="712" y="602"/>
                    <a:pt x="718" y="588"/>
                    <a:pt x="723" y="574"/>
                  </a:cubicBezTo>
                  <a:cubicBezTo>
                    <a:pt x="725" y="569"/>
                    <a:pt x="727" y="564"/>
                    <a:pt x="729" y="559"/>
                  </a:cubicBezTo>
                  <a:cubicBezTo>
                    <a:pt x="731" y="556"/>
                    <a:pt x="733" y="553"/>
                    <a:pt x="735" y="551"/>
                  </a:cubicBezTo>
                  <a:cubicBezTo>
                    <a:pt x="736" y="551"/>
                    <a:pt x="736" y="552"/>
                    <a:pt x="737" y="553"/>
                  </a:cubicBezTo>
                  <a:cubicBezTo>
                    <a:pt x="731" y="556"/>
                    <a:pt x="731" y="564"/>
                    <a:pt x="728" y="569"/>
                  </a:cubicBezTo>
                  <a:cubicBezTo>
                    <a:pt x="726" y="574"/>
                    <a:pt x="724" y="580"/>
                    <a:pt x="724" y="586"/>
                  </a:cubicBezTo>
                  <a:cubicBezTo>
                    <a:pt x="724" y="586"/>
                    <a:pt x="724" y="587"/>
                    <a:pt x="724" y="586"/>
                  </a:cubicBezTo>
                  <a:cubicBezTo>
                    <a:pt x="726" y="581"/>
                    <a:pt x="728" y="576"/>
                    <a:pt x="729" y="570"/>
                  </a:cubicBezTo>
                  <a:cubicBezTo>
                    <a:pt x="730" y="566"/>
                    <a:pt x="732" y="563"/>
                    <a:pt x="734" y="559"/>
                  </a:cubicBezTo>
                  <a:cubicBezTo>
                    <a:pt x="735" y="558"/>
                    <a:pt x="736" y="555"/>
                    <a:pt x="737" y="554"/>
                  </a:cubicBezTo>
                  <a:cubicBezTo>
                    <a:pt x="741" y="559"/>
                    <a:pt x="745" y="565"/>
                    <a:pt x="750" y="570"/>
                  </a:cubicBezTo>
                  <a:cubicBezTo>
                    <a:pt x="748" y="571"/>
                    <a:pt x="746" y="578"/>
                    <a:pt x="746" y="579"/>
                  </a:cubicBezTo>
                  <a:cubicBezTo>
                    <a:pt x="743" y="585"/>
                    <a:pt x="740" y="591"/>
                    <a:pt x="736" y="598"/>
                  </a:cubicBezTo>
                  <a:cubicBezTo>
                    <a:pt x="733" y="605"/>
                    <a:pt x="729" y="612"/>
                    <a:pt x="726" y="619"/>
                  </a:cubicBezTo>
                  <a:cubicBezTo>
                    <a:pt x="722" y="627"/>
                    <a:pt x="717" y="634"/>
                    <a:pt x="712" y="642"/>
                  </a:cubicBezTo>
                  <a:cubicBezTo>
                    <a:pt x="711" y="642"/>
                    <a:pt x="712" y="643"/>
                    <a:pt x="712" y="643"/>
                  </a:cubicBezTo>
                  <a:cubicBezTo>
                    <a:pt x="708" y="648"/>
                    <a:pt x="707" y="654"/>
                    <a:pt x="708" y="660"/>
                  </a:cubicBezTo>
                  <a:cubicBezTo>
                    <a:pt x="709" y="663"/>
                    <a:pt x="711" y="666"/>
                    <a:pt x="714" y="668"/>
                  </a:cubicBezTo>
                  <a:cubicBezTo>
                    <a:pt x="716" y="670"/>
                    <a:pt x="720" y="671"/>
                    <a:pt x="722" y="671"/>
                  </a:cubicBezTo>
                  <a:cubicBezTo>
                    <a:pt x="723" y="671"/>
                    <a:pt x="723" y="671"/>
                    <a:pt x="723" y="670"/>
                  </a:cubicBezTo>
                  <a:cubicBezTo>
                    <a:pt x="720" y="673"/>
                    <a:pt x="717" y="677"/>
                    <a:pt x="714" y="680"/>
                  </a:cubicBezTo>
                  <a:cubicBezTo>
                    <a:pt x="713" y="681"/>
                    <a:pt x="712" y="682"/>
                    <a:pt x="711" y="683"/>
                  </a:cubicBezTo>
                  <a:cubicBezTo>
                    <a:pt x="711" y="683"/>
                    <a:pt x="711" y="683"/>
                    <a:pt x="710" y="683"/>
                  </a:cubicBezTo>
                  <a:cubicBezTo>
                    <a:pt x="705" y="682"/>
                    <a:pt x="702" y="673"/>
                    <a:pt x="702" y="668"/>
                  </a:cubicBezTo>
                  <a:cubicBezTo>
                    <a:pt x="702" y="667"/>
                    <a:pt x="701" y="667"/>
                    <a:pt x="701" y="668"/>
                  </a:cubicBezTo>
                  <a:cubicBezTo>
                    <a:pt x="700" y="674"/>
                    <a:pt x="701" y="681"/>
                    <a:pt x="706" y="685"/>
                  </a:cubicBezTo>
                  <a:close/>
                  <a:moveTo>
                    <a:pt x="789" y="596"/>
                  </a:moveTo>
                  <a:cubicBezTo>
                    <a:pt x="778" y="622"/>
                    <a:pt x="756" y="644"/>
                    <a:pt x="733" y="660"/>
                  </a:cubicBezTo>
                  <a:cubicBezTo>
                    <a:pt x="734" y="658"/>
                    <a:pt x="734" y="655"/>
                    <a:pt x="736" y="653"/>
                  </a:cubicBezTo>
                  <a:cubicBezTo>
                    <a:pt x="738" y="649"/>
                    <a:pt x="741" y="646"/>
                    <a:pt x="744" y="643"/>
                  </a:cubicBezTo>
                  <a:cubicBezTo>
                    <a:pt x="749" y="637"/>
                    <a:pt x="753" y="631"/>
                    <a:pt x="758" y="625"/>
                  </a:cubicBezTo>
                  <a:cubicBezTo>
                    <a:pt x="762" y="618"/>
                    <a:pt x="767" y="610"/>
                    <a:pt x="772" y="604"/>
                  </a:cubicBezTo>
                  <a:cubicBezTo>
                    <a:pt x="775" y="600"/>
                    <a:pt x="779" y="596"/>
                    <a:pt x="779" y="591"/>
                  </a:cubicBezTo>
                  <a:cubicBezTo>
                    <a:pt x="782" y="593"/>
                    <a:pt x="786" y="595"/>
                    <a:pt x="789" y="596"/>
                  </a:cubicBezTo>
                  <a:cubicBezTo>
                    <a:pt x="789" y="596"/>
                    <a:pt x="789" y="596"/>
                    <a:pt x="789" y="596"/>
                  </a:cubicBezTo>
                  <a:close/>
                  <a:moveTo>
                    <a:pt x="792" y="597"/>
                  </a:moveTo>
                  <a:cubicBezTo>
                    <a:pt x="794" y="598"/>
                    <a:pt x="795" y="598"/>
                    <a:pt x="797" y="599"/>
                  </a:cubicBezTo>
                  <a:cubicBezTo>
                    <a:pt x="794" y="610"/>
                    <a:pt x="784" y="618"/>
                    <a:pt x="776" y="625"/>
                  </a:cubicBezTo>
                  <a:cubicBezTo>
                    <a:pt x="775" y="626"/>
                    <a:pt x="775" y="626"/>
                    <a:pt x="774" y="627"/>
                  </a:cubicBezTo>
                  <a:cubicBezTo>
                    <a:pt x="781" y="618"/>
                    <a:pt x="788" y="608"/>
                    <a:pt x="792" y="597"/>
                  </a:cubicBezTo>
                  <a:close/>
                  <a:moveTo>
                    <a:pt x="777" y="590"/>
                  </a:moveTo>
                  <a:cubicBezTo>
                    <a:pt x="776" y="596"/>
                    <a:pt x="769" y="603"/>
                    <a:pt x="765" y="608"/>
                  </a:cubicBezTo>
                  <a:cubicBezTo>
                    <a:pt x="761" y="615"/>
                    <a:pt x="756" y="621"/>
                    <a:pt x="751" y="628"/>
                  </a:cubicBezTo>
                  <a:cubicBezTo>
                    <a:pt x="746" y="634"/>
                    <a:pt x="741" y="640"/>
                    <a:pt x="736" y="647"/>
                  </a:cubicBezTo>
                  <a:cubicBezTo>
                    <a:pt x="732" y="652"/>
                    <a:pt x="730" y="658"/>
                    <a:pt x="727" y="664"/>
                  </a:cubicBezTo>
                  <a:cubicBezTo>
                    <a:pt x="727" y="664"/>
                    <a:pt x="727" y="664"/>
                    <a:pt x="727" y="664"/>
                  </a:cubicBezTo>
                  <a:cubicBezTo>
                    <a:pt x="726" y="665"/>
                    <a:pt x="724" y="667"/>
                    <a:pt x="722" y="667"/>
                  </a:cubicBezTo>
                  <a:cubicBezTo>
                    <a:pt x="720" y="666"/>
                    <a:pt x="717" y="666"/>
                    <a:pt x="715" y="665"/>
                  </a:cubicBezTo>
                  <a:cubicBezTo>
                    <a:pt x="713" y="663"/>
                    <a:pt x="712" y="660"/>
                    <a:pt x="712" y="657"/>
                  </a:cubicBezTo>
                  <a:cubicBezTo>
                    <a:pt x="711" y="653"/>
                    <a:pt x="713" y="648"/>
                    <a:pt x="714" y="644"/>
                  </a:cubicBezTo>
                  <a:cubicBezTo>
                    <a:pt x="724" y="634"/>
                    <a:pt x="732" y="623"/>
                    <a:pt x="740" y="611"/>
                  </a:cubicBezTo>
                  <a:cubicBezTo>
                    <a:pt x="744" y="605"/>
                    <a:pt x="748" y="599"/>
                    <a:pt x="752" y="593"/>
                  </a:cubicBezTo>
                  <a:cubicBezTo>
                    <a:pt x="756" y="589"/>
                    <a:pt x="760" y="585"/>
                    <a:pt x="762" y="580"/>
                  </a:cubicBezTo>
                  <a:cubicBezTo>
                    <a:pt x="765" y="582"/>
                    <a:pt x="768" y="584"/>
                    <a:pt x="772" y="586"/>
                  </a:cubicBezTo>
                  <a:cubicBezTo>
                    <a:pt x="773" y="587"/>
                    <a:pt x="775" y="588"/>
                    <a:pt x="777" y="589"/>
                  </a:cubicBezTo>
                  <a:cubicBezTo>
                    <a:pt x="777" y="589"/>
                    <a:pt x="777" y="589"/>
                    <a:pt x="777" y="590"/>
                  </a:cubicBezTo>
                  <a:close/>
                  <a:moveTo>
                    <a:pt x="749" y="591"/>
                  </a:moveTo>
                  <a:cubicBezTo>
                    <a:pt x="745" y="597"/>
                    <a:pt x="741" y="603"/>
                    <a:pt x="737" y="610"/>
                  </a:cubicBezTo>
                  <a:cubicBezTo>
                    <a:pt x="734" y="614"/>
                    <a:pt x="731" y="619"/>
                    <a:pt x="728" y="623"/>
                  </a:cubicBezTo>
                  <a:cubicBezTo>
                    <a:pt x="728" y="622"/>
                    <a:pt x="729" y="621"/>
                    <a:pt x="729" y="621"/>
                  </a:cubicBezTo>
                  <a:cubicBezTo>
                    <a:pt x="732" y="614"/>
                    <a:pt x="735" y="606"/>
                    <a:pt x="739" y="600"/>
                  </a:cubicBezTo>
                  <a:cubicBezTo>
                    <a:pt x="742" y="593"/>
                    <a:pt x="746" y="587"/>
                    <a:pt x="749" y="580"/>
                  </a:cubicBezTo>
                  <a:cubicBezTo>
                    <a:pt x="750" y="579"/>
                    <a:pt x="752" y="574"/>
                    <a:pt x="752" y="571"/>
                  </a:cubicBezTo>
                  <a:cubicBezTo>
                    <a:pt x="754" y="574"/>
                    <a:pt x="757" y="576"/>
                    <a:pt x="760" y="578"/>
                  </a:cubicBezTo>
                  <a:cubicBezTo>
                    <a:pt x="756" y="582"/>
                    <a:pt x="753" y="587"/>
                    <a:pt x="749" y="591"/>
                  </a:cubicBezTo>
                  <a:close/>
                  <a:moveTo>
                    <a:pt x="744" y="695"/>
                  </a:moveTo>
                  <a:cubicBezTo>
                    <a:pt x="743" y="697"/>
                    <a:pt x="741" y="699"/>
                    <a:pt x="740" y="701"/>
                  </a:cubicBezTo>
                  <a:cubicBezTo>
                    <a:pt x="735" y="706"/>
                    <a:pt x="729" y="709"/>
                    <a:pt x="722" y="708"/>
                  </a:cubicBezTo>
                  <a:cubicBezTo>
                    <a:pt x="717" y="708"/>
                    <a:pt x="713" y="707"/>
                    <a:pt x="709" y="704"/>
                  </a:cubicBezTo>
                  <a:cubicBezTo>
                    <a:pt x="714" y="706"/>
                    <a:pt x="720" y="705"/>
                    <a:pt x="724" y="704"/>
                  </a:cubicBezTo>
                  <a:cubicBezTo>
                    <a:pt x="731" y="701"/>
                    <a:pt x="738" y="697"/>
                    <a:pt x="744" y="693"/>
                  </a:cubicBezTo>
                  <a:cubicBezTo>
                    <a:pt x="744" y="694"/>
                    <a:pt x="744" y="694"/>
                    <a:pt x="744" y="695"/>
                  </a:cubicBezTo>
                  <a:close/>
                  <a:moveTo>
                    <a:pt x="821" y="625"/>
                  </a:moveTo>
                  <a:cubicBezTo>
                    <a:pt x="821" y="625"/>
                    <a:pt x="821" y="625"/>
                    <a:pt x="820" y="625"/>
                  </a:cubicBezTo>
                  <a:cubicBezTo>
                    <a:pt x="811" y="635"/>
                    <a:pt x="800" y="644"/>
                    <a:pt x="789" y="653"/>
                  </a:cubicBezTo>
                  <a:cubicBezTo>
                    <a:pt x="779" y="662"/>
                    <a:pt x="768" y="671"/>
                    <a:pt x="757" y="679"/>
                  </a:cubicBezTo>
                  <a:cubicBezTo>
                    <a:pt x="748" y="686"/>
                    <a:pt x="738" y="694"/>
                    <a:pt x="727" y="699"/>
                  </a:cubicBezTo>
                  <a:cubicBezTo>
                    <a:pt x="722" y="701"/>
                    <a:pt x="718" y="702"/>
                    <a:pt x="713" y="702"/>
                  </a:cubicBezTo>
                  <a:cubicBezTo>
                    <a:pt x="709" y="701"/>
                    <a:pt x="706" y="699"/>
                    <a:pt x="708" y="694"/>
                  </a:cubicBezTo>
                  <a:cubicBezTo>
                    <a:pt x="710" y="688"/>
                    <a:pt x="716" y="683"/>
                    <a:pt x="720" y="678"/>
                  </a:cubicBezTo>
                  <a:cubicBezTo>
                    <a:pt x="725" y="673"/>
                    <a:pt x="730" y="669"/>
                    <a:pt x="735" y="664"/>
                  </a:cubicBezTo>
                  <a:cubicBezTo>
                    <a:pt x="745" y="656"/>
                    <a:pt x="755" y="648"/>
                    <a:pt x="765" y="640"/>
                  </a:cubicBezTo>
                  <a:cubicBezTo>
                    <a:pt x="772" y="633"/>
                    <a:pt x="780" y="627"/>
                    <a:pt x="787" y="620"/>
                  </a:cubicBezTo>
                  <a:cubicBezTo>
                    <a:pt x="792" y="614"/>
                    <a:pt x="798" y="608"/>
                    <a:pt x="800" y="599"/>
                  </a:cubicBezTo>
                  <a:cubicBezTo>
                    <a:pt x="801" y="599"/>
                    <a:pt x="802" y="599"/>
                    <a:pt x="803" y="599"/>
                  </a:cubicBezTo>
                  <a:cubicBezTo>
                    <a:pt x="807" y="600"/>
                    <a:pt x="812" y="599"/>
                    <a:pt x="817" y="599"/>
                  </a:cubicBezTo>
                  <a:cubicBezTo>
                    <a:pt x="820" y="599"/>
                    <a:pt x="822" y="599"/>
                    <a:pt x="824" y="598"/>
                  </a:cubicBezTo>
                  <a:cubicBezTo>
                    <a:pt x="822" y="607"/>
                    <a:pt x="821" y="615"/>
                    <a:pt x="821" y="625"/>
                  </a:cubicBezTo>
                  <a:close/>
                  <a:moveTo>
                    <a:pt x="824" y="594"/>
                  </a:moveTo>
                  <a:cubicBezTo>
                    <a:pt x="820" y="597"/>
                    <a:pt x="814" y="595"/>
                    <a:pt x="810" y="596"/>
                  </a:cubicBezTo>
                  <a:cubicBezTo>
                    <a:pt x="806" y="596"/>
                    <a:pt x="802" y="596"/>
                    <a:pt x="797" y="595"/>
                  </a:cubicBezTo>
                  <a:cubicBezTo>
                    <a:pt x="787" y="592"/>
                    <a:pt x="776" y="586"/>
                    <a:pt x="767" y="580"/>
                  </a:cubicBezTo>
                  <a:cubicBezTo>
                    <a:pt x="750" y="569"/>
                    <a:pt x="737" y="550"/>
                    <a:pt x="730" y="532"/>
                  </a:cubicBezTo>
                  <a:cubicBezTo>
                    <a:pt x="727" y="527"/>
                    <a:pt x="725" y="522"/>
                    <a:pt x="724" y="516"/>
                  </a:cubicBezTo>
                  <a:cubicBezTo>
                    <a:pt x="724" y="516"/>
                    <a:pt x="724" y="516"/>
                    <a:pt x="724" y="516"/>
                  </a:cubicBezTo>
                  <a:cubicBezTo>
                    <a:pt x="717" y="496"/>
                    <a:pt x="713" y="474"/>
                    <a:pt x="718" y="453"/>
                  </a:cubicBezTo>
                  <a:cubicBezTo>
                    <a:pt x="720" y="442"/>
                    <a:pt x="724" y="430"/>
                    <a:pt x="732" y="422"/>
                  </a:cubicBezTo>
                  <a:cubicBezTo>
                    <a:pt x="736" y="419"/>
                    <a:pt x="740" y="418"/>
                    <a:pt x="744" y="415"/>
                  </a:cubicBezTo>
                  <a:cubicBezTo>
                    <a:pt x="745" y="414"/>
                    <a:pt x="746" y="414"/>
                    <a:pt x="747" y="413"/>
                  </a:cubicBezTo>
                  <a:cubicBezTo>
                    <a:pt x="750" y="412"/>
                    <a:pt x="753" y="412"/>
                    <a:pt x="755" y="411"/>
                  </a:cubicBezTo>
                  <a:cubicBezTo>
                    <a:pt x="769" y="409"/>
                    <a:pt x="782" y="405"/>
                    <a:pt x="795" y="399"/>
                  </a:cubicBezTo>
                  <a:cubicBezTo>
                    <a:pt x="796" y="399"/>
                    <a:pt x="796" y="399"/>
                    <a:pt x="797" y="398"/>
                  </a:cubicBezTo>
                  <a:cubicBezTo>
                    <a:pt x="803" y="397"/>
                    <a:pt x="808" y="394"/>
                    <a:pt x="815" y="395"/>
                  </a:cubicBezTo>
                  <a:cubicBezTo>
                    <a:pt x="816" y="396"/>
                    <a:pt x="817" y="396"/>
                    <a:pt x="817" y="396"/>
                  </a:cubicBezTo>
                  <a:cubicBezTo>
                    <a:pt x="822" y="397"/>
                    <a:pt x="827" y="398"/>
                    <a:pt x="831" y="399"/>
                  </a:cubicBezTo>
                  <a:cubicBezTo>
                    <a:pt x="840" y="402"/>
                    <a:pt x="848" y="406"/>
                    <a:pt x="854" y="412"/>
                  </a:cubicBezTo>
                  <a:cubicBezTo>
                    <a:pt x="866" y="423"/>
                    <a:pt x="879" y="437"/>
                    <a:pt x="884" y="452"/>
                  </a:cubicBezTo>
                  <a:cubicBezTo>
                    <a:pt x="889" y="470"/>
                    <a:pt x="892" y="490"/>
                    <a:pt x="890" y="509"/>
                  </a:cubicBezTo>
                  <a:cubicBezTo>
                    <a:pt x="890" y="517"/>
                    <a:pt x="888" y="525"/>
                    <a:pt x="887" y="534"/>
                  </a:cubicBezTo>
                  <a:cubicBezTo>
                    <a:pt x="887" y="540"/>
                    <a:pt x="887" y="547"/>
                    <a:pt x="885" y="553"/>
                  </a:cubicBezTo>
                  <a:cubicBezTo>
                    <a:pt x="879" y="543"/>
                    <a:pt x="866" y="539"/>
                    <a:pt x="857" y="548"/>
                  </a:cubicBezTo>
                  <a:cubicBezTo>
                    <a:pt x="846" y="558"/>
                    <a:pt x="834" y="567"/>
                    <a:pt x="829" y="582"/>
                  </a:cubicBezTo>
                  <a:cubicBezTo>
                    <a:pt x="827" y="586"/>
                    <a:pt x="826" y="590"/>
                    <a:pt x="825" y="594"/>
                  </a:cubicBezTo>
                  <a:cubicBezTo>
                    <a:pt x="825" y="594"/>
                    <a:pt x="824" y="594"/>
                    <a:pt x="824" y="594"/>
                  </a:cubicBezTo>
                  <a:close/>
                  <a:moveTo>
                    <a:pt x="935" y="598"/>
                  </a:moveTo>
                  <a:cubicBezTo>
                    <a:pt x="940" y="605"/>
                    <a:pt x="945" y="611"/>
                    <a:pt x="949" y="618"/>
                  </a:cubicBezTo>
                  <a:cubicBezTo>
                    <a:pt x="957" y="632"/>
                    <a:pt x="964" y="647"/>
                    <a:pt x="970" y="661"/>
                  </a:cubicBezTo>
                  <a:cubicBezTo>
                    <a:pt x="973" y="668"/>
                    <a:pt x="976" y="676"/>
                    <a:pt x="976" y="684"/>
                  </a:cubicBezTo>
                  <a:cubicBezTo>
                    <a:pt x="976" y="692"/>
                    <a:pt x="974" y="700"/>
                    <a:pt x="970" y="707"/>
                  </a:cubicBezTo>
                  <a:cubicBezTo>
                    <a:pt x="965" y="715"/>
                    <a:pt x="960" y="721"/>
                    <a:pt x="950" y="724"/>
                  </a:cubicBezTo>
                  <a:cubicBezTo>
                    <a:pt x="943" y="727"/>
                    <a:pt x="936" y="729"/>
                    <a:pt x="929" y="730"/>
                  </a:cubicBezTo>
                  <a:cubicBezTo>
                    <a:pt x="920" y="731"/>
                    <a:pt x="911" y="731"/>
                    <a:pt x="903" y="732"/>
                  </a:cubicBezTo>
                  <a:cubicBezTo>
                    <a:pt x="896" y="732"/>
                    <a:pt x="889" y="732"/>
                    <a:pt x="883" y="732"/>
                  </a:cubicBezTo>
                  <a:cubicBezTo>
                    <a:pt x="866" y="729"/>
                    <a:pt x="855" y="717"/>
                    <a:pt x="848" y="702"/>
                  </a:cubicBezTo>
                  <a:cubicBezTo>
                    <a:pt x="841" y="687"/>
                    <a:pt x="833" y="673"/>
                    <a:pt x="829" y="657"/>
                  </a:cubicBezTo>
                  <a:cubicBezTo>
                    <a:pt x="826" y="642"/>
                    <a:pt x="824" y="626"/>
                    <a:pt x="826" y="610"/>
                  </a:cubicBezTo>
                  <a:cubicBezTo>
                    <a:pt x="827" y="595"/>
                    <a:pt x="832" y="577"/>
                    <a:pt x="844" y="565"/>
                  </a:cubicBezTo>
                  <a:cubicBezTo>
                    <a:pt x="849" y="560"/>
                    <a:pt x="854" y="554"/>
                    <a:pt x="860" y="549"/>
                  </a:cubicBezTo>
                  <a:cubicBezTo>
                    <a:pt x="864" y="547"/>
                    <a:pt x="868" y="546"/>
                    <a:pt x="871" y="547"/>
                  </a:cubicBezTo>
                  <a:cubicBezTo>
                    <a:pt x="868" y="549"/>
                    <a:pt x="864" y="551"/>
                    <a:pt x="862" y="555"/>
                  </a:cubicBezTo>
                  <a:cubicBezTo>
                    <a:pt x="856" y="565"/>
                    <a:pt x="855" y="577"/>
                    <a:pt x="848" y="587"/>
                  </a:cubicBezTo>
                  <a:cubicBezTo>
                    <a:pt x="842" y="597"/>
                    <a:pt x="839" y="609"/>
                    <a:pt x="838" y="621"/>
                  </a:cubicBezTo>
                  <a:cubicBezTo>
                    <a:pt x="836" y="632"/>
                    <a:pt x="836" y="644"/>
                    <a:pt x="839" y="655"/>
                  </a:cubicBezTo>
                  <a:cubicBezTo>
                    <a:pt x="840" y="656"/>
                    <a:pt x="841" y="656"/>
                    <a:pt x="841" y="655"/>
                  </a:cubicBezTo>
                  <a:cubicBezTo>
                    <a:pt x="839" y="636"/>
                    <a:pt x="840" y="613"/>
                    <a:pt x="848" y="595"/>
                  </a:cubicBezTo>
                  <a:cubicBezTo>
                    <a:pt x="850" y="590"/>
                    <a:pt x="854" y="586"/>
                    <a:pt x="856" y="580"/>
                  </a:cubicBezTo>
                  <a:cubicBezTo>
                    <a:pt x="858" y="576"/>
                    <a:pt x="859" y="572"/>
                    <a:pt x="861" y="567"/>
                  </a:cubicBezTo>
                  <a:cubicBezTo>
                    <a:pt x="862" y="562"/>
                    <a:pt x="864" y="557"/>
                    <a:pt x="868" y="553"/>
                  </a:cubicBezTo>
                  <a:cubicBezTo>
                    <a:pt x="871" y="551"/>
                    <a:pt x="873" y="549"/>
                    <a:pt x="876" y="550"/>
                  </a:cubicBezTo>
                  <a:cubicBezTo>
                    <a:pt x="877" y="550"/>
                    <a:pt x="877" y="550"/>
                    <a:pt x="877" y="550"/>
                  </a:cubicBezTo>
                  <a:cubicBezTo>
                    <a:pt x="879" y="552"/>
                    <a:pt x="881" y="554"/>
                    <a:pt x="882" y="556"/>
                  </a:cubicBezTo>
                  <a:cubicBezTo>
                    <a:pt x="882" y="556"/>
                    <a:pt x="882" y="557"/>
                    <a:pt x="882" y="557"/>
                  </a:cubicBezTo>
                  <a:cubicBezTo>
                    <a:pt x="880" y="556"/>
                    <a:pt x="877" y="557"/>
                    <a:pt x="875" y="557"/>
                  </a:cubicBezTo>
                  <a:cubicBezTo>
                    <a:pt x="871" y="558"/>
                    <a:pt x="868" y="560"/>
                    <a:pt x="866" y="564"/>
                  </a:cubicBezTo>
                  <a:cubicBezTo>
                    <a:pt x="866" y="564"/>
                    <a:pt x="866" y="565"/>
                    <a:pt x="866" y="564"/>
                  </a:cubicBezTo>
                  <a:cubicBezTo>
                    <a:pt x="869" y="562"/>
                    <a:pt x="872" y="559"/>
                    <a:pt x="875" y="558"/>
                  </a:cubicBezTo>
                  <a:cubicBezTo>
                    <a:pt x="878" y="558"/>
                    <a:pt x="881" y="559"/>
                    <a:pt x="884" y="559"/>
                  </a:cubicBezTo>
                  <a:cubicBezTo>
                    <a:pt x="883" y="560"/>
                    <a:pt x="883" y="561"/>
                    <a:pt x="882" y="562"/>
                  </a:cubicBezTo>
                  <a:cubicBezTo>
                    <a:pt x="880" y="560"/>
                    <a:pt x="877" y="562"/>
                    <a:pt x="875" y="564"/>
                  </a:cubicBezTo>
                  <a:cubicBezTo>
                    <a:pt x="875" y="564"/>
                    <a:pt x="875" y="564"/>
                    <a:pt x="874" y="564"/>
                  </a:cubicBezTo>
                  <a:cubicBezTo>
                    <a:pt x="872" y="565"/>
                    <a:pt x="870" y="568"/>
                    <a:pt x="868" y="571"/>
                  </a:cubicBezTo>
                  <a:cubicBezTo>
                    <a:pt x="866" y="574"/>
                    <a:pt x="864" y="578"/>
                    <a:pt x="862" y="582"/>
                  </a:cubicBezTo>
                  <a:cubicBezTo>
                    <a:pt x="858" y="589"/>
                    <a:pt x="855" y="596"/>
                    <a:pt x="853" y="604"/>
                  </a:cubicBezTo>
                  <a:cubicBezTo>
                    <a:pt x="851" y="611"/>
                    <a:pt x="851" y="618"/>
                    <a:pt x="851" y="626"/>
                  </a:cubicBezTo>
                  <a:cubicBezTo>
                    <a:pt x="850" y="631"/>
                    <a:pt x="849" y="637"/>
                    <a:pt x="852" y="642"/>
                  </a:cubicBezTo>
                  <a:cubicBezTo>
                    <a:pt x="852" y="643"/>
                    <a:pt x="853" y="642"/>
                    <a:pt x="853" y="642"/>
                  </a:cubicBezTo>
                  <a:cubicBezTo>
                    <a:pt x="850" y="629"/>
                    <a:pt x="852" y="614"/>
                    <a:pt x="856" y="601"/>
                  </a:cubicBezTo>
                  <a:cubicBezTo>
                    <a:pt x="858" y="595"/>
                    <a:pt x="861" y="589"/>
                    <a:pt x="864" y="583"/>
                  </a:cubicBezTo>
                  <a:cubicBezTo>
                    <a:pt x="861" y="592"/>
                    <a:pt x="859" y="602"/>
                    <a:pt x="859" y="610"/>
                  </a:cubicBezTo>
                  <a:cubicBezTo>
                    <a:pt x="858" y="614"/>
                    <a:pt x="859" y="618"/>
                    <a:pt x="859" y="622"/>
                  </a:cubicBezTo>
                  <a:cubicBezTo>
                    <a:pt x="859" y="625"/>
                    <a:pt x="858" y="628"/>
                    <a:pt x="859" y="631"/>
                  </a:cubicBezTo>
                  <a:cubicBezTo>
                    <a:pt x="860" y="638"/>
                    <a:pt x="861" y="646"/>
                    <a:pt x="865" y="652"/>
                  </a:cubicBezTo>
                  <a:cubicBezTo>
                    <a:pt x="865" y="652"/>
                    <a:pt x="865" y="652"/>
                    <a:pt x="865" y="651"/>
                  </a:cubicBezTo>
                  <a:cubicBezTo>
                    <a:pt x="863" y="645"/>
                    <a:pt x="861" y="638"/>
                    <a:pt x="860" y="631"/>
                  </a:cubicBezTo>
                  <a:cubicBezTo>
                    <a:pt x="860" y="627"/>
                    <a:pt x="859" y="624"/>
                    <a:pt x="859" y="620"/>
                  </a:cubicBezTo>
                  <a:cubicBezTo>
                    <a:pt x="860" y="617"/>
                    <a:pt x="861" y="614"/>
                    <a:pt x="861" y="611"/>
                  </a:cubicBezTo>
                  <a:cubicBezTo>
                    <a:pt x="861" y="604"/>
                    <a:pt x="862" y="597"/>
                    <a:pt x="864" y="591"/>
                  </a:cubicBezTo>
                  <a:cubicBezTo>
                    <a:pt x="866" y="584"/>
                    <a:pt x="869" y="579"/>
                    <a:pt x="873" y="573"/>
                  </a:cubicBezTo>
                  <a:cubicBezTo>
                    <a:pt x="873" y="574"/>
                    <a:pt x="873" y="575"/>
                    <a:pt x="873" y="576"/>
                  </a:cubicBezTo>
                  <a:cubicBezTo>
                    <a:pt x="871" y="582"/>
                    <a:pt x="869" y="588"/>
                    <a:pt x="867" y="595"/>
                  </a:cubicBezTo>
                  <a:cubicBezTo>
                    <a:pt x="867" y="599"/>
                    <a:pt x="867" y="603"/>
                    <a:pt x="866" y="607"/>
                  </a:cubicBezTo>
                  <a:cubicBezTo>
                    <a:pt x="866" y="611"/>
                    <a:pt x="865" y="614"/>
                    <a:pt x="865" y="618"/>
                  </a:cubicBezTo>
                  <a:cubicBezTo>
                    <a:pt x="866" y="627"/>
                    <a:pt x="866" y="636"/>
                    <a:pt x="868" y="644"/>
                  </a:cubicBezTo>
                  <a:cubicBezTo>
                    <a:pt x="869" y="652"/>
                    <a:pt x="871" y="660"/>
                    <a:pt x="872" y="668"/>
                  </a:cubicBezTo>
                  <a:cubicBezTo>
                    <a:pt x="872" y="668"/>
                    <a:pt x="873" y="668"/>
                    <a:pt x="873" y="668"/>
                  </a:cubicBezTo>
                  <a:cubicBezTo>
                    <a:pt x="873" y="659"/>
                    <a:pt x="870" y="651"/>
                    <a:pt x="869" y="642"/>
                  </a:cubicBezTo>
                  <a:cubicBezTo>
                    <a:pt x="868" y="634"/>
                    <a:pt x="867" y="626"/>
                    <a:pt x="867" y="618"/>
                  </a:cubicBezTo>
                  <a:cubicBezTo>
                    <a:pt x="867" y="613"/>
                    <a:pt x="867" y="608"/>
                    <a:pt x="868" y="603"/>
                  </a:cubicBezTo>
                  <a:cubicBezTo>
                    <a:pt x="869" y="600"/>
                    <a:pt x="868" y="595"/>
                    <a:pt x="869" y="592"/>
                  </a:cubicBezTo>
                  <a:cubicBezTo>
                    <a:pt x="870" y="588"/>
                    <a:pt x="873" y="584"/>
                    <a:pt x="874" y="579"/>
                  </a:cubicBezTo>
                  <a:cubicBezTo>
                    <a:pt x="875" y="580"/>
                    <a:pt x="875" y="580"/>
                    <a:pt x="875" y="581"/>
                  </a:cubicBezTo>
                  <a:cubicBezTo>
                    <a:pt x="875" y="581"/>
                    <a:pt x="875" y="581"/>
                    <a:pt x="875" y="581"/>
                  </a:cubicBezTo>
                  <a:cubicBezTo>
                    <a:pt x="874" y="584"/>
                    <a:pt x="873" y="589"/>
                    <a:pt x="872" y="592"/>
                  </a:cubicBezTo>
                  <a:cubicBezTo>
                    <a:pt x="871" y="596"/>
                    <a:pt x="871" y="601"/>
                    <a:pt x="870" y="606"/>
                  </a:cubicBezTo>
                  <a:cubicBezTo>
                    <a:pt x="870" y="607"/>
                    <a:pt x="872" y="607"/>
                    <a:pt x="872" y="606"/>
                  </a:cubicBezTo>
                  <a:cubicBezTo>
                    <a:pt x="873" y="601"/>
                    <a:pt x="874" y="596"/>
                    <a:pt x="875" y="591"/>
                  </a:cubicBezTo>
                  <a:cubicBezTo>
                    <a:pt x="875" y="588"/>
                    <a:pt x="877" y="585"/>
                    <a:pt x="878" y="583"/>
                  </a:cubicBezTo>
                  <a:cubicBezTo>
                    <a:pt x="879" y="584"/>
                    <a:pt x="881" y="585"/>
                    <a:pt x="883" y="586"/>
                  </a:cubicBezTo>
                  <a:cubicBezTo>
                    <a:pt x="882" y="587"/>
                    <a:pt x="882" y="588"/>
                    <a:pt x="882" y="589"/>
                  </a:cubicBezTo>
                  <a:cubicBezTo>
                    <a:pt x="882" y="591"/>
                    <a:pt x="882" y="593"/>
                    <a:pt x="883" y="594"/>
                  </a:cubicBezTo>
                  <a:cubicBezTo>
                    <a:pt x="883" y="595"/>
                    <a:pt x="884" y="594"/>
                    <a:pt x="884" y="594"/>
                  </a:cubicBezTo>
                  <a:cubicBezTo>
                    <a:pt x="884" y="592"/>
                    <a:pt x="884" y="590"/>
                    <a:pt x="884" y="589"/>
                  </a:cubicBezTo>
                  <a:cubicBezTo>
                    <a:pt x="884" y="588"/>
                    <a:pt x="884" y="587"/>
                    <a:pt x="884" y="586"/>
                  </a:cubicBezTo>
                  <a:cubicBezTo>
                    <a:pt x="886" y="587"/>
                    <a:pt x="889" y="587"/>
                    <a:pt x="891" y="586"/>
                  </a:cubicBezTo>
                  <a:cubicBezTo>
                    <a:pt x="891" y="591"/>
                    <a:pt x="895" y="598"/>
                    <a:pt x="898" y="602"/>
                  </a:cubicBezTo>
                  <a:cubicBezTo>
                    <a:pt x="904" y="609"/>
                    <a:pt x="908" y="617"/>
                    <a:pt x="916" y="624"/>
                  </a:cubicBezTo>
                  <a:cubicBezTo>
                    <a:pt x="916" y="624"/>
                    <a:pt x="917" y="623"/>
                    <a:pt x="916" y="623"/>
                  </a:cubicBezTo>
                  <a:cubicBezTo>
                    <a:pt x="910" y="617"/>
                    <a:pt x="906" y="609"/>
                    <a:pt x="901" y="601"/>
                  </a:cubicBezTo>
                  <a:cubicBezTo>
                    <a:pt x="900" y="599"/>
                    <a:pt x="899" y="597"/>
                    <a:pt x="898" y="595"/>
                  </a:cubicBezTo>
                  <a:cubicBezTo>
                    <a:pt x="900" y="598"/>
                    <a:pt x="902" y="601"/>
                    <a:pt x="904" y="603"/>
                  </a:cubicBezTo>
                  <a:cubicBezTo>
                    <a:pt x="908" y="608"/>
                    <a:pt x="913" y="612"/>
                    <a:pt x="918" y="616"/>
                  </a:cubicBezTo>
                  <a:cubicBezTo>
                    <a:pt x="923" y="620"/>
                    <a:pt x="927" y="623"/>
                    <a:pt x="931" y="628"/>
                  </a:cubicBezTo>
                  <a:cubicBezTo>
                    <a:pt x="931" y="629"/>
                    <a:pt x="932" y="629"/>
                    <a:pt x="932" y="628"/>
                  </a:cubicBezTo>
                  <a:cubicBezTo>
                    <a:pt x="931" y="624"/>
                    <a:pt x="928" y="622"/>
                    <a:pt x="925" y="619"/>
                  </a:cubicBezTo>
                  <a:cubicBezTo>
                    <a:pt x="920" y="615"/>
                    <a:pt x="915" y="612"/>
                    <a:pt x="911" y="607"/>
                  </a:cubicBezTo>
                  <a:cubicBezTo>
                    <a:pt x="904" y="600"/>
                    <a:pt x="899" y="593"/>
                    <a:pt x="896" y="584"/>
                  </a:cubicBezTo>
                  <a:cubicBezTo>
                    <a:pt x="897" y="584"/>
                    <a:pt x="897" y="584"/>
                    <a:pt x="898" y="584"/>
                  </a:cubicBezTo>
                  <a:cubicBezTo>
                    <a:pt x="898" y="586"/>
                    <a:pt x="900" y="588"/>
                    <a:pt x="901" y="590"/>
                  </a:cubicBezTo>
                  <a:cubicBezTo>
                    <a:pt x="903" y="593"/>
                    <a:pt x="906" y="596"/>
                    <a:pt x="908" y="599"/>
                  </a:cubicBezTo>
                  <a:cubicBezTo>
                    <a:pt x="911" y="602"/>
                    <a:pt x="914" y="604"/>
                    <a:pt x="918" y="607"/>
                  </a:cubicBezTo>
                  <a:cubicBezTo>
                    <a:pt x="923" y="612"/>
                    <a:pt x="927" y="617"/>
                    <a:pt x="932" y="622"/>
                  </a:cubicBezTo>
                  <a:cubicBezTo>
                    <a:pt x="932" y="622"/>
                    <a:pt x="933" y="622"/>
                    <a:pt x="933" y="621"/>
                  </a:cubicBezTo>
                  <a:cubicBezTo>
                    <a:pt x="929" y="612"/>
                    <a:pt x="919" y="607"/>
                    <a:pt x="912" y="599"/>
                  </a:cubicBezTo>
                  <a:cubicBezTo>
                    <a:pt x="908" y="594"/>
                    <a:pt x="904" y="590"/>
                    <a:pt x="901" y="584"/>
                  </a:cubicBezTo>
                  <a:cubicBezTo>
                    <a:pt x="902" y="584"/>
                    <a:pt x="904" y="585"/>
                    <a:pt x="905" y="585"/>
                  </a:cubicBezTo>
                  <a:cubicBezTo>
                    <a:pt x="905" y="585"/>
                    <a:pt x="905" y="585"/>
                    <a:pt x="905" y="585"/>
                  </a:cubicBezTo>
                  <a:cubicBezTo>
                    <a:pt x="904" y="591"/>
                    <a:pt x="911" y="595"/>
                    <a:pt x="914" y="598"/>
                  </a:cubicBezTo>
                  <a:cubicBezTo>
                    <a:pt x="921" y="605"/>
                    <a:pt x="928" y="612"/>
                    <a:pt x="936" y="617"/>
                  </a:cubicBezTo>
                  <a:cubicBezTo>
                    <a:pt x="937" y="617"/>
                    <a:pt x="937" y="617"/>
                    <a:pt x="937" y="616"/>
                  </a:cubicBezTo>
                  <a:cubicBezTo>
                    <a:pt x="931" y="610"/>
                    <a:pt x="923" y="606"/>
                    <a:pt x="918" y="599"/>
                  </a:cubicBezTo>
                  <a:cubicBezTo>
                    <a:pt x="914" y="595"/>
                    <a:pt x="908" y="591"/>
                    <a:pt x="907" y="585"/>
                  </a:cubicBezTo>
                  <a:cubicBezTo>
                    <a:pt x="909" y="586"/>
                    <a:pt x="911" y="586"/>
                    <a:pt x="913" y="587"/>
                  </a:cubicBezTo>
                  <a:cubicBezTo>
                    <a:pt x="912" y="587"/>
                    <a:pt x="912" y="588"/>
                    <a:pt x="913" y="588"/>
                  </a:cubicBezTo>
                  <a:cubicBezTo>
                    <a:pt x="915" y="593"/>
                    <a:pt x="920" y="597"/>
                    <a:pt x="924" y="601"/>
                  </a:cubicBezTo>
                  <a:cubicBezTo>
                    <a:pt x="928" y="605"/>
                    <a:pt x="932" y="609"/>
                    <a:pt x="936" y="613"/>
                  </a:cubicBezTo>
                  <a:cubicBezTo>
                    <a:pt x="936" y="613"/>
                    <a:pt x="937" y="613"/>
                    <a:pt x="937" y="612"/>
                  </a:cubicBezTo>
                  <a:cubicBezTo>
                    <a:pt x="937" y="610"/>
                    <a:pt x="935" y="608"/>
                    <a:pt x="933" y="607"/>
                  </a:cubicBezTo>
                  <a:cubicBezTo>
                    <a:pt x="930" y="604"/>
                    <a:pt x="927" y="601"/>
                    <a:pt x="924" y="598"/>
                  </a:cubicBezTo>
                  <a:cubicBezTo>
                    <a:pt x="921" y="595"/>
                    <a:pt x="918" y="592"/>
                    <a:pt x="916" y="589"/>
                  </a:cubicBezTo>
                  <a:cubicBezTo>
                    <a:pt x="916" y="588"/>
                    <a:pt x="915" y="588"/>
                    <a:pt x="915" y="587"/>
                  </a:cubicBezTo>
                  <a:cubicBezTo>
                    <a:pt x="918" y="588"/>
                    <a:pt x="922" y="588"/>
                    <a:pt x="925" y="588"/>
                  </a:cubicBezTo>
                  <a:cubicBezTo>
                    <a:pt x="929" y="591"/>
                    <a:pt x="932" y="595"/>
                    <a:pt x="935" y="598"/>
                  </a:cubicBezTo>
                  <a:close/>
                  <a:moveTo>
                    <a:pt x="1145" y="566"/>
                  </a:moveTo>
                  <a:cubicBezTo>
                    <a:pt x="1133" y="572"/>
                    <a:pt x="1119" y="575"/>
                    <a:pt x="1106" y="580"/>
                  </a:cubicBezTo>
                  <a:cubicBezTo>
                    <a:pt x="1098" y="583"/>
                    <a:pt x="1090" y="584"/>
                    <a:pt x="1082" y="585"/>
                  </a:cubicBezTo>
                  <a:cubicBezTo>
                    <a:pt x="1075" y="585"/>
                    <a:pt x="1068" y="586"/>
                    <a:pt x="1061" y="587"/>
                  </a:cubicBezTo>
                  <a:cubicBezTo>
                    <a:pt x="1046" y="590"/>
                    <a:pt x="1030" y="592"/>
                    <a:pt x="1015" y="595"/>
                  </a:cubicBezTo>
                  <a:cubicBezTo>
                    <a:pt x="1007" y="596"/>
                    <a:pt x="999" y="597"/>
                    <a:pt x="991" y="596"/>
                  </a:cubicBezTo>
                  <a:cubicBezTo>
                    <a:pt x="983" y="596"/>
                    <a:pt x="976" y="596"/>
                    <a:pt x="968" y="593"/>
                  </a:cubicBezTo>
                  <a:cubicBezTo>
                    <a:pt x="963" y="591"/>
                    <a:pt x="958" y="589"/>
                    <a:pt x="953" y="588"/>
                  </a:cubicBezTo>
                  <a:cubicBezTo>
                    <a:pt x="950" y="587"/>
                    <a:pt x="946" y="585"/>
                    <a:pt x="943" y="586"/>
                  </a:cubicBezTo>
                  <a:cubicBezTo>
                    <a:pt x="943" y="586"/>
                    <a:pt x="943" y="586"/>
                    <a:pt x="943" y="586"/>
                  </a:cubicBezTo>
                  <a:cubicBezTo>
                    <a:pt x="939" y="584"/>
                    <a:pt x="934" y="585"/>
                    <a:pt x="931" y="585"/>
                  </a:cubicBezTo>
                  <a:cubicBezTo>
                    <a:pt x="929" y="585"/>
                    <a:pt x="927" y="585"/>
                    <a:pt x="924" y="584"/>
                  </a:cubicBezTo>
                  <a:cubicBezTo>
                    <a:pt x="923" y="584"/>
                    <a:pt x="921" y="583"/>
                    <a:pt x="919" y="584"/>
                  </a:cubicBezTo>
                  <a:cubicBezTo>
                    <a:pt x="919" y="584"/>
                    <a:pt x="919" y="584"/>
                    <a:pt x="919" y="584"/>
                  </a:cubicBezTo>
                  <a:cubicBezTo>
                    <a:pt x="916" y="583"/>
                    <a:pt x="914" y="583"/>
                    <a:pt x="911" y="582"/>
                  </a:cubicBezTo>
                  <a:cubicBezTo>
                    <a:pt x="907" y="581"/>
                    <a:pt x="889" y="576"/>
                    <a:pt x="887" y="584"/>
                  </a:cubicBezTo>
                  <a:cubicBezTo>
                    <a:pt x="885" y="583"/>
                    <a:pt x="882" y="582"/>
                    <a:pt x="880" y="580"/>
                  </a:cubicBezTo>
                  <a:cubicBezTo>
                    <a:pt x="880" y="579"/>
                    <a:pt x="879" y="579"/>
                    <a:pt x="879" y="579"/>
                  </a:cubicBezTo>
                  <a:cubicBezTo>
                    <a:pt x="880" y="578"/>
                    <a:pt x="880" y="578"/>
                    <a:pt x="880" y="577"/>
                  </a:cubicBezTo>
                  <a:cubicBezTo>
                    <a:pt x="880" y="574"/>
                    <a:pt x="882" y="571"/>
                    <a:pt x="883" y="569"/>
                  </a:cubicBezTo>
                  <a:cubicBezTo>
                    <a:pt x="883" y="569"/>
                    <a:pt x="884" y="569"/>
                    <a:pt x="884" y="568"/>
                  </a:cubicBezTo>
                  <a:cubicBezTo>
                    <a:pt x="885" y="565"/>
                    <a:pt x="886" y="561"/>
                    <a:pt x="888" y="558"/>
                  </a:cubicBezTo>
                  <a:cubicBezTo>
                    <a:pt x="889" y="558"/>
                    <a:pt x="890" y="558"/>
                    <a:pt x="891" y="558"/>
                  </a:cubicBezTo>
                  <a:cubicBezTo>
                    <a:pt x="891" y="559"/>
                    <a:pt x="890" y="560"/>
                    <a:pt x="889" y="561"/>
                  </a:cubicBezTo>
                  <a:cubicBezTo>
                    <a:pt x="888" y="563"/>
                    <a:pt x="886" y="567"/>
                    <a:pt x="888" y="569"/>
                  </a:cubicBezTo>
                  <a:cubicBezTo>
                    <a:pt x="888" y="569"/>
                    <a:pt x="889" y="569"/>
                    <a:pt x="889" y="569"/>
                  </a:cubicBezTo>
                  <a:cubicBezTo>
                    <a:pt x="891" y="567"/>
                    <a:pt x="891" y="563"/>
                    <a:pt x="893" y="561"/>
                  </a:cubicBezTo>
                  <a:cubicBezTo>
                    <a:pt x="893" y="560"/>
                    <a:pt x="894" y="559"/>
                    <a:pt x="895" y="557"/>
                  </a:cubicBezTo>
                  <a:cubicBezTo>
                    <a:pt x="897" y="557"/>
                    <a:pt x="899" y="557"/>
                    <a:pt x="901" y="557"/>
                  </a:cubicBezTo>
                  <a:cubicBezTo>
                    <a:pt x="899" y="558"/>
                    <a:pt x="897" y="560"/>
                    <a:pt x="896" y="562"/>
                  </a:cubicBezTo>
                  <a:cubicBezTo>
                    <a:pt x="895" y="564"/>
                    <a:pt x="892" y="567"/>
                    <a:pt x="894" y="569"/>
                  </a:cubicBezTo>
                  <a:cubicBezTo>
                    <a:pt x="894" y="570"/>
                    <a:pt x="895" y="570"/>
                    <a:pt x="895" y="569"/>
                  </a:cubicBezTo>
                  <a:cubicBezTo>
                    <a:pt x="897" y="568"/>
                    <a:pt x="897" y="565"/>
                    <a:pt x="899" y="563"/>
                  </a:cubicBezTo>
                  <a:cubicBezTo>
                    <a:pt x="900" y="561"/>
                    <a:pt x="902" y="558"/>
                    <a:pt x="905" y="557"/>
                  </a:cubicBezTo>
                  <a:cubicBezTo>
                    <a:pt x="905" y="557"/>
                    <a:pt x="906" y="557"/>
                    <a:pt x="907" y="557"/>
                  </a:cubicBezTo>
                  <a:cubicBezTo>
                    <a:pt x="907" y="557"/>
                    <a:pt x="906" y="558"/>
                    <a:pt x="906" y="559"/>
                  </a:cubicBezTo>
                  <a:cubicBezTo>
                    <a:pt x="905" y="560"/>
                    <a:pt x="901" y="564"/>
                    <a:pt x="903" y="566"/>
                  </a:cubicBezTo>
                  <a:cubicBezTo>
                    <a:pt x="903" y="566"/>
                    <a:pt x="904" y="567"/>
                    <a:pt x="904" y="566"/>
                  </a:cubicBezTo>
                  <a:cubicBezTo>
                    <a:pt x="905" y="566"/>
                    <a:pt x="905" y="565"/>
                    <a:pt x="906" y="564"/>
                  </a:cubicBezTo>
                  <a:cubicBezTo>
                    <a:pt x="907" y="562"/>
                    <a:pt x="907" y="561"/>
                    <a:pt x="908" y="560"/>
                  </a:cubicBezTo>
                  <a:cubicBezTo>
                    <a:pt x="909" y="559"/>
                    <a:pt x="910" y="558"/>
                    <a:pt x="911" y="557"/>
                  </a:cubicBezTo>
                  <a:cubicBezTo>
                    <a:pt x="912" y="557"/>
                    <a:pt x="913" y="557"/>
                    <a:pt x="913" y="557"/>
                  </a:cubicBezTo>
                  <a:cubicBezTo>
                    <a:pt x="910" y="560"/>
                    <a:pt x="908" y="564"/>
                    <a:pt x="910" y="566"/>
                  </a:cubicBezTo>
                  <a:cubicBezTo>
                    <a:pt x="911" y="567"/>
                    <a:pt x="911" y="566"/>
                    <a:pt x="911" y="566"/>
                  </a:cubicBezTo>
                  <a:cubicBezTo>
                    <a:pt x="913" y="564"/>
                    <a:pt x="913" y="562"/>
                    <a:pt x="915" y="560"/>
                  </a:cubicBezTo>
                  <a:cubicBezTo>
                    <a:pt x="916" y="559"/>
                    <a:pt x="917" y="558"/>
                    <a:pt x="918" y="557"/>
                  </a:cubicBezTo>
                  <a:cubicBezTo>
                    <a:pt x="918" y="557"/>
                    <a:pt x="919" y="557"/>
                    <a:pt x="920" y="557"/>
                  </a:cubicBezTo>
                  <a:cubicBezTo>
                    <a:pt x="920" y="557"/>
                    <a:pt x="921" y="557"/>
                    <a:pt x="921" y="557"/>
                  </a:cubicBezTo>
                  <a:cubicBezTo>
                    <a:pt x="920" y="557"/>
                    <a:pt x="920" y="558"/>
                    <a:pt x="919" y="558"/>
                  </a:cubicBezTo>
                  <a:cubicBezTo>
                    <a:pt x="918" y="560"/>
                    <a:pt x="916" y="564"/>
                    <a:pt x="917" y="566"/>
                  </a:cubicBezTo>
                  <a:cubicBezTo>
                    <a:pt x="918" y="567"/>
                    <a:pt x="918" y="567"/>
                    <a:pt x="918" y="566"/>
                  </a:cubicBezTo>
                  <a:cubicBezTo>
                    <a:pt x="920" y="564"/>
                    <a:pt x="920" y="562"/>
                    <a:pt x="921" y="560"/>
                  </a:cubicBezTo>
                  <a:cubicBezTo>
                    <a:pt x="922" y="559"/>
                    <a:pt x="923" y="557"/>
                    <a:pt x="924" y="557"/>
                  </a:cubicBezTo>
                  <a:cubicBezTo>
                    <a:pt x="925" y="557"/>
                    <a:pt x="927" y="557"/>
                    <a:pt x="928" y="557"/>
                  </a:cubicBezTo>
                  <a:cubicBezTo>
                    <a:pt x="926" y="559"/>
                    <a:pt x="924" y="561"/>
                    <a:pt x="924" y="564"/>
                  </a:cubicBezTo>
                  <a:cubicBezTo>
                    <a:pt x="924" y="564"/>
                    <a:pt x="924" y="565"/>
                    <a:pt x="924" y="564"/>
                  </a:cubicBezTo>
                  <a:cubicBezTo>
                    <a:pt x="926" y="563"/>
                    <a:pt x="927" y="561"/>
                    <a:pt x="929" y="559"/>
                  </a:cubicBezTo>
                  <a:cubicBezTo>
                    <a:pt x="930" y="558"/>
                    <a:pt x="930" y="557"/>
                    <a:pt x="931" y="557"/>
                  </a:cubicBezTo>
                  <a:cubicBezTo>
                    <a:pt x="932" y="557"/>
                    <a:pt x="933" y="557"/>
                    <a:pt x="933" y="557"/>
                  </a:cubicBezTo>
                  <a:cubicBezTo>
                    <a:pt x="931" y="559"/>
                    <a:pt x="929" y="562"/>
                    <a:pt x="930" y="565"/>
                  </a:cubicBezTo>
                  <a:cubicBezTo>
                    <a:pt x="930" y="565"/>
                    <a:pt x="930" y="566"/>
                    <a:pt x="930" y="565"/>
                  </a:cubicBezTo>
                  <a:cubicBezTo>
                    <a:pt x="931" y="563"/>
                    <a:pt x="932" y="561"/>
                    <a:pt x="934" y="559"/>
                  </a:cubicBezTo>
                  <a:cubicBezTo>
                    <a:pt x="934" y="559"/>
                    <a:pt x="935" y="558"/>
                    <a:pt x="936" y="557"/>
                  </a:cubicBezTo>
                  <a:cubicBezTo>
                    <a:pt x="936" y="557"/>
                    <a:pt x="936" y="557"/>
                    <a:pt x="936" y="557"/>
                  </a:cubicBezTo>
                  <a:cubicBezTo>
                    <a:pt x="936" y="557"/>
                    <a:pt x="936" y="557"/>
                    <a:pt x="937" y="557"/>
                  </a:cubicBezTo>
                  <a:cubicBezTo>
                    <a:pt x="936" y="557"/>
                    <a:pt x="936" y="558"/>
                    <a:pt x="936" y="558"/>
                  </a:cubicBezTo>
                  <a:cubicBezTo>
                    <a:pt x="936" y="559"/>
                    <a:pt x="937" y="559"/>
                    <a:pt x="937" y="559"/>
                  </a:cubicBezTo>
                  <a:cubicBezTo>
                    <a:pt x="937" y="560"/>
                    <a:pt x="939" y="561"/>
                    <a:pt x="940" y="560"/>
                  </a:cubicBezTo>
                  <a:cubicBezTo>
                    <a:pt x="940" y="560"/>
                    <a:pt x="941" y="559"/>
                    <a:pt x="941" y="559"/>
                  </a:cubicBezTo>
                  <a:cubicBezTo>
                    <a:pt x="941" y="558"/>
                    <a:pt x="942" y="558"/>
                    <a:pt x="942" y="558"/>
                  </a:cubicBezTo>
                  <a:cubicBezTo>
                    <a:pt x="942" y="558"/>
                    <a:pt x="942" y="558"/>
                    <a:pt x="943" y="558"/>
                  </a:cubicBezTo>
                  <a:cubicBezTo>
                    <a:pt x="943" y="557"/>
                    <a:pt x="943" y="557"/>
                    <a:pt x="943" y="557"/>
                  </a:cubicBezTo>
                  <a:cubicBezTo>
                    <a:pt x="943" y="557"/>
                    <a:pt x="943" y="556"/>
                    <a:pt x="943" y="556"/>
                  </a:cubicBezTo>
                  <a:cubicBezTo>
                    <a:pt x="945" y="555"/>
                    <a:pt x="946" y="553"/>
                    <a:pt x="947" y="551"/>
                  </a:cubicBezTo>
                  <a:cubicBezTo>
                    <a:pt x="948" y="550"/>
                    <a:pt x="949" y="549"/>
                    <a:pt x="950" y="548"/>
                  </a:cubicBezTo>
                  <a:cubicBezTo>
                    <a:pt x="955" y="546"/>
                    <a:pt x="959" y="546"/>
                    <a:pt x="965" y="546"/>
                  </a:cubicBezTo>
                  <a:cubicBezTo>
                    <a:pt x="974" y="548"/>
                    <a:pt x="983" y="549"/>
                    <a:pt x="993" y="549"/>
                  </a:cubicBezTo>
                  <a:cubicBezTo>
                    <a:pt x="1013" y="550"/>
                    <a:pt x="1033" y="549"/>
                    <a:pt x="1053" y="547"/>
                  </a:cubicBezTo>
                  <a:cubicBezTo>
                    <a:pt x="1068" y="546"/>
                    <a:pt x="1083" y="544"/>
                    <a:pt x="1099" y="546"/>
                  </a:cubicBezTo>
                  <a:cubicBezTo>
                    <a:pt x="1107" y="547"/>
                    <a:pt x="1114" y="551"/>
                    <a:pt x="1122" y="553"/>
                  </a:cubicBezTo>
                  <a:cubicBezTo>
                    <a:pt x="1129" y="555"/>
                    <a:pt x="1135" y="556"/>
                    <a:pt x="1142" y="555"/>
                  </a:cubicBezTo>
                  <a:cubicBezTo>
                    <a:pt x="1144" y="555"/>
                    <a:pt x="1158" y="553"/>
                    <a:pt x="1158" y="556"/>
                  </a:cubicBezTo>
                  <a:cubicBezTo>
                    <a:pt x="1157" y="561"/>
                    <a:pt x="1149" y="564"/>
                    <a:pt x="1145" y="566"/>
                  </a:cubicBezTo>
                  <a:close/>
                  <a:moveTo>
                    <a:pt x="1156" y="551"/>
                  </a:moveTo>
                  <a:cubicBezTo>
                    <a:pt x="1154" y="551"/>
                    <a:pt x="1151" y="551"/>
                    <a:pt x="1150" y="551"/>
                  </a:cubicBezTo>
                  <a:cubicBezTo>
                    <a:pt x="1143" y="553"/>
                    <a:pt x="1136" y="553"/>
                    <a:pt x="1129" y="552"/>
                  </a:cubicBezTo>
                  <a:cubicBezTo>
                    <a:pt x="1126" y="551"/>
                    <a:pt x="1122" y="550"/>
                    <a:pt x="1119" y="549"/>
                  </a:cubicBezTo>
                  <a:cubicBezTo>
                    <a:pt x="1123" y="548"/>
                    <a:pt x="1128" y="547"/>
                    <a:pt x="1132" y="546"/>
                  </a:cubicBezTo>
                  <a:cubicBezTo>
                    <a:pt x="1137" y="546"/>
                    <a:pt x="1142" y="547"/>
                    <a:pt x="1147" y="547"/>
                  </a:cubicBezTo>
                  <a:cubicBezTo>
                    <a:pt x="1147" y="547"/>
                    <a:pt x="1147" y="546"/>
                    <a:pt x="1147" y="546"/>
                  </a:cubicBezTo>
                  <a:cubicBezTo>
                    <a:pt x="1144" y="542"/>
                    <a:pt x="1136" y="545"/>
                    <a:pt x="1132" y="545"/>
                  </a:cubicBezTo>
                  <a:cubicBezTo>
                    <a:pt x="1126" y="545"/>
                    <a:pt x="1120" y="545"/>
                    <a:pt x="1114" y="547"/>
                  </a:cubicBezTo>
                  <a:cubicBezTo>
                    <a:pt x="1113" y="546"/>
                    <a:pt x="1112" y="546"/>
                    <a:pt x="1111" y="546"/>
                  </a:cubicBezTo>
                  <a:cubicBezTo>
                    <a:pt x="1113" y="545"/>
                    <a:pt x="1114" y="544"/>
                    <a:pt x="1116" y="544"/>
                  </a:cubicBezTo>
                  <a:cubicBezTo>
                    <a:pt x="1119" y="544"/>
                    <a:pt x="1122" y="542"/>
                    <a:pt x="1125" y="543"/>
                  </a:cubicBezTo>
                  <a:cubicBezTo>
                    <a:pt x="1125" y="543"/>
                    <a:pt x="1125" y="542"/>
                    <a:pt x="1125" y="542"/>
                  </a:cubicBezTo>
                  <a:cubicBezTo>
                    <a:pt x="1121" y="542"/>
                    <a:pt x="1117" y="542"/>
                    <a:pt x="1113" y="543"/>
                  </a:cubicBezTo>
                  <a:cubicBezTo>
                    <a:pt x="1112" y="543"/>
                    <a:pt x="1109" y="543"/>
                    <a:pt x="1108" y="544"/>
                  </a:cubicBezTo>
                  <a:cubicBezTo>
                    <a:pt x="1105" y="544"/>
                    <a:pt x="1102" y="543"/>
                    <a:pt x="1100" y="543"/>
                  </a:cubicBezTo>
                  <a:cubicBezTo>
                    <a:pt x="1101" y="543"/>
                    <a:pt x="1101" y="542"/>
                    <a:pt x="1102" y="542"/>
                  </a:cubicBezTo>
                  <a:cubicBezTo>
                    <a:pt x="1104" y="541"/>
                    <a:pt x="1106" y="540"/>
                    <a:pt x="1107" y="539"/>
                  </a:cubicBezTo>
                  <a:cubicBezTo>
                    <a:pt x="1107" y="539"/>
                    <a:pt x="1107" y="538"/>
                    <a:pt x="1107" y="538"/>
                  </a:cubicBezTo>
                  <a:cubicBezTo>
                    <a:pt x="1105" y="538"/>
                    <a:pt x="1103" y="539"/>
                    <a:pt x="1101" y="540"/>
                  </a:cubicBezTo>
                  <a:cubicBezTo>
                    <a:pt x="1100" y="540"/>
                    <a:pt x="1098" y="540"/>
                    <a:pt x="1098" y="541"/>
                  </a:cubicBezTo>
                  <a:cubicBezTo>
                    <a:pt x="1097" y="541"/>
                    <a:pt x="1097" y="540"/>
                    <a:pt x="1097" y="540"/>
                  </a:cubicBezTo>
                  <a:cubicBezTo>
                    <a:pt x="1102" y="538"/>
                    <a:pt x="1107" y="534"/>
                    <a:pt x="1109" y="533"/>
                  </a:cubicBezTo>
                  <a:cubicBezTo>
                    <a:pt x="1110" y="532"/>
                    <a:pt x="1109" y="531"/>
                    <a:pt x="1108" y="532"/>
                  </a:cubicBezTo>
                  <a:cubicBezTo>
                    <a:pt x="1105" y="534"/>
                    <a:pt x="1102" y="535"/>
                    <a:pt x="1098" y="537"/>
                  </a:cubicBezTo>
                  <a:cubicBezTo>
                    <a:pt x="1097" y="538"/>
                    <a:pt x="1095" y="539"/>
                    <a:pt x="1093" y="540"/>
                  </a:cubicBezTo>
                  <a:cubicBezTo>
                    <a:pt x="1092" y="540"/>
                    <a:pt x="1092" y="540"/>
                    <a:pt x="1091" y="540"/>
                  </a:cubicBezTo>
                  <a:cubicBezTo>
                    <a:pt x="1093" y="539"/>
                    <a:pt x="1094" y="538"/>
                    <a:pt x="1095" y="537"/>
                  </a:cubicBezTo>
                  <a:cubicBezTo>
                    <a:pt x="1099" y="533"/>
                    <a:pt x="1104" y="530"/>
                    <a:pt x="1108" y="526"/>
                  </a:cubicBezTo>
                  <a:cubicBezTo>
                    <a:pt x="1112" y="523"/>
                    <a:pt x="1119" y="521"/>
                    <a:pt x="1121" y="515"/>
                  </a:cubicBezTo>
                  <a:cubicBezTo>
                    <a:pt x="1122" y="515"/>
                    <a:pt x="1121" y="514"/>
                    <a:pt x="1121" y="515"/>
                  </a:cubicBezTo>
                  <a:cubicBezTo>
                    <a:pt x="1116" y="518"/>
                    <a:pt x="1111" y="523"/>
                    <a:pt x="1105" y="527"/>
                  </a:cubicBezTo>
                  <a:cubicBezTo>
                    <a:pt x="1105" y="527"/>
                    <a:pt x="1104" y="527"/>
                    <a:pt x="1104" y="527"/>
                  </a:cubicBezTo>
                  <a:cubicBezTo>
                    <a:pt x="1105" y="526"/>
                    <a:pt x="1107" y="524"/>
                    <a:pt x="1108" y="523"/>
                  </a:cubicBezTo>
                  <a:cubicBezTo>
                    <a:pt x="1113" y="518"/>
                    <a:pt x="1117" y="512"/>
                    <a:pt x="1121" y="506"/>
                  </a:cubicBezTo>
                  <a:cubicBezTo>
                    <a:pt x="1126" y="506"/>
                    <a:pt x="1134" y="509"/>
                    <a:pt x="1136" y="513"/>
                  </a:cubicBezTo>
                  <a:cubicBezTo>
                    <a:pt x="1138" y="514"/>
                    <a:pt x="1139" y="517"/>
                    <a:pt x="1141" y="518"/>
                  </a:cubicBezTo>
                  <a:cubicBezTo>
                    <a:pt x="1143" y="519"/>
                    <a:pt x="1145" y="520"/>
                    <a:pt x="1147" y="521"/>
                  </a:cubicBezTo>
                  <a:cubicBezTo>
                    <a:pt x="1150" y="524"/>
                    <a:pt x="1150" y="527"/>
                    <a:pt x="1152" y="530"/>
                  </a:cubicBezTo>
                  <a:cubicBezTo>
                    <a:pt x="1152" y="531"/>
                    <a:pt x="1153" y="532"/>
                    <a:pt x="1155" y="534"/>
                  </a:cubicBezTo>
                  <a:cubicBezTo>
                    <a:pt x="1159" y="539"/>
                    <a:pt x="1158" y="545"/>
                    <a:pt x="1156" y="551"/>
                  </a:cubicBezTo>
                  <a:close/>
                </a:path>
              </a:pathLst>
            </a:custGeom>
            <a:solidFill>
              <a:srgbClr val="574F1F">
                <a:alpha val="12157"/>
              </a:srgb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pic>
          <p:nvPicPr>
            <p:cNvPr id="5141" name="组合 1337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2286" y="3577805"/>
              <a:ext cx="4864118" cy="340786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142" name="组合 52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58114" y="267478"/>
              <a:ext cx="4413060" cy="356637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4"/>
          <p:cNvGrpSpPr/>
          <p:nvPr/>
        </p:nvGrpSpPr>
        <p:grpSpPr>
          <a:xfrm>
            <a:off x="-2689225" y="-757237"/>
            <a:ext cx="14901863" cy="7615237"/>
            <a:chOff x="0" y="0"/>
            <a:chExt cx="14901941" cy="7615722"/>
          </a:xfrm>
        </p:grpSpPr>
        <p:grpSp>
          <p:nvGrpSpPr>
            <p:cNvPr id="5128" name="组合 1"/>
            <p:cNvGrpSpPr/>
            <p:nvPr/>
          </p:nvGrpSpPr>
          <p:grpSpPr>
            <a:xfrm>
              <a:off x="3124877" y="0"/>
              <a:ext cx="11777064" cy="7615722"/>
              <a:chOff x="0" y="0"/>
              <a:chExt cx="11777064" cy="7615722"/>
            </a:xfrm>
          </p:grpSpPr>
          <p:pic>
            <p:nvPicPr>
              <p:cNvPr id="5131" name="图片 134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6424781">
                <a:off x="-587126" y="587126"/>
                <a:ext cx="4053491" cy="287923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5132" name="组合 1340"/>
              <p:cNvGrpSpPr/>
              <p:nvPr/>
            </p:nvGrpSpPr>
            <p:grpSpPr>
              <a:xfrm>
                <a:off x="2025750" y="1095989"/>
                <a:ext cx="5818530" cy="5818530"/>
                <a:chOff x="0" y="0"/>
                <a:chExt cx="5818530" cy="5818530"/>
              </a:xfrm>
            </p:grpSpPr>
            <p:sp>
              <p:nvSpPr>
                <p:cNvPr id="5138" name="椭圆 1338"/>
                <p:cNvSpPr/>
                <p:nvPr/>
              </p:nvSpPr>
              <p:spPr>
                <a:xfrm>
                  <a:off x="118314" y="118527"/>
                  <a:ext cx="5581680" cy="558041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ctr" anchorCtr="0"/>
                <a:p>
                  <a:pPr algn="ctr" eaLnBrk="1" hangingPunct="1"/>
                  <a:endParaRPr lang="zh-CN" altLang="en-US" dirty="0">
                    <a:solidFill>
                      <a:srgbClr val="FDFBE9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39" name="椭圆 1339"/>
                <p:cNvSpPr/>
                <p:nvPr/>
              </p:nvSpPr>
              <p:spPr>
                <a:xfrm>
                  <a:off x="-750" y="-543"/>
                  <a:ext cx="5819806" cy="5818557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anchor="ctr" anchorCtr="0"/>
                <a:p>
                  <a:pPr algn="ctr" eaLnBrk="1" hangingPunct="1"/>
                  <a:endParaRPr lang="zh-CN" altLang="en-US" dirty="0">
                    <a:solidFill>
                      <a:srgbClr val="FDFBE9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5133" name="组合 522"/>
              <p:cNvGrpSpPr>
                <a:grpSpLocks noChangeAspect="1"/>
              </p:cNvGrpSpPr>
              <p:nvPr/>
            </p:nvGrpSpPr>
            <p:grpSpPr>
              <a:xfrm>
                <a:off x="6359269" y="1521750"/>
                <a:ext cx="5417795" cy="6093972"/>
                <a:chOff x="0" y="0"/>
                <a:chExt cx="5417795" cy="6093972"/>
              </a:xfrm>
            </p:grpSpPr>
            <p:pic>
              <p:nvPicPr>
                <p:cNvPr id="5134" name="图片 10"/>
                <p:cNvPicPr>
                  <a:picLocks noChangeAspect="1"/>
                </p:cNvPicPr>
                <p:nvPr/>
              </p:nvPicPr>
              <p:blipFill>
                <a:blip r:embed="rId3"/>
                <a:srcRect l="10652"/>
                <a:stretch>
                  <a:fillRect/>
                </a:stretch>
              </p:blipFill>
              <p:spPr>
                <a:xfrm flipH="1">
                  <a:off x="953171" y="0"/>
                  <a:ext cx="4450110" cy="35377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5135" name="图片 11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 flipH="1">
                  <a:off x="1609213" y="1797290"/>
                  <a:ext cx="2602971" cy="3702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5136" name="图片 8"/>
                <p:cNvPicPr>
                  <a:picLocks noChangeAspect="1"/>
                </p:cNvPicPr>
                <p:nvPr/>
              </p:nvPicPr>
              <p:blipFill>
                <a:blip r:embed="rId5"/>
                <a:srcRect r="20937" b="-464"/>
                <a:stretch>
                  <a:fillRect/>
                </a:stretch>
              </p:blipFill>
              <p:spPr>
                <a:xfrm>
                  <a:off x="2095303" y="2693826"/>
                  <a:ext cx="3322492" cy="33890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5137" name="图片 12"/>
                <p:cNvPicPr>
                  <a:picLocks noChangeAspect="1"/>
                </p:cNvPicPr>
                <p:nvPr/>
              </p:nvPicPr>
              <p:blipFill>
                <a:blip r:embed="rId3"/>
                <a:srcRect b="12869"/>
                <a:stretch>
                  <a:fillRect/>
                </a:stretch>
              </p:blipFill>
              <p:spPr>
                <a:xfrm>
                  <a:off x="0" y="3648578"/>
                  <a:ext cx="3951185" cy="24453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  <p:pic>
          <p:nvPicPr>
            <p:cNvPr id="5129" name="图片 114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547754" y="2336250"/>
              <a:ext cx="6675155" cy="509048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130" name="图片 114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646567" y="501238"/>
              <a:ext cx="2474989" cy="3023808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4115" name="组合 1366"/>
          <p:cNvPicPr/>
          <p:nvPr/>
        </p:nvPicPr>
        <p:blipFill>
          <a:blip r:embed="rId8"/>
          <a:stretch>
            <a:fillRect/>
          </a:stretch>
        </p:blipFill>
        <p:spPr>
          <a:xfrm>
            <a:off x="3181350" y="1809750"/>
            <a:ext cx="4408488" cy="3073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1348"/>
          <p:cNvGrpSpPr/>
          <p:nvPr/>
        </p:nvGrpSpPr>
        <p:grpSpPr>
          <a:xfrm>
            <a:off x="3022600" y="2852738"/>
            <a:ext cx="4714875" cy="1211262"/>
            <a:chOff x="-14241" y="357542"/>
            <a:chExt cx="4714899" cy="1210828"/>
          </a:xfrm>
        </p:grpSpPr>
        <p:sp>
          <p:nvSpPr>
            <p:cNvPr id="5126" name="文本框 1342"/>
            <p:cNvSpPr txBox="1"/>
            <p:nvPr/>
          </p:nvSpPr>
          <p:spPr>
            <a:xfrm>
              <a:off x="-14241" y="357542"/>
              <a:ext cx="4714899" cy="5845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3200" b="1" dirty="0">
                  <a:latin typeface="Calibri" panose="020F0502020204030204" pitchFamily="34" charset="0"/>
                </a:rPr>
                <a:t>落球法测液体的黏度系数</a:t>
              </a:r>
              <a:endParaRPr lang="zh-CN" altLang="en-US" sz="3200" b="1" dirty="0">
                <a:solidFill>
                  <a:srgbClr val="413B17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27" name="文本框 1345"/>
            <p:cNvSpPr txBox="1"/>
            <p:nvPr/>
          </p:nvSpPr>
          <p:spPr>
            <a:xfrm>
              <a:off x="1409551" y="1229915"/>
              <a:ext cx="1537126" cy="3384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1600" dirty="0">
                  <a:solidFill>
                    <a:srgbClr val="413B1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学院  张远航</a:t>
              </a:r>
              <a:endParaRPr lang="zh-CN" altLang="en-US" sz="1600" dirty="0">
                <a:solidFill>
                  <a:srgbClr val="413B1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组合 2"/>
          <p:cNvGrpSpPr/>
          <p:nvPr/>
        </p:nvGrpSpPr>
        <p:grpSpPr>
          <a:xfrm>
            <a:off x="3025775" y="-169862"/>
            <a:ext cx="6315075" cy="1444625"/>
            <a:chOff x="-2350" y="-381"/>
            <a:chExt cx="6314549" cy="1444385"/>
          </a:xfrm>
        </p:grpSpPr>
        <p:pic>
          <p:nvPicPr>
            <p:cNvPr id="15373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74" name="文本框 5"/>
            <p:cNvSpPr txBox="1"/>
            <p:nvPr/>
          </p:nvSpPr>
          <p:spPr>
            <a:xfrm>
              <a:off x="1438677" y="513533"/>
              <a:ext cx="3406418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内容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—</a:t>
              </a:r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不同温度下𝜂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5363" name="图片 4" descr="PID薄膜面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5725" y="1274763"/>
            <a:ext cx="6715125" cy="4286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330518" y="1274763"/>
            <a:ext cx="2295525" cy="47028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Aft>
                <a:spcPct val="30000"/>
              </a:spcAft>
              <a:buClr>
                <a:srgbClr val="FF3300"/>
              </a:buClr>
              <a:buNone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打开→进行试验→确定→调节室温和设定温度（</a:t>
            </a:r>
            <a:r>
              <a:rPr lang="zh-CN" altLang="en-US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←→</a:t>
            </a:r>
            <a:r>
              <a:rPr altLang="en-US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光标位置  </a:t>
            </a:r>
            <a:r>
              <a:rPr lang="zh-CN" altLang="en-US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↑↓</a:t>
            </a:r>
            <a:r>
              <a:rPr altLang="en-US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数字大小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）→确定→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启控</a:t>
            </a:r>
            <a:r>
              <a:rPr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→ 等待</a:t>
            </a:r>
            <a:r>
              <a:rPr lang="en-US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15</a:t>
            </a:r>
            <a:r>
              <a:rPr lang="en-US" altLang="zh-CN"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min</a:t>
            </a:r>
            <a:r>
              <a:rPr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再进行实验 →   </a:t>
            </a:r>
            <a:endParaRPr lang="en-US" sz="2200" b="1" kern="100" dirty="0" smtClean="0">
              <a:solidFill>
                <a:schemeClr val="bg2">
                  <a:lumMod val="10000"/>
                </a:schemeClr>
              </a:solidFill>
              <a:latin typeface="+mj-ea"/>
              <a:ea typeface="+mj-ea"/>
              <a:cs typeface="+mj-ea"/>
            </a:endParaRPr>
          </a:p>
          <a:p>
            <a:pPr marL="342900" indent="-342900">
              <a:spcAft>
                <a:spcPct val="30000"/>
              </a:spcAft>
              <a:buClr>
                <a:srgbClr val="FF3300"/>
              </a:buClr>
              <a:buNone/>
            </a:pPr>
            <a:r>
              <a:rPr sz="2200" b="1" kern="100" dirty="0" smtClean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  <a:cs typeface="+mj-ea"/>
                <a:sym typeface="+mn-ea"/>
              </a:rPr>
              <a:t>     返回→修改设定温度→重复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ea"/>
              <a:ea typeface="+mj-ea"/>
              <a:cs typeface="+mj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ea"/>
              <a:ea typeface="+mj-ea"/>
              <a:cs typeface="+mj-ea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1663" y="1900238"/>
            <a:ext cx="3071812" cy="1135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4675" y="1882775"/>
            <a:ext cx="3143250" cy="1143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4675" y="1893888"/>
            <a:ext cx="3143250" cy="1095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675" y="1917700"/>
            <a:ext cx="3143250" cy="1085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4675" y="1846263"/>
            <a:ext cx="3143250" cy="1166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1663" y="1846263"/>
            <a:ext cx="314325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圆角矩形 15"/>
          <p:cNvSpPr/>
          <p:nvPr/>
        </p:nvSpPr>
        <p:spPr>
          <a:xfrm>
            <a:off x="5027613" y="2560638"/>
            <a:ext cx="142875" cy="28575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40850" y="1287463"/>
            <a:ext cx="2462213" cy="3495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963863" y="1028700"/>
            <a:ext cx="2603500" cy="3702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图片 5"/>
          <p:cNvPicPr>
            <a:picLocks noChangeAspect="1"/>
          </p:cNvPicPr>
          <p:nvPr/>
        </p:nvPicPr>
        <p:blipFill>
          <a:blip r:embed="rId2"/>
          <a:srcRect r="46722" b="35516"/>
          <a:stretch>
            <a:fillRect/>
          </a:stretch>
        </p:blipFill>
        <p:spPr>
          <a:xfrm rot="-2949285">
            <a:off x="2333625" y="2452688"/>
            <a:ext cx="3286125" cy="2825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6"/>
          <p:cNvPicPr>
            <a:picLocks noChangeAspect="1"/>
          </p:cNvPicPr>
          <p:nvPr/>
        </p:nvPicPr>
        <p:blipFill>
          <a:blip r:embed="rId2"/>
          <a:srcRect l="-2" r="-568"/>
          <a:stretch>
            <a:fillRect/>
          </a:stretch>
        </p:blipFill>
        <p:spPr>
          <a:xfrm rot="2831111" flipH="1">
            <a:off x="5576888" y="831850"/>
            <a:ext cx="3854450" cy="27225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9" name="组合 7"/>
          <p:cNvGrpSpPr/>
          <p:nvPr/>
        </p:nvGrpSpPr>
        <p:grpSpPr>
          <a:xfrm>
            <a:off x="3740150" y="1044575"/>
            <a:ext cx="4711700" cy="4711700"/>
            <a:chOff x="0" y="0"/>
            <a:chExt cx="3096472" cy="3096470"/>
          </a:xfrm>
        </p:grpSpPr>
        <p:sp>
          <p:nvSpPr>
            <p:cNvPr id="16398" name="椭圆 8"/>
            <p:cNvSpPr/>
            <p:nvPr/>
          </p:nvSpPr>
          <p:spPr>
            <a:xfrm>
              <a:off x="133541" y="133540"/>
              <a:ext cx="2829391" cy="2829389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399" name="椭圆 9"/>
            <p:cNvSpPr/>
            <p:nvPr/>
          </p:nvSpPr>
          <p:spPr>
            <a:xfrm>
              <a:off x="0" y="0"/>
              <a:ext cx="3096472" cy="3096470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6390" name="文本框 11"/>
          <p:cNvSpPr txBox="1"/>
          <p:nvPr/>
        </p:nvSpPr>
        <p:spPr>
          <a:xfrm>
            <a:off x="4784725" y="3052763"/>
            <a:ext cx="26463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sz="3200" dirty="0">
                <a:latin typeface="宋体" panose="02010600030101010101" pitchFamily="2" charset="-122"/>
              </a:rPr>
              <a:t>{4.</a:t>
            </a:r>
            <a:r>
              <a:rPr lang="zh-CN" altLang="en-US" sz="3200" dirty="0">
                <a:latin typeface="宋体" panose="02010600030101010101" pitchFamily="2" charset="-122"/>
              </a:rPr>
              <a:t>数据处理</a:t>
            </a:r>
            <a:r>
              <a:rPr lang="en-US" altLang="zh-CN" sz="3200" dirty="0">
                <a:latin typeface="宋体" panose="02010600030101010101" pitchFamily="2" charset="-122"/>
              </a:rPr>
              <a:t>}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grpSp>
        <p:nvGrpSpPr>
          <p:cNvPr id="16391" name="组合 12"/>
          <p:cNvGrpSpPr/>
          <p:nvPr/>
        </p:nvGrpSpPr>
        <p:grpSpPr>
          <a:xfrm flipV="1">
            <a:off x="5445125" y="3844925"/>
            <a:ext cx="1352550" cy="387350"/>
            <a:chOff x="0" y="0"/>
            <a:chExt cx="1395412" cy="400050"/>
          </a:xfrm>
        </p:grpSpPr>
        <p:sp>
          <p:nvSpPr>
            <p:cNvPr id="16393" name="Freeform 1332"/>
            <p:cNvSpPr>
              <a:spLocks noEditPoints="1"/>
            </p:cNvSpPr>
            <p:nvPr/>
          </p:nvSpPr>
          <p:spPr>
            <a:xfrm>
              <a:off x="919162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0" y="20"/>
                  </a:moveTo>
                  <a:cubicBezTo>
                    <a:pt x="0" y="20"/>
                    <a:pt x="6" y="13"/>
                    <a:pt x="11" y="12"/>
                  </a:cubicBezTo>
                  <a:cubicBezTo>
                    <a:pt x="24" y="11"/>
                    <a:pt x="16" y="21"/>
                    <a:pt x="16" y="22"/>
                  </a:cubicBezTo>
                  <a:cubicBezTo>
                    <a:pt x="17" y="22"/>
                    <a:pt x="19" y="22"/>
                    <a:pt x="19" y="20"/>
                  </a:cubicBezTo>
                  <a:cubicBezTo>
                    <a:pt x="20" y="24"/>
                    <a:pt x="15" y="25"/>
                    <a:pt x="16" y="27"/>
                  </a:cubicBezTo>
                  <a:cubicBezTo>
                    <a:pt x="17" y="26"/>
                    <a:pt x="19" y="26"/>
                    <a:pt x="20" y="25"/>
                  </a:cubicBezTo>
                  <a:cubicBezTo>
                    <a:pt x="20" y="28"/>
                    <a:pt x="15" y="29"/>
                    <a:pt x="16" y="32"/>
                  </a:cubicBezTo>
                  <a:cubicBezTo>
                    <a:pt x="17" y="29"/>
                    <a:pt x="20" y="31"/>
                    <a:pt x="23" y="29"/>
                  </a:cubicBezTo>
                  <a:cubicBezTo>
                    <a:pt x="33" y="23"/>
                    <a:pt x="23" y="13"/>
                    <a:pt x="22" y="13"/>
                  </a:cubicBezTo>
                  <a:cubicBezTo>
                    <a:pt x="29" y="19"/>
                    <a:pt x="23" y="24"/>
                    <a:pt x="23" y="24"/>
                  </a:cubicBezTo>
                  <a:cubicBezTo>
                    <a:pt x="23" y="24"/>
                    <a:pt x="25" y="20"/>
                    <a:pt x="22" y="15"/>
                  </a:cubicBezTo>
                  <a:cubicBezTo>
                    <a:pt x="19" y="10"/>
                    <a:pt x="10" y="11"/>
                    <a:pt x="6" y="14"/>
                  </a:cubicBezTo>
                  <a:cubicBezTo>
                    <a:pt x="9" y="9"/>
                    <a:pt x="21" y="10"/>
                    <a:pt x="22" y="10"/>
                  </a:cubicBezTo>
                  <a:cubicBezTo>
                    <a:pt x="30" y="10"/>
                    <a:pt x="34" y="19"/>
                    <a:pt x="34" y="20"/>
                  </a:cubicBezTo>
                  <a:cubicBezTo>
                    <a:pt x="34" y="22"/>
                    <a:pt x="35" y="24"/>
                    <a:pt x="35" y="24"/>
                  </a:cubicBezTo>
                  <a:cubicBezTo>
                    <a:pt x="35" y="24"/>
                    <a:pt x="34" y="24"/>
                    <a:pt x="33" y="23"/>
                  </a:cubicBezTo>
                  <a:cubicBezTo>
                    <a:pt x="33" y="21"/>
                    <a:pt x="33" y="18"/>
                    <a:pt x="32" y="16"/>
                  </a:cubicBezTo>
                  <a:cubicBezTo>
                    <a:pt x="31" y="14"/>
                    <a:pt x="28" y="13"/>
                    <a:pt x="28" y="13"/>
                  </a:cubicBezTo>
                  <a:cubicBezTo>
                    <a:pt x="28" y="13"/>
                    <a:pt x="30" y="14"/>
                    <a:pt x="30" y="15"/>
                  </a:cubicBezTo>
                  <a:cubicBezTo>
                    <a:pt x="26" y="21"/>
                    <a:pt x="28" y="25"/>
                    <a:pt x="30" y="25"/>
                  </a:cubicBezTo>
                  <a:cubicBezTo>
                    <a:pt x="32" y="26"/>
                    <a:pt x="33" y="27"/>
                    <a:pt x="33" y="28"/>
                  </a:cubicBezTo>
                  <a:cubicBezTo>
                    <a:pt x="34" y="28"/>
                    <a:pt x="33" y="25"/>
                    <a:pt x="33" y="25"/>
                  </a:cubicBezTo>
                  <a:cubicBezTo>
                    <a:pt x="33" y="25"/>
                    <a:pt x="34" y="24"/>
                    <a:pt x="35" y="27"/>
                  </a:cubicBezTo>
                  <a:cubicBezTo>
                    <a:pt x="37" y="30"/>
                    <a:pt x="41" y="31"/>
                    <a:pt x="42" y="30"/>
                  </a:cubicBezTo>
                  <a:cubicBezTo>
                    <a:pt x="41" y="30"/>
                    <a:pt x="38" y="28"/>
                    <a:pt x="38" y="26"/>
                  </a:cubicBezTo>
                  <a:cubicBezTo>
                    <a:pt x="39" y="23"/>
                    <a:pt x="38" y="22"/>
                    <a:pt x="38" y="21"/>
                  </a:cubicBezTo>
                  <a:cubicBezTo>
                    <a:pt x="39" y="21"/>
                    <a:pt x="42" y="21"/>
                    <a:pt x="42" y="22"/>
                  </a:cubicBezTo>
                  <a:cubicBezTo>
                    <a:pt x="43" y="21"/>
                    <a:pt x="41" y="18"/>
                    <a:pt x="40" y="18"/>
                  </a:cubicBezTo>
                  <a:cubicBezTo>
                    <a:pt x="41" y="18"/>
                    <a:pt x="43" y="16"/>
                    <a:pt x="42" y="15"/>
                  </a:cubicBezTo>
                  <a:cubicBezTo>
                    <a:pt x="41" y="17"/>
                    <a:pt x="40" y="14"/>
                    <a:pt x="39" y="14"/>
                  </a:cubicBezTo>
                  <a:cubicBezTo>
                    <a:pt x="37" y="13"/>
                    <a:pt x="35" y="13"/>
                    <a:pt x="34" y="14"/>
                  </a:cubicBezTo>
                  <a:cubicBezTo>
                    <a:pt x="33" y="13"/>
                    <a:pt x="32" y="13"/>
                    <a:pt x="31" y="13"/>
                  </a:cubicBezTo>
                  <a:cubicBezTo>
                    <a:pt x="28" y="11"/>
                    <a:pt x="24" y="10"/>
                    <a:pt x="24" y="10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9"/>
                    <a:pt x="27" y="11"/>
                    <a:pt x="29" y="10"/>
                  </a:cubicBezTo>
                  <a:cubicBezTo>
                    <a:pt x="31" y="10"/>
                    <a:pt x="35" y="7"/>
                    <a:pt x="36" y="9"/>
                  </a:cubicBezTo>
                  <a:cubicBezTo>
                    <a:pt x="36" y="8"/>
                    <a:pt x="35" y="7"/>
                    <a:pt x="34" y="7"/>
                  </a:cubicBezTo>
                  <a:cubicBezTo>
                    <a:pt x="36" y="3"/>
                    <a:pt x="39" y="2"/>
                    <a:pt x="40" y="3"/>
                  </a:cubicBezTo>
                  <a:cubicBezTo>
                    <a:pt x="39" y="0"/>
                    <a:pt x="34" y="2"/>
                    <a:pt x="31" y="2"/>
                  </a:cubicBezTo>
                  <a:cubicBezTo>
                    <a:pt x="32" y="1"/>
                    <a:pt x="30" y="0"/>
                    <a:pt x="30" y="0"/>
                  </a:cubicBezTo>
                  <a:cubicBezTo>
                    <a:pt x="30" y="0"/>
                    <a:pt x="30" y="2"/>
                    <a:pt x="27" y="3"/>
                  </a:cubicBezTo>
                  <a:cubicBezTo>
                    <a:pt x="25" y="4"/>
                    <a:pt x="24" y="7"/>
                    <a:pt x="25" y="8"/>
                  </a:cubicBezTo>
                  <a:cubicBezTo>
                    <a:pt x="21" y="10"/>
                    <a:pt x="14" y="9"/>
                    <a:pt x="9" y="11"/>
                  </a:cubicBezTo>
                  <a:cubicBezTo>
                    <a:pt x="5" y="13"/>
                    <a:pt x="0" y="20"/>
                    <a:pt x="0" y="20"/>
                  </a:cubicBezTo>
                  <a:close/>
                  <a:moveTo>
                    <a:pt x="33" y="5"/>
                  </a:moveTo>
                  <a:cubicBezTo>
                    <a:pt x="34" y="7"/>
                    <a:pt x="26" y="8"/>
                    <a:pt x="26" y="8"/>
                  </a:cubicBezTo>
                  <a:cubicBezTo>
                    <a:pt x="26" y="8"/>
                    <a:pt x="32" y="2"/>
                    <a:pt x="33" y="5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6394" name="Freeform 1333"/>
            <p:cNvSpPr>
              <a:spLocks noEditPoints="1"/>
            </p:cNvSpPr>
            <p:nvPr/>
          </p:nvSpPr>
          <p:spPr>
            <a:xfrm>
              <a:off x="0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33" y="11"/>
                  </a:moveTo>
                  <a:cubicBezTo>
                    <a:pt x="28" y="9"/>
                    <a:pt x="21" y="10"/>
                    <a:pt x="18" y="8"/>
                  </a:cubicBezTo>
                  <a:cubicBezTo>
                    <a:pt x="18" y="7"/>
                    <a:pt x="17" y="4"/>
                    <a:pt x="15" y="3"/>
                  </a:cubicBezTo>
                  <a:cubicBezTo>
                    <a:pt x="12" y="2"/>
                    <a:pt x="13" y="0"/>
                    <a:pt x="13" y="0"/>
                  </a:cubicBezTo>
                  <a:cubicBezTo>
                    <a:pt x="13" y="0"/>
                    <a:pt x="10" y="1"/>
                    <a:pt x="11" y="2"/>
                  </a:cubicBezTo>
                  <a:cubicBezTo>
                    <a:pt x="9" y="2"/>
                    <a:pt x="4" y="0"/>
                    <a:pt x="2" y="3"/>
                  </a:cubicBezTo>
                  <a:cubicBezTo>
                    <a:pt x="3" y="2"/>
                    <a:pt x="6" y="3"/>
                    <a:pt x="8" y="7"/>
                  </a:cubicBezTo>
                  <a:cubicBezTo>
                    <a:pt x="7" y="7"/>
                    <a:pt x="6" y="8"/>
                    <a:pt x="7" y="9"/>
                  </a:cubicBezTo>
                  <a:cubicBezTo>
                    <a:pt x="8" y="7"/>
                    <a:pt x="11" y="10"/>
                    <a:pt x="13" y="10"/>
                  </a:cubicBezTo>
                  <a:cubicBezTo>
                    <a:pt x="16" y="11"/>
                    <a:pt x="17" y="9"/>
                    <a:pt x="17" y="9"/>
                  </a:cubicBezTo>
                  <a:cubicBezTo>
                    <a:pt x="19" y="10"/>
                    <a:pt x="19" y="10"/>
                    <a:pt x="19" y="10"/>
                  </a:cubicBezTo>
                  <a:cubicBezTo>
                    <a:pt x="19" y="10"/>
                    <a:pt x="14" y="11"/>
                    <a:pt x="11" y="13"/>
                  </a:cubicBezTo>
                  <a:cubicBezTo>
                    <a:pt x="11" y="13"/>
                    <a:pt x="10" y="13"/>
                    <a:pt x="9" y="14"/>
                  </a:cubicBezTo>
                  <a:cubicBezTo>
                    <a:pt x="7" y="13"/>
                    <a:pt x="5" y="13"/>
                    <a:pt x="4" y="14"/>
                  </a:cubicBezTo>
                  <a:cubicBezTo>
                    <a:pt x="2" y="14"/>
                    <a:pt x="1" y="17"/>
                    <a:pt x="0" y="15"/>
                  </a:cubicBezTo>
                  <a:cubicBezTo>
                    <a:pt x="0" y="16"/>
                    <a:pt x="1" y="18"/>
                    <a:pt x="3" y="18"/>
                  </a:cubicBezTo>
                  <a:cubicBezTo>
                    <a:pt x="2" y="18"/>
                    <a:pt x="0" y="21"/>
                    <a:pt x="1" y="22"/>
                  </a:cubicBezTo>
                  <a:cubicBezTo>
                    <a:pt x="1" y="21"/>
                    <a:pt x="3" y="21"/>
                    <a:pt x="5" y="21"/>
                  </a:cubicBezTo>
                  <a:cubicBezTo>
                    <a:pt x="4" y="22"/>
                    <a:pt x="3" y="23"/>
                    <a:pt x="4" y="26"/>
                  </a:cubicBezTo>
                  <a:cubicBezTo>
                    <a:pt x="5" y="28"/>
                    <a:pt x="1" y="30"/>
                    <a:pt x="0" y="30"/>
                  </a:cubicBezTo>
                  <a:cubicBezTo>
                    <a:pt x="2" y="31"/>
                    <a:pt x="5" y="30"/>
                    <a:pt x="7" y="27"/>
                  </a:cubicBezTo>
                  <a:cubicBezTo>
                    <a:pt x="9" y="24"/>
                    <a:pt x="9" y="25"/>
                    <a:pt x="9" y="25"/>
                  </a:cubicBezTo>
                  <a:cubicBezTo>
                    <a:pt x="9" y="25"/>
                    <a:pt x="8" y="28"/>
                    <a:pt x="9" y="28"/>
                  </a:cubicBezTo>
                  <a:cubicBezTo>
                    <a:pt x="10" y="27"/>
                    <a:pt x="11" y="26"/>
                    <a:pt x="12" y="25"/>
                  </a:cubicBezTo>
                  <a:cubicBezTo>
                    <a:pt x="14" y="25"/>
                    <a:pt x="16" y="21"/>
                    <a:pt x="13" y="15"/>
                  </a:cubicBezTo>
                  <a:cubicBezTo>
                    <a:pt x="12" y="14"/>
                    <a:pt x="14" y="13"/>
                    <a:pt x="14" y="13"/>
                  </a:cubicBezTo>
                  <a:cubicBezTo>
                    <a:pt x="14" y="13"/>
                    <a:pt x="12" y="14"/>
                    <a:pt x="11" y="16"/>
                  </a:cubicBezTo>
                  <a:cubicBezTo>
                    <a:pt x="10" y="18"/>
                    <a:pt x="10" y="21"/>
                    <a:pt x="9" y="23"/>
                  </a:cubicBezTo>
                  <a:cubicBezTo>
                    <a:pt x="8" y="24"/>
                    <a:pt x="7" y="24"/>
                    <a:pt x="7" y="24"/>
                  </a:cubicBezTo>
                  <a:cubicBezTo>
                    <a:pt x="7" y="24"/>
                    <a:pt x="9" y="22"/>
                    <a:pt x="8" y="20"/>
                  </a:cubicBezTo>
                  <a:cubicBezTo>
                    <a:pt x="8" y="19"/>
                    <a:pt x="12" y="10"/>
                    <a:pt x="20" y="10"/>
                  </a:cubicBezTo>
                  <a:cubicBezTo>
                    <a:pt x="21" y="10"/>
                    <a:pt x="33" y="9"/>
                    <a:pt x="36" y="14"/>
                  </a:cubicBezTo>
                  <a:cubicBezTo>
                    <a:pt x="33" y="11"/>
                    <a:pt x="23" y="10"/>
                    <a:pt x="20" y="15"/>
                  </a:cubicBezTo>
                  <a:cubicBezTo>
                    <a:pt x="17" y="20"/>
                    <a:pt x="19" y="24"/>
                    <a:pt x="19" y="24"/>
                  </a:cubicBezTo>
                  <a:cubicBezTo>
                    <a:pt x="19" y="24"/>
                    <a:pt x="14" y="19"/>
                    <a:pt x="21" y="13"/>
                  </a:cubicBezTo>
                  <a:cubicBezTo>
                    <a:pt x="20" y="13"/>
                    <a:pt x="9" y="23"/>
                    <a:pt x="20" y="29"/>
                  </a:cubicBezTo>
                  <a:cubicBezTo>
                    <a:pt x="23" y="31"/>
                    <a:pt x="26" y="29"/>
                    <a:pt x="27" y="32"/>
                  </a:cubicBezTo>
                  <a:cubicBezTo>
                    <a:pt x="27" y="29"/>
                    <a:pt x="23" y="28"/>
                    <a:pt x="22" y="25"/>
                  </a:cubicBezTo>
                  <a:cubicBezTo>
                    <a:pt x="23" y="26"/>
                    <a:pt x="25" y="26"/>
                    <a:pt x="27" y="27"/>
                  </a:cubicBezTo>
                  <a:cubicBezTo>
                    <a:pt x="27" y="25"/>
                    <a:pt x="22" y="24"/>
                    <a:pt x="23" y="20"/>
                  </a:cubicBezTo>
                  <a:cubicBezTo>
                    <a:pt x="23" y="22"/>
                    <a:pt x="25" y="22"/>
                    <a:pt x="26" y="22"/>
                  </a:cubicBezTo>
                  <a:cubicBezTo>
                    <a:pt x="26" y="21"/>
                    <a:pt x="19" y="11"/>
                    <a:pt x="31" y="12"/>
                  </a:cubicBezTo>
                  <a:cubicBezTo>
                    <a:pt x="37" y="13"/>
                    <a:pt x="43" y="20"/>
                    <a:pt x="43" y="20"/>
                  </a:cubicBezTo>
                  <a:cubicBezTo>
                    <a:pt x="43" y="20"/>
                    <a:pt x="38" y="13"/>
                    <a:pt x="33" y="11"/>
                  </a:cubicBezTo>
                  <a:close/>
                  <a:moveTo>
                    <a:pt x="16" y="8"/>
                  </a:moveTo>
                  <a:cubicBezTo>
                    <a:pt x="16" y="8"/>
                    <a:pt x="9" y="7"/>
                    <a:pt x="9" y="5"/>
                  </a:cubicBezTo>
                  <a:cubicBezTo>
                    <a:pt x="10" y="2"/>
                    <a:pt x="16" y="8"/>
                    <a:pt x="16" y="8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6395" name="Freeform 1334"/>
            <p:cNvSpPr/>
            <p:nvPr/>
          </p:nvSpPr>
          <p:spPr>
            <a:xfrm>
              <a:off x="298450" y="177800"/>
              <a:ext cx="366713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33" h="20">
                  <a:moveTo>
                    <a:pt x="33" y="11"/>
                  </a:moveTo>
                  <a:cubicBezTo>
                    <a:pt x="33" y="12"/>
                    <a:pt x="33" y="12"/>
                    <a:pt x="33" y="12"/>
                  </a:cubicBezTo>
                  <a:cubicBezTo>
                    <a:pt x="33" y="12"/>
                    <a:pt x="28" y="7"/>
                    <a:pt x="23" y="11"/>
                  </a:cubicBezTo>
                  <a:cubicBezTo>
                    <a:pt x="23" y="12"/>
                    <a:pt x="23" y="15"/>
                    <a:pt x="18" y="15"/>
                  </a:cubicBezTo>
                  <a:cubicBezTo>
                    <a:pt x="19" y="15"/>
                    <a:pt x="19" y="12"/>
                    <a:pt x="22" y="11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14" y="15"/>
                    <a:pt x="12" y="13"/>
                  </a:cubicBezTo>
                  <a:cubicBezTo>
                    <a:pt x="11" y="14"/>
                    <a:pt x="11" y="15"/>
                    <a:pt x="10" y="16"/>
                  </a:cubicBezTo>
                  <a:cubicBezTo>
                    <a:pt x="8" y="17"/>
                    <a:pt x="6" y="18"/>
                    <a:pt x="6" y="20"/>
                  </a:cubicBezTo>
                  <a:cubicBezTo>
                    <a:pt x="5" y="19"/>
                    <a:pt x="5" y="14"/>
                    <a:pt x="11" y="13"/>
                  </a:cubicBezTo>
                  <a:cubicBezTo>
                    <a:pt x="10" y="13"/>
                    <a:pt x="8" y="13"/>
                    <a:pt x="8" y="13"/>
                  </a:cubicBezTo>
                  <a:cubicBezTo>
                    <a:pt x="8" y="13"/>
                    <a:pt x="4" y="16"/>
                    <a:pt x="0" y="13"/>
                  </a:cubicBezTo>
                  <a:cubicBezTo>
                    <a:pt x="1" y="12"/>
                    <a:pt x="4" y="9"/>
                    <a:pt x="8" y="12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5" y="11"/>
                    <a:pt x="6" y="6"/>
                  </a:cubicBezTo>
                  <a:cubicBezTo>
                    <a:pt x="7" y="7"/>
                    <a:pt x="10" y="7"/>
                    <a:pt x="10" y="9"/>
                  </a:cubicBezTo>
                  <a:cubicBezTo>
                    <a:pt x="11" y="11"/>
                    <a:pt x="10" y="12"/>
                    <a:pt x="12" y="13"/>
                  </a:cubicBezTo>
                  <a:cubicBezTo>
                    <a:pt x="14" y="14"/>
                    <a:pt x="22" y="10"/>
                    <a:pt x="22" y="10"/>
                  </a:cubicBezTo>
                  <a:cubicBezTo>
                    <a:pt x="22" y="10"/>
                    <a:pt x="21" y="9"/>
                    <a:pt x="20" y="9"/>
                  </a:cubicBezTo>
                  <a:cubicBezTo>
                    <a:pt x="19" y="9"/>
                    <a:pt x="17" y="8"/>
                    <a:pt x="16" y="7"/>
                  </a:cubicBezTo>
                  <a:cubicBezTo>
                    <a:pt x="14" y="5"/>
                    <a:pt x="15" y="3"/>
                    <a:pt x="15" y="3"/>
                  </a:cubicBezTo>
                  <a:cubicBezTo>
                    <a:pt x="15" y="3"/>
                    <a:pt x="16" y="3"/>
                    <a:pt x="19" y="5"/>
                  </a:cubicBezTo>
                  <a:cubicBezTo>
                    <a:pt x="22" y="7"/>
                    <a:pt x="19" y="8"/>
                    <a:pt x="23" y="9"/>
                  </a:cubicBezTo>
                  <a:cubicBezTo>
                    <a:pt x="25" y="9"/>
                    <a:pt x="28" y="8"/>
                    <a:pt x="28" y="9"/>
                  </a:cubicBezTo>
                  <a:cubicBezTo>
                    <a:pt x="27" y="8"/>
                    <a:pt x="24" y="6"/>
                    <a:pt x="25" y="4"/>
                  </a:cubicBezTo>
                  <a:cubicBezTo>
                    <a:pt x="25" y="1"/>
                    <a:pt x="26" y="1"/>
                    <a:pt x="26" y="0"/>
                  </a:cubicBezTo>
                  <a:cubicBezTo>
                    <a:pt x="27" y="0"/>
                    <a:pt x="29" y="2"/>
                    <a:pt x="28" y="4"/>
                  </a:cubicBezTo>
                  <a:cubicBezTo>
                    <a:pt x="28" y="6"/>
                    <a:pt x="28" y="8"/>
                    <a:pt x="29" y="9"/>
                  </a:cubicBezTo>
                  <a:cubicBezTo>
                    <a:pt x="31" y="10"/>
                    <a:pt x="33" y="11"/>
                    <a:pt x="33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6396" name="Freeform 1335"/>
            <p:cNvSpPr/>
            <p:nvPr/>
          </p:nvSpPr>
          <p:spPr>
            <a:xfrm>
              <a:off x="720725" y="177800"/>
              <a:ext cx="365125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rect l="txL" t="txT" r="txR" b="txB"/>
              <a:pathLst>
                <a:path w="33" h="20"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5" y="7"/>
                    <a:pt x="11" y="11"/>
                  </a:cubicBezTo>
                  <a:cubicBezTo>
                    <a:pt x="10" y="12"/>
                    <a:pt x="10" y="15"/>
                    <a:pt x="15" y="15"/>
                  </a:cubicBezTo>
                  <a:cubicBezTo>
                    <a:pt x="15" y="15"/>
                    <a:pt x="15" y="12"/>
                    <a:pt x="11" y="11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0" y="10"/>
                    <a:pt x="20" y="15"/>
                    <a:pt x="22" y="13"/>
                  </a:cubicBezTo>
                  <a:cubicBezTo>
                    <a:pt x="22" y="14"/>
                    <a:pt x="22" y="15"/>
                    <a:pt x="24" y="16"/>
                  </a:cubicBezTo>
                  <a:cubicBezTo>
                    <a:pt x="25" y="17"/>
                    <a:pt x="27" y="18"/>
                    <a:pt x="27" y="20"/>
                  </a:cubicBezTo>
                  <a:cubicBezTo>
                    <a:pt x="28" y="19"/>
                    <a:pt x="29" y="14"/>
                    <a:pt x="22" y="13"/>
                  </a:cubicBezTo>
                  <a:cubicBezTo>
                    <a:pt x="23" y="13"/>
                    <a:pt x="26" y="13"/>
                    <a:pt x="26" y="13"/>
                  </a:cubicBezTo>
                  <a:cubicBezTo>
                    <a:pt x="26" y="13"/>
                    <a:pt x="29" y="16"/>
                    <a:pt x="33" y="13"/>
                  </a:cubicBezTo>
                  <a:cubicBezTo>
                    <a:pt x="32" y="12"/>
                    <a:pt x="29" y="9"/>
                    <a:pt x="26" y="12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23" y="13"/>
                    <a:pt x="28" y="11"/>
                    <a:pt x="27" y="6"/>
                  </a:cubicBezTo>
                  <a:cubicBezTo>
                    <a:pt x="26" y="7"/>
                    <a:pt x="23" y="7"/>
                    <a:pt x="23" y="9"/>
                  </a:cubicBezTo>
                  <a:cubicBezTo>
                    <a:pt x="22" y="11"/>
                    <a:pt x="23" y="12"/>
                    <a:pt x="21" y="13"/>
                  </a:cubicBezTo>
                  <a:cubicBezTo>
                    <a:pt x="19" y="14"/>
                    <a:pt x="11" y="10"/>
                    <a:pt x="11" y="10"/>
                  </a:cubicBezTo>
                  <a:cubicBezTo>
                    <a:pt x="12" y="10"/>
                    <a:pt x="12" y="9"/>
                    <a:pt x="13" y="9"/>
                  </a:cubicBezTo>
                  <a:cubicBezTo>
                    <a:pt x="14" y="9"/>
                    <a:pt x="16" y="8"/>
                    <a:pt x="18" y="7"/>
                  </a:cubicBezTo>
                  <a:cubicBezTo>
                    <a:pt x="19" y="5"/>
                    <a:pt x="19" y="3"/>
                    <a:pt x="19" y="3"/>
                  </a:cubicBezTo>
                  <a:cubicBezTo>
                    <a:pt x="19" y="3"/>
                    <a:pt x="17" y="3"/>
                    <a:pt x="14" y="5"/>
                  </a:cubicBezTo>
                  <a:cubicBezTo>
                    <a:pt x="12" y="7"/>
                    <a:pt x="14" y="8"/>
                    <a:pt x="11" y="9"/>
                  </a:cubicBezTo>
                  <a:cubicBezTo>
                    <a:pt x="8" y="9"/>
                    <a:pt x="6" y="8"/>
                    <a:pt x="5" y="9"/>
                  </a:cubicBezTo>
                  <a:cubicBezTo>
                    <a:pt x="6" y="8"/>
                    <a:pt x="9" y="6"/>
                    <a:pt x="9" y="4"/>
                  </a:cubicBezTo>
                  <a:cubicBezTo>
                    <a:pt x="8" y="1"/>
                    <a:pt x="7" y="1"/>
                    <a:pt x="8" y="0"/>
                  </a:cubicBezTo>
                  <a:cubicBezTo>
                    <a:pt x="7" y="0"/>
                    <a:pt x="5" y="2"/>
                    <a:pt x="5" y="4"/>
                  </a:cubicBezTo>
                  <a:cubicBezTo>
                    <a:pt x="5" y="6"/>
                    <a:pt x="5" y="8"/>
                    <a:pt x="4" y="9"/>
                  </a:cubicBezTo>
                  <a:cubicBezTo>
                    <a:pt x="2" y="10"/>
                    <a:pt x="0" y="11"/>
                    <a:pt x="0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6397" name="Freeform 1336"/>
            <p:cNvSpPr>
              <a:spLocks noEditPoints="1"/>
            </p:cNvSpPr>
            <p:nvPr/>
          </p:nvSpPr>
          <p:spPr>
            <a:xfrm>
              <a:off x="565150" y="0"/>
              <a:ext cx="242888" cy="255588"/>
            </a:xfrm>
            <a:custGeom>
              <a:avLst/>
              <a:gdLst>
                <a:gd name="txL" fmla="*/ 0 w 22"/>
                <a:gd name="txT" fmla="*/ 0 h 23"/>
                <a:gd name="txR" fmla="*/ 22 w 22"/>
                <a:gd name="txB" fmla="*/ 23 h 23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22" h="23">
                  <a:moveTo>
                    <a:pt x="13" y="13"/>
                  </a:moveTo>
                  <a:cubicBezTo>
                    <a:pt x="12" y="16"/>
                    <a:pt x="17" y="16"/>
                    <a:pt x="17" y="17"/>
                  </a:cubicBezTo>
                  <a:cubicBezTo>
                    <a:pt x="18" y="16"/>
                    <a:pt x="17" y="15"/>
                    <a:pt x="17" y="15"/>
                  </a:cubicBezTo>
                  <a:cubicBezTo>
                    <a:pt x="17" y="15"/>
                    <a:pt x="18" y="15"/>
                    <a:pt x="19" y="14"/>
                  </a:cubicBezTo>
                  <a:cubicBezTo>
                    <a:pt x="20" y="14"/>
                    <a:pt x="21" y="14"/>
                    <a:pt x="22" y="15"/>
                  </a:cubicBezTo>
                  <a:cubicBezTo>
                    <a:pt x="22" y="12"/>
                    <a:pt x="18" y="11"/>
                    <a:pt x="18" y="11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6" y="8"/>
                    <a:pt x="13" y="11"/>
                  </a:cubicBezTo>
                  <a:cubicBezTo>
                    <a:pt x="15" y="8"/>
                    <a:pt x="13" y="3"/>
                    <a:pt x="13" y="3"/>
                  </a:cubicBezTo>
                  <a:cubicBezTo>
                    <a:pt x="13" y="3"/>
                    <a:pt x="13" y="4"/>
                    <a:pt x="12" y="5"/>
                  </a:cubicBezTo>
                  <a:cubicBezTo>
                    <a:pt x="12" y="2"/>
                    <a:pt x="7" y="0"/>
                    <a:pt x="6" y="0"/>
                  </a:cubicBezTo>
                  <a:cubicBezTo>
                    <a:pt x="7" y="0"/>
                    <a:pt x="7" y="2"/>
                    <a:pt x="7" y="3"/>
                  </a:cubicBezTo>
                  <a:cubicBezTo>
                    <a:pt x="8" y="5"/>
                    <a:pt x="8" y="6"/>
                    <a:pt x="8" y="6"/>
                  </a:cubicBezTo>
                  <a:cubicBezTo>
                    <a:pt x="8" y="6"/>
                    <a:pt x="7" y="6"/>
                    <a:pt x="6" y="6"/>
                  </a:cubicBezTo>
                  <a:cubicBezTo>
                    <a:pt x="7" y="7"/>
                    <a:pt x="8" y="9"/>
                    <a:pt x="9" y="9"/>
                  </a:cubicBezTo>
                  <a:cubicBezTo>
                    <a:pt x="11" y="10"/>
                    <a:pt x="10" y="12"/>
                    <a:pt x="12" y="13"/>
                  </a:cubicBezTo>
                  <a:cubicBezTo>
                    <a:pt x="11" y="13"/>
                    <a:pt x="9" y="13"/>
                    <a:pt x="9" y="11"/>
                  </a:cubicBezTo>
                  <a:cubicBezTo>
                    <a:pt x="8" y="9"/>
                    <a:pt x="6" y="9"/>
                    <a:pt x="6" y="9"/>
                  </a:cubicBezTo>
                  <a:cubicBezTo>
                    <a:pt x="6" y="9"/>
                    <a:pt x="6" y="9"/>
                    <a:pt x="7" y="10"/>
                  </a:cubicBezTo>
                  <a:cubicBezTo>
                    <a:pt x="4" y="8"/>
                    <a:pt x="0" y="11"/>
                    <a:pt x="0" y="12"/>
                  </a:cubicBezTo>
                  <a:cubicBezTo>
                    <a:pt x="1" y="11"/>
                    <a:pt x="3" y="14"/>
                    <a:pt x="5" y="14"/>
                  </a:cubicBezTo>
                  <a:cubicBezTo>
                    <a:pt x="4" y="15"/>
                    <a:pt x="4" y="16"/>
                    <a:pt x="5" y="17"/>
                  </a:cubicBezTo>
                  <a:cubicBezTo>
                    <a:pt x="5" y="15"/>
                    <a:pt x="6" y="15"/>
                    <a:pt x="7" y="16"/>
                  </a:cubicBezTo>
                  <a:cubicBezTo>
                    <a:pt x="9" y="16"/>
                    <a:pt x="10" y="14"/>
                    <a:pt x="10" y="13"/>
                  </a:cubicBezTo>
                  <a:cubicBezTo>
                    <a:pt x="10" y="13"/>
                    <a:pt x="12" y="13"/>
                    <a:pt x="12" y="13"/>
                  </a:cubicBezTo>
                  <a:cubicBezTo>
                    <a:pt x="12" y="13"/>
                    <a:pt x="10" y="15"/>
                    <a:pt x="10" y="18"/>
                  </a:cubicBezTo>
                  <a:cubicBezTo>
                    <a:pt x="9" y="22"/>
                    <a:pt x="13" y="23"/>
                    <a:pt x="13" y="23"/>
                  </a:cubicBezTo>
                  <a:cubicBezTo>
                    <a:pt x="7" y="20"/>
                    <a:pt x="12" y="14"/>
                    <a:pt x="13" y="13"/>
                  </a:cubicBezTo>
                  <a:close/>
                  <a:moveTo>
                    <a:pt x="10" y="5"/>
                  </a:moveTo>
                  <a:cubicBezTo>
                    <a:pt x="11" y="4"/>
                    <a:pt x="12" y="7"/>
                    <a:pt x="12" y="11"/>
                  </a:cubicBezTo>
                  <a:cubicBezTo>
                    <a:pt x="12" y="11"/>
                    <a:pt x="9" y="5"/>
                    <a:pt x="10" y="5"/>
                  </a:cubicBezTo>
                  <a:close/>
                  <a:moveTo>
                    <a:pt x="13" y="12"/>
                  </a:moveTo>
                  <a:cubicBezTo>
                    <a:pt x="13" y="12"/>
                    <a:pt x="18" y="11"/>
                    <a:pt x="19" y="13"/>
                  </a:cubicBezTo>
                  <a:cubicBezTo>
                    <a:pt x="19" y="14"/>
                    <a:pt x="13" y="12"/>
                    <a:pt x="13" y="12"/>
                  </a:cubicBezTo>
                  <a:close/>
                  <a:moveTo>
                    <a:pt x="9" y="13"/>
                  </a:moveTo>
                  <a:cubicBezTo>
                    <a:pt x="9" y="13"/>
                    <a:pt x="3" y="13"/>
                    <a:pt x="3" y="11"/>
                  </a:cubicBezTo>
                  <a:cubicBezTo>
                    <a:pt x="4" y="10"/>
                    <a:pt x="9" y="13"/>
                    <a:pt x="9" y="13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6392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9675" y="854075"/>
            <a:ext cx="1816100" cy="1090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410" name="组合 2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7458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59" name="文本框 5"/>
            <p:cNvSpPr txBox="1"/>
            <p:nvPr/>
          </p:nvSpPr>
          <p:spPr>
            <a:xfrm>
              <a:off x="2430852" y="513533"/>
              <a:ext cx="1422067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数据处理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127125" y="1944688"/>
          <a:ext cx="9863139" cy="2328864"/>
        </p:xfrm>
        <a:graphic>
          <a:graphicData uri="http://schemas.openxmlformats.org/drawingml/2006/table">
            <a:tbl>
              <a:tblPr/>
              <a:tblGrid>
                <a:gridCol w="1335633"/>
                <a:gridCol w="1027410"/>
                <a:gridCol w="1027410"/>
                <a:gridCol w="1027410"/>
                <a:gridCol w="2465785"/>
                <a:gridCol w="2979491"/>
              </a:tblGrid>
              <a:tr h="38814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温度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/˚C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时间</a:t>
                      </a: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/s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速度</a:t>
                      </a: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/(m/s)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测量值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η/</a:t>
                      </a: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a.s</a:t>
                      </a: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144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/>
                </a:tc>
              </a:tr>
              <a:tr h="3881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0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1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5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1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1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5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98575" y="4532313"/>
            <a:ext cx="851376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1.</a:t>
            </a:r>
            <a:r>
              <a:rPr kumimoji="0" lang="zh-CN" altLang="en-US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计算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表格中</a:t>
            </a:r>
            <a:r>
              <a:rPr kumimoji="0" lang="zh-CN" altLang="en-US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黏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度系数。</a:t>
            </a:r>
            <a:endParaRPr kumimoji="0" lang="zh-CN" altLang="zh-CN" sz="2400" b="1" kern="1200" cap="none" spc="0" normalizeH="0" baseline="0" noProof="0" dirty="0">
              <a:solidFill>
                <a:srgbClr val="000000"/>
              </a:solidFill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2.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以温度为</a:t>
            </a: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x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轴，</a:t>
            </a:r>
            <a:r>
              <a:rPr kumimoji="0" lang="zh-CN" altLang="en-US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黏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度系数</a:t>
            </a: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η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为</a:t>
            </a: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y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轴，绘制出来温度</a:t>
            </a:r>
            <a:r>
              <a:rPr kumimoji="0" lang="en-US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-</a:t>
            </a:r>
            <a:r>
              <a:rPr kumimoji="0" lang="zh-CN" altLang="en-US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黏</a:t>
            </a:r>
            <a:r>
              <a:rPr kumimoji="0" lang="zh-CN" altLang="zh-CN" sz="2400" b="1" kern="1200" cap="none" spc="0" normalizeH="0" baseline="0" noProof="0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度系数的关系图，画到作标纸上。</a:t>
            </a:r>
            <a:endParaRPr kumimoji="0" lang="zh-CN" altLang="zh-CN" sz="2400" b="1" kern="1200" cap="none" spc="0" normalizeH="0" baseline="0" noProof="0" dirty="0">
              <a:solidFill>
                <a:srgbClr val="000000"/>
              </a:solidFill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963863" y="1028700"/>
            <a:ext cx="2603500" cy="3702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" name="图片 5"/>
          <p:cNvPicPr>
            <a:picLocks noChangeAspect="1"/>
          </p:cNvPicPr>
          <p:nvPr/>
        </p:nvPicPr>
        <p:blipFill>
          <a:blip r:embed="rId2"/>
          <a:srcRect r="46722" b="35516"/>
          <a:stretch>
            <a:fillRect/>
          </a:stretch>
        </p:blipFill>
        <p:spPr>
          <a:xfrm rot="-2949285">
            <a:off x="2333625" y="2452688"/>
            <a:ext cx="3286125" cy="2825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" name="图片 6"/>
          <p:cNvPicPr>
            <a:picLocks noChangeAspect="1"/>
          </p:cNvPicPr>
          <p:nvPr/>
        </p:nvPicPr>
        <p:blipFill>
          <a:blip r:embed="rId2"/>
          <a:srcRect l="-2" r="-568"/>
          <a:stretch>
            <a:fillRect/>
          </a:stretch>
        </p:blipFill>
        <p:spPr>
          <a:xfrm rot="2831111" flipH="1">
            <a:off x="5576888" y="831850"/>
            <a:ext cx="3854450" cy="27225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437" name="组合 7"/>
          <p:cNvGrpSpPr/>
          <p:nvPr/>
        </p:nvGrpSpPr>
        <p:grpSpPr>
          <a:xfrm>
            <a:off x="3740150" y="1044575"/>
            <a:ext cx="4711700" cy="4711700"/>
            <a:chOff x="0" y="0"/>
            <a:chExt cx="3096472" cy="3096470"/>
          </a:xfrm>
        </p:grpSpPr>
        <p:sp>
          <p:nvSpPr>
            <p:cNvPr id="18446" name="椭圆 8"/>
            <p:cNvSpPr/>
            <p:nvPr/>
          </p:nvSpPr>
          <p:spPr>
            <a:xfrm>
              <a:off x="133541" y="133540"/>
              <a:ext cx="2829391" cy="2829389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47" name="椭圆 9"/>
            <p:cNvSpPr/>
            <p:nvPr/>
          </p:nvSpPr>
          <p:spPr>
            <a:xfrm>
              <a:off x="0" y="0"/>
              <a:ext cx="3096472" cy="3096470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8438" name="文本框 11"/>
          <p:cNvSpPr txBox="1"/>
          <p:nvPr/>
        </p:nvSpPr>
        <p:spPr>
          <a:xfrm>
            <a:off x="4784725" y="3052763"/>
            <a:ext cx="26463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sz="3200" dirty="0">
                <a:latin typeface="宋体" panose="02010600030101010101" pitchFamily="2" charset="-122"/>
              </a:rPr>
              <a:t>{5.</a:t>
            </a:r>
            <a:r>
              <a:rPr lang="zh-CN" altLang="en-US" sz="3200" dirty="0">
                <a:latin typeface="宋体" panose="02010600030101010101" pitchFamily="2" charset="-122"/>
              </a:rPr>
              <a:t>注意事项</a:t>
            </a:r>
            <a:r>
              <a:rPr lang="en-US" altLang="zh-CN" sz="3200" dirty="0">
                <a:latin typeface="宋体" panose="02010600030101010101" pitchFamily="2" charset="-122"/>
              </a:rPr>
              <a:t>}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grpSp>
        <p:nvGrpSpPr>
          <p:cNvPr id="18439" name="组合 12"/>
          <p:cNvGrpSpPr/>
          <p:nvPr/>
        </p:nvGrpSpPr>
        <p:grpSpPr>
          <a:xfrm flipV="1">
            <a:off x="5445125" y="3844925"/>
            <a:ext cx="1352550" cy="387350"/>
            <a:chOff x="0" y="0"/>
            <a:chExt cx="1395412" cy="400050"/>
          </a:xfrm>
        </p:grpSpPr>
        <p:sp>
          <p:nvSpPr>
            <p:cNvPr id="18441" name="Freeform 1332"/>
            <p:cNvSpPr>
              <a:spLocks noEditPoints="1"/>
            </p:cNvSpPr>
            <p:nvPr/>
          </p:nvSpPr>
          <p:spPr>
            <a:xfrm>
              <a:off x="919162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0" y="20"/>
                  </a:moveTo>
                  <a:cubicBezTo>
                    <a:pt x="0" y="20"/>
                    <a:pt x="6" y="13"/>
                    <a:pt x="11" y="12"/>
                  </a:cubicBezTo>
                  <a:cubicBezTo>
                    <a:pt x="24" y="11"/>
                    <a:pt x="16" y="21"/>
                    <a:pt x="16" y="22"/>
                  </a:cubicBezTo>
                  <a:cubicBezTo>
                    <a:pt x="17" y="22"/>
                    <a:pt x="19" y="22"/>
                    <a:pt x="19" y="20"/>
                  </a:cubicBezTo>
                  <a:cubicBezTo>
                    <a:pt x="20" y="24"/>
                    <a:pt x="15" y="25"/>
                    <a:pt x="16" y="27"/>
                  </a:cubicBezTo>
                  <a:cubicBezTo>
                    <a:pt x="17" y="26"/>
                    <a:pt x="19" y="26"/>
                    <a:pt x="20" y="25"/>
                  </a:cubicBezTo>
                  <a:cubicBezTo>
                    <a:pt x="20" y="28"/>
                    <a:pt x="15" y="29"/>
                    <a:pt x="16" y="32"/>
                  </a:cubicBezTo>
                  <a:cubicBezTo>
                    <a:pt x="17" y="29"/>
                    <a:pt x="20" y="31"/>
                    <a:pt x="23" y="29"/>
                  </a:cubicBezTo>
                  <a:cubicBezTo>
                    <a:pt x="33" y="23"/>
                    <a:pt x="23" y="13"/>
                    <a:pt x="22" y="13"/>
                  </a:cubicBezTo>
                  <a:cubicBezTo>
                    <a:pt x="29" y="19"/>
                    <a:pt x="23" y="24"/>
                    <a:pt x="23" y="24"/>
                  </a:cubicBezTo>
                  <a:cubicBezTo>
                    <a:pt x="23" y="24"/>
                    <a:pt x="25" y="20"/>
                    <a:pt x="22" y="15"/>
                  </a:cubicBezTo>
                  <a:cubicBezTo>
                    <a:pt x="19" y="10"/>
                    <a:pt x="10" y="11"/>
                    <a:pt x="6" y="14"/>
                  </a:cubicBezTo>
                  <a:cubicBezTo>
                    <a:pt x="9" y="9"/>
                    <a:pt x="21" y="10"/>
                    <a:pt x="22" y="10"/>
                  </a:cubicBezTo>
                  <a:cubicBezTo>
                    <a:pt x="30" y="10"/>
                    <a:pt x="34" y="19"/>
                    <a:pt x="34" y="20"/>
                  </a:cubicBezTo>
                  <a:cubicBezTo>
                    <a:pt x="34" y="22"/>
                    <a:pt x="35" y="24"/>
                    <a:pt x="35" y="24"/>
                  </a:cubicBezTo>
                  <a:cubicBezTo>
                    <a:pt x="35" y="24"/>
                    <a:pt x="34" y="24"/>
                    <a:pt x="33" y="23"/>
                  </a:cubicBezTo>
                  <a:cubicBezTo>
                    <a:pt x="33" y="21"/>
                    <a:pt x="33" y="18"/>
                    <a:pt x="32" y="16"/>
                  </a:cubicBezTo>
                  <a:cubicBezTo>
                    <a:pt x="31" y="14"/>
                    <a:pt x="28" y="13"/>
                    <a:pt x="28" y="13"/>
                  </a:cubicBezTo>
                  <a:cubicBezTo>
                    <a:pt x="28" y="13"/>
                    <a:pt x="30" y="14"/>
                    <a:pt x="30" y="15"/>
                  </a:cubicBezTo>
                  <a:cubicBezTo>
                    <a:pt x="26" y="21"/>
                    <a:pt x="28" y="25"/>
                    <a:pt x="30" y="25"/>
                  </a:cubicBezTo>
                  <a:cubicBezTo>
                    <a:pt x="32" y="26"/>
                    <a:pt x="33" y="27"/>
                    <a:pt x="33" y="28"/>
                  </a:cubicBezTo>
                  <a:cubicBezTo>
                    <a:pt x="34" y="28"/>
                    <a:pt x="33" y="25"/>
                    <a:pt x="33" y="25"/>
                  </a:cubicBezTo>
                  <a:cubicBezTo>
                    <a:pt x="33" y="25"/>
                    <a:pt x="34" y="24"/>
                    <a:pt x="35" y="27"/>
                  </a:cubicBezTo>
                  <a:cubicBezTo>
                    <a:pt x="37" y="30"/>
                    <a:pt x="41" y="31"/>
                    <a:pt x="42" y="30"/>
                  </a:cubicBezTo>
                  <a:cubicBezTo>
                    <a:pt x="41" y="30"/>
                    <a:pt x="38" y="28"/>
                    <a:pt x="38" y="26"/>
                  </a:cubicBezTo>
                  <a:cubicBezTo>
                    <a:pt x="39" y="23"/>
                    <a:pt x="38" y="22"/>
                    <a:pt x="38" y="21"/>
                  </a:cubicBezTo>
                  <a:cubicBezTo>
                    <a:pt x="39" y="21"/>
                    <a:pt x="42" y="21"/>
                    <a:pt x="42" y="22"/>
                  </a:cubicBezTo>
                  <a:cubicBezTo>
                    <a:pt x="43" y="21"/>
                    <a:pt x="41" y="18"/>
                    <a:pt x="40" y="18"/>
                  </a:cubicBezTo>
                  <a:cubicBezTo>
                    <a:pt x="41" y="18"/>
                    <a:pt x="43" y="16"/>
                    <a:pt x="42" y="15"/>
                  </a:cubicBezTo>
                  <a:cubicBezTo>
                    <a:pt x="41" y="17"/>
                    <a:pt x="40" y="14"/>
                    <a:pt x="39" y="14"/>
                  </a:cubicBezTo>
                  <a:cubicBezTo>
                    <a:pt x="37" y="13"/>
                    <a:pt x="35" y="13"/>
                    <a:pt x="34" y="14"/>
                  </a:cubicBezTo>
                  <a:cubicBezTo>
                    <a:pt x="33" y="13"/>
                    <a:pt x="32" y="13"/>
                    <a:pt x="31" y="13"/>
                  </a:cubicBezTo>
                  <a:cubicBezTo>
                    <a:pt x="28" y="11"/>
                    <a:pt x="24" y="10"/>
                    <a:pt x="24" y="10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9"/>
                    <a:pt x="27" y="11"/>
                    <a:pt x="29" y="10"/>
                  </a:cubicBezTo>
                  <a:cubicBezTo>
                    <a:pt x="31" y="10"/>
                    <a:pt x="35" y="7"/>
                    <a:pt x="36" y="9"/>
                  </a:cubicBezTo>
                  <a:cubicBezTo>
                    <a:pt x="36" y="8"/>
                    <a:pt x="35" y="7"/>
                    <a:pt x="34" y="7"/>
                  </a:cubicBezTo>
                  <a:cubicBezTo>
                    <a:pt x="36" y="3"/>
                    <a:pt x="39" y="2"/>
                    <a:pt x="40" y="3"/>
                  </a:cubicBezTo>
                  <a:cubicBezTo>
                    <a:pt x="39" y="0"/>
                    <a:pt x="34" y="2"/>
                    <a:pt x="31" y="2"/>
                  </a:cubicBezTo>
                  <a:cubicBezTo>
                    <a:pt x="32" y="1"/>
                    <a:pt x="30" y="0"/>
                    <a:pt x="30" y="0"/>
                  </a:cubicBezTo>
                  <a:cubicBezTo>
                    <a:pt x="30" y="0"/>
                    <a:pt x="30" y="2"/>
                    <a:pt x="27" y="3"/>
                  </a:cubicBezTo>
                  <a:cubicBezTo>
                    <a:pt x="25" y="4"/>
                    <a:pt x="24" y="7"/>
                    <a:pt x="25" y="8"/>
                  </a:cubicBezTo>
                  <a:cubicBezTo>
                    <a:pt x="21" y="10"/>
                    <a:pt x="14" y="9"/>
                    <a:pt x="9" y="11"/>
                  </a:cubicBezTo>
                  <a:cubicBezTo>
                    <a:pt x="5" y="13"/>
                    <a:pt x="0" y="20"/>
                    <a:pt x="0" y="20"/>
                  </a:cubicBezTo>
                  <a:close/>
                  <a:moveTo>
                    <a:pt x="33" y="5"/>
                  </a:moveTo>
                  <a:cubicBezTo>
                    <a:pt x="34" y="7"/>
                    <a:pt x="26" y="8"/>
                    <a:pt x="26" y="8"/>
                  </a:cubicBezTo>
                  <a:cubicBezTo>
                    <a:pt x="26" y="8"/>
                    <a:pt x="32" y="2"/>
                    <a:pt x="33" y="5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8442" name="Freeform 1333"/>
            <p:cNvSpPr>
              <a:spLocks noEditPoints="1"/>
            </p:cNvSpPr>
            <p:nvPr/>
          </p:nvSpPr>
          <p:spPr>
            <a:xfrm>
              <a:off x="0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33" y="11"/>
                  </a:moveTo>
                  <a:cubicBezTo>
                    <a:pt x="28" y="9"/>
                    <a:pt x="21" y="10"/>
                    <a:pt x="18" y="8"/>
                  </a:cubicBezTo>
                  <a:cubicBezTo>
                    <a:pt x="18" y="7"/>
                    <a:pt x="17" y="4"/>
                    <a:pt x="15" y="3"/>
                  </a:cubicBezTo>
                  <a:cubicBezTo>
                    <a:pt x="12" y="2"/>
                    <a:pt x="13" y="0"/>
                    <a:pt x="13" y="0"/>
                  </a:cubicBezTo>
                  <a:cubicBezTo>
                    <a:pt x="13" y="0"/>
                    <a:pt x="10" y="1"/>
                    <a:pt x="11" y="2"/>
                  </a:cubicBezTo>
                  <a:cubicBezTo>
                    <a:pt x="9" y="2"/>
                    <a:pt x="4" y="0"/>
                    <a:pt x="2" y="3"/>
                  </a:cubicBezTo>
                  <a:cubicBezTo>
                    <a:pt x="3" y="2"/>
                    <a:pt x="6" y="3"/>
                    <a:pt x="8" y="7"/>
                  </a:cubicBezTo>
                  <a:cubicBezTo>
                    <a:pt x="7" y="7"/>
                    <a:pt x="6" y="8"/>
                    <a:pt x="7" y="9"/>
                  </a:cubicBezTo>
                  <a:cubicBezTo>
                    <a:pt x="8" y="7"/>
                    <a:pt x="11" y="10"/>
                    <a:pt x="13" y="10"/>
                  </a:cubicBezTo>
                  <a:cubicBezTo>
                    <a:pt x="16" y="11"/>
                    <a:pt x="17" y="9"/>
                    <a:pt x="17" y="9"/>
                  </a:cubicBezTo>
                  <a:cubicBezTo>
                    <a:pt x="19" y="10"/>
                    <a:pt x="19" y="10"/>
                    <a:pt x="19" y="10"/>
                  </a:cubicBezTo>
                  <a:cubicBezTo>
                    <a:pt x="19" y="10"/>
                    <a:pt x="14" y="11"/>
                    <a:pt x="11" y="13"/>
                  </a:cubicBezTo>
                  <a:cubicBezTo>
                    <a:pt x="11" y="13"/>
                    <a:pt x="10" y="13"/>
                    <a:pt x="9" y="14"/>
                  </a:cubicBezTo>
                  <a:cubicBezTo>
                    <a:pt x="7" y="13"/>
                    <a:pt x="5" y="13"/>
                    <a:pt x="4" y="14"/>
                  </a:cubicBezTo>
                  <a:cubicBezTo>
                    <a:pt x="2" y="14"/>
                    <a:pt x="1" y="17"/>
                    <a:pt x="0" y="15"/>
                  </a:cubicBezTo>
                  <a:cubicBezTo>
                    <a:pt x="0" y="16"/>
                    <a:pt x="1" y="18"/>
                    <a:pt x="3" y="18"/>
                  </a:cubicBezTo>
                  <a:cubicBezTo>
                    <a:pt x="2" y="18"/>
                    <a:pt x="0" y="21"/>
                    <a:pt x="1" y="22"/>
                  </a:cubicBezTo>
                  <a:cubicBezTo>
                    <a:pt x="1" y="21"/>
                    <a:pt x="3" y="21"/>
                    <a:pt x="5" y="21"/>
                  </a:cubicBezTo>
                  <a:cubicBezTo>
                    <a:pt x="4" y="22"/>
                    <a:pt x="3" y="23"/>
                    <a:pt x="4" y="26"/>
                  </a:cubicBezTo>
                  <a:cubicBezTo>
                    <a:pt x="5" y="28"/>
                    <a:pt x="1" y="30"/>
                    <a:pt x="0" y="30"/>
                  </a:cubicBezTo>
                  <a:cubicBezTo>
                    <a:pt x="2" y="31"/>
                    <a:pt x="5" y="30"/>
                    <a:pt x="7" y="27"/>
                  </a:cubicBezTo>
                  <a:cubicBezTo>
                    <a:pt x="9" y="24"/>
                    <a:pt x="9" y="25"/>
                    <a:pt x="9" y="25"/>
                  </a:cubicBezTo>
                  <a:cubicBezTo>
                    <a:pt x="9" y="25"/>
                    <a:pt x="8" y="28"/>
                    <a:pt x="9" y="28"/>
                  </a:cubicBezTo>
                  <a:cubicBezTo>
                    <a:pt x="10" y="27"/>
                    <a:pt x="11" y="26"/>
                    <a:pt x="12" y="25"/>
                  </a:cubicBezTo>
                  <a:cubicBezTo>
                    <a:pt x="14" y="25"/>
                    <a:pt x="16" y="21"/>
                    <a:pt x="13" y="15"/>
                  </a:cubicBezTo>
                  <a:cubicBezTo>
                    <a:pt x="12" y="14"/>
                    <a:pt x="14" y="13"/>
                    <a:pt x="14" y="13"/>
                  </a:cubicBezTo>
                  <a:cubicBezTo>
                    <a:pt x="14" y="13"/>
                    <a:pt x="12" y="14"/>
                    <a:pt x="11" y="16"/>
                  </a:cubicBezTo>
                  <a:cubicBezTo>
                    <a:pt x="10" y="18"/>
                    <a:pt x="10" y="21"/>
                    <a:pt x="9" y="23"/>
                  </a:cubicBezTo>
                  <a:cubicBezTo>
                    <a:pt x="8" y="24"/>
                    <a:pt x="7" y="24"/>
                    <a:pt x="7" y="24"/>
                  </a:cubicBezTo>
                  <a:cubicBezTo>
                    <a:pt x="7" y="24"/>
                    <a:pt x="9" y="22"/>
                    <a:pt x="8" y="20"/>
                  </a:cubicBezTo>
                  <a:cubicBezTo>
                    <a:pt x="8" y="19"/>
                    <a:pt x="12" y="10"/>
                    <a:pt x="20" y="10"/>
                  </a:cubicBezTo>
                  <a:cubicBezTo>
                    <a:pt x="21" y="10"/>
                    <a:pt x="33" y="9"/>
                    <a:pt x="36" y="14"/>
                  </a:cubicBezTo>
                  <a:cubicBezTo>
                    <a:pt x="33" y="11"/>
                    <a:pt x="23" y="10"/>
                    <a:pt x="20" y="15"/>
                  </a:cubicBezTo>
                  <a:cubicBezTo>
                    <a:pt x="17" y="20"/>
                    <a:pt x="19" y="24"/>
                    <a:pt x="19" y="24"/>
                  </a:cubicBezTo>
                  <a:cubicBezTo>
                    <a:pt x="19" y="24"/>
                    <a:pt x="14" y="19"/>
                    <a:pt x="21" y="13"/>
                  </a:cubicBezTo>
                  <a:cubicBezTo>
                    <a:pt x="20" y="13"/>
                    <a:pt x="9" y="23"/>
                    <a:pt x="20" y="29"/>
                  </a:cubicBezTo>
                  <a:cubicBezTo>
                    <a:pt x="23" y="31"/>
                    <a:pt x="26" y="29"/>
                    <a:pt x="27" y="32"/>
                  </a:cubicBezTo>
                  <a:cubicBezTo>
                    <a:pt x="27" y="29"/>
                    <a:pt x="23" y="28"/>
                    <a:pt x="22" y="25"/>
                  </a:cubicBezTo>
                  <a:cubicBezTo>
                    <a:pt x="23" y="26"/>
                    <a:pt x="25" y="26"/>
                    <a:pt x="27" y="27"/>
                  </a:cubicBezTo>
                  <a:cubicBezTo>
                    <a:pt x="27" y="25"/>
                    <a:pt x="22" y="24"/>
                    <a:pt x="23" y="20"/>
                  </a:cubicBezTo>
                  <a:cubicBezTo>
                    <a:pt x="23" y="22"/>
                    <a:pt x="25" y="22"/>
                    <a:pt x="26" y="22"/>
                  </a:cubicBezTo>
                  <a:cubicBezTo>
                    <a:pt x="26" y="21"/>
                    <a:pt x="19" y="11"/>
                    <a:pt x="31" y="12"/>
                  </a:cubicBezTo>
                  <a:cubicBezTo>
                    <a:pt x="37" y="13"/>
                    <a:pt x="43" y="20"/>
                    <a:pt x="43" y="20"/>
                  </a:cubicBezTo>
                  <a:cubicBezTo>
                    <a:pt x="43" y="20"/>
                    <a:pt x="38" y="13"/>
                    <a:pt x="33" y="11"/>
                  </a:cubicBezTo>
                  <a:close/>
                  <a:moveTo>
                    <a:pt x="16" y="8"/>
                  </a:moveTo>
                  <a:cubicBezTo>
                    <a:pt x="16" y="8"/>
                    <a:pt x="9" y="7"/>
                    <a:pt x="9" y="5"/>
                  </a:cubicBezTo>
                  <a:cubicBezTo>
                    <a:pt x="10" y="2"/>
                    <a:pt x="16" y="8"/>
                    <a:pt x="16" y="8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8443" name="Freeform 1334"/>
            <p:cNvSpPr/>
            <p:nvPr/>
          </p:nvSpPr>
          <p:spPr>
            <a:xfrm>
              <a:off x="298450" y="177800"/>
              <a:ext cx="366713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33" h="20">
                  <a:moveTo>
                    <a:pt x="33" y="11"/>
                  </a:moveTo>
                  <a:cubicBezTo>
                    <a:pt x="33" y="12"/>
                    <a:pt x="33" y="12"/>
                    <a:pt x="33" y="12"/>
                  </a:cubicBezTo>
                  <a:cubicBezTo>
                    <a:pt x="33" y="12"/>
                    <a:pt x="28" y="7"/>
                    <a:pt x="23" y="11"/>
                  </a:cubicBezTo>
                  <a:cubicBezTo>
                    <a:pt x="23" y="12"/>
                    <a:pt x="23" y="15"/>
                    <a:pt x="18" y="15"/>
                  </a:cubicBezTo>
                  <a:cubicBezTo>
                    <a:pt x="19" y="15"/>
                    <a:pt x="19" y="12"/>
                    <a:pt x="22" y="11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14" y="15"/>
                    <a:pt x="12" y="13"/>
                  </a:cubicBezTo>
                  <a:cubicBezTo>
                    <a:pt x="11" y="14"/>
                    <a:pt x="11" y="15"/>
                    <a:pt x="10" y="16"/>
                  </a:cubicBezTo>
                  <a:cubicBezTo>
                    <a:pt x="8" y="17"/>
                    <a:pt x="6" y="18"/>
                    <a:pt x="6" y="20"/>
                  </a:cubicBezTo>
                  <a:cubicBezTo>
                    <a:pt x="5" y="19"/>
                    <a:pt x="5" y="14"/>
                    <a:pt x="11" y="13"/>
                  </a:cubicBezTo>
                  <a:cubicBezTo>
                    <a:pt x="10" y="13"/>
                    <a:pt x="8" y="13"/>
                    <a:pt x="8" y="13"/>
                  </a:cubicBezTo>
                  <a:cubicBezTo>
                    <a:pt x="8" y="13"/>
                    <a:pt x="4" y="16"/>
                    <a:pt x="0" y="13"/>
                  </a:cubicBezTo>
                  <a:cubicBezTo>
                    <a:pt x="1" y="12"/>
                    <a:pt x="4" y="9"/>
                    <a:pt x="8" y="12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5" y="11"/>
                    <a:pt x="6" y="6"/>
                  </a:cubicBezTo>
                  <a:cubicBezTo>
                    <a:pt x="7" y="7"/>
                    <a:pt x="10" y="7"/>
                    <a:pt x="10" y="9"/>
                  </a:cubicBezTo>
                  <a:cubicBezTo>
                    <a:pt x="11" y="11"/>
                    <a:pt x="10" y="12"/>
                    <a:pt x="12" y="13"/>
                  </a:cubicBezTo>
                  <a:cubicBezTo>
                    <a:pt x="14" y="14"/>
                    <a:pt x="22" y="10"/>
                    <a:pt x="22" y="10"/>
                  </a:cubicBezTo>
                  <a:cubicBezTo>
                    <a:pt x="22" y="10"/>
                    <a:pt x="21" y="9"/>
                    <a:pt x="20" y="9"/>
                  </a:cubicBezTo>
                  <a:cubicBezTo>
                    <a:pt x="19" y="9"/>
                    <a:pt x="17" y="8"/>
                    <a:pt x="16" y="7"/>
                  </a:cubicBezTo>
                  <a:cubicBezTo>
                    <a:pt x="14" y="5"/>
                    <a:pt x="15" y="3"/>
                    <a:pt x="15" y="3"/>
                  </a:cubicBezTo>
                  <a:cubicBezTo>
                    <a:pt x="15" y="3"/>
                    <a:pt x="16" y="3"/>
                    <a:pt x="19" y="5"/>
                  </a:cubicBezTo>
                  <a:cubicBezTo>
                    <a:pt x="22" y="7"/>
                    <a:pt x="19" y="8"/>
                    <a:pt x="23" y="9"/>
                  </a:cubicBezTo>
                  <a:cubicBezTo>
                    <a:pt x="25" y="9"/>
                    <a:pt x="28" y="8"/>
                    <a:pt x="28" y="9"/>
                  </a:cubicBezTo>
                  <a:cubicBezTo>
                    <a:pt x="27" y="8"/>
                    <a:pt x="24" y="6"/>
                    <a:pt x="25" y="4"/>
                  </a:cubicBezTo>
                  <a:cubicBezTo>
                    <a:pt x="25" y="1"/>
                    <a:pt x="26" y="1"/>
                    <a:pt x="26" y="0"/>
                  </a:cubicBezTo>
                  <a:cubicBezTo>
                    <a:pt x="27" y="0"/>
                    <a:pt x="29" y="2"/>
                    <a:pt x="28" y="4"/>
                  </a:cubicBezTo>
                  <a:cubicBezTo>
                    <a:pt x="28" y="6"/>
                    <a:pt x="28" y="8"/>
                    <a:pt x="29" y="9"/>
                  </a:cubicBezTo>
                  <a:cubicBezTo>
                    <a:pt x="31" y="10"/>
                    <a:pt x="33" y="11"/>
                    <a:pt x="33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8444" name="Freeform 1335"/>
            <p:cNvSpPr/>
            <p:nvPr/>
          </p:nvSpPr>
          <p:spPr>
            <a:xfrm>
              <a:off x="720725" y="177800"/>
              <a:ext cx="365125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rect l="txL" t="txT" r="txR" b="txB"/>
              <a:pathLst>
                <a:path w="33" h="20"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5" y="7"/>
                    <a:pt x="11" y="11"/>
                  </a:cubicBezTo>
                  <a:cubicBezTo>
                    <a:pt x="10" y="12"/>
                    <a:pt x="10" y="15"/>
                    <a:pt x="15" y="15"/>
                  </a:cubicBezTo>
                  <a:cubicBezTo>
                    <a:pt x="15" y="15"/>
                    <a:pt x="15" y="12"/>
                    <a:pt x="11" y="11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0" y="10"/>
                    <a:pt x="20" y="15"/>
                    <a:pt x="22" y="13"/>
                  </a:cubicBezTo>
                  <a:cubicBezTo>
                    <a:pt x="22" y="14"/>
                    <a:pt x="22" y="15"/>
                    <a:pt x="24" y="16"/>
                  </a:cubicBezTo>
                  <a:cubicBezTo>
                    <a:pt x="25" y="17"/>
                    <a:pt x="27" y="18"/>
                    <a:pt x="27" y="20"/>
                  </a:cubicBezTo>
                  <a:cubicBezTo>
                    <a:pt x="28" y="19"/>
                    <a:pt x="29" y="14"/>
                    <a:pt x="22" y="13"/>
                  </a:cubicBezTo>
                  <a:cubicBezTo>
                    <a:pt x="23" y="13"/>
                    <a:pt x="26" y="13"/>
                    <a:pt x="26" y="13"/>
                  </a:cubicBezTo>
                  <a:cubicBezTo>
                    <a:pt x="26" y="13"/>
                    <a:pt x="29" y="16"/>
                    <a:pt x="33" y="13"/>
                  </a:cubicBezTo>
                  <a:cubicBezTo>
                    <a:pt x="32" y="12"/>
                    <a:pt x="29" y="9"/>
                    <a:pt x="26" y="12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23" y="13"/>
                    <a:pt x="28" y="11"/>
                    <a:pt x="27" y="6"/>
                  </a:cubicBezTo>
                  <a:cubicBezTo>
                    <a:pt x="26" y="7"/>
                    <a:pt x="23" y="7"/>
                    <a:pt x="23" y="9"/>
                  </a:cubicBezTo>
                  <a:cubicBezTo>
                    <a:pt x="22" y="11"/>
                    <a:pt x="23" y="12"/>
                    <a:pt x="21" y="13"/>
                  </a:cubicBezTo>
                  <a:cubicBezTo>
                    <a:pt x="19" y="14"/>
                    <a:pt x="11" y="10"/>
                    <a:pt x="11" y="10"/>
                  </a:cubicBezTo>
                  <a:cubicBezTo>
                    <a:pt x="12" y="10"/>
                    <a:pt x="12" y="9"/>
                    <a:pt x="13" y="9"/>
                  </a:cubicBezTo>
                  <a:cubicBezTo>
                    <a:pt x="14" y="9"/>
                    <a:pt x="16" y="8"/>
                    <a:pt x="18" y="7"/>
                  </a:cubicBezTo>
                  <a:cubicBezTo>
                    <a:pt x="19" y="5"/>
                    <a:pt x="19" y="3"/>
                    <a:pt x="19" y="3"/>
                  </a:cubicBezTo>
                  <a:cubicBezTo>
                    <a:pt x="19" y="3"/>
                    <a:pt x="17" y="3"/>
                    <a:pt x="14" y="5"/>
                  </a:cubicBezTo>
                  <a:cubicBezTo>
                    <a:pt x="12" y="7"/>
                    <a:pt x="14" y="8"/>
                    <a:pt x="11" y="9"/>
                  </a:cubicBezTo>
                  <a:cubicBezTo>
                    <a:pt x="8" y="9"/>
                    <a:pt x="6" y="8"/>
                    <a:pt x="5" y="9"/>
                  </a:cubicBezTo>
                  <a:cubicBezTo>
                    <a:pt x="6" y="8"/>
                    <a:pt x="9" y="6"/>
                    <a:pt x="9" y="4"/>
                  </a:cubicBezTo>
                  <a:cubicBezTo>
                    <a:pt x="8" y="1"/>
                    <a:pt x="7" y="1"/>
                    <a:pt x="8" y="0"/>
                  </a:cubicBezTo>
                  <a:cubicBezTo>
                    <a:pt x="7" y="0"/>
                    <a:pt x="5" y="2"/>
                    <a:pt x="5" y="4"/>
                  </a:cubicBezTo>
                  <a:cubicBezTo>
                    <a:pt x="5" y="6"/>
                    <a:pt x="5" y="8"/>
                    <a:pt x="4" y="9"/>
                  </a:cubicBezTo>
                  <a:cubicBezTo>
                    <a:pt x="2" y="10"/>
                    <a:pt x="0" y="11"/>
                    <a:pt x="0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8445" name="Freeform 1336"/>
            <p:cNvSpPr>
              <a:spLocks noEditPoints="1"/>
            </p:cNvSpPr>
            <p:nvPr/>
          </p:nvSpPr>
          <p:spPr>
            <a:xfrm>
              <a:off x="565150" y="0"/>
              <a:ext cx="242888" cy="255588"/>
            </a:xfrm>
            <a:custGeom>
              <a:avLst/>
              <a:gdLst>
                <a:gd name="txL" fmla="*/ 0 w 22"/>
                <a:gd name="txT" fmla="*/ 0 h 23"/>
                <a:gd name="txR" fmla="*/ 22 w 22"/>
                <a:gd name="txB" fmla="*/ 23 h 23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22" h="23">
                  <a:moveTo>
                    <a:pt x="13" y="13"/>
                  </a:moveTo>
                  <a:cubicBezTo>
                    <a:pt x="12" y="16"/>
                    <a:pt x="17" y="16"/>
                    <a:pt x="17" y="17"/>
                  </a:cubicBezTo>
                  <a:cubicBezTo>
                    <a:pt x="18" y="16"/>
                    <a:pt x="17" y="15"/>
                    <a:pt x="17" y="15"/>
                  </a:cubicBezTo>
                  <a:cubicBezTo>
                    <a:pt x="17" y="15"/>
                    <a:pt x="18" y="15"/>
                    <a:pt x="19" y="14"/>
                  </a:cubicBezTo>
                  <a:cubicBezTo>
                    <a:pt x="20" y="14"/>
                    <a:pt x="21" y="14"/>
                    <a:pt x="22" y="15"/>
                  </a:cubicBezTo>
                  <a:cubicBezTo>
                    <a:pt x="22" y="12"/>
                    <a:pt x="18" y="11"/>
                    <a:pt x="18" y="11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6" y="8"/>
                    <a:pt x="13" y="11"/>
                  </a:cubicBezTo>
                  <a:cubicBezTo>
                    <a:pt x="15" y="8"/>
                    <a:pt x="13" y="3"/>
                    <a:pt x="13" y="3"/>
                  </a:cubicBezTo>
                  <a:cubicBezTo>
                    <a:pt x="13" y="3"/>
                    <a:pt x="13" y="4"/>
                    <a:pt x="12" y="5"/>
                  </a:cubicBezTo>
                  <a:cubicBezTo>
                    <a:pt x="12" y="2"/>
                    <a:pt x="7" y="0"/>
                    <a:pt x="6" y="0"/>
                  </a:cubicBezTo>
                  <a:cubicBezTo>
                    <a:pt x="7" y="0"/>
                    <a:pt x="7" y="2"/>
                    <a:pt x="7" y="3"/>
                  </a:cubicBezTo>
                  <a:cubicBezTo>
                    <a:pt x="8" y="5"/>
                    <a:pt x="8" y="6"/>
                    <a:pt x="8" y="6"/>
                  </a:cubicBezTo>
                  <a:cubicBezTo>
                    <a:pt x="8" y="6"/>
                    <a:pt x="7" y="6"/>
                    <a:pt x="6" y="6"/>
                  </a:cubicBezTo>
                  <a:cubicBezTo>
                    <a:pt x="7" y="7"/>
                    <a:pt x="8" y="9"/>
                    <a:pt x="9" y="9"/>
                  </a:cubicBezTo>
                  <a:cubicBezTo>
                    <a:pt x="11" y="10"/>
                    <a:pt x="10" y="12"/>
                    <a:pt x="12" y="13"/>
                  </a:cubicBezTo>
                  <a:cubicBezTo>
                    <a:pt x="11" y="13"/>
                    <a:pt x="9" y="13"/>
                    <a:pt x="9" y="11"/>
                  </a:cubicBezTo>
                  <a:cubicBezTo>
                    <a:pt x="8" y="9"/>
                    <a:pt x="6" y="9"/>
                    <a:pt x="6" y="9"/>
                  </a:cubicBezTo>
                  <a:cubicBezTo>
                    <a:pt x="6" y="9"/>
                    <a:pt x="6" y="9"/>
                    <a:pt x="7" y="10"/>
                  </a:cubicBezTo>
                  <a:cubicBezTo>
                    <a:pt x="4" y="8"/>
                    <a:pt x="0" y="11"/>
                    <a:pt x="0" y="12"/>
                  </a:cubicBezTo>
                  <a:cubicBezTo>
                    <a:pt x="1" y="11"/>
                    <a:pt x="3" y="14"/>
                    <a:pt x="5" y="14"/>
                  </a:cubicBezTo>
                  <a:cubicBezTo>
                    <a:pt x="4" y="15"/>
                    <a:pt x="4" y="16"/>
                    <a:pt x="5" y="17"/>
                  </a:cubicBezTo>
                  <a:cubicBezTo>
                    <a:pt x="5" y="15"/>
                    <a:pt x="6" y="15"/>
                    <a:pt x="7" y="16"/>
                  </a:cubicBezTo>
                  <a:cubicBezTo>
                    <a:pt x="9" y="16"/>
                    <a:pt x="10" y="14"/>
                    <a:pt x="10" y="13"/>
                  </a:cubicBezTo>
                  <a:cubicBezTo>
                    <a:pt x="10" y="13"/>
                    <a:pt x="12" y="13"/>
                    <a:pt x="12" y="13"/>
                  </a:cubicBezTo>
                  <a:cubicBezTo>
                    <a:pt x="12" y="13"/>
                    <a:pt x="10" y="15"/>
                    <a:pt x="10" y="18"/>
                  </a:cubicBezTo>
                  <a:cubicBezTo>
                    <a:pt x="9" y="22"/>
                    <a:pt x="13" y="23"/>
                    <a:pt x="13" y="23"/>
                  </a:cubicBezTo>
                  <a:cubicBezTo>
                    <a:pt x="7" y="20"/>
                    <a:pt x="12" y="14"/>
                    <a:pt x="13" y="13"/>
                  </a:cubicBezTo>
                  <a:close/>
                  <a:moveTo>
                    <a:pt x="10" y="5"/>
                  </a:moveTo>
                  <a:cubicBezTo>
                    <a:pt x="11" y="4"/>
                    <a:pt x="12" y="7"/>
                    <a:pt x="12" y="11"/>
                  </a:cubicBezTo>
                  <a:cubicBezTo>
                    <a:pt x="12" y="11"/>
                    <a:pt x="9" y="5"/>
                    <a:pt x="10" y="5"/>
                  </a:cubicBezTo>
                  <a:close/>
                  <a:moveTo>
                    <a:pt x="13" y="12"/>
                  </a:moveTo>
                  <a:cubicBezTo>
                    <a:pt x="13" y="12"/>
                    <a:pt x="18" y="11"/>
                    <a:pt x="19" y="13"/>
                  </a:cubicBezTo>
                  <a:cubicBezTo>
                    <a:pt x="19" y="14"/>
                    <a:pt x="13" y="12"/>
                    <a:pt x="13" y="12"/>
                  </a:cubicBezTo>
                  <a:close/>
                  <a:moveTo>
                    <a:pt x="9" y="13"/>
                  </a:moveTo>
                  <a:cubicBezTo>
                    <a:pt x="9" y="13"/>
                    <a:pt x="3" y="13"/>
                    <a:pt x="3" y="11"/>
                  </a:cubicBezTo>
                  <a:cubicBezTo>
                    <a:pt x="4" y="10"/>
                    <a:pt x="9" y="13"/>
                    <a:pt x="9" y="13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8440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9675" y="854075"/>
            <a:ext cx="1816100" cy="1090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组合 2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9460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1" name="文本框 5"/>
            <p:cNvSpPr txBox="1"/>
            <p:nvPr/>
          </p:nvSpPr>
          <p:spPr>
            <a:xfrm>
              <a:off x="2430850" y="513533"/>
              <a:ext cx="1422067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注意事项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728913" y="2551113"/>
            <a:ext cx="7199313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读数显微镜，不能回轮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2. PI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温控仪加热温度达到设定温度后再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10mi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，使带测液体温度与水温一致后再进行测量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图片 925"/>
          <p:cNvPicPr>
            <a:picLocks noChangeAspect="1"/>
          </p:cNvPicPr>
          <p:nvPr/>
        </p:nvPicPr>
        <p:blipFill>
          <a:blip r:embed="rId1"/>
          <a:srcRect b="3622"/>
          <a:stretch>
            <a:fillRect/>
          </a:stretch>
        </p:blipFill>
        <p:spPr>
          <a:xfrm>
            <a:off x="7224713" y="2590800"/>
            <a:ext cx="3951287" cy="2705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3" name="图片 924"/>
          <p:cNvPicPr>
            <a:picLocks noChangeAspect="1"/>
          </p:cNvPicPr>
          <p:nvPr/>
        </p:nvPicPr>
        <p:blipFill>
          <a:blip r:embed="rId2"/>
          <a:srcRect r="20937" b="-464"/>
          <a:stretch>
            <a:fillRect/>
          </a:stretch>
        </p:blipFill>
        <p:spPr>
          <a:xfrm flipH="1">
            <a:off x="6762750" y="3352800"/>
            <a:ext cx="2968625" cy="3027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927176" flipH="1">
            <a:off x="1154113" y="258763"/>
            <a:ext cx="4054475" cy="28781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5" name="Freeform 1224"/>
          <p:cNvSpPr>
            <a:spLocks noEditPoints="1"/>
          </p:cNvSpPr>
          <p:nvPr/>
        </p:nvSpPr>
        <p:spPr>
          <a:xfrm>
            <a:off x="6381750" y="-133350"/>
            <a:ext cx="4865688" cy="3419475"/>
          </a:xfrm>
          <a:custGeom>
            <a:avLst/>
            <a:gdLst>
              <a:gd name="txL" fmla="*/ 0 w 1162"/>
              <a:gd name="txT" fmla="*/ 0 h 815"/>
              <a:gd name="txR" fmla="*/ 1162 w 1162"/>
              <a:gd name="txB" fmla="*/ 815 h 815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162" h="815">
                <a:moveTo>
                  <a:pt x="1160" y="552"/>
                </a:moveTo>
                <a:cubicBezTo>
                  <a:pt x="1159" y="552"/>
                  <a:pt x="1159" y="552"/>
                  <a:pt x="1158" y="551"/>
                </a:cubicBezTo>
                <a:cubicBezTo>
                  <a:pt x="1161" y="547"/>
                  <a:pt x="1162" y="542"/>
                  <a:pt x="1160" y="537"/>
                </a:cubicBezTo>
                <a:cubicBezTo>
                  <a:pt x="1159" y="534"/>
                  <a:pt x="1156" y="532"/>
                  <a:pt x="1155" y="530"/>
                </a:cubicBezTo>
                <a:cubicBezTo>
                  <a:pt x="1153" y="527"/>
                  <a:pt x="1153" y="523"/>
                  <a:pt x="1151" y="521"/>
                </a:cubicBezTo>
                <a:cubicBezTo>
                  <a:pt x="1148" y="518"/>
                  <a:pt x="1144" y="517"/>
                  <a:pt x="1142" y="514"/>
                </a:cubicBezTo>
                <a:cubicBezTo>
                  <a:pt x="1139" y="512"/>
                  <a:pt x="1138" y="509"/>
                  <a:pt x="1134" y="507"/>
                </a:cubicBezTo>
                <a:cubicBezTo>
                  <a:pt x="1131" y="505"/>
                  <a:pt x="1127" y="503"/>
                  <a:pt x="1123" y="503"/>
                </a:cubicBezTo>
                <a:cubicBezTo>
                  <a:pt x="1127" y="498"/>
                  <a:pt x="1130" y="492"/>
                  <a:pt x="1132" y="486"/>
                </a:cubicBezTo>
                <a:cubicBezTo>
                  <a:pt x="1137" y="477"/>
                  <a:pt x="1140" y="466"/>
                  <a:pt x="1136" y="456"/>
                </a:cubicBezTo>
                <a:cubicBezTo>
                  <a:pt x="1135" y="452"/>
                  <a:pt x="1132" y="448"/>
                  <a:pt x="1128" y="446"/>
                </a:cubicBezTo>
                <a:cubicBezTo>
                  <a:pt x="1126" y="445"/>
                  <a:pt x="1122" y="445"/>
                  <a:pt x="1121" y="442"/>
                </a:cubicBezTo>
                <a:cubicBezTo>
                  <a:pt x="1121" y="439"/>
                  <a:pt x="1121" y="437"/>
                  <a:pt x="1120" y="434"/>
                </a:cubicBezTo>
                <a:cubicBezTo>
                  <a:pt x="1118" y="423"/>
                  <a:pt x="1109" y="413"/>
                  <a:pt x="1098" y="410"/>
                </a:cubicBezTo>
                <a:cubicBezTo>
                  <a:pt x="1086" y="406"/>
                  <a:pt x="1072" y="408"/>
                  <a:pt x="1060" y="410"/>
                </a:cubicBezTo>
                <a:cubicBezTo>
                  <a:pt x="1045" y="413"/>
                  <a:pt x="1030" y="417"/>
                  <a:pt x="1015" y="421"/>
                </a:cubicBezTo>
                <a:cubicBezTo>
                  <a:pt x="1006" y="423"/>
                  <a:pt x="996" y="426"/>
                  <a:pt x="987" y="429"/>
                </a:cubicBezTo>
                <a:cubicBezTo>
                  <a:pt x="988" y="428"/>
                  <a:pt x="989" y="425"/>
                  <a:pt x="989" y="423"/>
                </a:cubicBezTo>
                <a:cubicBezTo>
                  <a:pt x="992" y="419"/>
                  <a:pt x="995" y="414"/>
                  <a:pt x="998" y="410"/>
                </a:cubicBezTo>
                <a:cubicBezTo>
                  <a:pt x="1006" y="400"/>
                  <a:pt x="1016" y="393"/>
                  <a:pt x="1026" y="384"/>
                </a:cubicBezTo>
                <a:cubicBezTo>
                  <a:pt x="1041" y="371"/>
                  <a:pt x="1052" y="354"/>
                  <a:pt x="1050" y="332"/>
                </a:cubicBezTo>
                <a:cubicBezTo>
                  <a:pt x="1048" y="314"/>
                  <a:pt x="1035" y="295"/>
                  <a:pt x="1017" y="290"/>
                </a:cubicBezTo>
                <a:cubicBezTo>
                  <a:pt x="1007" y="288"/>
                  <a:pt x="998" y="287"/>
                  <a:pt x="988" y="289"/>
                </a:cubicBezTo>
                <a:cubicBezTo>
                  <a:pt x="987" y="289"/>
                  <a:pt x="984" y="289"/>
                  <a:pt x="982" y="290"/>
                </a:cubicBezTo>
                <a:cubicBezTo>
                  <a:pt x="988" y="286"/>
                  <a:pt x="993" y="280"/>
                  <a:pt x="997" y="275"/>
                </a:cubicBezTo>
                <a:cubicBezTo>
                  <a:pt x="1002" y="269"/>
                  <a:pt x="1006" y="261"/>
                  <a:pt x="1003" y="253"/>
                </a:cubicBezTo>
                <a:cubicBezTo>
                  <a:pt x="1003" y="252"/>
                  <a:pt x="1002" y="252"/>
                  <a:pt x="1001" y="252"/>
                </a:cubicBezTo>
                <a:cubicBezTo>
                  <a:pt x="1000" y="252"/>
                  <a:pt x="998" y="252"/>
                  <a:pt x="997" y="253"/>
                </a:cubicBezTo>
                <a:cubicBezTo>
                  <a:pt x="994" y="253"/>
                  <a:pt x="994" y="252"/>
                  <a:pt x="995" y="249"/>
                </a:cubicBezTo>
                <a:cubicBezTo>
                  <a:pt x="996" y="248"/>
                  <a:pt x="994" y="246"/>
                  <a:pt x="993" y="246"/>
                </a:cubicBezTo>
                <a:cubicBezTo>
                  <a:pt x="994" y="243"/>
                  <a:pt x="993" y="240"/>
                  <a:pt x="991" y="238"/>
                </a:cubicBezTo>
                <a:cubicBezTo>
                  <a:pt x="988" y="234"/>
                  <a:pt x="984" y="233"/>
                  <a:pt x="980" y="232"/>
                </a:cubicBezTo>
                <a:cubicBezTo>
                  <a:pt x="975" y="231"/>
                  <a:pt x="972" y="225"/>
                  <a:pt x="966" y="225"/>
                </a:cubicBezTo>
                <a:cubicBezTo>
                  <a:pt x="961" y="224"/>
                  <a:pt x="955" y="224"/>
                  <a:pt x="949" y="225"/>
                </a:cubicBezTo>
                <a:cubicBezTo>
                  <a:pt x="934" y="227"/>
                  <a:pt x="920" y="232"/>
                  <a:pt x="905" y="234"/>
                </a:cubicBezTo>
                <a:cubicBezTo>
                  <a:pt x="898" y="235"/>
                  <a:pt x="891" y="235"/>
                  <a:pt x="884" y="237"/>
                </a:cubicBezTo>
                <a:cubicBezTo>
                  <a:pt x="879" y="238"/>
                  <a:pt x="874" y="240"/>
                  <a:pt x="870" y="242"/>
                </a:cubicBezTo>
                <a:cubicBezTo>
                  <a:pt x="870" y="241"/>
                  <a:pt x="871" y="240"/>
                  <a:pt x="872" y="239"/>
                </a:cubicBezTo>
                <a:cubicBezTo>
                  <a:pt x="874" y="236"/>
                  <a:pt x="875" y="234"/>
                  <a:pt x="877" y="232"/>
                </a:cubicBezTo>
                <a:cubicBezTo>
                  <a:pt x="894" y="206"/>
                  <a:pt x="903" y="178"/>
                  <a:pt x="899" y="148"/>
                </a:cubicBezTo>
                <a:cubicBezTo>
                  <a:pt x="895" y="121"/>
                  <a:pt x="885" y="86"/>
                  <a:pt x="857" y="76"/>
                </a:cubicBezTo>
                <a:cubicBezTo>
                  <a:pt x="851" y="73"/>
                  <a:pt x="844" y="69"/>
                  <a:pt x="838" y="70"/>
                </a:cubicBezTo>
                <a:cubicBezTo>
                  <a:pt x="833" y="70"/>
                  <a:pt x="827" y="73"/>
                  <a:pt x="824" y="77"/>
                </a:cubicBezTo>
                <a:cubicBezTo>
                  <a:pt x="822" y="78"/>
                  <a:pt x="819" y="81"/>
                  <a:pt x="816" y="82"/>
                </a:cubicBezTo>
                <a:cubicBezTo>
                  <a:pt x="813" y="82"/>
                  <a:pt x="810" y="81"/>
                  <a:pt x="806" y="80"/>
                </a:cubicBezTo>
                <a:cubicBezTo>
                  <a:pt x="800" y="79"/>
                  <a:pt x="794" y="79"/>
                  <a:pt x="788" y="82"/>
                </a:cubicBezTo>
                <a:cubicBezTo>
                  <a:pt x="775" y="87"/>
                  <a:pt x="763" y="95"/>
                  <a:pt x="752" y="105"/>
                </a:cubicBezTo>
                <a:cubicBezTo>
                  <a:pt x="747" y="110"/>
                  <a:pt x="743" y="116"/>
                  <a:pt x="738" y="121"/>
                </a:cubicBezTo>
                <a:cubicBezTo>
                  <a:pt x="736" y="124"/>
                  <a:pt x="733" y="127"/>
                  <a:pt x="733" y="131"/>
                </a:cubicBezTo>
                <a:cubicBezTo>
                  <a:pt x="732" y="131"/>
                  <a:pt x="732" y="131"/>
                  <a:pt x="732" y="131"/>
                </a:cubicBezTo>
                <a:cubicBezTo>
                  <a:pt x="729" y="130"/>
                  <a:pt x="729" y="126"/>
                  <a:pt x="727" y="125"/>
                </a:cubicBezTo>
                <a:cubicBezTo>
                  <a:pt x="724" y="123"/>
                  <a:pt x="722" y="123"/>
                  <a:pt x="719" y="123"/>
                </a:cubicBezTo>
                <a:cubicBezTo>
                  <a:pt x="712" y="122"/>
                  <a:pt x="704" y="122"/>
                  <a:pt x="697" y="123"/>
                </a:cubicBezTo>
                <a:cubicBezTo>
                  <a:pt x="689" y="124"/>
                  <a:pt x="681" y="125"/>
                  <a:pt x="673" y="126"/>
                </a:cubicBezTo>
                <a:cubicBezTo>
                  <a:pt x="670" y="127"/>
                  <a:pt x="668" y="127"/>
                  <a:pt x="665" y="128"/>
                </a:cubicBezTo>
                <a:cubicBezTo>
                  <a:pt x="662" y="127"/>
                  <a:pt x="658" y="124"/>
                  <a:pt x="655" y="122"/>
                </a:cubicBezTo>
                <a:cubicBezTo>
                  <a:pt x="652" y="121"/>
                  <a:pt x="648" y="119"/>
                  <a:pt x="645" y="117"/>
                </a:cubicBezTo>
                <a:cubicBezTo>
                  <a:pt x="638" y="114"/>
                  <a:pt x="630" y="111"/>
                  <a:pt x="623" y="109"/>
                </a:cubicBezTo>
                <a:cubicBezTo>
                  <a:pt x="610" y="106"/>
                  <a:pt x="595" y="105"/>
                  <a:pt x="581" y="106"/>
                </a:cubicBezTo>
                <a:cubicBezTo>
                  <a:pt x="567" y="107"/>
                  <a:pt x="554" y="112"/>
                  <a:pt x="543" y="121"/>
                </a:cubicBezTo>
                <a:cubicBezTo>
                  <a:pt x="540" y="124"/>
                  <a:pt x="535" y="128"/>
                  <a:pt x="533" y="132"/>
                </a:cubicBezTo>
                <a:cubicBezTo>
                  <a:pt x="533" y="132"/>
                  <a:pt x="533" y="132"/>
                  <a:pt x="533" y="132"/>
                </a:cubicBezTo>
                <a:cubicBezTo>
                  <a:pt x="530" y="131"/>
                  <a:pt x="528" y="131"/>
                  <a:pt x="525" y="130"/>
                </a:cubicBezTo>
                <a:cubicBezTo>
                  <a:pt x="520" y="116"/>
                  <a:pt x="514" y="101"/>
                  <a:pt x="505" y="89"/>
                </a:cubicBezTo>
                <a:cubicBezTo>
                  <a:pt x="499" y="81"/>
                  <a:pt x="488" y="68"/>
                  <a:pt x="477" y="74"/>
                </a:cubicBezTo>
                <a:cubicBezTo>
                  <a:pt x="474" y="75"/>
                  <a:pt x="472" y="78"/>
                  <a:pt x="469" y="79"/>
                </a:cubicBezTo>
                <a:cubicBezTo>
                  <a:pt x="465" y="81"/>
                  <a:pt x="463" y="78"/>
                  <a:pt x="460" y="76"/>
                </a:cubicBezTo>
                <a:cubicBezTo>
                  <a:pt x="457" y="74"/>
                  <a:pt x="454" y="74"/>
                  <a:pt x="451" y="77"/>
                </a:cubicBezTo>
                <a:cubicBezTo>
                  <a:pt x="450" y="79"/>
                  <a:pt x="449" y="76"/>
                  <a:pt x="447" y="75"/>
                </a:cubicBezTo>
                <a:cubicBezTo>
                  <a:pt x="445" y="73"/>
                  <a:pt x="443" y="72"/>
                  <a:pt x="440" y="71"/>
                </a:cubicBezTo>
                <a:cubicBezTo>
                  <a:pt x="436" y="69"/>
                  <a:pt x="433" y="69"/>
                  <a:pt x="429" y="72"/>
                </a:cubicBezTo>
                <a:cubicBezTo>
                  <a:pt x="424" y="75"/>
                  <a:pt x="419" y="82"/>
                  <a:pt x="415" y="87"/>
                </a:cubicBezTo>
                <a:cubicBezTo>
                  <a:pt x="410" y="92"/>
                  <a:pt x="407" y="99"/>
                  <a:pt x="402" y="105"/>
                </a:cubicBezTo>
                <a:cubicBezTo>
                  <a:pt x="397" y="112"/>
                  <a:pt x="390" y="118"/>
                  <a:pt x="386" y="126"/>
                </a:cubicBezTo>
                <a:cubicBezTo>
                  <a:pt x="383" y="133"/>
                  <a:pt x="381" y="139"/>
                  <a:pt x="380" y="147"/>
                </a:cubicBezTo>
                <a:cubicBezTo>
                  <a:pt x="377" y="162"/>
                  <a:pt x="373" y="177"/>
                  <a:pt x="371" y="192"/>
                </a:cubicBezTo>
                <a:cubicBezTo>
                  <a:pt x="369" y="183"/>
                  <a:pt x="366" y="173"/>
                  <a:pt x="362" y="164"/>
                </a:cubicBezTo>
                <a:cubicBezTo>
                  <a:pt x="357" y="153"/>
                  <a:pt x="351" y="143"/>
                  <a:pt x="344" y="133"/>
                </a:cubicBezTo>
                <a:cubicBezTo>
                  <a:pt x="342" y="129"/>
                  <a:pt x="341" y="125"/>
                  <a:pt x="338" y="122"/>
                </a:cubicBezTo>
                <a:cubicBezTo>
                  <a:pt x="337" y="121"/>
                  <a:pt x="333" y="120"/>
                  <a:pt x="333" y="119"/>
                </a:cubicBezTo>
                <a:cubicBezTo>
                  <a:pt x="332" y="118"/>
                  <a:pt x="331" y="117"/>
                  <a:pt x="330" y="116"/>
                </a:cubicBezTo>
                <a:cubicBezTo>
                  <a:pt x="329" y="114"/>
                  <a:pt x="328" y="113"/>
                  <a:pt x="327" y="111"/>
                </a:cubicBezTo>
                <a:cubicBezTo>
                  <a:pt x="325" y="109"/>
                  <a:pt x="322" y="106"/>
                  <a:pt x="319" y="104"/>
                </a:cubicBezTo>
                <a:cubicBezTo>
                  <a:pt x="319" y="103"/>
                  <a:pt x="319" y="103"/>
                  <a:pt x="319" y="103"/>
                </a:cubicBezTo>
                <a:cubicBezTo>
                  <a:pt x="314" y="98"/>
                  <a:pt x="313" y="88"/>
                  <a:pt x="310" y="82"/>
                </a:cubicBezTo>
                <a:cubicBezTo>
                  <a:pt x="307" y="74"/>
                  <a:pt x="304" y="67"/>
                  <a:pt x="300" y="60"/>
                </a:cubicBezTo>
                <a:cubicBezTo>
                  <a:pt x="296" y="53"/>
                  <a:pt x="291" y="46"/>
                  <a:pt x="286" y="40"/>
                </a:cubicBezTo>
                <a:cubicBezTo>
                  <a:pt x="280" y="33"/>
                  <a:pt x="274" y="26"/>
                  <a:pt x="267" y="20"/>
                </a:cubicBezTo>
                <a:cubicBezTo>
                  <a:pt x="261" y="15"/>
                  <a:pt x="254" y="10"/>
                  <a:pt x="246" y="6"/>
                </a:cubicBezTo>
                <a:cubicBezTo>
                  <a:pt x="244" y="5"/>
                  <a:pt x="238" y="2"/>
                  <a:pt x="236" y="4"/>
                </a:cubicBezTo>
                <a:cubicBezTo>
                  <a:pt x="229" y="0"/>
                  <a:pt x="223" y="18"/>
                  <a:pt x="222" y="23"/>
                </a:cubicBezTo>
                <a:cubicBezTo>
                  <a:pt x="217" y="41"/>
                  <a:pt x="218" y="59"/>
                  <a:pt x="222" y="77"/>
                </a:cubicBezTo>
                <a:cubicBezTo>
                  <a:pt x="227" y="99"/>
                  <a:pt x="234" y="120"/>
                  <a:pt x="245" y="140"/>
                </a:cubicBezTo>
                <a:cubicBezTo>
                  <a:pt x="251" y="150"/>
                  <a:pt x="259" y="158"/>
                  <a:pt x="267" y="167"/>
                </a:cubicBezTo>
                <a:cubicBezTo>
                  <a:pt x="271" y="172"/>
                  <a:pt x="276" y="177"/>
                  <a:pt x="281" y="182"/>
                </a:cubicBezTo>
                <a:cubicBezTo>
                  <a:pt x="269" y="179"/>
                  <a:pt x="256" y="178"/>
                  <a:pt x="244" y="180"/>
                </a:cubicBezTo>
                <a:cubicBezTo>
                  <a:pt x="244" y="176"/>
                  <a:pt x="243" y="172"/>
                  <a:pt x="243" y="168"/>
                </a:cubicBezTo>
                <a:cubicBezTo>
                  <a:pt x="242" y="163"/>
                  <a:pt x="242" y="159"/>
                  <a:pt x="241" y="154"/>
                </a:cubicBezTo>
                <a:cubicBezTo>
                  <a:pt x="239" y="146"/>
                  <a:pt x="237" y="138"/>
                  <a:pt x="233" y="130"/>
                </a:cubicBezTo>
                <a:cubicBezTo>
                  <a:pt x="229" y="122"/>
                  <a:pt x="222" y="115"/>
                  <a:pt x="217" y="107"/>
                </a:cubicBezTo>
                <a:cubicBezTo>
                  <a:pt x="213" y="99"/>
                  <a:pt x="210" y="90"/>
                  <a:pt x="204" y="84"/>
                </a:cubicBezTo>
                <a:cubicBezTo>
                  <a:pt x="199" y="80"/>
                  <a:pt x="196" y="76"/>
                  <a:pt x="193" y="71"/>
                </a:cubicBezTo>
                <a:cubicBezTo>
                  <a:pt x="191" y="68"/>
                  <a:pt x="189" y="65"/>
                  <a:pt x="186" y="63"/>
                </a:cubicBezTo>
                <a:cubicBezTo>
                  <a:pt x="183" y="59"/>
                  <a:pt x="179" y="56"/>
                  <a:pt x="176" y="52"/>
                </a:cubicBezTo>
                <a:cubicBezTo>
                  <a:pt x="170" y="47"/>
                  <a:pt x="162" y="42"/>
                  <a:pt x="156" y="49"/>
                </a:cubicBezTo>
                <a:cubicBezTo>
                  <a:pt x="156" y="49"/>
                  <a:pt x="156" y="49"/>
                  <a:pt x="156" y="49"/>
                </a:cubicBezTo>
                <a:cubicBezTo>
                  <a:pt x="153" y="45"/>
                  <a:pt x="149" y="42"/>
                  <a:pt x="145" y="42"/>
                </a:cubicBezTo>
                <a:cubicBezTo>
                  <a:pt x="138" y="42"/>
                  <a:pt x="131" y="41"/>
                  <a:pt x="126" y="45"/>
                </a:cubicBezTo>
                <a:cubicBezTo>
                  <a:pt x="119" y="50"/>
                  <a:pt x="114" y="58"/>
                  <a:pt x="108" y="65"/>
                </a:cubicBezTo>
                <a:cubicBezTo>
                  <a:pt x="103" y="72"/>
                  <a:pt x="98" y="79"/>
                  <a:pt x="94" y="87"/>
                </a:cubicBezTo>
                <a:cubicBezTo>
                  <a:pt x="87" y="103"/>
                  <a:pt x="77" y="119"/>
                  <a:pt x="74" y="137"/>
                </a:cubicBezTo>
                <a:cubicBezTo>
                  <a:pt x="72" y="145"/>
                  <a:pt x="71" y="154"/>
                  <a:pt x="71" y="163"/>
                </a:cubicBezTo>
                <a:cubicBezTo>
                  <a:pt x="71" y="168"/>
                  <a:pt x="71" y="172"/>
                  <a:pt x="72" y="177"/>
                </a:cubicBezTo>
                <a:cubicBezTo>
                  <a:pt x="72" y="178"/>
                  <a:pt x="72" y="179"/>
                  <a:pt x="72" y="181"/>
                </a:cubicBezTo>
                <a:cubicBezTo>
                  <a:pt x="69" y="178"/>
                  <a:pt x="65" y="177"/>
                  <a:pt x="63" y="173"/>
                </a:cubicBezTo>
                <a:cubicBezTo>
                  <a:pt x="58" y="164"/>
                  <a:pt x="47" y="163"/>
                  <a:pt x="38" y="160"/>
                </a:cubicBezTo>
                <a:cubicBezTo>
                  <a:pt x="35" y="159"/>
                  <a:pt x="32" y="159"/>
                  <a:pt x="30" y="158"/>
                </a:cubicBezTo>
                <a:cubicBezTo>
                  <a:pt x="26" y="152"/>
                  <a:pt x="23" y="145"/>
                  <a:pt x="19" y="139"/>
                </a:cubicBezTo>
                <a:cubicBezTo>
                  <a:pt x="13" y="133"/>
                  <a:pt x="6" y="127"/>
                  <a:pt x="0" y="122"/>
                </a:cubicBezTo>
                <a:cubicBezTo>
                  <a:pt x="0" y="126"/>
                  <a:pt x="0" y="126"/>
                  <a:pt x="0" y="126"/>
                </a:cubicBezTo>
                <a:cubicBezTo>
                  <a:pt x="1" y="127"/>
                  <a:pt x="2" y="128"/>
                  <a:pt x="3" y="129"/>
                </a:cubicBezTo>
                <a:cubicBezTo>
                  <a:pt x="9" y="134"/>
                  <a:pt x="15" y="139"/>
                  <a:pt x="19" y="145"/>
                </a:cubicBezTo>
                <a:cubicBezTo>
                  <a:pt x="22" y="149"/>
                  <a:pt x="24" y="154"/>
                  <a:pt x="27" y="158"/>
                </a:cubicBezTo>
                <a:cubicBezTo>
                  <a:pt x="20" y="157"/>
                  <a:pt x="13" y="158"/>
                  <a:pt x="5" y="160"/>
                </a:cubicBezTo>
                <a:cubicBezTo>
                  <a:pt x="4" y="160"/>
                  <a:pt x="2" y="161"/>
                  <a:pt x="0" y="162"/>
                </a:cubicBezTo>
                <a:cubicBezTo>
                  <a:pt x="1" y="160"/>
                  <a:pt x="0" y="159"/>
                  <a:pt x="0" y="157"/>
                </a:cubicBezTo>
                <a:cubicBezTo>
                  <a:pt x="0" y="166"/>
                  <a:pt x="0" y="166"/>
                  <a:pt x="0" y="166"/>
                </a:cubicBezTo>
                <a:cubicBezTo>
                  <a:pt x="5" y="163"/>
                  <a:pt x="10" y="162"/>
                  <a:pt x="15" y="162"/>
                </a:cubicBezTo>
                <a:cubicBezTo>
                  <a:pt x="27" y="159"/>
                  <a:pt x="38" y="163"/>
                  <a:pt x="49" y="167"/>
                </a:cubicBezTo>
                <a:cubicBezTo>
                  <a:pt x="52" y="168"/>
                  <a:pt x="57" y="169"/>
                  <a:pt x="59" y="173"/>
                </a:cubicBezTo>
                <a:cubicBezTo>
                  <a:pt x="60" y="174"/>
                  <a:pt x="61" y="176"/>
                  <a:pt x="62" y="178"/>
                </a:cubicBezTo>
                <a:cubicBezTo>
                  <a:pt x="65" y="182"/>
                  <a:pt x="70" y="183"/>
                  <a:pt x="73" y="188"/>
                </a:cubicBezTo>
                <a:cubicBezTo>
                  <a:pt x="79" y="197"/>
                  <a:pt x="80" y="209"/>
                  <a:pt x="81" y="220"/>
                </a:cubicBezTo>
                <a:cubicBezTo>
                  <a:pt x="81" y="231"/>
                  <a:pt x="82" y="242"/>
                  <a:pt x="84" y="253"/>
                </a:cubicBezTo>
                <a:cubicBezTo>
                  <a:pt x="86" y="264"/>
                  <a:pt x="87" y="275"/>
                  <a:pt x="90" y="285"/>
                </a:cubicBezTo>
                <a:cubicBezTo>
                  <a:pt x="97" y="304"/>
                  <a:pt x="108" y="320"/>
                  <a:pt x="114" y="338"/>
                </a:cubicBezTo>
                <a:cubicBezTo>
                  <a:pt x="114" y="339"/>
                  <a:pt x="114" y="339"/>
                  <a:pt x="115" y="339"/>
                </a:cubicBezTo>
                <a:cubicBezTo>
                  <a:pt x="115" y="339"/>
                  <a:pt x="115" y="340"/>
                  <a:pt x="115" y="340"/>
                </a:cubicBezTo>
                <a:cubicBezTo>
                  <a:pt x="114" y="343"/>
                  <a:pt x="115" y="346"/>
                  <a:pt x="118" y="348"/>
                </a:cubicBezTo>
                <a:cubicBezTo>
                  <a:pt x="122" y="353"/>
                  <a:pt x="124" y="359"/>
                  <a:pt x="127" y="365"/>
                </a:cubicBezTo>
                <a:cubicBezTo>
                  <a:pt x="128" y="366"/>
                  <a:pt x="131" y="374"/>
                  <a:pt x="129" y="374"/>
                </a:cubicBezTo>
                <a:cubicBezTo>
                  <a:pt x="128" y="374"/>
                  <a:pt x="126" y="374"/>
                  <a:pt x="125" y="374"/>
                </a:cubicBezTo>
                <a:cubicBezTo>
                  <a:pt x="124" y="376"/>
                  <a:pt x="123" y="377"/>
                  <a:pt x="124" y="378"/>
                </a:cubicBezTo>
                <a:cubicBezTo>
                  <a:pt x="118" y="374"/>
                  <a:pt x="115" y="366"/>
                  <a:pt x="109" y="361"/>
                </a:cubicBezTo>
                <a:cubicBezTo>
                  <a:pt x="108" y="360"/>
                  <a:pt x="106" y="360"/>
                  <a:pt x="106" y="362"/>
                </a:cubicBezTo>
                <a:cubicBezTo>
                  <a:pt x="105" y="367"/>
                  <a:pt x="108" y="371"/>
                  <a:pt x="110" y="375"/>
                </a:cubicBezTo>
                <a:cubicBezTo>
                  <a:pt x="110" y="375"/>
                  <a:pt x="114" y="383"/>
                  <a:pt x="112" y="382"/>
                </a:cubicBezTo>
                <a:cubicBezTo>
                  <a:pt x="110" y="382"/>
                  <a:pt x="107" y="380"/>
                  <a:pt x="105" y="379"/>
                </a:cubicBezTo>
                <a:cubicBezTo>
                  <a:pt x="102" y="378"/>
                  <a:pt x="98" y="378"/>
                  <a:pt x="97" y="381"/>
                </a:cubicBezTo>
                <a:cubicBezTo>
                  <a:pt x="96" y="382"/>
                  <a:pt x="96" y="382"/>
                  <a:pt x="96" y="382"/>
                </a:cubicBezTo>
                <a:cubicBezTo>
                  <a:pt x="90" y="377"/>
                  <a:pt x="82" y="372"/>
                  <a:pt x="75" y="368"/>
                </a:cubicBezTo>
                <a:cubicBezTo>
                  <a:pt x="66" y="363"/>
                  <a:pt x="57" y="357"/>
                  <a:pt x="47" y="352"/>
                </a:cubicBezTo>
                <a:cubicBezTo>
                  <a:pt x="38" y="348"/>
                  <a:pt x="29" y="342"/>
                  <a:pt x="20" y="337"/>
                </a:cubicBezTo>
                <a:cubicBezTo>
                  <a:pt x="13" y="333"/>
                  <a:pt x="7" y="329"/>
                  <a:pt x="0" y="326"/>
                </a:cubicBezTo>
                <a:cubicBezTo>
                  <a:pt x="0" y="330"/>
                  <a:pt x="0" y="330"/>
                  <a:pt x="0" y="330"/>
                </a:cubicBezTo>
                <a:cubicBezTo>
                  <a:pt x="7" y="333"/>
                  <a:pt x="13" y="337"/>
                  <a:pt x="20" y="341"/>
                </a:cubicBezTo>
                <a:cubicBezTo>
                  <a:pt x="29" y="346"/>
                  <a:pt x="38" y="351"/>
                  <a:pt x="47" y="356"/>
                </a:cubicBezTo>
                <a:cubicBezTo>
                  <a:pt x="52" y="359"/>
                  <a:pt x="56" y="361"/>
                  <a:pt x="61" y="363"/>
                </a:cubicBezTo>
                <a:cubicBezTo>
                  <a:pt x="60" y="363"/>
                  <a:pt x="59" y="363"/>
                  <a:pt x="58" y="363"/>
                </a:cubicBezTo>
                <a:cubicBezTo>
                  <a:pt x="56" y="362"/>
                  <a:pt x="54" y="360"/>
                  <a:pt x="51" y="359"/>
                </a:cubicBezTo>
                <a:cubicBezTo>
                  <a:pt x="51" y="359"/>
                  <a:pt x="50" y="359"/>
                  <a:pt x="50" y="359"/>
                </a:cubicBezTo>
                <a:cubicBezTo>
                  <a:pt x="48" y="357"/>
                  <a:pt x="45" y="356"/>
                  <a:pt x="43" y="356"/>
                </a:cubicBezTo>
                <a:cubicBezTo>
                  <a:pt x="32" y="352"/>
                  <a:pt x="20" y="349"/>
                  <a:pt x="9" y="348"/>
                </a:cubicBezTo>
                <a:cubicBezTo>
                  <a:pt x="6" y="348"/>
                  <a:pt x="3" y="348"/>
                  <a:pt x="0" y="347"/>
                </a:cubicBezTo>
                <a:cubicBezTo>
                  <a:pt x="0" y="350"/>
                  <a:pt x="0" y="350"/>
                  <a:pt x="0" y="350"/>
                </a:cubicBezTo>
                <a:cubicBezTo>
                  <a:pt x="12" y="352"/>
                  <a:pt x="25" y="353"/>
                  <a:pt x="37" y="356"/>
                </a:cubicBezTo>
                <a:cubicBezTo>
                  <a:pt x="41" y="357"/>
                  <a:pt x="45" y="359"/>
                  <a:pt x="48" y="360"/>
                </a:cubicBezTo>
                <a:cubicBezTo>
                  <a:pt x="48" y="360"/>
                  <a:pt x="48" y="361"/>
                  <a:pt x="48" y="361"/>
                </a:cubicBezTo>
                <a:cubicBezTo>
                  <a:pt x="51" y="366"/>
                  <a:pt x="54" y="370"/>
                  <a:pt x="56" y="374"/>
                </a:cubicBezTo>
                <a:cubicBezTo>
                  <a:pt x="59" y="380"/>
                  <a:pt x="61" y="386"/>
                  <a:pt x="64" y="392"/>
                </a:cubicBezTo>
                <a:cubicBezTo>
                  <a:pt x="70" y="403"/>
                  <a:pt x="78" y="412"/>
                  <a:pt x="87" y="421"/>
                </a:cubicBezTo>
                <a:cubicBezTo>
                  <a:pt x="91" y="425"/>
                  <a:pt x="96" y="428"/>
                  <a:pt x="101" y="432"/>
                </a:cubicBezTo>
                <a:cubicBezTo>
                  <a:pt x="107" y="436"/>
                  <a:pt x="111" y="442"/>
                  <a:pt x="115" y="448"/>
                </a:cubicBezTo>
                <a:cubicBezTo>
                  <a:pt x="122" y="460"/>
                  <a:pt x="126" y="473"/>
                  <a:pt x="131" y="485"/>
                </a:cubicBezTo>
                <a:cubicBezTo>
                  <a:pt x="131" y="485"/>
                  <a:pt x="131" y="486"/>
                  <a:pt x="131" y="486"/>
                </a:cubicBezTo>
                <a:cubicBezTo>
                  <a:pt x="130" y="489"/>
                  <a:pt x="131" y="492"/>
                  <a:pt x="132" y="495"/>
                </a:cubicBezTo>
                <a:cubicBezTo>
                  <a:pt x="134" y="499"/>
                  <a:pt x="135" y="503"/>
                  <a:pt x="135" y="507"/>
                </a:cubicBezTo>
                <a:cubicBezTo>
                  <a:pt x="136" y="515"/>
                  <a:pt x="137" y="524"/>
                  <a:pt x="142" y="531"/>
                </a:cubicBezTo>
                <a:cubicBezTo>
                  <a:pt x="146" y="535"/>
                  <a:pt x="151" y="538"/>
                  <a:pt x="154" y="542"/>
                </a:cubicBezTo>
                <a:cubicBezTo>
                  <a:pt x="158" y="545"/>
                  <a:pt x="162" y="549"/>
                  <a:pt x="166" y="553"/>
                </a:cubicBezTo>
                <a:cubicBezTo>
                  <a:pt x="175" y="561"/>
                  <a:pt x="184" y="569"/>
                  <a:pt x="194" y="575"/>
                </a:cubicBezTo>
                <a:cubicBezTo>
                  <a:pt x="204" y="582"/>
                  <a:pt x="213" y="588"/>
                  <a:pt x="224" y="594"/>
                </a:cubicBezTo>
                <a:cubicBezTo>
                  <a:pt x="228" y="596"/>
                  <a:pt x="232" y="598"/>
                  <a:pt x="237" y="599"/>
                </a:cubicBezTo>
                <a:cubicBezTo>
                  <a:pt x="243" y="600"/>
                  <a:pt x="248" y="602"/>
                  <a:pt x="253" y="606"/>
                </a:cubicBezTo>
                <a:cubicBezTo>
                  <a:pt x="257" y="609"/>
                  <a:pt x="261" y="612"/>
                  <a:pt x="265" y="615"/>
                </a:cubicBezTo>
                <a:cubicBezTo>
                  <a:pt x="270" y="618"/>
                  <a:pt x="272" y="621"/>
                  <a:pt x="275" y="626"/>
                </a:cubicBezTo>
                <a:cubicBezTo>
                  <a:pt x="270" y="632"/>
                  <a:pt x="277" y="639"/>
                  <a:pt x="281" y="643"/>
                </a:cubicBezTo>
                <a:cubicBezTo>
                  <a:pt x="291" y="651"/>
                  <a:pt x="296" y="663"/>
                  <a:pt x="303" y="673"/>
                </a:cubicBezTo>
                <a:cubicBezTo>
                  <a:pt x="312" y="684"/>
                  <a:pt x="322" y="694"/>
                  <a:pt x="329" y="706"/>
                </a:cubicBezTo>
                <a:cubicBezTo>
                  <a:pt x="334" y="716"/>
                  <a:pt x="340" y="726"/>
                  <a:pt x="345" y="736"/>
                </a:cubicBezTo>
                <a:cubicBezTo>
                  <a:pt x="348" y="741"/>
                  <a:pt x="351" y="747"/>
                  <a:pt x="353" y="753"/>
                </a:cubicBezTo>
                <a:cubicBezTo>
                  <a:pt x="354" y="758"/>
                  <a:pt x="352" y="762"/>
                  <a:pt x="352" y="766"/>
                </a:cubicBezTo>
                <a:cubicBezTo>
                  <a:pt x="352" y="768"/>
                  <a:pt x="353" y="770"/>
                  <a:pt x="353" y="771"/>
                </a:cubicBezTo>
                <a:cubicBezTo>
                  <a:pt x="353" y="771"/>
                  <a:pt x="353" y="772"/>
                  <a:pt x="353" y="772"/>
                </a:cubicBezTo>
                <a:cubicBezTo>
                  <a:pt x="352" y="777"/>
                  <a:pt x="353" y="783"/>
                  <a:pt x="353" y="789"/>
                </a:cubicBezTo>
                <a:cubicBezTo>
                  <a:pt x="354" y="795"/>
                  <a:pt x="354" y="800"/>
                  <a:pt x="354" y="806"/>
                </a:cubicBezTo>
                <a:cubicBezTo>
                  <a:pt x="353" y="809"/>
                  <a:pt x="353" y="812"/>
                  <a:pt x="352" y="815"/>
                </a:cubicBezTo>
                <a:cubicBezTo>
                  <a:pt x="356" y="815"/>
                  <a:pt x="356" y="815"/>
                  <a:pt x="356" y="815"/>
                </a:cubicBezTo>
                <a:cubicBezTo>
                  <a:pt x="357" y="810"/>
                  <a:pt x="357" y="805"/>
                  <a:pt x="357" y="800"/>
                </a:cubicBezTo>
                <a:cubicBezTo>
                  <a:pt x="357" y="791"/>
                  <a:pt x="357" y="782"/>
                  <a:pt x="356" y="774"/>
                </a:cubicBezTo>
                <a:cubicBezTo>
                  <a:pt x="358" y="775"/>
                  <a:pt x="362" y="775"/>
                  <a:pt x="366" y="773"/>
                </a:cubicBezTo>
                <a:cubicBezTo>
                  <a:pt x="373" y="770"/>
                  <a:pt x="385" y="768"/>
                  <a:pt x="389" y="760"/>
                </a:cubicBezTo>
                <a:cubicBezTo>
                  <a:pt x="393" y="752"/>
                  <a:pt x="394" y="744"/>
                  <a:pt x="392" y="735"/>
                </a:cubicBezTo>
                <a:cubicBezTo>
                  <a:pt x="392" y="735"/>
                  <a:pt x="393" y="735"/>
                  <a:pt x="393" y="735"/>
                </a:cubicBezTo>
                <a:cubicBezTo>
                  <a:pt x="393" y="735"/>
                  <a:pt x="394" y="734"/>
                  <a:pt x="393" y="734"/>
                </a:cubicBezTo>
                <a:cubicBezTo>
                  <a:pt x="392" y="731"/>
                  <a:pt x="391" y="729"/>
                  <a:pt x="390" y="726"/>
                </a:cubicBezTo>
                <a:cubicBezTo>
                  <a:pt x="391" y="727"/>
                  <a:pt x="393" y="728"/>
                  <a:pt x="394" y="729"/>
                </a:cubicBezTo>
                <a:cubicBezTo>
                  <a:pt x="397" y="730"/>
                  <a:pt x="399" y="731"/>
                  <a:pt x="402" y="732"/>
                </a:cubicBezTo>
                <a:cubicBezTo>
                  <a:pt x="398" y="732"/>
                  <a:pt x="396" y="739"/>
                  <a:pt x="397" y="743"/>
                </a:cubicBezTo>
                <a:cubicBezTo>
                  <a:pt x="397" y="743"/>
                  <a:pt x="398" y="743"/>
                  <a:pt x="398" y="743"/>
                </a:cubicBezTo>
                <a:cubicBezTo>
                  <a:pt x="399" y="740"/>
                  <a:pt x="400" y="732"/>
                  <a:pt x="404" y="733"/>
                </a:cubicBezTo>
                <a:cubicBezTo>
                  <a:pt x="405" y="733"/>
                  <a:pt x="405" y="732"/>
                  <a:pt x="405" y="732"/>
                </a:cubicBezTo>
                <a:cubicBezTo>
                  <a:pt x="411" y="732"/>
                  <a:pt x="417" y="731"/>
                  <a:pt x="421" y="726"/>
                </a:cubicBezTo>
                <a:cubicBezTo>
                  <a:pt x="420" y="728"/>
                  <a:pt x="421" y="730"/>
                  <a:pt x="421" y="732"/>
                </a:cubicBezTo>
                <a:cubicBezTo>
                  <a:pt x="427" y="752"/>
                  <a:pt x="465" y="751"/>
                  <a:pt x="469" y="732"/>
                </a:cubicBezTo>
                <a:cubicBezTo>
                  <a:pt x="469" y="732"/>
                  <a:pt x="470" y="731"/>
                  <a:pt x="470" y="731"/>
                </a:cubicBezTo>
                <a:cubicBezTo>
                  <a:pt x="469" y="734"/>
                  <a:pt x="468" y="736"/>
                  <a:pt x="467" y="738"/>
                </a:cubicBezTo>
                <a:cubicBezTo>
                  <a:pt x="463" y="745"/>
                  <a:pt x="455" y="749"/>
                  <a:pt x="447" y="750"/>
                </a:cubicBezTo>
                <a:cubicBezTo>
                  <a:pt x="439" y="751"/>
                  <a:pt x="431" y="750"/>
                  <a:pt x="425" y="746"/>
                </a:cubicBezTo>
                <a:cubicBezTo>
                  <a:pt x="419" y="743"/>
                  <a:pt x="415" y="738"/>
                  <a:pt x="411" y="732"/>
                </a:cubicBezTo>
                <a:cubicBezTo>
                  <a:pt x="411" y="732"/>
                  <a:pt x="410" y="732"/>
                  <a:pt x="410" y="733"/>
                </a:cubicBezTo>
                <a:cubicBezTo>
                  <a:pt x="412" y="749"/>
                  <a:pt x="433" y="756"/>
                  <a:pt x="447" y="753"/>
                </a:cubicBezTo>
                <a:cubicBezTo>
                  <a:pt x="453" y="752"/>
                  <a:pt x="459" y="751"/>
                  <a:pt x="463" y="748"/>
                </a:cubicBezTo>
                <a:cubicBezTo>
                  <a:pt x="461" y="759"/>
                  <a:pt x="460" y="772"/>
                  <a:pt x="458" y="784"/>
                </a:cubicBezTo>
                <a:cubicBezTo>
                  <a:pt x="456" y="793"/>
                  <a:pt x="454" y="803"/>
                  <a:pt x="454" y="812"/>
                </a:cubicBezTo>
                <a:cubicBezTo>
                  <a:pt x="454" y="813"/>
                  <a:pt x="454" y="813"/>
                  <a:pt x="454" y="813"/>
                </a:cubicBezTo>
                <a:cubicBezTo>
                  <a:pt x="453" y="805"/>
                  <a:pt x="453" y="798"/>
                  <a:pt x="455" y="791"/>
                </a:cubicBezTo>
                <a:cubicBezTo>
                  <a:pt x="455" y="790"/>
                  <a:pt x="454" y="790"/>
                  <a:pt x="454" y="790"/>
                </a:cubicBezTo>
                <a:cubicBezTo>
                  <a:pt x="450" y="797"/>
                  <a:pt x="450" y="806"/>
                  <a:pt x="451" y="814"/>
                </a:cubicBezTo>
                <a:cubicBezTo>
                  <a:pt x="451" y="814"/>
                  <a:pt x="451" y="815"/>
                  <a:pt x="451" y="815"/>
                </a:cubicBezTo>
                <a:cubicBezTo>
                  <a:pt x="459" y="815"/>
                  <a:pt x="459" y="815"/>
                  <a:pt x="459" y="815"/>
                </a:cubicBezTo>
                <a:cubicBezTo>
                  <a:pt x="476" y="808"/>
                  <a:pt x="492" y="798"/>
                  <a:pt x="507" y="788"/>
                </a:cubicBezTo>
                <a:cubicBezTo>
                  <a:pt x="525" y="776"/>
                  <a:pt x="543" y="763"/>
                  <a:pt x="561" y="752"/>
                </a:cubicBezTo>
                <a:cubicBezTo>
                  <a:pt x="579" y="740"/>
                  <a:pt x="597" y="727"/>
                  <a:pt x="616" y="716"/>
                </a:cubicBezTo>
                <a:cubicBezTo>
                  <a:pt x="631" y="707"/>
                  <a:pt x="645" y="697"/>
                  <a:pt x="658" y="686"/>
                </a:cubicBezTo>
                <a:cubicBezTo>
                  <a:pt x="653" y="695"/>
                  <a:pt x="653" y="705"/>
                  <a:pt x="660" y="713"/>
                </a:cubicBezTo>
                <a:cubicBezTo>
                  <a:pt x="662" y="716"/>
                  <a:pt x="665" y="718"/>
                  <a:pt x="668" y="720"/>
                </a:cubicBezTo>
                <a:cubicBezTo>
                  <a:pt x="664" y="721"/>
                  <a:pt x="661" y="724"/>
                  <a:pt x="658" y="726"/>
                </a:cubicBezTo>
                <a:cubicBezTo>
                  <a:pt x="651" y="731"/>
                  <a:pt x="645" y="736"/>
                  <a:pt x="638" y="741"/>
                </a:cubicBezTo>
                <a:cubicBezTo>
                  <a:pt x="628" y="749"/>
                  <a:pt x="617" y="756"/>
                  <a:pt x="606" y="762"/>
                </a:cubicBezTo>
                <a:cubicBezTo>
                  <a:pt x="596" y="767"/>
                  <a:pt x="586" y="774"/>
                  <a:pt x="577" y="781"/>
                </a:cubicBezTo>
                <a:cubicBezTo>
                  <a:pt x="560" y="794"/>
                  <a:pt x="541" y="804"/>
                  <a:pt x="523" y="815"/>
                </a:cubicBezTo>
                <a:cubicBezTo>
                  <a:pt x="530" y="815"/>
                  <a:pt x="530" y="815"/>
                  <a:pt x="530" y="815"/>
                </a:cubicBezTo>
                <a:cubicBezTo>
                  <a:pt x="546" y="805"/>
                  <a:pt x="563" y="795"/>
                  <a:pt x="578" y="784"/>
                </a:cubicBezTo>
                <a:cubicBezTo>
                  <a:pt x="597" y="771"/>
                  <a:pt x="617" y="760"/>
                  <a:pt x="636" y="747"/>
                </a:cubicBezTo>
                <a:cubicBezTo>
                  <a:pt x="643" y="742"/>
                  <a:pt x="649" y="738"/>
                  <a:pt x="656" y="732"/>
                </a:cubicBezTo>
                <a:cubicBezTo>
                  <a:pt x="660" y="729"/>
                  <a:pt x="666" y="721"/>
                  <a:pt x="672" y="721"/>
                </a:cubicBezTo>
                <a:cubicBezTo>
                  <a:pt x="676" y="721"/>
                  <a:pt x="680" y="721"/>
                  <a:pt x="684" y="720"/>
                </a:cubicBezTo>
                <a:cubicBezTo>
                  <a:pt x="689" y="718"/>
                  <a:pt x="693" y="716"/>
                  <a:pt x="698" y="714"/>
                </a:cubicBezTo>
                <a:cubicBezTo>
                  <a:pt x="702" y="713"/>
                  <a:pt x="706" y="713"/>
                  <a:pt x="710" y="712"/>
                </a:cubicBezTo>
                <a:cubicBezTo>
                  <a:pt x="712" y="713"/>
                  <a:pt x="715" y="714"/>
                  <a:pt x="719" y="714"/>
                </a:cubicBezTo>
                <a:cubicBezTo>
                  <a:pt x="727" y="715"/>
                  <a:pt x="736" y="713"/>
                  <a:pt x="741" y="706"/>
                </a:cubicBezTo>
                <a:cubicBezTo>
                  <a:pt x="744" y="702"/>
                  <a:pt x="747" y="698"/>
                  <a:pt x="747" y="693"/>
                </a:cubicBezTo>
                <a:cubicBezTo>
                  <a:pt x="747" y="692"/>
                  <a:pt x="748" y="691"/>
                  <a:pt x="748" y="690"/>
                </a:cubicBezTo>
                <a:cubicBezTo>
                  <a:pt x="751" y="688"/>
                  <a:pt x="754" y="686"/>
                  <a:pt x="757" y="683"/>
                </a:cubicBezTo>
                <a:cubicBezTo>
                  <a:pt x="769" y="675"/>
                  <a:pt x="780" y="665"/>
                  <a:pt x="792" y="656"/>
                </a:cubicBezTo>
                <a:cubicBezTo>
                  <a:pt x="802" y="647"/>
                  <a:pt x="813" y="639"/>
                  <a:pt x="821" y="628"/>
                </a:cubicBezTo>
                <a:cubicBezTo>
                  <a:pt x="821" y="628"/>
                  <a:pt x="821" y="628"/>
                  <a:pt x="821" y="629"/>
                </a:cubicBezTo>
                <a:cubicBezTo>
                  <a:pt x="822" y="644"/>
                  <a:pt x="825" y="659"/>
                  <a:pt x="830" y="673"/>
                </a:cubicBezTo>
                <a:cubicBezTo>
                  <a:pt x="833" y="681"/>
                  <a:pt x="836" y="688"/>
                  <a:pt x="840" y="695"/>
                </a:cubicBezTo>
                <a:cubicBezTo>
                  <a:pt x="843" y="702"/>
                  <a:pt x="846" y="709"/>
                  <a:pt x="850" y="715"/>
                </a:cubicBezTo>
                <a:cubicBezTo>
                  <a:pt x="858" y="725"/>
                  <a:pt x="868" y="734"/>
                  <a:pt x="881" y="735"/>
                </a:cubicBezTo>
                <a:cubicBezTo>
                  <a:pt x="888" y="736"/>
                  <a:pt x="895" y="735"/>
                  <a:pt x="902" y="735"/>
                </a:cubicBezTo>
                <a:cubicBezTo>
                  <a:pt x="910" y="735"/>
                  <a:pt x="917" y="735"/>
                  <a:pt x="924" y="734"/>
                </a:cubicBezTo>
                <a:cubicBezTo>
                  <a:pt x="932" y="733"/>
                  <a:pt x="940" y="732"/>
                  <a:pt x="948" y="729"/>
                </a:cubicBezTo>
                <a:cubicBezTo>
                  <a:pt x="953" y="727"/>
                  <a:pt x="960" y="725"/>
                  <a:pt x="965" y="721"/>
                </a:cubicBezTo>
                <a:cubicBezTo>
                  <a:pt x="973" y="712"/>
                  <a:pt x="980" y="697"/>
                  <a:pt x="980" y="684"/>
                </a:cubicBezTo>
                <a:cubicBezTo>
                  <a:pt x="980" y="670"/>
                  <a:pt x="973" y="658"/>
                  <a:pt x="967" y="646"/>
                </a:cubicBezTo>
                <a:cubicBezTo>
                  <a:pt x="960" y="631"/>
                  <a:pt x="953" y="616"/>
                  <a:pt x="943" y="603"/>
                </a:cubicBezTo>
                <a:cubicBezTo>
                  <a:pt x="940" y="599"/>
                  <a:pt x="936" y="593"/>
                  <a:pt x="931" y="588"/>
                </a:cubicBezTo>
                <a:cubicBezTo>
                  <a:pt x="935" y="588"/>
                  <a:pt x="939" y="588"/>
                  <a:pt x="942" y="588"/>
                </a:cubicBezTo>
                <a:cubicBezTo>
                  <a:pt x="943" y="589"/>
                  <a:pt x="943" y="589"/>
                  <a:pt x="944" y="589"/>
                </a:cubicBezTo>
                <a:cubicBezTo>
                  <a:pt x="947" y="588"/>
                  <a:pt x="954" y="592"/>
                  <a:pt x="957" y="593"/>
                </a:cubicBezTo>
                <a:cubicBezTo>
                  <a:pt x="961" y="594"/>
                  <a:pt x="966" y="596"/>
                  <a:pt x="970" y="598"/>
                </a:cubicBezTo>
                <a:cubicBezTo>
                  <a:pt x="977" y="600"/>
                  <a:pt x="984" y="600"/>
                  <a:pt x="991" y="600"/>
                </a:cubicBezTo>
                <a:cubicBezTo>
                  <a:pt x="997" y="601"/>
                  <a:pt x="1003" y="601"/>
                  <a:pt x="1009" y="600"/>
                </a:cubicBezTo>
                <a:cubicBezTo>
                  <a:pt x="1023" y="598"/>
                  <a:pt x="1036" y="595"/>
                  <a:pt x="1050" y="593"/>
                </a:cubicBezTo>
                <a:cubicBezTo>
                  <a:pt x="1057" y="592"/>
                  <a:pt x="1064" y="590"/>
                  <a:pt x="1071" y="589"/>
                </a:cubicBezTo>
                <a:cubicBezTo>
                  <a:pt x="1078" y="589"/>
                  <a:pt x="1084" y="588"/>
                  <a:pt x="1091" y="588"/>
                </a:cubicBezTo>
                <a:cubicBezTo>
                  <a:pt x="1098" y="587"/>
                  <a:pt x="1105" y="585"/>
                  <a:pt x="1112" y="582"/>
                </a:cubicBezTo>
                <a:cubicBezTo>
                  <a:pt x="1119" y="579"/>
                  <a:pt x="1127" y="576"/>
                  <a:pt x="1135" y="574"/>
                </a:cubicBezTo>
                <a:cubicBezTo>
                  <a:pt x="1143" y="571"/>
                  <a:pt x="1155" y="567"/>
                  <a:pt x="1159" y="560"/>
                </a:cubicBezTo>
                <a:cubicBezTo>
                  <a:pt x="1161" y="558"/>
                  <a:pt x="1162" y="554"/>
                  <a:pt x="1160" y="552"/>
                </a:cubicBezTo>
                <a:close/>
                <a:moveTo>
                  <a:pt x="1016" y="424"/>
                </a:moveTo>
                <a:cubicBezTo>
                  <a:pt x="1028" y="421"/>
                  <a:pt x="1041" y="418"/>
                  <a:pt x="1054" y="415"/>
                </a:cubicBezTo>
                <a:cubicBezTo>
                  <a:pt x="1065" y="413"/>
                  <a:pt x="1078" y="410"/>
                  <a:pt x="1090" y="412"/>
                </a:cubicBezTo>
                <a:cubicBezTo>
                  <a:pt x="1103" y="414"/>
                  <a:pt x="1115" y="423"/>
                  <a:pt x="1117" y="436"/>
                </a:cubicBezTo>
                <a:cubicBezTo>
                  <a:pt x="1118" y="439"/>
                  <a:pt x="1117" y="445"/>
                  <a:pt x="1120" y="447"/>
                </a:cubicBezTo>
                <a:cubicBezTo>
                  <a:pt x="1125" y="449"/>
                  <a:pt x="1129" y="449"/>
                  <a:pt x="1132" y="454"/>
                </a:cubicBezTo>
                <a:cubicBezTo>
                  <a:pt x="1137" y="464"/>
                  <a:pt x="1134" y="477"/>
                  <a:pt x="1129" y="486"/>
                </a:cubicBezTo>
                <a:cubicBezTo>
                  <a:pt x="1123" y="498"/>
                  <a:pt x="1116" y="510"/>
                  <a:pt x="1108" y="519"/>
                </a:cubicBezTo>
                <a:cubicBezTo>
                  <a:pt x="1103" y="524"/>
                  <a:pt x="1099" y="528"/>
                  <a:pt x="1095" y="533"/>
                </a:cubicBezTo>
                <a:cubicBezTo>
                  <a:pt x="1092" y="536"/>
                  <a:pt x="1089" y="540"/>
                  <a:pt x="1084" y="541"/>
                </a:cubicBezTo>
                <a:cubicBezTo>
                  <a:pt x="1084" y="541"/>
                  <a:pt x="1084" y="541"/>
                  <a:pt x="1084" y="541"/>
                </a:cubicBezTo>
                <a:cubicBezTo>
                  <a:pt x="1078" y="541"/>
                  <a:pt x="1072" y="542"/>
                  <a:pt x="1066" y="542"/>
                </a:cubicBezTo>
                <a:cubicBezTo>
                  <a:pt x="1049" y="544"/>
                  <a:pt x="1033" y="545"/>
                  <a:pt x="1016" y="545"/>
                </a:cubicBezTo>
                <a:cubicBezTo>
                  <a:pt x="1007" y="545"/>
                  <a:pt x="998" y="545"/>
                  <a:pt x="989" y="545"/>
                </a:cubicBezTo>
                <a:cubicBezTo>
                  <a:pt x="991" y="544"/>
                  <a:pt x="992" y="544"/>
                  <a:pt x="994" y="544"/>
                </a:cubicBezTo>
                <a:cubicBezTo>
                  <a:pt x="996" y="544"/>
                  <a:pt x="999" y="544"/>
                  <a:pt x="1002" y="544"/>
                </a:cubicBezTo>
                <a:cubicBezTo>
                  <a:pt x="1001" y="544"/>
                  <a:pt x="1001" y="544"/>
                  <a:pt x="1001" y="544"/>
                </a:cubicBezTo>
                <a:cubicBezTo>
                  <a:pt x="1001" y="544"/>
                  <a:pt x="1001" y="545"/>
                  <a:pt x="1001" y="545"/>
                </a:cubicBezTo>
                <a:cubicBezTo>
                  <a:pt x="1005" y="545"/>
                  <a:pt x="1008" y="544"/>
                  <a:pt x="1012" y="544"/>
                </a:cubicBezTo>
                <a:cubicBezTo>
                  <a:pt x="1013" y="544"/>
                  <a:pt x="1014" y="544"/>
                  <a:pt x="1015" y="544"/>
                </a:cubicBezTo>
                <a:cubicBezTo>
                  <a:pt x="1021" y="544"/>
                  <a:pt x="1027" y="544"/>
                  <a:pt x="1033" y="543"/>
                </a:cubicBezTo>
                <a:cubicBezTo>
                  <a:pt x="1040" y="541"/>
                  <a:pt x="1045" y="539"/>
                  <a:pt x="1051" y="537"/>
                </a:cubicBezTo>
                <a:cubicBezTo>
                  <a:pt x="1052" y="537"/>
                  <a:pt x="1051" y="536"/>
                  <a:pt x="1051" y="536"/>
                </a:cubicBezTo>
                <a:cubicBezTo>
                  <a:pt x="1045" y="538"/>
                  <a:pt x="1038" y="540"/>
                  <a:pt x="1031" y="541"/>
                </a:cubicBezTo>
                <a:cubicBezTo>
                  <a:pt x="1030" y="541"/>
                  <a:pt x="1028" y="541"/>
                  <a:pt x="1026" y="541"/>
                </a:cubicBezTo>
                <a:cubicBezTo>
                  <a:pt x="1033" y="540"/>
                  <a:pt x="1038" y="537"/>
                  <a:pt x="1044" y="536"/>
                </a:cubicBezTo>
                <a:cubicBezTo>
                  <a:pt x="1045" y="535"/>
                  <a:pt x="1045" y="535"/>
                  <a:pt x="1044" y="535"/>
                </a:cubicBezTo>
                <a:cubicBezTo>
                  <a:pt x="1037" y="536"/>
                  <a:pt x="1029" y="539"/>
                  <a:pt x="1022" y="540"/>
                </a:cubicBezTo>
                <a:cubicBezTo>
                  <a:pt x="1018" y="541"/>
                  <a:pt x="1015" y="541"/>
                  <a:pt x="1011" y="541"/>
                </a:cubicBezTo>
                <a:cubicBezTo>
                  <a:pt x="1011" y="541"/>
                  <a:pt x="1010" y="541"/>
                  <a:pt x="1010" y="541"/>
                </a:cubicBezTo>
                <a:cubicBezTo>
                  <a:pt x="1007" y="541"/>
                  <a:pt x="1003" y="541"/>
                  <a:pt x="1000" y="541"/>
                </a:cubicBezTo>
                <a:cubicBezTo>
                  <a:pt x="1007" y="539"/>
                  <a:pt x="1014" y="536"/>
                  <a:pt x="1020" y="534"/>
                </a:cubicBezTo>
                <a:cubicBezTo>
                  <a:pt x="1021" y="534"/>
                  <a:pt x="1020" y="533"/>
                  <a:pt x="1020" y="533"/>
                </a:cubicBezTo>
                <a:cubicBezTo>
                  <a:pt x="1008" y="537"/>
                  <a:pt x="996" y="540"/>
                  <a:pt x="984" y="543"/>
                </a:cubicBezTo>
                <a:cubicBezTo>
                  <a:pt x="984" y="543"/>
                  <a:pt x="984" y="543"/>
                  <a:pt x="984" y="543"/>
                </a:cubicBezTo>
                <a:cubicBezTo>
                  <a:pt x="982" y="543"/>
                  <a:pt x="981" y="543"/>
                  <a:pt x="979" y="544"/>
                </a:cubicBezTo>
                <a:cubicBezTo>
                  <a:pt x="978" y="544"/>
                  <a:pt x="977" y="544"/>
                  <a:pt x="977" y="544"/>
                </a:cubicBezTo>
                <a:cubicBezTo>
                  <a:pt x="981" y="542"/>
                  <a:pt x="985" y="539"/>
                  <a:pt x="989" y="537"/>
                </a:cubicBezTo>
                <a:cubicBezTo>
                  <a:pt x="996" y="533"/>
                  <a:pt x="1004" y="529"/>
                  <a:pt x="1012" y="527"/>
                </a:cubicBezTo>
                <a:cubicBezTo>
                  <a:pt x="1012" y="527"/>
                  <a:pt x="1012" y="526"/>
                  <a:pt x="1012" y="526"/>
                </a:cubicBezTo>
                <a:cubicBezTo>
                  <a:pt x="1003" y="528"/>
                  <a:pt x="997" y="531"/>
                  <a:pt x="989" y="535"/>
                </a:cubicBezTo>
                <a:cubicBezTo>
                  <a:pt x="985" y="536"/>
                  <a:pt x="982" y="538"/>
                  <a:pt x="978" y="540"/>
                </a:cubicBezTo>
                <a:cubicBezTo>
                  <a:pt x="976" y="541"/>
                  <a:pt x="973" y="542"/>
                  <a:pt x="971" y="543"/>
                </a:cubicBezTo>
                <a:cubicBezTo>
                  <a:pt x="970" y="543"/>
                  <a:pt x="969" y="543"/>
                  <a:pt x="968" y="543"/>
                </a:cubicBezTo>
                <a:cubicBezTo>
                  <a:pt x="962" y="542"/>
                  <a:pt x="955" y="541"/>
                  <a:pt x="950" y="544"/>
                </a:cubicBezTo>
                <a:cubicBezTo>
                  <a:pt x="946" y="546"/>
                  <a:pt x="943" y="548"/>
                  <a:pt x="941" y="552"/>
                </a:cubicBezTo>
                <a:cubicBezTo>
                  <a:pt x="938" y="550"/>
                  <a:pt x="933" y="551"/>
                  <a:pt x="930" y="551"/>
                </a:cubicBezTo>
                <a:cubicBezTo>
                  <a:pt x="929" y="551"/>
                  <a:pt x="928" y="551"/>
                  <a:pt x="927" y="551"/>
                </a:cubicBezTo>
                <a:cubicBezTo>
                  <a:pt x="937" y="549"/>
                  <a:pt x="947" y="544"/>
                  <a:pt x="956" y="541"/>
                </a:cubicBezTo>
                <a:cubicBezTo>
                  <a:pt x="964" y="538"/>
                  <a:pt x="971" y="535"/>
                  <a:pt x="978" y="532"/>
                </a:cubicBezTo>
                <a:cubicBezTo>
                  <a:pt x="985" y="528"/>
                  <a:pt x="993" y="524"/>
                  <a:pt x="1001" y="521"/>
                </a:cubicBezTo>
                <a:cubicBezTo>
                  <a:pt x="1001" y="520"/>
                  <a:pt x="1001" y="519"/>
                  <a:pt x="1000" y="520"/>
                </a:cubicBezTo>
                <a:cubicBezTo>
                  <a:pt x="992" y="523"/>
                  <a:pt x="985" y="527"/>
                  <a:pt x="977" y="530"/>
                </a:cubicBezTo>
                <a:cubicBezTo>
                  <a:pt x="970" y="533"/>
                  <a:pt x="963" y="535"/>
                  <a:pt x="955" y="538"/>
                </a:cubicBezTo>
                <a:cubicBezTo>
                  <a:pt x="942" y="543"/>
                  <a:pt x="928" y="548"/>
                  <a:pt x="914" y="549"/>
                </a:cubicBezTo>
                <a:cubicBezTo>
                  <a:pt x="913" y="549"/>
                  <a:pt x="913" y="550"/>
                  <a:pt x="912" y="550"/>
                </a:cubicBezTo>
                <a:cubicBezTo>
                  <a:pt x="912" y="550"/>
                  <a:pt x="911" y="550"/>
                  <a:pt x="911" y="550"/>
                </a:cubicBezTo>
                <a:cubicBezTo>
                  <a:pt x="909" y="550"/>
                  <a:pt x="907" y="550"/>
                  <a:pt x="905" y="550"/>
                </a:cubicBezTo>
                <a:cubicBezTo>
                  <a:pt x="905" y="550"/>
                  <a:pt x="906" y="549"/>
                  <a:pt x="906" y="549"/>
                </a:cubicBezTo>
                <a:cubicBezTo>
                  <a:pt x="906" y="549"/>
                  <a:pt x="907" y="549"/>
                  <a:pt x="907" y="549"/>
                </a:cubicBezTo>
                <a:cubicBezTo>
                  <a:pt x="911" y="549"/>
                  <a:pt x="915" y="547"/>
                  <a:pt x="919" y="545"/>
                </a:cubicBezTo>
                <a:cubicBezTo>
                  <a:pt x="924" y="543"/>
                  <a:pt x="929" y="540"/>
                  <a:pt x="934" y="538"/>
                </a:cubicBezTo>
                <a:cubicBezTo>
                  <a:pt x="944" y="532"/>
                  <a:pt x="954" y="526"/>
                  <a:pt x="965" y="523"/>
                </a:cubicBezTo>
                <a:cubicBezTo>
                  <a:pt x="966" y="522"/>
                  <a:pt x="966" y="521"/>
                  <a:pt x="965" y="521"/>
                </a:cubicBezTo>
                <a:cubicBezTo>
                  <a:pt x="954" y="525"/>
                  <a:pt x="944" y="529"/>
                  <a:pt x="934" y="534"/>
                </a:cubicBezTo>
                <a:cubicBezTo>
                  <a:pt x="929" y="536"/>
                  <a:pt x="924" y="539"/>
                  <a:pt x="919" y="541"/>
                </a:cubicBezTo>
                <a:cubicBezTo>
                  <a:pt x="916" y="543"/>
                  <a:pt x="912" y="544"/>
                  <a:pt x="909" y="545"/>
                </a:cubicBezTo>
                <a:cubicBezTo>
                  <a:pt x="910" y="545"/>
                  <a:pt x="910" y="544"/>
                  <a:pt x="910" y="544"/>
                </a:cubicBezTo>
                <a:cubicBezTo>
                  <a:pt x="911" y="543"/>
                  <a:pt x="912" y="543"/>
                  <a:pt x="913" y="542"/>
                </a:cubicBezTo>
                <a:cubicBezTo>
                  <a:pt x="916" y="541"/>
                  <a:pt x="919" y="539"/>
                  <a:pt x="921" y="538"/>
                </a:cubicBezTo>
                <a:cubicBezTo>
                  <a:pt x="928" y="534"/>
                  <a:pt x="934" y="529"/>
                  <a:pt x="940" y="525"/>
                </a:cubicBezTo>
                <a:cubicBezTo>
                  <a:pt x="947" y="521"/>
                  <a:pt x="954" y="517"/>
                  <a:pt x="960" y="513"/>
                </a:cubicBezTo>
                <a:cubicBezTo>
                  <a:pt x="967" y="508"/>
                  <a:pt x="974" y="504"/>
                  <a:pt x="980" y="500"/>
                </a:cubicBezTo>
                <a:cubicBezTo>
                  <a:pt x="981" y="500"/>
                  <a:pt x="980" y="500"/>
                  <a:pt x="980" y="500"/>
                </a:cubicBezTo>
                <a:cubicBezTo>
                  <a:pt x="964" y="508"/>
                  <a:pt x="950" y="518"/>
                  <a:pt x="934" y="527"/>
                </a:cubicBezTo>
                <a:cubicBezTo>
                  <a:pt x="928" y="531"/>
                  <a:pt x="923" y="534"/>
                  <a:pt x="917" y="537"/>
                </a:cubicBezTo>
                <a:cubicBezTo>
                  <a:pt x="918" y="535"/>
                  <a:pt x="920" y="534"/>
                  <a:pt x="921" y="532"/>
                </a:cubicBezTo>
                <a:cubicBezTo>
                  <a:pt x="921" y="532"/>
                  <a:pt x="921" y="532"/>
                  <a:pt x="921" y="532"/>
                </a:cubicBezTo>
                <a:cubicBezTo>
                  <a:pt x="926" y="532"/>
                  <a:pt x="930" y="529"/>
                  <a:pt x="934" y="526"/>
                </a:cubicBezTo>
                <a:cubicBezTo>
                  <a:pt x="939" y="523"/>
                  <a:pt x="943" y="520"/>
                  <a:pt x="948" y="517"/>
                </a:cubicBezTo>
                <a:cubicBezTo>
                  <a:pt x="957" y="510"/>
                  <a:pt x="965" y="503"/>
                  <a:pt x="972" y="495"/>
                </a:cubicBezTo>
                <a:cubicBezTo>
                  <a:pt x="973" y="494"/>
                  <a:pt x="972" y="494"/>
                  <a:pt x="972" y="494"/>
                </a:cubicBezTo>
                <a:cubicBezTo>
                  <a:pt x="964" y="503"/>
                  <a:pt x="955" y="510"/>
                  <a:pt x="945" y="516"/>
                </a:cubicBezTo>
                <a:cubicBezTo>
                  <a:pt x="940" y="519"/>
                  <a:pt x="936" y="522"/>
                  <a:pt x="931" y="524"/>
                </a:cubicBezTo>
                <a:cubicBezTo>
                  <a:pt x="930" y="525"/>
                  <a:pt x="929" y="525"/>
                  <a:pt x="928" y="526"/>
                </a:cubicBezTo>
                <a:cubicBezTo>
                  <a:pt x="928" y="526"/>
                  <a:pt x="928" y="526"/>
                  <a:pt x="928" y="525"/>
                </a:cubicBezTo>
                <a:cubicBezTo>
                  <a:pt x="928" y="525"/>
                  <a:pt x="928" y="525"/>
                  <a:pt x="928" y="525"/>
                </a:cubicBezTo>
                <a:cubicBezTo>
                  <a:pt x="934" y="521"/>
                  <a:pt x="939" y="517"/>
                  <a:pt x="945" y="513"/>
                </a:cubicBezTo>
                <a:cubicBezTo>
                  <a:pt x="950" y="510"/>
                  <a:pt x="953" y="508"/>
                  <a:pt x="957" y="502"/>
                </a:cubicBezTo>
                <a:cubicBezTo>
                  <a:pt x="957" y="502"/>
                  <a:pt x="957" y="502"/>
                  <a:pt x="957" y="502"/>
                </a:cubicBezTo>
                <a:cubicBezTo>
                  <a:pt x="960" y="499"/>
                  <a:pt x="963" y="496"/>
                  <a:pt x="965" y="494"/>
                </a:cubicBezTo>
                <a:cubicBezTo>
                  <a:pt x="974" y="485"/>
                  <a:pt x="983" y="476"/>
                  <a:pt x="994" y="469"/>
                </a:cubicBezTo>
                <a:cubicBezTo>
                  <a:pt x="994" y="469"/>
                  <a:pt x="994" y="468"/>
                  <a:pt x="993" y="469"/>
                </a:cubicBezTo>
                <a:cubicBezTo>
                  <a:pt x="983" y="474"/>
                  <a:pt x="975" y="483"/>
                  <a:pt x="966" y="491"/>
                </a:cubicBezTo>
                <a:cubicBezTo>
                  <a:pt x="964" y="492"/>
                  <a:pt x="962" y="494"/>
                  <a:pt x="960" y="496"/>
                </a:cubicBezTo>
                <a:cubicBezTo>
                  <a:pt x="957" y="497"/>
                  <a:pt x="954" y="499"/>
                  <a:pt x="951" y="501"/>
                </a:cubicBezTo>
                <a:cubicBezTo>
                  <a:pt x="953" y="499"/>
                  <a:pt x="955" y="497"/>
                  <a:pt x="957" y="495"/>
                </a:cubicBezTo>
                <a:cubicBezTo>
                  <a:pt x="964" y="488"/>
                  <a:pt x="972" y="481"/>
                  <a:pt x="979" y="475"/>
                </a:cubicBezTo>
                <a:cubicBezTo>
                  <a:pt x="982" y="471"/>
                  <a:pt x="986" y="468"/>
                  <a:pt x="989" y="465"/>
                </a:cubicBezTo>
                <a:cubicBezTo>
                  <a:pt x="993" y="461"/>
                  <a:pt x="997" y="459"/>
                  <a:pt x="1001" y="457"/>
                </a:cubicBezTo>
                <a:cubicBezTo>
                  <a:pt x="1006" y="453"/>
                  <a:pt x="1012" y="448"/>
                  <a:pt x="1019" y="447"/>
                </a:cubicBezTo>
                <a:cubicBezTo>
                  <a:pt x="1019" y="447"/>
                  <a:pt x="1019" y="446"/>
                  <a:pt x="1019" y="446"/>
                </a:cubicBezTo>
                <a:cubicBezTo>
                  <a:pt x="1013" y="446"/>
                  <a:pt x="1008" y="449"/>
                  <a:pt x="1003" y="453"/>
                </a:cubicBezTo>
                <a:cubicBezTo>
                  <a:pt x="997" y="458"/>
                  <a:pt x="990" y="462"/>
                  <a:pt x="984" y="468"/>
                </a:cubicBezTo>
                <a:cubicBezTo>
                  <a:pt x="975" y="474"/>
                  <a:pt x="967" y="481"/>
                  <a:pt x="959" y="489"/>
                </a:cubicBezTo>
                <a:cubicBezTo>
                  <a:pt x="955" y="492"/>
                  <a:pt x="951" y="497"/>
                  <a:pt x="947" y="501"/>
                </a:cubicBezTo>
                <a:cubicBezTo>
                  <a:pt x="955" y="492"/>
                  <a:pt x="964" y="484"/>
                  <a:pt x="972" y="476"/>
                </a:cubicBezTo>
                <a:cubicBezTo>
                  <a:pt x="977" y="471"/>
                  <a:pt x="982" y="465"/>
                  <a:pt x="987" y="462"/>
                </a:cubicBezTo>
                <a:cubicBezTo>
                  <a:pt x="992" y="459"/>
                  <a:pt x="996" y="457"/>
                  <a:pt x="1000" y="452"/>
                </a:cubicBezTo>
                <a:cubicBezTo>
                  <a:pt x="1001" y="452"/>
                  <a:pt x="1000" y="451"/>
                  <a:pt x="999" y="451"/>
                </a:cubicBezTo>
                <a:cubicBezTo>
                  <a:pt x="990" y="461"/>
                  <a:pt x="978" y="467"/>
                  <a:pt x="969" y="476"/>
                </a:cubicBezTo>
                <a:cubicBezTo>
                  <a:pt x="962" y="483"/>
                  <a:pt x="954" y="489"/>
                  <a:pt x="948" y="496"/>
                </a:cubicBezTo>
                <a:cubicBezTo>
                  <a:pt x="949" y="494"/>
                  <a:pt x="950" y="492"/>
                  <a:pt x="951" y="490"/>
                </a:cubicBezTo>
                <a:cubicBezTo>
                  <a:pt x="952" y="491"/>
                  <a:pt x="952" y="491"/>
                  <a:pt x="953" y="491"/>
                </a:cubicBezTo>
                <a:cubicBezTo>
                  <a:pt x="958" y="487"/>
                  <a:pt x="962" y="481"/>
                  <a:pt x="966" y="476"/>
                </a:cubicBezTo>
                <a:cubicBezTo>
                  <a:pt x="970" y="471"/>
                  <a:pt x="974" y="467"/>
                  <a:pt x="979" y="463"/>
                </a:cubicBezTo>
                <a:cubicBezTo>
                  <a:pt x="988" y="454"/>
                  <a:pt x="999" y="447"/>
                  <a:pt x="1008" y="439"/>
                </a:cubicBezTo>
                <a:cubicBezTo>
                  <a:pt x="1009" y="439"/>
                  <a:pt x="1008" y="439"/>
                  <a:pt x="1008" y="439"/>
                </a:cubicBezTo>
                <a:cubicBezTo>
                  <a:pt x="996" y="444"/>
                  <a:pt x="987" y="453"/>
                  <a:pt x="977" y="461"/>
                </a:cubicBezTo>
                <a:cubicBezTo>
                  <a:pt x="972" y="466"/>
                  <a:pt x="968" y="471"/>
                  <a:pt x="963" y="475"/>
                </a:cubicBezTo>
                <a:cubicBezTo>
                  <a:pt x="961" y="478"/>
                  <a:pt x="959" y="480"/>
                  <a:pt x="957" y="482"/>
                </a:cubicBezTo>
                <a:cubicBezTo>
                  <a:pt x="965" y="470"/>
                  <a:pt x="972" y="457"/>
                  <a:pt x="976" y="443"/>
                </a:cubicBezTo>
                <a:cubicBezTo>
                  <a:pt x="977" y="441"/>
                  <a:pt x="977" y="439"/>
                  <a:pt x="978" y="438"/>
                </a:cubicBezTo>
                <a:cubicBezTo>
                  <a:pt x="978" y="438"/>
                  <a:pt x="979" y="437"/>
                  <a:pt x="979" y="437"/>
                </a:cubicBezTo>
                <a:cubicBezTo>
                  <a:pt x="990" y="431"/>
                  <a:pt x="1004" y="428"/>
                  <a:pt x="1016" y="424"/>
                </a:cubicBezTo>
                <a:close/>
                <a:moveTo>
                  <a:pt x="893" y="481"/>
                </a:moveTo>
                <a:cubicBezTo>
                  <a:pt x="893" y="481"/>
                  <a:pt x="893" y="481"/>
                  <a:pt x="893" y="481"/>
                </a:cubicBezTo>
                <a:cubicBezTo>
                  <a:pt x="893" y="481"/>
                  <a:pt x="893" y="481"/>
                  <a:pt x="894" y="481"/>
                </a:cubicBezTo>
                <a:cubicBezTo>
                  <a:pt x="895" y="480"/>
                  <a:pt x="894" y="478"/>
                  <a:pt x="894" y="477"/>
                </a:cubicBezTo>
                <a:cubicBezTo>
                  <a:pt x="895" y="474"/>
                  <a:pt x="895" y="471"/>
                  <a:pt x="896" y="469"/>
                </a:cubicBezTo>
                <a:cubicBezTo>
                  <a:pt x="896" y="466"/>
                  <a:pt x="896" y="462"/>
                  <a:pt x="895" y="459"/>
                </a:cubicBezTo>
                <a:cubicBezTo>
                  <a:pt x="895" y="456"/>
                  <a:pt x="896" y="452"/>
                  <a:pt x="895" y="448"/>
                </a:cubicBezTo>
                <a:cubicBezTo>
                  <a:pt x="895" y="448"/>
                  <a:pt x="894" y="448"/>
                  <a:pt x="894" y="448"/>
                </a:cubicBezTo>
                <a:cubicBezTo>
                  <a:pt x="893" y="452"/>
                  <a:pt x="894" y="455"/>
                  <a:pt x="894" y="459"/>
                </a:cubicBezTo>
                <a:cubicBezTo>
                  <a:pt x="894" y="462"/>
                  <a:pt x="893" y="466"/>
                  <a:pt x="894" y="469"/>
                </a:cubicBezTo>
                <a:cubicBezTo>
                  <a:pt x="894" y="471"/>
                  <a:pt x="893" y="474"/>
                  <a:pt x="892" y="477"/>
                </a:cubicBezTo>
                <a:cubicBezTo>
                  <a:pt x="892" y="476"/>
                  <a:pt x="892" y="475"/>
                  <a:pt x="892" y="475"/>
                </a:cubicBezTo>
                <a:cubicBezTo>
                  <a:pt x="890" y="465"/>
                  <a:pt x="889" y="455"/>
                  <a:pt x="885" y="446"/>
                </a:cubicBezTo>
                <a:cubicBezTo>
                  <a:pt x="883" y="441"/>
                  <a:pt x="880" y="437"/>
                  <a:pt x="877" y="432"/>
                </a:cubicBezTo>
                <a:cubicBezTo>
                  <a:pt x="877" y="428"/>
                  <a:pt x="875" y="424"/>
                  <a:pt x="874" y="420"/>
                </a:cubicBezTo>
                <a:cubicBezTo>
                  <a:pt x="873" y="414"/>
                  <a:pt x="872" y="408"/>
                  <a:pt x="873" y="403"/>
                </a:cubicBezTo>
                <a:cubicBezTo>
                  <a:pt x="873" y="402"/>
                  <a:pt x="871" y="401"/>
                  <a:pt x="871" y="402"/>
                </a:cubicBezTo>
                <a:cubicBezTo>
                  <a:pt x="871" y="408"/>
                  <a:pt x="871" y="413"/>
                  <a:pt x="872" y="419"/>
                </a:cubicBezTo>
                <a:cubicBezTo>
                  <a:pt x="872" y="422"/>
                  <a:pt x="873" y="425"/>
                  <a:pt x="874" y="427"/>
                </a:cubicBezTo>
                <a:cubicBezTo>
                  <a:pt x="870" y="422"/>
                  <a:pt x="865" y="417"/>
                  <a:pt x="859" y="412"/>
                </a:cubicBezTo>
                <a:cubicBezTo>
                  <a:pt x="859" y="408"/>
                  <a:pt x="858" y="405"/>
                  <a:pt x="857" y="402"/>
                </a:cubicBezTo>
                <a:cubicBezTo>
                  <a:pt x="856" y="397"/>
                  <a:pt x="856" y="390"/>
                  <a:pt x="857" y="385"/>
                </a:cubicBezTo>
                <a:cubicBezTo>
                  <a:pt x="857" y="384"/>
                  <a:pt x="855" y="383"/>
                  <a:pt x="855" y="385"/>
                </a:cubicBezTo>
                <a:cubicBezTo>
                  <a:pt x="855" y="391"/>
                  <a:pt x="855" y="396"/>
                  <a:pt x="856" y="402"/>
                </a:cubicBezTo>
                <a:cubicBezTo>
                  <a:pt x="856" y="404"/>
                  <a:pt x="856" y="407"/>
                  <a:pt x="857" y="410"/>
                </a:cubicBezTo>
                <a:cubicBezTo>
                  <a:pt x="855" y="408"/>
                  <a:pt x="853" y="407"/>
                  <a:pt x="851" y="405"/>
                </a:cubicBezTo>
                <a:cubicBezTo>
                  <a:pt x="851" y="404"/>
                  <a:pt x="851" y="403"/>
                  <a:pt x="851" y="402"/>
                </a:cubicBezTo>
                <a:cubicBezTo>
                  <a:pt x="851" y="401"/>
                  <a:pt x="850" y="400"/>
                  <a:pt x="850" y="399"/>
                </a:cubicBezTo>
                <a:cubicBezTo>
                  <a:pt x="850" y="398"/>
                  <a:pt x="848" y="398"/>
                  <a:pt x="848" y="399"/>
                </a:cubicBezTo>
                <a:cubicBezTo>
                  <a:pt x="848" y="400"/>
                  <a:pt x="848" y="402"/>
                  <a:pt x="849" y="403"/>
                </a:cubicBezTo>
                <a:cubicBezTo>
                  <a:pt x="849" y="403"/>
                  <a:pt x="849" y="403"/>
                  <a:pt x="849" y="404"/>
                </a:cubicBezTo>
                <a:cubicBezTo>
                  <a:pt x="841" y="399"/>
                  <a:pt x="833" y="396"/>
                  <a:pt x="824" y="394"/>
                </a:cubicBezTo>
                <a:cubicBezTo>
                  <a:pt x="821" y="394"/>
                  <a:pt x="816" y="391"/>
                  <a:pt x="812" y="391"/>
                </a:cubicBezTo>
                <a:cubicBezTo>
                  <a:pt x="813" y="390"/>
                  <a:pt x="814" y="390"/>
                  <a:pt x="815" y="389"/>
                </a:cubicBezTo>
                <a:cubicBezTo>
                  <a:pt x="820" y="385"/>
                  <a:pt x="824" y="382"/>
                  <a:pt x="828" y="378"/>
                </a:cubicBezTo>
                <a:cubicBezTo>
                  <a:pt x="836" y="372"/>
                  <a:pt x="851" y="362"/>
                  <a:pt x="854" y="350"/>
                </a:cubicBezTo>
                <a:cubicBezTo>
                  <a:pt x="854" y="350"/>
                  <a:pt x="855" y="350"/>
                  <a:pt x="855" y="349"/>
                </a:cubicBezTo>
                <a:cubicBezTo>
                  <a:pt x="855" y="335"/>
                  <a:pt x="848" y="321"/>
                  <a:pt x="838" y="310"/>
                </a:cubicBezTo>
                <a:cubicBezTo>
                  <a:pt x="838" y="310"/>
                  <a:pt x="838" y="309"/>
                  <a:pt x="838" y="309"/>
                </a:cubicBezTo>
                <a:cubicBezTo>
                  <a:pt x="839" y="309"/>
                  <a:pt x="839" y="308"/>
                  <a:pt x="839" y="308"/>
                </a:cubicBezTo>
                <a:cubicBezTo>
                  <a:pt x="840" y="305"/>
                  <a:pt x="845" y="302"/>
                  <a:pt x="847" y="300"/>
                </a:cubicBezTo>
                <a:cubicBezTo>
                  <a:pt x="851" y="295"/>
                  <a:pt x="856" y="290"/>
                  <a:pt x="860" y="285"/>
                </a:cubicBezTo>
                <a:cubicBezTo>
                  <a:pt x="864" y="280"/>
                  <a:pt x="868" y="274"/>
                  <a:pt x="874" y="272"/>
                </a:cubicBezTo>
                <a:cubicBezTo>
                  <a:pt x="879" y="270"/>
                  <a:pt x="883" y="269"/>
                  <a:pt x="886" y="266"/>
                </a:cubicBezTo>
                <a:cubicBezTo>
                  <a:pt x="899" y="257"/>
                  <a:pt x="911" y="251"/>
                  <a:pt x="927" y="252"/>
                </a:cubicBezTo>
                <a:cubicBezTo>
                  <a:pt x="945" y="254"/>
                  <a:pt x="957" y="264"/>
                  <a:pt x="966" y="280"/>
                </a:cubicBezTo>
                <a:cubicBezTo>
                  <a:pt x="980" y="306"/>
                  <a:pt x="988" y="337"/>
                  <a:pt x="988" y="367"/>
                </a:cubicBezTo>
                <a:cubicBezTo>
                  <a:pt x="986" y="382"/>
                  <a:pt x="984" y="397"/>
                  <a:pt x="978" y="411"/>
                </a:cubicBezTo>
                <a:cubicBezTo>
                  <a:pt x="972" y="429"/>
                  <a:pt x="962" y="446"/>
                  <a:pt x="953" y="463"/>
                </a:cubicBezTo>
                <a:cubicBezTo>
                  <a:pt x="945" y="478"/>
                  <a:pt x="935" y="492"/>
                  <a:pt x="924" y="505"/>
                </a:cubicBezTo>
                <a:cubicBezTo>
                  <a:pt x="926" y="501"/>
                  <a:pt x="929" y="496"/>
                  <a:pt x="931" y="492"/>
                </a:cubicBezTo>
                <a:cubicBezTo>
                  <a:pt x="933" y="487"/>
                  <a:pt x="935" y="482"/>
                  <a:pt x="938" y="478"/>
                </a:cubicBezTo>
                <a:cubicBezTo>
                  <a:pt x="939" y="478"/>
                  <a:pt x="938" y="477"/>
                  <a:pt x="938" y="477"/>
                </a:cubicBezTo>
                <a:cubicBezTo>
                  <a:pt x="933" y="480"/>
                  <a:pt x="932" y="486"/>
                  <a:pt x="929" y="491"/>
                </a:cubicBezTo>
                <a:cubicBezTo>
                  <a:pt x="926" y="497"/>
                  <a:pt x="921" y="503"/>
                  <a:pt x="920" y="510"/>
                </a:cubicBezTo>
                <a:cubicBezTo>
                  <a:pt x="920" y="510"/>
                  <a:pt x="919" y="510"/>
                  <a:pt x="919" y="511"/>
                </a:cubicBezTo>
                <a:cubicBezTo>
                  <a:pt x="913" y="517"/>
                  <a:pt x="907" y="524"/>
                  <a:pt x="901" y="530"/>
                </a:cubicBezTo>
                <a:cubicBezTo>
                  <a:pt x="901" y="529"/>
                  <a:pt x="902" y="527"/>
                  <a:pt x="902" y="526"/>
                </a:cubicBezTo>
                <a:cubicBezTo>
                  <a:pt x="904" y="522"/>
                  <a:pt x="907" y="517"/>
                  <a:pt x="909" y="513"/>
                </a:cubicBezTo>
                <a:cubicBezTo>
                  <a:pt x="910" y="513"/>
                  <a:pt x="909" y="513"/>
                  <a:pt x="909" y="513"/>
                </a:cubicBezTo>
                <a:cubicBezTo>
                  <a:pt x="908" y="514"/>
                  <a:pt x="906" y="516"/>
                  <a:pt x="905" y="517"/>
                </a:cubicBezTo>
                <a:cubicBezTo>
                  <a:pt x="906" y="517"/>
                  <a:pt x="906" y="516"/>
                  <a:pt x="906" y="516"/>
                </a:cubicBezTo>
                <a:cubicBezTo>
                  <a:pt x="909" y="507"/>
                  <a:pt x="912" y="498"/>
                  <a:pt x="913" y="488"/>
                </a:cubicBezTo>
                <a:cubicBezTo>
                  <a:pt x="913" y="488"/>
                  <a:pt x="912" y="488"/>
                  <a:pt x="912" y="488"/>
                </a:cubicBezTo>
                <a:cubicBezTo>
                  <a:pt x="909" y="497"/>
                  <a:pt x="908" y="506"/>
                  <a:pt x="904" y="515"/>
                </a:cubicBezTo>
                <a:cubicBezTo>
                  <a:pt x="901" y="522"/>
                  <a:pt x="898" y="529"/>
                  <a:pt x="894" y="535"/>
                </a:cubicBezTo>
                <a:cubicBezTo>
                  <a:pt x="894" y="535"/>
                  <a:pt x="894" y="535"/>
                  <a:pt x="894" y="535"/>
                </a:cubicBezTo>
                <a:cubicBezTo>
                  <a:pt x="893" y="537"/>
                  <a:pt x="891" y="538"/>
                  <a:pt x="890" y="540"/>
                </a:cubicBezTo>
                <a:cubicBezTo>
                  <a:pt x="890" y="538"/>
                  <a:pt x="890" y="537"/>
                  <a:pt x="890" y="535"/>
                </a:cubicBezTo>
                <a:cubicBezTo>
                  <a:pt x="891" y="526"/>
                  <a:pt x="894" y="516"/>
                  <a:pt x="894" y="507"/>
                </a:cubicBezTo>
                <a:cubicBezTo>
                  <a:pt x="894" y="498"/>
                  <a:pt x="894" y="490"/>
                  <a:pt x="893" y="481"/>
                </a:cubicBezTo>
                <a:close/>
                <a:moveTo>
                  <a:pt x="713" y="477"/>
                </a:moveTo>
                <a:cubicBezTo>
                  <a:pt x="712" y="474"/>
                  <a:pt x="712" y="471"/>
                  <a:pt x="711" y="468"/>
                </a:cubicBezTo>
                <a:cubicBezTo>
                  <a:pt x="710" y="459"/>
                  <a:pt x="714" y="450"/>
                  <a:pt x="715" y="441"/>
                </a:cubicBezTo>
                <a:cubicBezTo>
                  <a:pt x="716" y="435"/>
                  <a:pt x="717" y="429"/>
                  <a:pt x="721" y="424"/>
                </a:cubicBezTo>
                <a:cubicBezTo>
                  <a:pt x="724" y="421"/>
                  <a:pt x="728" y="418"/>
                  <a:pt x="731" y="416"/>
                </a:cubicBezTo>
                <a:cubicBezTo>
                  <a:pt x="735" y="415"/>
                  <a:pt x="739" y="414"/>
                  <a:pt x="742" y="414"/>
                </a:cubicBezTo>
                <a:cubicBezTo>
                  <a:pt x="740" y="414"/>
                  <a:pt x="738" y="415"/>
                  <a:pt x="737" y="416"/>
                </a:cubicBezTo>
                <a:cubicBezTo>
                  <a:pt x="733" y="418"/>
                  <a:pt x="729" y="421"/>
                  <a:pt x="726" y="424"/>
                </a:cubicBezTo>
                <a:cubicBezTo>
                  <a:pt x="720" y="433"/>
                  <a:pt x="716" y="443"/>
                  <a:pt x="714" y="454"/>
                </a:cubicBezTo>
                <a:cubicBezTo>
                  <a:pt x="713" y="461"/>
                  <a:pt x="712" y="469"/>
                  <a:pt x="713" y="477"/>
                </a:cubicBezTo>
                <a:close/>
                <a:moveTo>
                  <a:pt x="712" y="421"/>
                </a:moveTo>
                <a:cubicBezTo>
                  <a:pt x="712" y="420"/>
                  <a:pt x="711" y="418"/>
                  <a:pt x="709" y="416"/>
                </a:cubicBezTo>
                <a:cubicBezTo>
                  <a:pt x="712" y="417"/>
                  <a:pt x="715" y="417"/>
                  <a:pt x="717" y="417"/>
                </a:cubicBezTo>
                <a:cubicBezTo>
                  <a:pt x="720" y="417"/>
                  <a:pt x="723" y="417"/>
                  <a:pt x="726" y="416"/>
                </a:cubicBezTo>
                <a:cubicBezTo>
                  <a:pt x="721" y="419"/>
                  <a:pt x="718" y="423"/>
                  <a:pt x="715" y="428"/>
                </a:cubicBezTo>
                <a:cubicBezTo>
                  <a:pt x="714" y="425"/>
                  <a:pt x="713" y="421"/>
                  <a:pt x="712" y="421"/>
                </a:cubicBezTo>
                <a:close/>
                <a:moveTo>
                  <a:pt x="741" y="410"/>
                </a:moveTo>
                <a:cubicBezTo>
                  <a:pt x="728" y="413"/>
                  <a:pt x="715" y="413"/>
                  <a:pt x="702" y="412"/>
                </a:cubicBezTo>
                <a:cubicBezTo>
                  <a:pt x="695" y="411"/>
                  <a:pt x="689" y="411"/>
                  <a:pt x="682" y="410"/>
                </a:cubicBezTo>
                <a:cubicBezTo>
                  <a:pt x="676" y="409"/>
                  <a:pt x="670" y="409"/>
                  <a:pt x="664" y="407"/>
                </a:cubicBezTo>
                <a:cubicBezTo>
                  <a:pt x="653" y="404"/>
                  <a:pt x="644" y="398"/>
                  <a:pt x="636" y="390"/>
                </a:cubicBezTo>
                <a:cubicBezTo>
                  <a:pt x="632" y="386"/>
                  <a:pt x="626" y="379"/>
                  <a:pt x="620" y="383"/>
                </a:cubicBezTo>
                <a:cubicBezTo>
                  <a:pt x="619" y="383"/>
                  <a:pt x="619" y="384"/>
                  <a:pt x="620" y="384"/>
                </a:cubicBezTo>
                <a:cubicBezTo>
                  <a:pt x="628" y="385"/>
                  <a:pt x="633" y="393"/>
                  <a:pt x="639" y="399"/>
                </a:cubicBezTo>
                <a:cubicBezTo>
                  <a:pt x="638" y="398"/>
                  <a:pt x="637" y="398"/>
                  <a:pt x="635" y="397"/>
                </a:cubicBezTo>
                <a:cubicBezTo>
                  <a:pt x="634" y="396"/>
                  <a:pt x="633" y="396"/>
                  <a:pt x="632" y="396"/>
                </a:cubicBezTo>
                <a:cubicBezTo>
                  <a:pt x="631" y="396"/>
                  <a:pt x="631" y="396"/>
                  <a:pt x="631" y="396"/>
                </a:cubicBezTo>
                <a:cubicBezTo>
                  <a:pt x="630" y="399"/>
                  <a:pt x="636" y="399"/>
                  <a:pt x="637" y="400"/>
                </a:cubicBezTo>
                <a:cubicBezTo>
                  <a:pt x="640" y="402"/>
                  <a:pt x="643" y="404"/>
                  <a:pt x="646" y="406"/>
                </a:cubicBezTo>
                <a:cubicBezTo>
                  <a:pt x="647" y="406"/>
                  <a:pt x="647" y="405"/>
                  <a:pt x="647" y="405"/>
                </a:cubicBezTo>
                <a:cubicBezTo>
                  <a:pt x="647" y="405"/>
                  <a:pt x="647" y="404"/>
                  <a:pt x="646" y="404"/>
                </a:cubicBezTo>
                <a:cubicBezTo>
                  <a:pt x="656" y="409"/>
                  <a:pt x="665" y="412"/>
                  <a:pt x="676" y="413"/>
                </a:cubicBezTo>
                <a:cubicBezTo>
                  <a:pt x="685" y="414"/>
                  <a:pt x="695" y="415"/>
                  <a:pt x="704" y="416"/>
                </a:cubicBezTo>
                <a:cubicBezTo>
                  <a:pt x="705" y="417"/>
                  <a:pt x="706" y="417"/>
                  <a:pt x="707" y="418"/>
                </a:cubicBezTo>
                <a:cubicBezTo>
                  <a:pt x="709" y="420"/>
                  <a:pt x="710" y="422"/>
                  <a:pt x="711" y="424"/>
                </a:cubicBezTo>
                <a:cubicBezTo>
                  <a:pt x="712" y="425"/>
                  <a:pt x="713" y="429"/>
                  <a:pt x="714" y="430"/>
                </a:cubicBezTo>
                <a:cubicBezTo>
                  <a:pt x="714" y="431"/>
                  <a:pt x="713" y="432"/>
                  <a:pt x="713" y="433"/>
                </a:cubicBezTo>
                <a:cubicBezTo>
                  <a:pt x="712" y="439"/>
                  <a:pt x="712" y="444"/>
                  <a:pt x="710" y="450"/>
                </a:cubicBezTo>
                <a:cubicBezTo>
                  <a:pt x="709" y="454"/>
                  <a:pt x="708" y="459"/>
                  <a:pt x="707" y="463"/>
                </a:cubicBezTo>
                <a:cubicBezTo>
                  <a:pt x="702" y="472"/>
                  <a:pt x="691" y="476"/>
                  <a:pt x="683" y="480"/>
                </a:cubicBezTo>
                <a:cubicBezTo>
                  <a:pt x="671" y="485"/>
                  <a:pt x="660" y="489"/>
                  <a:pt x="648" y="494"/>
                </a:cubicBezTo>
                <a:cubicBezTo>
                  <a:pt x="642" y="496"/>
                  <a:pt x="636" y="499"/>
                  <a:pt x="630" y="500"/>
                </a:cubicBezTo>
                <a:cubicBezTo>
                  <a:pt x="624" y="501"/>
                  <a:pt x="619" y="501"/>
                  <a:pt x="613" y="502"/>
                </a:cubicBezTo>
                <a:cubicBezTo>
                  <a:pt x="601" y="503"/>
                  <a:pt x="590" y="500"/>
                  <a:pt x="581" y="493"/>
                </a:cubicBezTo>
                <a:cubicBezTo>
                  <a:pt x="572" y="487"/>
                  <a:pt x="563" y="477"/>
                  <a:pt x="557" y="468"/>
                </a:cubicBezTo>
                <a:cubicBezTo>
                  <a:pt x="550" y="457"/>
                  <a:pt x="547" y="445"/>
                  <a:pt x="543" y="434"/>
                </a:cubicBezTo>
                <a:cubicBezTo>
                  <a:pt x="539" y="423"/>
                  <a:pt x="536" y="412"/>
                  <a:pt x="540" y="401"/>
                </a:cubicBezTo>
                <a:cubicBezTo>
                  <a:pt x="542" y="395"/>
                  <a:pt x="543" y="389"/>
                  <a:pt x="545" y="383"/>
                </a:cubicBezTo>
                <a:cubicBezTo>
                  <a:pt x="547" y="378"/>
                  <a:pt x="550" y="375"/>
                  <a:pt x="553" y="371"/>
                </a:cubicBezTo>
                <a:cubicBezTo>
                  <a:pt x="560" y="366"/>
                  <a:pt x="567" y="360"/>
                  <a:pt x="576" y="360"/>
                </a:cubicBezTo>
                <a:cubicBezTo>
                  <a:pt x="583" y="360"/>
                  <a:pt x="589" y="361"/>
                  <a:pt x="595" y="364"/>
                </a:cubicBezTo>
                <a:cubicBezTo>
                  <a:pt x="598" y="365"/>
                  <a:pt x="601" y="367"/>
                  <a:pt x="604" y="368"/>
                </a:cubicBezTo>
                <a:cubicBezTo>
                  <a:pt x="606" y="369"/>
                  <a:pt x="607" y="370"/>
                  <a:pt x="609" y="370"/>
                </a:cubicBezTo>
                <a:cubicBezTo>
                  <a:pt x="609" y="370"/>
                  <a:pt x="609" y="370"/>
                  <a:pt x="609" y="370"/>
                </a:cubicBezTo>
                <a:cubicBezTo>
                  <a:pt x="608" y="371"/>
                  <a:pt x="607" y="372"/>
                  <a:pt x="607" y="373"/>
                </a:cubicBezTo>
                <a:cubicBezTo>
                  <a:pt x="606" y="375"/>
                  <a:pt x="605" y="378"/>
                  <a:pt x="605" y="380"/>
                </a:cubicBezTo>
                <a:cubicBezTo>
                  <a:pt x="593" y="374"/>
                  <a:pt x="579" y="385"/>
                  <a:pt x="567" y="386"/>
                </a:cubicBezTo>
                <a:cubicBezTo>
                  <a:pt x="566" y="386"/>
                  <a:pt x="566" y="388"/>
                  <a:pt x="567" y="388"/>
                </a:cubicBezTo>
                <a:cubicBezTo>
                  <a:pt x="573" y="387"/>
                  <a:pt x="579" y="384"/>
                  <a:pt x="584" y="383"/>
                </a:cubicBezTo>
                <a:cubicBezTo>
                  <a:pt x="591" y="381"/>
                  <a:pt x="598" y="380"/>
                  <a:pt x="604" y="381"/>
                </a:cubicBezTo>
                <a:cubicBezTo>
                  <a:pt x="605" y="381"/>
                  <a:pt x="605" y="381"/>
                  <a:pt x="605" y="381"/>
                </a:cubicBezTo>
                <a:cubicBezTo>
                  <a:pt x="605" y="381"/>
                  <a:pt x="605" y="382"/>
                  <a:pt x="605" y="383"/>
                </a:cubicBezTo>
                <a:cubicBezTo>
                  <a:pt x="604" y="383"/>
                  <a:pt x="604" y="383"/>
                  <a:pt x="603" y="384"/>
                </a:cubicBezTo>
                <a:cubicBezTo>
                  <a:pt x="602" y="386"/>
                  <a:pt x="601" y="389"/>
                  <a:pt x="601" y="391"/>
                </a:cubicBezTo>
                <a:cubicBezTo>
                  <a:pt x="595" y="392"/>
                  <a:pt x="592" y="397"/>
                  <a:pt x="587" y="400"/>
                </a:cubicBezTo>
                <a:cubicBezTo>
                  <a:pt x="583" y="402"/>
                  <a:pt x="581" y="404"/>
                  <a:pt x="578" y="407"/>
                </a:cubicBezTo>
                <a:cubicBezTo>
                  <a:pt x="576" y="409"/>
                  <a:pt x="574" y="410"/>
                  <a:pt x="571" y="412"/>
                </a:cubicBezTo>
                <a:cubicBezTo>
                  <a:pt x="571" y="412"/>
                  <a:pt x="571" y="412"/>
                  <a:pt x="570" y="412"/>
                </a:cubicBezTo>
                <a:cubicBezTo>
                  <a:pt x="570" y="413"/>
                  <a:pt x="569" y="414"/>
                  <a:pt x="568" y="414"/>
                </a:cubicBezTo>
                <a:cubicBezTo>
                  <a:pt x="567" y="415"/>
                  <a:pt x="569" y="418"/>
                  <a:pt x="571" y="416"/>
                </a:cubicBezTo>
                <a:cubicBezTo>
                  <a:pt x="574" y="413"/>
                  <a:pt x="577" y="410"/>
                  <a:pt x="581" y="407"/>
                </a:cubicBezTo>
                <a:cubicBezTo>
                  <a:pt x="583" y="406"/>
                  <a:pt x="585" y="404"/>
                  <a:pt x="587" y="402"/>
                </a:cubicBezTo>
                <a:cubicBezTo>
                  <a:pt x="590" y="398"/>
                  <a:pt x="596" y="393"/>
                  <a:pt x="601" y="391"/>
                </a:cubicBezTo>
                <a:cubicBezTo>
                  <a:pt x="602" y="392"/>
                  <a:pt x="602" y="392"/>
                  <a:pt x="602" y="393"/>
                </a:cubicBezTo>
                <a:cubicBezTo>
                  <a:pt x="599" y="395"/>
                  <a:pt x="597" y="398"/>
                  <a:pt x="595" y="401"/>
                </a:cubicBezTo>
                <a:cubicBezTo>
                  <a:pt x="595" y="401"/>
                  <a:pt x="595" y="401"/>
                  <a:pt x="596" y="401"/>
                </a:cubicBezTo>
                <a:cubicBezTo>
                  <a:pt x="598" y="399"/>
                  <a:pt x="600" y="396"/>
                  <a:pt x="602" y="394"/>
                </a:cubicBezTo>
                <a:cubicBezTo>
                  <a:pt x="603" y="394"/>
                  <a:pt x="603" y="395"/>
                  <a:pt x="604" y="395"/>
                </a:cubicBezTo>
                <a:cubicBezTo>
                  <a:pt x="602" y="397"/>
                  <a:pt x="601" y="400"/>
                  <a:pt x="600" y="403"/>
                </a:cubicBezTo>
                <a:cubicBezTo>
                  <a:pt x="600" y="403"/>
                  <a:pt x="600" y="403"/>
                  <a:pt x="600" y="403"/>
                </a:cubicBezTo>
                <a:cubicBezTo>
                  <a:pt x="601" y="400"/>
                  <a:pt x="603" y="398"/>
                  <a:pt x="605" y="396"/>
                </a:cubicBezTo>
                <a:cubicBezTo>
                  <a:pt x="606" y="397"/>
                  <a:pt x="608" y="397"/>
                  <a:pt x="610" y="397"/>
                </a:cubicBezTo>
                <a:cubicBezTo>
                  <a:pt x="612" y="397"/>
                  <a:pt x="614" y="397"/>
                  <a:pt x="617" y="397"/>
                </a:cubicBezTo>
                <a:cubicBezTo>
                  <a:pt x="617" y="397"/>
                  <a:pt x="617" y="397"/>
                  <a:pt x="617" y="397"/>
                </a:cubicBezTo>
                <a:cubicBezTo>
                  <a:pt x="617" y="404"/>
                  <a:pt x="621" y="410"/>
                  <a:pt x="625" y="414"/>
                </a:cubicBezTo>
                <a:cubicBezTo>
                  <a:pt x="631" y="421"/>
                  <a:pt x="637" y="428"/>
                  <a:pt x="644" y="433"/>
                </a:cubicBezTo>
                <a:cubicBezTo>
                  <a:pt x="644" y="434"/>
                  <a:pt x="645" y="433"/>
                  <a:pt x="644" y="433"/>
                </a:cubicBezTo>
                <a:cubicBezTo>
                  <a:pt x="638" y="428"/>
                  <a:pt x="633" y="421"/>
                  <a:pt x="628" y="415"/>
                </a:cubicBezTo>
                <a:cubicBezTo>
                  <a:pt x="626" y="412"/>
                  <a:pt x="623" y="410"/>
                  <a:pt x="622" y="407"/>
                </a:cubicBezTo>
                <a:cubicBezTo>
                  <a:pt x="620" y="404"/>
                  <a:pt x="620" y="401"/>
                  <a:pt x="619" y="398"/>
                </a:cubicBezTo>
                <a:cubicBezTo>
                  <a:pt x="619" y="398"/>
                  <a:pt x="619" y="398"/>
                  <a:pt x="619" y="398"/>
                </a:cubicBezTo>
                <a:cubicBezTo>
                  <a:pt x="619" y="398"/>
                  <a:pt x="619" y="397"/>
                  <a:pt x="619" y="397"/>
                </a:cubicBezTo>
                <a:cubicBezTo>
                  <a:pt x="619" y="397"/>
                  <a:pt x="618" y="397"/>
                  <a:pt x="618" y="397"/>
                </a:cubicBezTo>
                <a:cubicBezTo>
                  <a:pt x="619" y="396"/>
                  <a:pt x="620" y="396"/>
                  <a:pt x="622" y="396"/>
                </a:cubicBezTo>
                <a:cubicBezTo>
                  <a:pt x="622" y="398"/>
                  <a:pt x="623" y="400"/>
                  <a:pt x="625" y="401"/>
                </a:cubicBezTo>
                <a:cubicBezTo>
                  <a:pt x="626" y="404"/>
                  <a:pt x="629" y="405"/>
                  <a:pt x="630" y="406"/>
                </a:cubicBezTo>
                <a:cubicBezTo>
                  <a:pt x="630" y="407"/>
                  <a:pt x="631" y="406"/>
                  <a:pt x="631" y="406"/>
                </a:cubicBezTo>
                <a:cubicBezTo>
                  <a:pt x="629" y="405"/>
                  <a:pt x="628" y="403"/>
                  <a:pt x="627" y="401"/>
                </a:cubicBezTo>
                <a:cubicBezTo>
                  <a:pt x="625" y="399"/>
                  <a:pt x="624" y="398"/>
                  <a:pt x="623" y="396"/>
                </a:cubicBezTo>
                <a:cubicBezTo>
                  <a:pt x="624" y="396"/>
                  <a:pt x="625" y="395"/>
                  <a:pt x="625" y="395"/>
                </a:cubicBezTo>
                <a:cubicBezTo>
                  <a:pt x="625" y="396"/>
                  <a:pt x="625" y="396"/>
                  <a:pt x="626" y="397"/>
                </a:cubicBezTo>
                <a:cubicBezTo>
                  <a:pt x="632" y="405"/>
                  <a:pt x="641" y="409"/>
                  <a:pt x="651" y="412"/>
                </a:cubicBezTo>
                <a:cubicBezTo>
                  <a:pt x="651" y="412"/>
                  <a:pt x="651" y="412"/>
                  <a:pt x="651" y="412"/>
                </a:cubicBezTo>
                <a:cubicBezTo>
                  <a:pt x="641" y="409"/>
                  <a:pt x="634" y="402"/>
                  <a:pt x="627" y="395"/>
                </a:cubicBezTo>
                <a:cubicBezTo>
                  <a:pt x="627" y="395"/>
                  <a:pt x="627" y="395"/>
                  <a:pt x="627" y="395"/>
                </a:cubicBezTo>
                <a:cubicBezTo>
                  <a:pt x="628" y="394"/>
                  <a:pt x="629" y="394"/>
                  <a:pt x="630" y="394"/>
                </a:cubicBezTo>
                <a:cubicBezTo>
                  <a:pt x="631" y="393"/>
                  <a:pt x="631" y="392"/>
                  <a:pt x="630" y="392"/>
                </a:cubicBezTo>
                <a:cubicBezTo>
                  <a:pt x="626" y="392"/>
                  <a:pt x="622" y="392"/>
                  <a:pt x="619" y="393"/>
                </a:cubicBezTo>
                <a:cubicBezTo>
                  <a:pt x="615" y="393"/>
                  <a:pt x="612" y="393"/>
                  <a:pt x="610" y="390"/>
                </a:cubicBezTo>
                <a:cubicBezTo>
                  <a:pt x="608" y="387"/>
                  <a:pt x="607" y="383"/>
                  <a:pt x="608" y="380"/>
                </a:cubicBezTo>
                <a:cubicBezTo>
                  <a:pt x="610" y="372"/>
                  <a:pt x="619" y="365"/>
                  <a:pt x="627" y="371"/>
                </a:cubicBezTo>
                <a:cubicBezTo>
                  <a:pt x="631" y="374"/>
                  <a:pt x="634" y="378"/>
                  <a:pt x="639" y="380"/>
                </a:cubicBezTo>
                <a:cubicBezTo>
                  <a:pt x="643" y="382"/>
                  <a:pt x="648" y="382"/>
                  <a:pt x="652" y="383"/>
                </a:cubicBezTo>
                <a:cubicBezTo>
                  <a:pt x="665" y="384"/>
                  <a:pt x="677" y="388"/>
                  <a:pt x="689" y="392"/>
                </a:cubicBezTo>
                <a:cubicBezTo>
                  <a:pt x="700" y="394"/>
                  <a:pt x="711" y="398"/>
                  <a:pt x="722" y="400"/>
                </a:cubicBezTo>
                <a:cubicBezTo>
                  <a:pt x="731" y="401"/>
                  <a:pt x="741" y="399"/>
                  <a:pt x="750" y="398"/>
                </a:cubicBezTo>
                <a:cubicBezTo>
                  <a:pt x="758" y="397"/>
                  <a:pt x="766" y="395"/>
                  <a:pt x="774" y="394"/>
                </a:cubicBezTo>
                <a:cubicBezTo>
                  <a:pt x="778" y="393"/>
                  <a:pt x="785" y="392"/>
                  <a:pt x="787" y="388"/>
                </a:cubicBezTo>
                <a:cubicBezTo>
                  <a:pt x="787" y="387"/>
                  <a:pt x="786" y="386"/>
                  <a:pt x="786" y="387"/>
                </a:cubicBezTo>
                <a:cubicBezTo>
                  <a:pt x="784" y="390"/>
                  <a:pt x="778" y="390"/>
                  <a:pt x="775" y="391"/>
                </a:cubicBezTo>
                <a:cubicBezTo>
                  <a:pt x="771" y="392"/>
                  <a:pt x="767" y="392"/>
                  <a:pt x="764" y="393"/>
                </a:cubicBezTo>
                <a:cubicBezTo>
                  <a:pt x="758" y="394"/>
                  <a:pt x="752" y="395"/>
                  <a:pt x="746" y="395"/>
                </a:cubicBezTo>
                <a:cubicBezTo>
                  <a:pt x="740" y="396"/>
                  <a:pt x="733" y="397"/>
                  <a:pt x="727" y="396"/>
                </a:cubicBezTo>
                <a:cubicBezTo>
                  <a:pt x="720" y="396"/>
                  <a:pt x="712" y="394"/>
                  <a:pt x="705" y="392"/>
                </a:cubicBezTo>
                <a:cubicBezTo>
                  <a:pt x="709" y="392"/>
                  <a:pt x="712" y="391"/>
                  <a:pt x="715" y="390"/>
                </a:cubicBezTo>
                <a:cubicBezTo>
                  <a:pt x="723" y="388"/>
                  <a:pt x="731" y="387"/>
                  <a:pt x="740" y="387"/>
                </a:cubicBezTo>
                <a:cubicBezTo>
                  <a:pt x="740" y="387"/>
                  <a:pt x="740" y="386"/>
                  <a:pt x="740" y="386"/>
                </a:cubicBezTo>
                <a:cubicBezTo>
                  <a:pt x="733" y="385"/>
                  <a:pt x="727" y="386"/>
                  <a:pt x="721" y="388"/>
                </a:cubicBezTo>
                <a:cubicBezTo>
                  <a:pt x="717" y="389"/>
                  <a:pt x="712" y="390"/>
                  <a:pt x="707" y="390"/>
                </a:cubicBezTo>
                <a:cubicBezTo>
                  <a:pt x="704" y="390"/>
                  <a:pt x="700" y="389"/>
                  <a:pt x="697" y="390"/>
                </a:cubicBezTo>
                <a:cubicBezTo>
                  <a:pt x="694" y="389"/>
                  <a:pt x="691" y="388"/>
                  <a:pt x="688" y="387"/>
                </a:cubicBezTo>
                <a:cubicBezTo>
                  <a:pt x="688" y="387"/>
                  <a:pt x="688" y="387"/>
                  <a:pt x="688" y="387"/>
                </a:cubicBezTo>
                <a:cubicBezTo>
                  <a:pt x="690" y="387"/>
                  <a:pt x="693" y="386"/>
                  <a:pt x="695" y="386"/>
                </a:cubicBezTo>
                <a:cubicBezTo>
                  <a:pt x="706" y="385"/>
                  <a:pt x="716" y="383"/>
                  <a:pt x="726" y="381"/>
                </a:cubicBezTo>
                <a:cubicBezTo>
                  <a:pt x="727" y="381"/>
                  <a:pt x="727" y="380"/>
                  <a:pt x="726" y="380"/>
                </a:cubicBezTo>
                <a:cubicBezTo>
                  <a:pt x="717" y="382"/>
                  <a:pt x="708" y="384"/>
                  <a:pt x="698" y="384"/>
                </a:cubicBezTo>
                <a:cubicBezTo>
                  <a:pt x="694" y="384"/>
                  <a:pt x="690" y="385"/>
                  <a:pt x="686" y="385"/>
                </a:cubicBezTo>
                <a:cubicBezTo>
                  <a:pt x="683" y="385"/>
                  <a:pt x="680" y="384"/>
                  <a:pt x="678" y="383"/>
                </a:cubicBezTo>
                <a:cubicBezTo>
                  <a:pt x="678" y="383"/>
                  <a:pt x="679" y="383"/>
                  <a:pt x="680" y="383"/>
                </a:cubicBezTo>
                <a:cubicBezTo>
                  <a:pt x="687" y="382"/>
                  <a:pt x="694" y="380"/>
                  <a:pt x="701" y="378"/>
                </a:cubicBezTo>
                <a:cubicBezTo>
                  <a:pt x="717" y="375"/>
                  <a:pt x="732" y="370"/>
                  <a:pt x="748" y="367"/>
                </a:cubicBezTo>
                <a:cubicBezTo>
                  <a:pt x="749" y="366"/>
                  <a:pt x="748" y="366"/>
                  <a:pt x="748" y="366"/>
                </a:cubicBezTo>
                <a:cubicBezTo>
                  <a:pt x="740" y="366"/>
                  <a:pt x="734" y="369"/>
                  <a:pt x="726" y="371"/>
                </a:cubicBezTo>
                <a:cubicBezTo>
                  <a:pt x="718" y="372"/>
                  <a:pt x="711" y="375"/>
                  <a:pt x="703" y="376"/>
                </a:cubicBezTo>
                <a:cubicBezTo>
                  <a:pt x="695" y="377"/>
                  <a:pt x="688" y="379"/>
                  <a:pt x="681" y="380"/>
                </a:cubicBezTo>
                <a:cubicBezTo>
                  <a:pt x="675" y="381"/>
                  <a:pt x="669" y="380"/>
                  <a:pt x="664" y="379"/>
                </a:cubicBezTo>
                <a:cubicBezTo>
                  <a:pt x="667" y="378"/>
                  <a:pt x="670" y="378"/>
                  <a:pt x="673" y="377"/>
                </a:cubicBezTo>
                <a:cubicBezTo>
                  <a:pt x="678" y="376"/>
                  <a:pt x="684" y="377"/>
                  <a:pt x="689" y="375"/>
                </a:cubicBezTo>
                <a:cubicBezTo>
                  <a:pt x="694" y="374"/>
                  <a:pt x="699" y="372"/>
                  <a:pt x="704" y="371"/>
                </a:cubicBezTo>
                <a:cubicBezTo>
                  <a:pt x="705" y="371"/>
                  <a:pt x="704" y="370"/>
                  <a:pt x="704" y="370"/>
                </a:cubicBezTo>
                <a:cubicBezTo>
                  <a:pt x="694" y="372"/>
                  <a:pt x="684" y="374"/>
                  <a:pt x="674" y="375"/>
                </a:cubicBezTo>
                <a:cubicBezTo>
                  <a:pt x="675" y="375"/>
                  <a:pt x="676" y="374"/>
                  <a:pt x="677" y="374"/>
                </a:cubicBezTo>
                <a:cubicBezTo>
                  <a:pt x="687" y="369"/>
                  <a:pt x="698" y="363"/>
                  <a:pt x="709" y="359"/>
                </a:cubicBezTo>
                <a:cubicBezTo>
                  <a:pt x="710" y="359"/>
                  <a:pt x="710" y="359"/>
                  <a:pt x="709" y="359"/>
                </a:cubicBezTo>
                <a:cubicBezTo>
                  <a:pt x="690" y="363"/>
                  <a:pt x="674" y="378"/>
                  <a:pt x="654" y="376"/>
                </a:cubicBezTo>
                <a:cubicBezTo>
                  <a:pt x="654" y="376"/>
                  <a:pt x="654" y="377"/>
                  <a:pt x="653" y="377"/>
                </a:cubicBezTo>
                <a:cubicBezTo>
                  <a:pt x="652" y="377"/>
                  <a:pt x="651" y="377"/>
                  <a:pt x="650" y="377"/>
                </a:cubicBezTo>
                <a:cubicBezTo>
                  <a:pt x="657" y="376"/>
                  <a:pt x="664" y="374"/>
                  <a:pt x="670" y="371"/>
                </a:cubicBezTo>
                <a:cubicBezTo>
                  <a:pt x="680" y="368"/>
                  <a:pt x="689" y="364"/>
                  <a:pt x="698" y="360"/>
                </a:cubicBezTo>
                <a:cubicBezTo>
                  <a:pt x="718" y="351"/>
                  <a:pt x="738" y="342"/>
                  <a:pt x="760" y="338"/>
                </a:cubicBezTo>
                <a:cubicBezTo>
                  <a:pt x="761" y="337"/>
                  <a:pt x="760" y="336"/>
                  <a:pt x="760" y="336"/>
                </a:cubicBezTo>
                <a:cubicBezTo>
                  <a:pt x="739" y="340"/>
                  <a:pt x="720" y="349"/>
                  <a:pt x="701" y="357"/>
                </a:cubicBezTo>
                <a:cubicBezTo>
                  <a:pt x="691" y="361"/>
                  <a:pt x="681" y="365"/>
                  <a:pt x="671" y="369"/>
                </a:cubicBezTo>
                <a:cubicBezTo>
                  <a:pt x="663" y="371"/>
                  <a:pt x="655" y="373"/>
                  <a:pt x="647" y="375"/>
                </a:cubicBezTo>
                <a:cubicBezTo>
                  <a:pt x="647" y="374"/>
                  <a:pt x="647" y="374"/>
                  <a:pt x="647" y="374"/>
                </a:cubicBezTo>
                <a:cubicBezTo>
                  <a:pt x="654" y="373"/>
                  <a:pt x="661" y="370"/>
                  <a:pt x="667" y="367"/>
                </a:cubicBezTo>
                <a:cubicBezTo>
                  <a:pt x="680" y="362"/>
                  <a:pt x="691" y="352"/>
                  <a:pt x="705" y="349"/>
                </a:cubicBezTo>
                <a:cubicBezTo>
                  <a:pt x="705" y="349"/>
                  <a:pt x="705" y="349"/>
                  <a:pt x="705" y="349"/>
                </a:cubicBezTo>
                <a:cubicBezTo>
                  <a:pt x="698" y="350"/>
                  <a:pt x="693" y="352"/>
                  <a:pt x="687" y="356"/>
                </a:cubicBezTo>
                <a:cubicBezTo>
                  <a:pt x="679" y="360"/>
                  <a:pt x="671" y="364"/>
                  <a:pt x="663" y="367"/>
                </a:cubicBezTo>
                <a:cubicBezTo>
                  <a:pt x="661" y="368"/>
                  <a:pt x="658" y="369"/>
                  <a:pt x="656" y="369"/>
                </a:cubicBezTo>
                <a:cubicBezTo>
                  <a:pt x="658" y="368"/>
                  <a:pt x="661" y="366"/>
                  <a:pt x="663" y="365"/>
                </a:cubicBezTo>
                <a:cubicBezTo>
                  <a:pt x="663" y="365"/>
                  <a:pt x="663" y="365"/>
                  <a:pt x="663" y="365"/>
                </a:cubicBezTo>
                <a:cubicBezTo>
                  <a:pt x="660" y="366"/>
                  <a:pt x="657" y="366"/>
                  <a:pt x="654" y="367"/>
                </a:cubicBezTo>
                <a:cubicBezTo>
                  <a:pt x="651" y="369"/>
                  <a:pt x="648" y="370"/>
                  <a:pt x="644" y="371"/>
                </a:cubicBezTo>
                <a:cubicBezTo>
                  <a:pt x="644" y="371"/>
                  <a:pt x="644" y="371"/>
                  <a:pt x="643" y="371"/>
                </a:cubicBezTo>
                <a:cubicBezTo>
                  <a:pt x="647" y="369"/>
                  <a:pt x="650" y="367"/>
                  <a:pt x="654" y="365"/>
                </a:cubicBezTo>
                <a:cubicBezTo>
                  <a:pt x="659" y="362"/>
                  <a:pt x="664" y="359"/>
                  <a:pt x="668" y="355"/>
                </a:cubicBezTo>
                <a:cubicBezTo>
                  <a:pt x="677" y="349"/>
                  <a:pt x="687" y="343"/>
                  <a:pt x="697" y="338"/>
                </a:cubicBezTo>
                <a:cubicBezTo>
                  <a:pt x="698" y="338"/>
                  <a:pt x="697" y="337"/>
                  <a:pt x="696" y="337"/>
                </a:cubicBezTo>
                <a:cubicBezTo>
                  <a:pt x="686" y="342"/>
                  <a:pt x="675" y="347"/>
                  <a:pt x="665" y="354"/>
                </a:cubicBezTo>
                <a:cubicBezTo>
                  <a:pt x="660" y="358"/>
                  <a:pt x="655" y="361"/>
                  <a:pt x="649" y="364"/>
                </a:cubicBezTo>
                <a:cubicBezTo>
                  <a:pt x="648" y="365"/>
                  <a:pt x="647" y="366"/>
                  <a:pt x="646" y="366"/>
                </a:cubicBezTo>
                <a:cubicBezTo>
                  <a:pt x="646" y="366"/>
                  <a:pt x="646" y="366"/>
                  <a:pt x="647" y="365"/>
                </a:cubicBezTo>
                <a:cubicBezTo>
                  <a:pt x="649" y="364"/>
                  <a:pt x="651" y="362"/>
                  <a:pt x="653" y="361"/>
                </a:cubicBezTo>
                <a:cubicBezTo>
                  <a:pt x="658" y="358"/>
                  <a:pt x="663" y="355"/>
                  <a:pt x="668" y="351"/>
                </a:cubicBezTo>
                <a:cubicBezTo>
                  <a:pt x="677" y="344"/>
                  <a:pt x="685" y="335"/>
                  <a:pt x="696" y="330"/>
                </a:cubicBezTo>
                <a:cubicBezTo>
                  <a:pt x="697" y="329"/>
                  <a:pt x="696" y="328"/>
                  <a:pt x="696" y="329"/>
                </a:cubicBezTo>
                <a:cubicBezTo>
                  <a:pt x="683" y="334"/>
                  <a:pt x="674" y="344"/>
                  <a:pt x="663" y="351"/>
                </a:cubicBezTo>
                <a:cubicBezTo>
                  <a:pt x="659" y="354"/>
                  <a:pt x="654" y="356"/>
                  <a:pt x="650" y="359"/>
                </a:cubicBezTo>
                <a:cubicBezTo>
                  <a:pt x="650" y="359"/>
                  <a:pt x="650" y="359"/>
                  <a:pt x="650" y="359"/>
                </a:cubicBezTo>
                <a:cubicBezTo>
                  <a:pt x="655" y="355"/>
                  <a:pt x="660" y="351"/>
                  <a:pt x="666" y="347"/>
                </a:cubicBezTo>
                <a:cubicBezTo>
                  <a:pt x="676" y="340"/>
                  <a:pt x="685" y="332"/>
                  <a:pt x="695" y="324"/>
                </a:cubicBezTo>
                <a:cubicBezTo>
                  <a:pt x="705" y="316"/>
                  <a:pt x="716" y="308"/>
                  <a:pt x="725" y="298"/>
                </a:cubicBezTo>
                <a:cubicBezTo>
                  <a:pt x="729" y="293"/>
                  <a:pt x="733" y="287"/>
                  <a:pt x="738" y="283"/>
                </a:cubicBezTo>
                <a:cubicBezTo>
                  <a:pt x="741" y="282"/>
                  <a:pt x="743" y="280"/>
                  <a:pt x="745" y="278"/>
                </a:cubicBezTo>
                <a:cubicBezTo>
                  <a:pt x="745" y="278"/>
                  <a:pt x="746" y="278"/>
                  <a:pt x="746" y="278"/>
                </a:cubicBezTo>
                <a:cubicBezTo>
                  <a:pt x="758" y="276"/>
                  <a:pt x="768" y="279"/>
                  <a:pt x="779" y="281"/>
                </a:cubicBezTo>
                <a:cubicBezTo>
                  <a:pt x="788" y="284"/>
                  <a:pt x="796" y="285"/>
                  <a:pt x="804" y="289"/>
                </a:cubicBezTo>
                <a:cubicBezTo>
                  <a:pt x="804" y="289"/>
                  <a:pt x="805" y="289"/>
                  <a:pt x="805" y="289"/>
                </a:cubicBezTo>
                <a:cubicBezTo>
                  <a:pt x="807" y="290"/>
                  <a:pt x="808" y="291"/>
                  <a:pt x="810" y="292"/>
                </a:cubicBezTo>
                <a:cubicBezTo>
                  <a:pt x="828" y="302"/>
                  <a:pt x="847" y="320"/>
                  <a:pt x="852" y="341"/>
                </a:cubicBezTo>
                <a:cubicBezTo>
                  <a:pt x="852" y="342"/>
                  <a:pt x="852" y="342"/>
                  <a:pt x="852" y="342"/>
                </a:cubicBezTo>
                <a:cubicBezTo>
                  <a:pt x="854" y="351"/>
                  <a:pt x="846" y="359"/>
                  <a:pt x="839" y="365"/>
                </a:cubicBezTo>
                <a:cubicBezTo>
                  <a:pt x="832" y="371"/>
                  <a:pt x="825" y="377"/>
                  <a:pt x="817" y="382"/>
                </a:cubicBezTo>
                <a:cubicBezTo>
                  <a:pt x="806" y="391"/>
                  <a:pt x="792" y="397"/>
                  <a:pt x="778" y="402"/>
                </a:cubicBezTo>
                <a:cubicBezTo>
                  <a:pt x="766" y="406"/>
                  <a:pt x="754" y="407"/>
                  <a:pt x="741" y="410"/>
                </a:cubicBezTo>
                <a:close/>
                <a:moveTo>
                  <a:pt x="521" y="621"/>
                </a:moveTo>
                <a:cubicBezTo>
                  <a:pt x="520" y="621"/>
                  <a:pt x="520" y="621"/>
                  <a:pt x="519" y="621"/>
                </a:cubicBezTo>
                <a:cubicBezTo>
                  <a:pt x="521" y="620"/>
                  <a:pt x="522" y="617"/>
                  <a:pt x="522" y="615"/>
                </a:cubicBezTo>
                <a:cubicBezTo>
                  <a:pt x="523" y="613"/>
                  <a:pt x="520" y="613"/>
                  <a:pt x="520" y="614"/>
                </a:cubicBezTo>
                <a:cubicBezTo>
                  <a:pt x="520" y="616"/>
                  <a:pt x="519" y="617"/>
                  <a:pt x="519" y="618"/>
                </a:cubicBezTo>
                <a:cubicBezTo>
                  <a:pt x="518" y="618"/>
                  <a:pt x="517" y="619"/>
                  <a:pt x="516" y="619"/>
                </a:cubicBezTo>
                <a:cubicBezTo>
                  <a:pt x="515" y="619"/>
                  <a:pt x="515" y="620"/>
                  <a:pt x="516" y="621"/>
                </a:cubicBezTo>
                <a:cubicBezTo>
                  <a:pt x="514" y="621"/>
                  <a:pt x="513" y="621"/>
                  <a:pt x="512" y="621"/>
                </a:cubicBezTo>
                <a:cubicBezTo>
                  <a:pt x="509" y="622"/>
                  <a:pt x="506" y="623"/>
                  <a:pt x="504" y="624"/>
                </a:cubicBezTo>
                <a:cubicBezTo>
                  <a:pt x="501" y="625"/>
                  <a:pt x="499" y="625"/>
                  <a:pt x="497" y="624"/>
                </a:cubicBezTo>
                <a:cubicBezTo>
                  <a:pt x="497" y="623"/>
                  <a:pt x="497" y="623"/>
                  <a:pt x="496" y="622"/>
                </a:cubicBezTo>
                <a:cubicBezTo>
                  <a:pt x="495" y="621"/>
                  <a:pt x="495" y="620"/>
                  <a:pt x="493" y="619"/>
                </a:cubicBezTo>
                <a:cubicBezTo>
                  <a:pt x="493" y="619"/>
                  <a:pt x="492" y="619"/>
                  <a:pt x="492" y="619"/>
                </a:cubicBezTo>
                <a:cubicBezTo>
                  <a:pt x="492" y="619"/>
                  <a:pt x="492" y="619"/>
                  <a:pt x="491" y="619"/>
                </a:cubicBezTo>
                <a:cubicBezTo>
                  <a:pt x="491" y="619"/>
                  <a:pt x="490" y="618"/>
                  <a:pt x="490" y="618"/>
                </a:cubicBezTo>
                <a:cubicBezTo>
                  <a:pt x="491" y="616"/>
                  <a:pt x="492" y="615"/>
                  <a:pt x="494" y="613"/>
                </a:cubicBezTo>
                <a:cubicBezTo>
                  <a:pt x="495" y="611"/>
                  <a:pt x="498" y="609"/>
                  <a:pt x="499" y="606"/>
                </a:cubicBezTo>
                <a:cubicBezTo>
                  <a:pt x="503" y="600"/>
                  <a:pt x="506" y="592"/>
                  <a:pt x="513" y="588"/>
                </a:cubicBezTo>
                <a:cubicBezTo>
                  <a:pt x="518" y="585"/>
                  <a:pt x="522" y="583"/>
                  <a:pt x="525" y="578"/>
                </a:cubicBezTo>
                <a:cubicBezTo>
                  <a:pt x="528" y="571"/>
                  <a:pt x="532" y="566"/>
                  <a:pt x="536" y="560"/>
                </a:cubicBezTo>
                <a:cubicBezTo>
                  <a:pt x="547" y="548"/>
                  <a:pt x="558" y="537"/>
                  <a:pt x="570" y="526"/>
                </a:cubicBezTo>
                <a:cubicBezTo>
                  <a:pt x="573" y="523"/>
                  <a:pt x="577" y="519"/>
                  <a:pt x="580" y="515"/>
                </a:cubicBezTo>
                <a:cubicBezTo>
                  <a:pt x="582" y="512"/>
                  <a:pt x="585" y="507"/>
                  <a:pt x="589" y="505"/>
                </a:cubicBezTo>
                <a:cubicBezTo>
                  <a:pt x="590" y="504"/>
                  <a:pt x="590" y="502"/>
                  <a:pt x="588" y="503"/>
                </a:cubicBezTo>
                <a:cubicBezTo>
                  <a:pt x="585" y="504"/>
                  <a:pt x="582" y="508"/>
                  <a:pt x="579" y="511"/>
                </a:cubicBezTo>
                <a:cubicBezTo>
                  <a:pt x="576" y="515"/>
                  <a:pt x="573" y="519"/>
                  <a:pt x="569" y="523"/>
                </a:cubicBezTo>
                <a:cubicBezTo>
                  <a:pt x="565" y="526"/>
                  <a:pt x="562" y="529"/>
                  <a:pt x="559" y="532"/>
                </a:cubicBezTo>
                <a:cubicBezTo>
                  <a:pt x="559" y="531"/>
                  <a:pt x="560" y="530"/>
                  <a:pt x="561" y="529"/>
                </a:cubicBezTo>
                <a:cubicBezTo>
                  <a:pt x="563" y="526"/>
                  <a:pt x="566" y="522"/>
                  <a:pt x="569" y="519"/>
                </a:cubicBezTo>
                <a:cubicBezTo>
                  <a:pt x="574" y="513"/>
                  <a:pt x="580" y="507"/>
                  <a:pt x="584" y="500"/>
                </a:cubicBezTo>
                <a:cubicBezTo>
                  <a:pt x="584" y="500"/>
                  <a:pt x="584" y="500"/>
                  <a:pt x="584" y="500"/>
                </a:cubicBezTo>
                <a:cubicBezTo>
                  <a:pt x="592" y="504"/>
                  <a:pt x="601" y="507"/>
                  <a:pt x="610" y="506"/>
                </a:cubicBezTo>
                <a:cubicBezTo>
                  <a:pt x="614" y="505"/>
                  <a:pt x="618" y="505"/>
                  <a:pt x="623" y="505"/>
                </a:cubicBezTo>
                <a:cubicBezTo>
                  <a:pt x="617" y="510"/>
                  <a:pt x="609" y="520"/>
                  <a:pt x="608" y="521"/>
                </a:cubicBezTo>
                <a:cubicBezTo>
                  <a:pt x="594" y="537"/>
                  <a:pt x="577" y="551"/>
                  <a:pt x="563" y="567"/>
                </a:cubicBezTo>
                <a:cubicBezTo>
                  <a:pt x="555" y="575"/>
                  <a:pt x="547" y="582"/>
                  <a:pt x="540" y="590"/>
                </a:cubicBezTo>
                <a:cubicBezTo>
                  <a:pt x="533" y="596"/>
                  <a:pt x="529" y="602"/>
                  <a:pt x="527" y="610"/>
                </a:cubicBezTo>
                <a:cubicBezTo>
                  <a:pt x="526" y="611"/>
                  <a:pt x="526" y="613"/>
                  <a:pt x="525" y="616"/>
                </a:cubicBezTo>
                <a:cubicBezTo>
                  <a:pt x="525" y="616"/>
                  <a:pt x="525" y="616"/>
                  <a:pt x="524" y="616"/>
                </a:cubicBezTo>
                <a:cubicBezTo>
                  <a:pt x="524" y="616"/>
                  <a:pt x="523" y="617"/>
                  <a:pt x="523" y="617"/>
                </a:cubicBezTo>
                <a:cubicBezTo>
                  <a:pt x="522" y="618"/>
                  <a:pt x="521" y="619"/>
                  <a:pt x="521" y="621"/>
                </a:cubicBezTo>
                <a:cubicBezTo>
                  <a:pt x="521" y="621"/>
                  <a:pt x="521" y="621"/>
                  <a:pt x="521" y="621"/>
                </a:cubicBezTo>
                <a:close/>
                <a:moveTo>
                  <a:pt x="453" y="616"/>
                </a:moveTo>
                <a:cubicBezTo>
                  <a:pt x="451" y="615"/>
                  <a:pt x="449" y="613"/>
                  <a:pt x="448" y="612"/>
                </a:cubicBezTo>
                <a:cubicBezTo>
                  <a:pt x="448" y="611"/>
                  <a:pt x="448" y="610"/>
                  <a:pt x="447" y="610"/>
                </a:cubicBezTo>
                <a:cubicBezTo>
                  <a:pt x="450" y="612"/>
                  <a:pt x="453" y="613"/>
                  <a:pt x="457" y="614"/>
                </a:cubicBezTo>
                <a:cubicBezTo>
                  <a:pt x="458" y="615"/>
                  <a:pt x="459" y="616"/>
                  <a:pt x="460" y="617"/>
                </a:cubicBezTo>
                <a:cubicBezTo>
                  <a:pt x="465" y="619"/>
                  <a:pt x="471" y="620"/>
                  <a:pt x="476" y="622"/>
                </a:cubicBezTo>
                <a:cubicBezTo>
                  <a:pt x="482" y="624"/>
                  <a:pt x="486" y="624"/>
                  <a:pt x="492" y="622"/>
                </a:cubicBezTo>
                <a:cubicBezTo>
                  <a:pt x="492" y="622"/>
                  <a:pt x="492" y="622"/>
                  <a:pt x="492" y="622"/>
                </a:cubicBezTo>
                <a:cubicBezTo>
                  <a:pt x="492" y="623"/>
                  <a:pt x="493" y="623"/>
                  <a:pt x="493" y="624"/>
                </a:cubicBezTo>
                <a:cubicBezTo>
                  <a:pt x="494" y="628"/>
                  <a:pt x="498" y="630"/>
                  <a:pt x="503" y="629"/>
                </a:cubicBezTo>
                <a:cubicBezTo>
                  <a:pt x="506" y="628"/>
                  <a:pt x="508" y="627"/>
                  <a:pt x="511" y="625"/>
                </a:cubicBezTo>
                <a:cubicBezTo>
                  <a:pt x="513" y="625"/>
                  <a:pt x="515" y="625"/>
                  <a:pt x="517" y="625"/>
                </a:cubicBezTo>
                <a:cubicBezTo>
                  <a:pt x="518" y="634"/>
                  <a:pt x="509" y="640"/>
                  <a:pt x="501" y="639"/>
                </a:cubicBezTo>
                <a:cubicBezTo>
                  <a:pt x="492" y="639"/>
                  <a:pt x="484" y="635"/>
                  <a:pt x="476" y="632"/>
                </a:cubicBezTo>
                <a:cubicBezTo>
                  <a:pt x="472" y="630"/>
                  <a:pt x="468" y="628"/>
                  <a:pt x="464" y="626"/>
                </a:cubicBezTo>
                <a:cubicBezTo>
                  <a:pt x="461" y="624"/>
                  <a:pt x="458" y="621"/>
                  <a:pt x="454" y="619"/>
                </a:cubicBezTo>
                <a:cubicBezTo>
                  <a:pt x="454" y="619"/>
                  <a:pt x="453" y="619"/>
                  <a:pt x="453" y="619"/>
                </a:cubicBezTo>
                <a:cubicBezTo>
                  <a:pt x="454" y="618"/>
                  <a:pt x="454" y="617"/>
                  <a:pt x="453" y="616"/>
                </a:cubicBezTo>
                <a:close/>
                <a:moveTo>
                  <a:pt x="360" y="549"/>
                </a:moveTo>
                <a:cubicBezTo>
                  <a:pt x="361" y="525"/>
                  <a:pt x="362" y="499"/>
                  <a:pt x="367" y="475"/>
                </a:cubicBezTo>
                <a:cubicBezTo>
                  <a:pt x="367" y="474"/>
                  <a:pt x="367" y="474"/>
                  <a:pt x="366" y="473"/>
                </a:cubicBezTo>
                <a:cubicBezTo>
                  <a:pt x="366" y="473"/>
                  <a:pt x="366" y="473"/>
                  <a:pt x="367" y="473"/>
                </a:cubicBezTo>
                <a:cubicBezTo>
                  <a:pt x="368" y="472"/>
                  <a:pt x="370" y="471"/>
                  <a:pt x="372" y="471"/>
                </a:cubicBezTo>
                <a:cubicBezTo>
                  <a:pt x="372" y="471"/>
                  <a:pt x="372" y="471"/>
                  <a:pt x="372" y="471"/>
                </a:cubicBezTo>
                <a:cubicBezTo>
                  <a:pt x="372" y="471"/>
                  <a:pt x="372" y="471"/>
                  <a:pt x="372" y="472"/>
                </a:cubicBezTo>
                <a:cubicBezTo>
                  <a:pt x="371" y="472"/>
                  <a:pt x="371" y="473"/>
                  <a:pt x="371" y="474"/>
                </a:cubicBezTo>
                <a:cubicBezTo>
                  <a:pt x="371" y="476"/>
                  <a:pt x="370" y="478"/>
                  <a:pt x="370" y="479"/>
                </a:cubicBezTo>
                <a:cubicBezTo>
                  <a:pt x="370" y="480"/>
                  <a:pt x="371" y="480"/>
                  <a:pt x="371" y="480"/>
                </a:cubicBezTo>
                <a:cubicBezTo>
                  <a:pt x="372" y="478"/>
                  <a:pt x="373" y="475"/>
                  <a:pt x="373" y="473"/>
                </a:cubicBezTo>
                <a:cubicBezTo>
                  <a:pt x="373" y="472"/>
                  <a:pt x="374" y="471"/>
                  <a:pt x="373" y="470"/>
                </a:cubicBezTo>
                <a:cubicBezTo>
                  <a:pt x="376" y="469"/>
                  <a:pt x="378" y="468"/>
                  <a:pt x="380" y="466"/>
                </a:cubicBezTo>
                <a:cubicBezTo>
                  <a:pt x="380" y="467"/>
                  <a:pt x="380" y="467"/>
                  <a:pt x="380" y="468"/>
                </a:cubicBezTo>
                <a:cubicBezTo>
                  <a:pt x="380" y="468"/>
                  <a:pt x="380" y="469"/>
                  <a:pt x="380" y="469"/>
                </a:cubicBezTo>
                <a:cubicBezTo>
                  <a:pt x="377" y="475"/>
                  <a:pt x="377" y="484"/>
                  <a:pt x="376" y="490"/>
                </a:cubicBezTo>
                <a:cubicBezTo>
                  <a:pt x="374" y="499"/>
                  <a:pt x="375" y="507"/>
                  <a:pt x="375" y="516"/>
                </a:cubicBezTo>
                <a:cubicBezTo>
                  <a:pt x="375" y="526"/>
                  <a:pt x="375" y="535"/>
                  <a:pt x="374" y="545"/>
                </a:cubicBezTo>
                <a:cubicBezTo>
                  <a:pt x="373" y="550"/>
                  <a:pt x="372" y="556"/>
                  <a:pt x="371" y="561"/>
                </a:cubicBezTo>
                <a:cubicBezTo>
                  <a:pt x="370" y="565"/>
                  <a:pt x="369" y="568"/>
                  <a:pt x="369" y="571"/>
                </a:cubicBezTo>
                <a:cubicBezTo>
                  <a:pt x="369" y="571"/>
                  <a:pt x="369" y="571"/>
                  <a:pt x="368" y="571"/>
                </a:cubicBezTo>
                <a:cubicBezTo>
                  <a:pt x="366" y="575"/>
                  <a:pt x="368" y="580"/>
                  <a:pt x="365" y="584"/>
                </a:cubicBezTo>
                <a:cubicBezTo>
                  <a:pt x="364" y="585"/>
                  <a:pt x="364" y="586"/>
                  <a:pt x="363" y="587"/>
                </a:cubicBezTo>
                <a:cubicBezTo>
                  <a:pt x="363" y="586"/>
                  <a:pt x="363" y="585"/>
                  <a:pt x="363" y="584"/>
                </a:cubicBezTo>
                <a:cubicBezTo>
                  <a:pt x="363" y="572"/>
                  <a:pt x="360" y="561"/>
                  <a:pt x="360" y="549"/>
                </a:cubicBezTo>
                <a:close/>
                <a:moveTo>
                  <a:pt x="359" y="574"/>
                </a:moveTo>
                <a:cubicBezTo>
                  <a:pt x="360" y="581"/>
                  <a:pt x="361" y="587"/>
                  <a:pt x="357" y="593"/>
                </a:cubicBezTo>
                <a:cubicBezTo>
                  <a:pt x="356" y="594"/>
                  <a:pt x="355" y="595"/>
                  <a:pt x="355" y="596"/>
                </a:cubicBezTo>
                <a:cubicBezTo>
                  <a:pt x="354" y="596"/>
                  <a:pt x="353" y="597"/>
                  <a:pt x="352" y="598"/>
                </a:cubicBezTo>
                <a:cubicBezTo>
                  <a:pt x="351" y="598"/>
                  <a:pt x="351" y="599"/>
                  <a:pt x="350" y="599"/>
                </a:cubicBezTo>
                <a:cubicBezTo>
                  <a:pt x="350" y="599"/>
                  <a:pt x="349" y="599"/>
                  <a:pt x="349" y="599"/>
                </a:cubicBezTo>
                <a:cubicBezTo>
                  <a:pt x="349" y="598"/>
                  <a:pt x="349" y="596"/>
                  <a:pt x="349" y="595"/>
                </a:cubicBezTo>
                <a:cubicBezTo>
                  <a:pt x="350" y="595"/>
                  <a:pt x="350" y="596"/>
                  <a:pt x="350" y="596"/>
                </a:cubicBezTo>
                <a:cubicBezTo>
                  <a:pt x="350" y="596"/>
                  <a:pt x="351" y="596"/>
                  <a:pt x="351" y="595"/>
                </a:cubicBezTo>
                <a:cubicBezTo>
                  <a:pt x="351" y="591"/>
                  <a:pt x="352" y="587"/>
                  <a:pt x="352" y="582"/>
                </a:cubicBezTo>
                <a:cubicBezTo>
                  <a:pt x="351" y="579"/>
                  <a:pt x="351" y="576"/>
                  <a:pt x="350" y="573"/>
                </a:cubicBezTo>
                <a:cubicBezTo>
                  <a:pt x="351" y="575"/>
                  <a:pt x="352" y="577"/>
                  <a:pt x="352" y="580"/>
                </a:cubicBezTo>
                <a:cubicBezTo>
                  <a:pt x="352" y="583"/>
                  <a:pt x="352" y="587"/>
                  <a:pt x="352" y="590"/>
                </a:cubicBezTo>
                <a:cubicBezTo>
                  <a:pt x="352" y="591"/>
                  <a:pt x="353" y="591"/>
                  <a:pt x="353" y="590"/>
                </a:cubicBezTo>
                <a:cubicBezTo>
                  <a:pt x="353" y="586"/>
                  <a:pt x="353" y="582"/>
                  <a:pt x="353" y="578"/>
                </a:cubicBezTo>
                <a:cubicBezTo>
                  <a:pt x="352" y="574"/>
                  <a:pt x="352" y="571"/>
                  <a:pt x="350" y="568"/>
                </a:cubicBezTo>
                <a:cubicBezTo>
                  <a:pt x="350" y="568"/>
                  <a:pt x="349" y="568"/>
                  <a:pt x="349" y="568"/>
                </a:cubicBezTo>
                <a:cubicBezTo>
                  <a:pt x="349" y="567"/>
                  <a:pt x="349" y="566"/>
                  <a:pt x="349" y="565"/>
                </a:cubicBezTo>
                <a:cubicBezTo>
                  <a:pt x="348" y="562"/>
                  <a:pt x="348" y="558"/>
                  <a:pt x="348" y="554"/>
                </a:cubicBezTo>
                <a:cubicBezTo>
                  <a:pt x="347" y="551"/>
                  <a:pt x="348" y="548"/>
                  <a:pt x="347" y="544"/>
                </a:cubicBezTo>
                <a:cubicBezTo>
                  <a:pt x="347" y="538"/>
                  <a:pt x="347" y="532"/>
                  <a:pt x="346" y="526"/>
                </a:cubicBezTo>
                <a:cubicBezTo>
                  <a:pt x="346" y="525"/>
                  <a:pt x="345" y="525"/>
                  <a:pt x="345" y="526"/>
                </a:cubicBezTo>
                <a:cubicBezTo>
                  <a:pt x="345" y="533"/>
                  <a:pt x="344" y="540"/>
                  <a:pt x="346" y="547"/>
                </a:cubicBezTo>
                <a:cubicBezTo>
                  <a:pt x="347" y="553"/>
                  <a:pt x="346" y="561"/>
                  <a:pt x="347" y="567"/>
                </a:cubicBezTo>
                <a:cubicBezTo>
                  <a:pt x="347" y="574"/>
                  <a:pt x="350" y="580"/>
                  <a:pt x="349" y="586"/>
                </a:cubicBezTo>
                <a:cubicBezTo>
                  <a:pt x="349" y="587"/>
                  <a:pt x="349" y="588"/>
                  <a:pt x="349" y="590"/>
                </a:cubicBezTo>
                <a:cubicBezTo>
                  <a:pt x="349" y="589"/>
                  <a:pt x="349" y="589"/>
                  <a:pt x="349" y="588"/>
                </a:cubicBezTo>
                <a:cubicBezTo>
                  <a:pt x="347" y="584"/>
                  <a:pt x="345" y="579"/>
                  <a:pt x="344" y="575"/>
                </a:cubicBezTo>
                <a:cubicBezTo>
                  <a:pt x="342" y="564"/>
                  <a:pt x="340" y="552"/>
                  <a:pt x="340" y="541"/>
                </a:cubicBezTo>
                <a:cubicBezTo>
                  <a:pt x="340" y="522"/>
                  <a:pt x="344" y="504"/>
                  <a:pt x="340" y="485"/>
                </a:cubicBezTo>
                <a:cubicBezTo>
                  <a:pt x="340" y="485"/>
                  <a:pt x="341" y="485"/>
                  <a:pt x="341" y="485"/>
                </a:cubicBezTo>
                <a:cubicBezTo>
                  <a:pt x="349" y="482"/>
                  <a:pt x="356" y="478"/>
                  <a:pt x="364" y="474"/>
                </a:cubicBezTo>
                <a:cubicBezTo>
                  <a:pt x="361" y="484"/>
                  <a:pt x="360" y="496"/>
                  <a:pt x="359" y="506"/>
                </a:cubicBezTo>
                <a:cubicBezTo>
                  <a:pt x="359" y="518"/>
                  <a:pt x="358" y="530"/>
                  <a:pt x="357" y="542"/>
                </a:cubicBezTo>
                <a:cubicBezTo>
                  <a:pt x="357" y="553"/>
                  <a:pt x="358" y="563"/>
                  <a:pt x="359" y="574"/>
                </a:cubicBezTo>
                <a:close/>
                <a:moveTo>
                  <a:pt x="323" y="576"/>
                </a:moveTo>
                <a:cubicBezTo>
                  <a:pt x="323" y="576"/>
                  <a:pt x="323" y="576"/>
                  <a:pt x="323" y="576"/>
                </a:cubicBezTo>
                <a:cubicBezTo>
                  <a:pt x="322" y="577"/>
                  <a:pt x="322" y="577"/>
                  <a:pt x="321" y="578"/>
                </a:cubicBezTo>
                <a:cubicBezTo>
                  <a:pt x="320" y="578"/>
                  <a:pt x="320" y="579"/>
                  <a:pt x="319" y="579"/>
                </a:cubicBezTo>
                <a:cubicBezTo>
                  <a:pt x="319" y="579"/>
                  <a:pt x="319" y="579"/>
                  <a:pt x="319" y="579"/>
                </a:cubicBezTo>
                <a:cubicBezTo>
                  <a:pt x="311" y="566"/>
                  <a:pt x="307" y="551"/>
                  <a:pt x="302" y="537"/>
                </a:cubicBezTo>
                <a:cubicBezTo>
                  <a:pt x="297" y="523"/>
                  <a:pt x="291" y="509"/>
                  <a:pt x="286" y="495"/>
                </a:cubicBezTo>
                <a:cubicBezTo>
                  <a:pt x="282" y="486"/>
                  <a:pt x="277" y="478"/>
                  <a:pt x="272" y="469"/>
                </a:cubicBezTo>
                <a:cubicBezTo>
                  <a:pt x="274" y="471"/>
                  <a:pt x="276" y="473"/>
                  <a:pt x="279" y="475"/>
                </a:cubicBezTo>
                <a:cubicBezTo>
                  <a:pt x="286" y="480"/>
                  <a:pt x="294" y="484"/>
                  <a:pt x="303" y="487"/>
                </a:cubicBezTo>
                <a:cubicBezTo>
                  <a:pt x="303" y="487"/>
                  <a:pt x="303" y="487"/>
                  <a:pt x="303" y="487"/>
                </a:cubicBezTo>
                <a:cubicBezTo>
                  <a:pt x="303" y="491"/>
                  <a:pt x="304" y="495"/>
                  <a:pt x="305" y="499"/>
                </a:cubicBezTo>
                <a:cubicBezTo>
                  <a:pt x="305" y="503"/>
                  <a:pt x="306" y="506"/>
                  <a:pt x="307" y="510"/>
                </a:cubicBezTo>
                <a:cubicBezTo>
                  <a:pt x="309" y="517"/>
                  <a:pt x="313" y="524"/>
                  <a:pt x="316" y="531"/>
                </a:cubicBezTo>
                <a:cubicBezTo>
                  <a:pt x="321" y="545"/>
                  <a:pt x="326" y="560"/>
                  <a:pt x="336" y="571"/>
                </a:cubicBezTo>
                <a:cubicBezTo>
                  <a:pt x="335" y="571"/>
                  <a:pt x="334" y="570"/>
                  <a:pt x="333" y="570"/>
                </a:cubicBezTo>
                <a:cubicBezTo>
                  <a:pt x="330" y="570"/>
                  <a:pt x="327" y="571"/>
                  <a:pt x="325" y="573"/>
                </a:cubicBezTo>
                <a:cubicBezTo>
                  <a:pt x="325" y="574"/>
                  <a:pt x="324" y="574"/>
                  <a:pt x="324" y="575"/>
                </a:cubicBezTo>
                <a:cubicBezTo>
                  <a:pt x="323" y="574"/>
                  <a:pt x="323" y="574"/>
                  <a:pt x="322" y="574"/>
                </a:cubicBezTo>
                <a:cubicBezTo>
                  <a:pt x="322" y="574"/>
                  <a:pt x="321" y="574"/>
                  <a:pt x="322" y="574"/>
                </a:cubicBezTo>
                <a:cubicBezTo>
                  <a:pt x="322" y="575"/>
                  <a:pt x="322" y="575"/>
                  <a:pt x="323" y="576"/>
                </a:cubicBezTo>
                <a:close/>
                <a:moveTo>
                  <a:pt x="176" y="253"/>
                </a:moveTo>
                <a:cubicBezTo>
                  <a:pt x="172" y="261"/>
                  <a:pt x="166" y="272"/>
                  <a:pt x="168" y="281"/>
                </a:cubicBezTo>
                <a:cubicBezTo>
                  <a:pt x="167" y="278"/>
                  <a:pt x="166" y="274"/>
                  <a:pt x="165" y="270"/>
                </a:cubicBezTo>
                <a:cubicBezTo>
                  <a:pt x="165" y="271"/>
                  <a:pt x="166" y="271"/>
                  <a:pt x="167" y="271"/>
                </a:cubicBezTo>
                <a:cubicBezTo>
                  <a:pt x="167" y="272"/>
                  <a:pt x="167" y="271"/>
                  <a:pt x="167" y="271"/>
                </a:cubicBezTo>
                <a:cubicBezTo>
                  <a:pt x="167" y="269"/>
                  <a:pt x="165" y="267"/>
                  <a:pt x="165" y="265"/>
                </a:cubicBezTo>
                <a:cubicBezTo>
                  <a:pt x="166" y="262"/>
                  <a:pt x="166" y="259"/>
                  <a:pt x="167" y="256"/>
                </a:cubicBezTo>
                <a:cubicBezTo>
                  <a:pt x="168" y="251"/>
                  <a:pt x="170" y="245"/>
                  <a:pt x="173" y="241"/>
                </a:cubicBezTo>
                <a:cubicBezTo>
                  <a:pt x="174" y="241"/>
                  <a:pt x="173" y="241"/>
                  <a:pt x="173" y="241"/>
                </a:cubicBezTo>
                <a:cubicBezTo>
                  <a:pt x="169" y="246"/>
                  <a:pt x="167" y="252"/>
                  <a:pt x="165" y="258"/>
                </a:cubicBezTo>
                <a:cubicBezTo>
                  <a:pt x="165" y="258"/>
                  <a:pt x="165" y="258"/>
                  <a:pt x="165" y="259"/>
                </a:cubicBezTo>
                <a:cubicBezTo>
                  <a:pt x="164" y="257"/>
                  <a:pt x="164" y="256"/>
                  <a:pt x="164" y="255"/>
                </a:cubicBezTo>
                <a:cubicBezTo>
                  <a:pt x="164" y="252"/>
                  <a:pt x="164" y="249"/>
                  <a:pt x="165" y="246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5"/>
                  <a:pt x="165" y="245"/>
                  <a:pt x="165" y="245"/>
                </a:cubicBezTo>
                <a:cubicBezTo>
                  <a:pt x="165" y="244"/>
                  <a:pt x="165" y="244"/>
                  <a:pt x="165" y="244"/>
                </a:cubicBezTo>
                <a:cubicBezTo>
                  <a:pt x="167" y="237"/>
                  <a:pt x="170" y="232"/>
                  <a:pt x="174" y="226"/>
                </a:cubicBezTo>
                <a:cubicBezTo>
                  <a:pt x="174" y="226"/>
                  <a:pt x="173" y="226"/>
                  <a:pt x="173" y="226"/>
                </a:cubicBezTo>
                <a:cubicBezTo>
                  <a:pt x="170" y="229"/>
                  <a:pt x="167" y="234"/>
                  <a:pt x="165" y="239"/>
                </a:cubicBezTo>
                <a:cubicBezTo>
                  <a:pt x="165" y="237"/>
                  <a:pt x="165" y="236"/>
                  <a:pt x="165" y="234"/>
                </a:cubicBezTo>
                <a:cubicBezTo>
                  <a:pt x="165" y="230"/>
                  <a:pt x="166" y="226"/>
                  <a:pt x="166" y="222"/>
                </a:cubicBezTo>
                <a:cubicBezTo>
                  <a:pt x="166" y="221"/>
                  <a:pt x="164" y="221"/>
                  <a:pt x="164" y="222"/>
                </a:cubicBezTo>
                <a:cubicBezTo>
                  <a:pt x="164" y="224"/>
                  <a:pt x="164" y="227"/>
                  <a:pt x="164" y="229"/>
                </a:cubicBezTo>
                <a:cubicBezTo>
                  <a:pt x="164" y="231"/>
                  <a:pt x="163" y="233"/>
                  <a:pt x="163" y="235"/>
                </a:cubicBezTo>
                <a:cubicBezTo>
                  <a:pt x="163" y="238"/>
                  <a:pt x="163" y="241"/>
                  <a:pt x="164" y="244"/>
                </a:cubicBezTo>
                <a:cubicBezTo>
                  <a:pt x="164" y="245"/>
                  <a:pt x="163" y="247"/>
                  <a:pt x="163" y="248"/>
                </a:cubicBezTo>
                <a:cubicBezTo>
                  <a:pt x="163" y="250"/>
                  <a:pt x="162" y="253"/>
                  <a:pt x="162" y="257"/>
                </a:cubicBezTo>
                <a:cubicBezTo>
                  <a:pt x="161" y="250"/>
                  <a:pt x="160" y="244"/>
                  <a:pt x="160" y="237"/>
                </a:cubicBezTo>
                <a:cubicBezTo>
                  <a:pt x="161" y="233"/>
                  <a:pt x="161" y="229"/>
                  <a:pt x="159" y="226"/>
                </a:cubicBezTo>
                <a:cubicBezTo>
                  <a:pt x="156" y="222"/>
                  <a:pt x="152" y="218"/>
                  <a:pt x="151" y="212"/>
                </a:cubicBezTo>
                <a:cubicBezTo>
                  <a:pt x="151" y="204"/>
                  <a:pt x="151" y="198"/>
                  <a:pt x="146" y="190"/>
                </a:cubicBezTo>
                <a:cubicBezTo>
                  <a:pt x="144" y="187"/>
                  <a:pt x="141" y="183"/>
                  <a:pt x="140" y="179"/>
                </a:cubicBezTo>
                <a:cubicBezTo>
                  <a:pt x="139" y="178"/>
                  <a:pt x="138" y="170"/>
                  <a:pt x="141" y="171"/>
                </a:cubicBezTo>
                <a:cubicBezTo>
                  <a:pt x="143" y="171"/>
                  <a:pt x="144" y="172"/>
                  <a:pt x="146" y="173"/>
                </a:cubicBezTo>
                <a:cubicBezTo>
                  <a:pt x="151" y="175"/>
                  <a:pt x="158" y="178"/>
                  <a:pt x="160" y="184"/>
                </a:cubicBezTo>
                <a:cubicBezTo>
                  <a:pt x="161" y="186"/>
                  <a:pt x="162" y="189"/>
                  <a:pt x="164" y="190"/>
                </a:cubicBezTo>
                <a:cubicBezTo>
                  <a:pt x="164" y="192"/>
                  <a:pt x="166" y="194"/>
                  <a:pt x="166" y="195"/>
                </a:cubicBezTo>
                <a:cubicBezTo>
                  <a:pt x="167" y="197"/>
                  <a:pt x="168" y="199"/>
                  <a:pt x="169" y="200"/>
                </a:cubicBezTo>
                <a:cubicBezTo>
                  <a:pt x="170" y="202"/>
                  <a:pt x="170" y="203"/>
                  <a:pt x="171" y="205"/>
                </a:cubicBezTo>
                <a:cubicBezTo>
                  <a:pt x="172" y="213"/>
                  <a:pt x="178" y="221"/>
                  <a:pt x="180" y="229"/>
                </a:cubicBezTo>
                <a:cubicBezTo>
                  <a:pt x="181" y="233"/>
                  <a:pt x="182" y="238"/>
                  <a:pt x="183" y="242"/>
                </a:cubicBezTo>
                <a:cubicBezTo>
                  <a:pt x="184" y="247"/>
                  <a:pt x="184" y="251"/>
                  <a:pt x="185" y="256"/>
                </a:cubicBezTo>
                <a:cubicBezTo>
                  <a:pt x="185" y="256"/>
                  <a:pt x="185" y="256"/>
                  <a:pt x="185" y="256"/>
                </a:cubicBezTo>
                <a:cubicBezTo>
                  <a:pt x="184" y="258"/>
                  <a:pt x="182" y="260"/>
                  <a:pt x="181" y="263"/>
                </a:cubicBezTo>
                <a:cubicBezTo>
                  <a:pt x="179" y="267"/>
                  <a:pt x="179" y="271"/>
                  <a:pt x="179" y="275"/>
                </a:cubicBezTo>
                <a:cubicBezTo>
                  <a:pt x="177" y="287"/>
                  <a:pt x="178" y="301"/>
                  <a:pt x="180" y="312"/>
                </a:cubicBezTo>
                <a:cubicBezTo>
                  <a:pt x="181" y="318"/>
                  <a:pt x="182" y="325"/>
                  <a:pt x="184" y="331"/>
                </a:cubicBezTo>
                <a:cubicBezTo>
                  <a:pt x="179" y="322"/>
                  <a:pt x="178" y="312"/>
                  <a:pt x="174" y="303"/>
                </a:cubicBezTo>
                <a:cubicBezTo>
                  <a:pt x="173" y="297"/>
                  <a:pt x="171" y="291"/>
                  <a:pt x="169" y="286"/>
                </a:cubicBezTo>
                <a:cubicBezTo>
                  <a:pt x="169" y="286"/>
                  <a:pt x="170" y="286"/>
                  <a:pt x="170" y="285"/>
                </a:cubicBezTo>
                <a:cubicBezTo>
                  <a:pt x="170" y="280"/>
                  <a:pt x="170" y="275"/>
                  <a:pt x="171" y="270"/>
                </a:cubicBezTo>
                <a:cubicBezTo>
                  <a:pt x="172" y="264"/>
                  <a:pt x="174" y="258"/>
                  <a:pt x="176" y="253"/>
                </a:cubicBezTo>
                <a:cubicBezTo>
                  <a:pt x="176" y="253"/>
                  <a:pt x="176" y="253"/>
                  <a:pt x="176" y="253"/>
                </a:cubicBezTo>
                <a:close/>
                <a:moveTo>
                  <a:pt x="157" y="248"/>
                </a:moveTo>
                <a:cubicBezTo>
                  <a:pt x="158" y="254"/>
                  <a:pt x="159" y="260"/>
                  <a:pt x="160" y="266"/>
                </a:cubicBezTo>
                <a:cubicBezTo>
                  <a:pt x="162" y="271"/>
                  <a:pt x="163" y="276"/>
                  <a:pt x="165" y="281"/>
                </a:cubicBezTo>
                <a:cubicBezTo>
                  <a:pt x="163" y="278"/>
                  <a:pt x="162" y="275"/>
                  <a:pt x="161" y="273"/>
                </a:cubicBezTo>
                <a:cubicBezTo>
                  <a:pt x="157" y="261"/>
                  <a:pt x="152" y="250"/>
                  <a:pt x="148" y="238"/>
                </a:cubicBezTo>
                <a:cubicBezTo>
                  <a:pt x="140" y="219"/>
                  <a:pt x="131" y="197"/>
                  <a:pt x="136" y="176"/>
                </a:cubicBezTo>
                <a:cubicBezTo>
                  <a:pt x="136" y="177"/>
                  <a:pt x="136" y="177"/>
                  <a:pt x="136" y="177"/>
                </a:cubicBezTo>
                <a:cubicBezTo>
                  <a:pt x="137" y="186"/>
                  <a:pt x="145" y="191"/>
                  <a:pt x="147" y="200"/>
                </a:cubicBezTo>
                <a:cubicBezTo>
                  <a:pt x="148" y="205"/>
                  <a:pt x="147" y="211"/>
                  <a:pt x="149" y="216"/>
                </a:cubicBezTo>
                <a:cubicBezTo>
                  <a:pt x="150" y="221"/>
                  <a:pt x="156" y="225"/>
                  <a:pt x="157" y="230"/>
                </a:cubicBezTo>
                <a:cubicBezTo>
                  <a:pt x="158" y="236"/>
                  <a:pt x="157" y="242"/>
                  <a:pt x="157" y="248"/>
                </a:cubicBezTo>
                <a:close/>
                <a:moveTo>
                  <a:pt x="163" y="261"/>
                </a:moveTo>
                <a:cubicBezTo>
                  <a:pt x="163" y="261"/>
                  <a:pt x="163" y="262"/>
                  <a:pt x="164" y="263"/>
                </a:cubicBezTo>
                <a:cubicBezTo>
                  <a:pt x="164" y="264"/>
                  <a:pt x="164" y="265"/>
                  <a:pt x="164" y="266"/>
                </a:cubicBezTo>
                <a:cubicBezTo>
                  <a:pt x="163" y="264"/>
                  <a:pt x="163" y="262"/>
                  <a:pt x="163" y="261"/>
                </a:cubicBezTo>
                <a:close/>
                <a:moveTo>
                  <a:pt x="213" y="192"/>
                </a:moveTo>
                <a:cubicBezTo>
                  <a:pt x="206" y="196"/>
                  <a:pt x="200" y="201"/>
                  <a:pt x="196" y="208"/>
                </a:cubicBezTo>
                <a:cubicBezTo>
                  <a:pt x="194" y="213"/>
                  <a:pt x="192" y="218"/>
                  <a:pt x="192" y="223"/>
                </a:cubicBezTo>
                <a:cubicBezTo>
                  <a:pt x="190" y="220"/>
                  <a:pt x="189" y="218"/>
                  <a:pt x="187" y="215"/>
                </a:cubicBezTo>
                <a:cubicBezTo>
                  <a:pt x="184" y="210"/>
                  <a:pt x="183" y="204"/>
                  <a:pt x="182" y="197"/>
                </a:cubicBezTo>
                <a:cubicBezTo>
                  <a:pt x="179" y="184"/>
                  <a:pt x="177" y="170"/>
                  <a:pt x="174" y="157"/>
                </a:cubicBezTo>
                <a:cubicBezTo>
                  <a:pt x="172" y="143"/>
                  <a:pt x="169" y="130"/>
                  <a:pt x="164" y="117"/>
                </a:cubicBezTo>
                <a:cubicBezTo>
                  <a:pt x="164" y="115"/>
                  <a:pt x="162" y="111"/>
                  <a:pt x="160" y="110"/>
                </a:cubicBezTo>
                <a:cubicBezTo>
                  <a:pt x="160" y="102"/>
                  <a:pt x="160" y="95"/>
                  <a:pt x="161" y="87"/>
                </a:cubicBezTo>
                <a:cubicBezTo>
                  <a:pt x="161" y="81"/>
                  <a:pt x="161" y="74"/>
                  <a:pt x="164" y="68"/>
                </a:cubicBezTo>
                <a:cubicBezTo>
                  <a:pt x="167" y="63"/>
                  <a:pt x="169" y="72"/>
                  <a:pt x="170" y="74"/>
                </a:cubicBezTo>
                <a:cubicBezTo>
                  <a:pt x="171" y="78"/>
                  <a:pt x="173" y="80"/>
                  <a:pt x="176" y="82"/>
                </a:cubicBezTo>
                <a:cubicBezTo>
                  <a:pt x="183" y="89"/>
                  <a:pt x="187" y="98"/>
                  <a:pt x="189" y="107"/>
                </a:cubicBezTo>
                <a:cubicBezTo>
                  <a:pt x="191" y="112"/>
                  <a:pt x="191" y="116"/>
                  <a:pt x="191" y="121"/>
                </a:cubicBezTo>
                <a:cubicBezTo>
                  <a:pt x="191" y="123"/>
                  <a:pt x="192" y="125"/>
                  <a:pt x="193" y="127"/>
                </a:cubicBezTo>
                <a:cubicBezTo>
                  <a:pt x="194" y="128"/>
                  <a:pt x="196" y="129"/>
                  <a:pt x="197" y="129"/>
                </a:cubicBezTo>
                <a:cubicBezTo>
                  <a:pt x="200" y="131"/>
                  <a:pt x="202" y="132"/>
                  <a:pt x="203" y="135"/>
                </a:cubicBezTo>
                <a:cubicBezTo>
                  <a:pt x="205" y="139"/>
                  <a:pt x="207" y="143"/>
                  <a:pt x="208" y="146"/>
                </a:cubicBezTo>
                <a:cubicBezTo>
                  <a:pt x="212" y="155"/>
                  <a:pt x="214" y="164"/>
                  <a:pt x="213" y="174"/>
                </a:cubicBezTo>
                <a:cubicBezTo>
                  <a:pt x="213" y="180"/>
                  <a:pt x="212" y="186"/>
                  <a:pt x="213" y="192"/>
                </a:cubicBezTo>
                <a:close/>
                <a:moveTo>
                  <a:pt x="193" y="242"/>
                </a:moveTo>
                <a:cubicBezTo>
                  <a:pt x="193" y="240"/>
                  <a:pt x="192" y="239"/>
                  <a:pt x="192" y="238"/>
                </a:cubicBezTo>
                <a:cubicBezTo>
                  <a:pt x="192" y="236"/>
                  <a:pt x="191" y="234"/>
                  <a:pt x="191" y="233"/>
                </a:cubicBezTo>
                <a:cubicBezTo>
                  <a:pt x="191" y="232"/>
                  <a:pt x="191" y="232"/>
                  <a:pt x="191" y="232"/>
                </a:cubicBezTo>
                <a:cubicBezTo>
                  <a:pt x="192" y="232"/>
                  <a:pt x="192" y="233"/>
                  <a:pt x="193" y="234"/>
                </a:cubicBezTo>
                <a:cubicBezTo>
                  <a:pt x="194" y="237"/>
                  <a:pt x="194" y="239"/>
                  <a:pt x="193" y="242"/>
                </a:cubicBezTo>
                <a:close/>
                <a:moveTo>
                  <a:pt x="189" y="237"/>
                </a:moveTo>
                <a:cubicBezTo>
                  <a:pt x="189" y="239"/>
                  <a:pt x="190" y="241"/>
                  <a:pt x="190" y="243"/>
                </a:cubicBezTo>
                <a:cubicBezTo>
                  <a:pt x="190" y="244"/>
                  <a:pt x="190" y="245"/>
                  <a:pt x="191" y="246"/>
                </a:cubicBezTo>
                <a:cubicBezTo>
                  <a:pt x="189" y="248"/>
                  <a:pt x="188" y="251"/>
                  <a:pt x="186" y="254"/>
                </a:cubicBezTo>
                <a:cubicBezTo>
                  <a:pt x="186" y="246"/>
                  <a:pt x="183" y="237"/>
                  <a:pt x="181" y="228"/>
                </a:cubicBezTo>
                <a:cubicBezTo>
                  <a:pt x="180" y="224"/>
                  <a:pt x="179" y="219"/>
                  <a:pt x="177" y="214"/>
                </a:cubicBezTo>
                <a:cubicBezTo>
                  <a:pt x="177" y="214"/>
                  <a:pt x="177" y="215"/>
                  <a:pt x="177" y="215"/>
                </a:cubicBezTo>
                <a:cubicBezTo>
                  <a:pt x="181" y="220"/>
                  <a:pt x="185" y="225"/>
                  <a:pt x="190" y="230"/>
                </a:cubicBezTo>
                <a:cubicBezTo>
                  <a:pt x="188" y="231"/>
                  <a:pt x="188" y="235"/>
                  <a:pt x="189" y="237"/>
                </a:cubicBezTo>
                <a:close/>
                <a:moveTo>
                  <a:pt x="161" y="121"/>
                </a:moveTo>
                <a:cubicBezTo>
                  <a:pt x="162" y="124"/>
                  <a:pt x="163" y="128"/>
                  <a:pt x="165" y="131"/>
                </a:cubicBezTo>
                <a:cubicBezTo>
                  <a:pt x="165" y="132"/>
                  <a:pt x="166" y="134"/>
                  <a:pt x="167" y="135"/>
                </a:cubicBezTo>
                <a:cubicBezTo>
                  <a:pt x="167" y="136"/>
                  <a:pt x="167" y="137"/>
                  <a:pt x="167" y="138"/>
                </a:cubicBezTo>
                <a:cubicBezTo>
                  <a:pt x="170" y="150"/>
                  <a:pt x="172" y="162"/>
                  <a:pt x="174" y="173"/>
                </a:cubicBezTo>
                <a:cubicBezTo>
                  <a:pt x="176" y="184"/>
                  <a:pt x="177" y="196"/>
                  <a:pt x="180" y="207"/>
                </a:cubicBezTo>
                <a:cubicBezTo>
                  <a:pt x="182" y="213"/>
                  <a:pt x="185" y="218"/>
                  <a:pt x="188" y="223"/>
                </a:cubicBezTo>
                <a:cubicBezTo>
                  <a:pt x="186" y="221"/>
                  <a:pt x="184" y="218"/>
                  <a:pt x="182" y="216"/>
                </a:cubicBezTo>
                <a:cubicBezTo>
                  <a:pt x="175" y="206"/>
                  <a:pt x="169" y="195"/>
                  <a:pt x="167" y="183"/>
                </a:cubicBezTo>
                <a:cubicBezTo>
                  <a:pt x="164" y="171"/>
                  <a:pt x="162" y="159"/>
                  <a:pt x="161" y="148"/>
                </a:cubicBezTo>
                <a:cubicBezTo>
                  <a:pt x="160" y="142"/>
                  <a:pt x="160" y="137"/>
                  <a:pt x="159" y="132"/>
                </a:cubicBezTo>
                <a:cubicBezTo>
                  <a:pt x="159" y="127"/>
                  <a:pt x="158" y="123"/>
                  <a:pt x="158" y="118"/>
                </a:cubicBezTo>
                <a:cubicBezTo>
                  <a:pt x="158" y="118"/>
                  <a:pt x="158" y="118"/>
                  <a:pt x="158" y="117"/>
                </a:cubicBezTo>
                <a:cubicBezTo>
                  <a:pt x="159" y="119"/>
                  <a:pt x="160" y="120"/>
                  <a:pt x="161" y="121"/>
                </a:cubicBezTo>
                <a:close/>
                <a:moveTo>
                  <a:pt x="184" y="312"/>
                </a:moveTo>
                <a:cubicBezTo>
                  <a:pt x="182" y="304"/>
                  <a:pt x="181" y="297"/>
                  <a:pt x="181" y="290"/>
                </a:cubicBezTo>
                <a:cubicBezTo>
                  <a:pt x="181" y="288"/>
                  <a:pt x="181" y="286"/>
                  <a:pt x="182" y="284"/>
                </a:cubicBezTo>
                <a:cubicBezTo>
                  <a:pt x="185" y="294"/>
                  <a:pt x="191" y="303"/>
                  <a:pt x="198" y="311"/>
                </a:cubicBezTo>
                <a:cubicBezTo>
                  <a:pt x="202" y="315"/>
                  <a:pt x="206" y="320"/>
                  <a:pt x="211" y="324"/>
                </a:cubicBezTo>
                <a:cubicBezTo>
                  <a:pt x="210" y="328"/>
                  <a:pt x="211" y="332"/>
                  <a:pt x="209" y="336"/>
                </a:cubicBezTo>
                <a:cubicBezTo>
                  <a:pt x="208" y="338"/>
                  <a:pt x="207" y="344"/>
                  <a:pt x="204" y="345"/>
                </a:cubicBezTo>
                <a:cubicBezTo>
                  <a:pt x="202" y="347"/>
                  <a:pt x="197" y="345"/>
                  <a:pt x="194" y="344"/>
                </a:cubicBezTo>
                <a:cubicBezTo>
                  <a:pt x="192" y="339"/>
                  <a:pt x="189" y="335"/>
                  <a:pt x="188" y="329"/>
                </a:cubicBezTo>
                <a:cubicBezTo>
                  <a:pt x="186" y="324"/>
                  <a:pt x="185" y="318"/>
                  <a:pt x="184" y="312"/>
                </a:cubicBezTo>
                <a:close/>
                <a:moveTo>
                  <a:pt x="208" y="347"/>
                </a:moveTo>
                <a:cubicBezTo>
                  <a:pt x="210" y="344"/>
                  <a:pt x="211" y="340"/>
                  <a:pt x="212" y="336"/>
                </a:cubicBezTo>
                <a:cubicBezTo>
                  <a:pt x="213" y="333"/>
                  <a:pt x="213" y="330"/>
                  <a:pt x="213" y="327"/>
                </a:cubicBezTo>
                <a:cubicBezTo>
                  <a:pt x="218" y="331"/>
                  <a:pt x="223" y="335"/>
                  <a:pt x="229" y="338"/>
                </a:cubicBezTo>
                <a:cubicBezTo>
                  <a:pt x="230" y="338"/>
                  <a:pt x="230" y="338"/>
                  <a:pt x="231" y="338"/>
                </a:cubicBezTo>
                <a:cubicBezTo>
                  <a:pt x="229" y="341"/>
                  <a:pt x="229" y="345"/>
                  <a:pt x="228" y="348"/>
                </a:cubicBezTo>
                <a:cubicBezTo>
                  <a:pt x="228" y="354"/>
                  <a:pt x="228" y="359"/>
                  <a:pt x="229" y="364"/>
                </a:cubicBezTo>
                <a:cubicBezTo>
                  <a:pt x="230" y="370"/>
                  <a:pt x="234" y="376"/>
                  <a:pt x="235" y="382"/>
                </a:cubicBezTo>
                <a:cubicBezTo>
                  <a:pt x="236" y="386"/>
                  <a:pt x="235" y="390"/>
                  <a:pt x="235" y="395"/>
                </a:cubicBezTo>
                <a:cubicBezTo>
                  <a:pt x="235" y="400"/>
                  <a:pt x="235" y="405"/>
                  <a:pt x="236" y="410"/>
                </a:cubicBezTo>
                <a:cubicBezTo>
                  <a:pt x="236" y="412"/>
                  <a:pt x="236" y="413"/>
                  <a:pt x="236" y="415"/>
                </a:cubicBezTo>
                <a:cubicBezTo>
                  <a:pt x="235" y="414"/>
                  <a:pt x="234" y="413"/>
                  <a:pt x="232" y="412"/>
                </a:cubicBezTo>
                <a:cubicBezTo>
                  <a:pt x="227" y="411"/>
                  <a:pt x="224" y="414"/>
                  <a:pt x="219" y="414"/>
                </a:cubicBezTo>
                <a:cubicBezTo>
                  <a:pt x="217" y="414"/>
                  <a:pt x="215" y="414"/>
                  <a:pt x="214" y="415"/>
                </a:cubicBezTo>
                <a:cubicBezTo>
                  <a:pt x="213" y="408"/>
                  <a:pt x="211" y="402"/>
                  <a:pt x="211" y="396"/>
                </a:cubicBezTo>
                <a:cubicBezTo>
                  <a:pt x="210" y="390"/>
                  <a:pt x="209" y="384"/>
                  <a:pt x="208" y="377"/>
                </a:cubicBezTo>
                <a:cubicBezTo>
                  <a:pt x="207" y="372"/>
                  <a:pt x="206" y="367"/>
                  <a:pt x="203" y="362"/>
                </a:cubicBezTo>
                <a:cubicBezTo>
                  <a:pt x="200" y="358"/>
                  <a:pt x="198" y="353"/>
                  <a:pt x="195" y="347"/>
                </a:cubicBezTo>
                <a:cubicBezTo>
                  <a:pt x="195" y="347"/>
                  <a:pt x="195" y="347"/>
                  <a:pt x="195" y="347"/>
                </a:cubicBezTo>
                <a:cubicBezTo>
                  <a:pt x="200" y="348"/>
                  <a:pt x="204" y="350"/>
                  <a:pt x="208" y="347"/>
                </a:cubicBezTo>
                <a:close/>
                <a:moveTo>
                  <a:pt x="233" y="367"/>
                </a:moveTo>
                <a:cubicBezTo>
                  <a:pt x="232" y="361"/>
                  <a:pt x="231" y="355"/>
                  <a:pt x="232" y="348"/>
                </a:cubicBezTo>
                <a:cubicBezTo>
                  <a:pt x="232" y="346"/>
                  <a:pt x="233" y="342"/>
                  <a:pt x="233" y="339"/>
                </a:cubicBezTo>
                <a:cubicBezTo>
                  <a:pt x="240" y="343"/>
                  <a:pt x="248" y="347"/>
                  <a:pt x="255" y="346"/>
                </a:cubicBezTo>
                <a:cubicBezTo>
                  <a:pt x="250" y="353"/>
                  <a:pt x="246" y="361"/>
                  <a:pt x="242" y="368"/>
                </a:cubicBezTo>
                <a:cubicBezTo>
                  <a:pt x="240" y="372"/>
                  <a:pt x="239" y="376"/>
                  <a:pt x="238" y="380"/>
                </a:cubicBezTo>
                <a:cubicBezTo>
                  <a:pt x="237" y="375"/>
                  <a:pt x="235" y="371"/>
                  <a:pt x="233" y="367"/>
                </a:cubicBezTo>
                <a:close/>
                <a:moveTo>
                  <a:pt x="246" y="367"/>
                </a:moveTo>
                <a:cubicBezTo>
                  <a:pt x="252" y="355"/>
                  <a:pt x="260" y="342"/>
                  <a:pt x="271" y="334"/>
                </a:cubicBezTo>
                <a:cubicBezTo>
                  <a:pt x="281" y="327"/>
                  <a:pt x="291" y="320"/>
                  <a:pt x="303" y="315"/>
                </a:cubicBezTo>
                <a:cubicBezTo>
                  <a:pt x="308" y="314"/>
                  <a:pt x="313" y="312"/>
                  <a:pt x="318" y="311"/>
                </a:cubicBezTo>
                <a:cubicBezTo>
                  <a:pt x="325" y="310"/>
                  <a:pt x="331" y="309"/>
                  <a:pt x="338" y="309"/>
                </a:cubicBezTo>
                <a:cubicBezTo>
                  <a:pt x="348" y="308"/>
                  <a:pt x="358" y="309"/>
                  <a:pt x="368" y="311"/>
                </a:cubicBezTo>
                <a:cubicBezTo>
                  <a:pt x="371" y="311"/>
                  <a:pt x="410" y="317"/>
                  <a:pt x="409" y="321"/>
                </a:cubicBezTo>
                <a:cubicBezTo>
                  <a:pt x="409" y="321"/>
                  <a:pt x="409" y="321"/>
                  <a:pt x="409" y="322"/>
                </a:cubicBezTo>
                <a:cubicBezTo>
                  <a:pt x="409" y="322"/>
                  <a:pt x="409" y="322"/>
                  <a:pt x="409" y="322"/>
                </a:cubicBezTo>
                <a:cubicBezTo>
                  <a:pt x="409" y="322"/>
                  <a:pt x="408" y="323"/>
                  <a:pt x="408" y="324"/>
                </a:cubicBezTo>
                <a:cubicBezTo>
                  <a:pt x="408" y="323"/>
                  <a:pt x="408" y="323"/>
                  <a:pt x="408" y="323"/>
                </a:cubicBezTo>
                <a:cubicBezTo>
                  <a:pt x="394" y="317"/>
                  <a:pt x="378" y="315"/>
                  <a:pt x="363" y="314"/>
                </a:cubicBezTo>
                <a:cubicBezTo>
                  <a:pt x="355" y="314"/>
                  <a:pt x="348" y="315"/>
                  <a:pt x="340" y="314"/>
                </a:cubicBezTo>
                <a:cubicBezTo>
                  <a:pt x="333" y="314"/>
                  <a:pt x="327" y="314"/>
                  <a:pt x="320" y="314"/>
                </a:cubicBezTo>
                <a:cubicBezTo>
                  <a:pt x="306" y="316"/>
                  <a:pt x="291" y="323"/>
                  <a:pt x="280" y="330"/>
                </a:cubicBezTo>
                <a:cubicBezTo>
                  <a:pt x="267" y="338"/>
                  <a:pt x="257" y="349"/>
                  <a:pt x="253" y="363"/>
                </a:cubicBezTo>
                <a:cubicBezTo>
                  <a:pt x="252" y="363"/>
                  <a:pt x="254" y="364"/>
                  <a:pt x="254" y="363"/>
                </a:cubicBezTo>
                <a:cubicBezTo>
                  <a:pt x="261" y="349"/>
                  <a:pt x="272" y="338"/>
                  <a:pt x="286" y="330"/>
                </a:cubicBezTo>
                <a:cubicBezTo>
                  <a:pt x="299" y="324"/>
                  <a:pt x="312" y="317"/>
                  <a:pt x="327" y="317"/>
                </a:cubicBezTo>
                <a:cubicBezTo>
                  <a:pt x="333" y="317"/>
                  <a:pt x="340" y="318"/>
                  <a:pt x="347" y="318"/>
                </a:cubicBezTo>
                <a:cubicBezTo>
                  <a:pt x="353" y="317"/>
                  <a:pt x="360" y="317"/>
                  <a:pt x="367" y="318"/>
                </a:cubicBezTo>
                <a:cubicBezTo>
                  <a:pt x="374" y="319"/>
                  <a:pt x="382" y="320"/>
                  <a:pt x="389" y="321"/>
                </a:cubicBezTo>
                <a:cubicBezTo>
                  <a:pt x="395" y="322"/>
                  <a:pt x="402" y="325"/>
                  <a:pt x="408" y="324"/>
                </a:cubicBezTo>
                <a:cubicBezTo>
                  <a:pt x="408" y="324"/>
                  <a:pt x="408" y="324"/>
                  <a:pt x="408" y="324"/>
                </a:cubicBezTo>
                <a:cubicBezTo>
                  <a:pt x="408" y="325"/>
                  <a:pt x="407" y="327"/>
                  <a:pt x="407" y="328"/>
                </a:cubicBezTo>
                <a:cubicBezTo>
                  <a:pt x="401" y="325"/>
                  <a:pt x="394" y="326"/>
                  <a:pt x="387" y="326"/>
                </a:cubicBezTo>
                <a:cubicBezTo>
                  <a:pt x="379" y="325"/>
                  <a:pt x="371" y="323"/>
                  <a:pt x="363" y="322"/>
                </a:cubicBezTo>
                <a:cubicBezTo>
                  <a:pt x="363" y="322"/>
                  <a:pt x="363" y="323"/>
                  <a:pt x="363" y="323"/>
                </a:cubicBezTo>
                <a:cubicBezTo>
                  <a:pt x="369" y="325"/>
                  <a:pt x="377" y="326"/>
                  <a:pt x="384" y="327"/>
                </a:cubicBezTo>
                <a:cubicBezTo>
                  <a:pt x="392" y="327"/>
                  <a:pt x="399" y="327"/>
                  <a:pt x="407" y="330"/>
                </a:cubicBezTo>
                <a:cubicBezTo>
                  <a:pt x="407" y="330"/>
                  <a:pt x="407" y="331"/>
                  <a:pt x="406" y="331"/>
                </a:cubicBezTo>
                <a:cubicBezTo>
                  <a:pt x="402" y="332"/>
                  <a:pt x="399" y="331"/>
                  <a:pt x="395" y="331"/>
                </a:cubicBezTo>
                <a:cubicBezTo>
                  <a:pt x="391" y="331"/>
                  <a:pt x="388" y="331"/>
                  <a:pt x="385" y="330"/>
                </a:cubicBezTo>
                <a:cubicBezTo>
                  <a:pt x="384" y="330"/>
                  <a:pt x="383" y="331"/>
                  <a:pt x="384" y="331"/>
                </a:cubicBezTo>
                <a:cubicBezTo>
                  <a:pt x="387" y="334"/>
                  <a:pt x="390" y="333"/>
                  <a:pt x="394" y="333"/>
                </a:cubicBezTo>
                <a:cubicBezTo>
                  <a:pt x="398" y="333"/>
                  <a:pt x="402" y="334"/>
                  <a:pt x="406" y="334"/>
                </a:cubicBezTo>
                <a:cubicBezTo>
                  <a:pt x="406" y="335"/>
                  <a:pt x="406" y="336"/>
                  <a:pt x="406" y="337"/>
                </a:cubicBezTo>
                <a:cubicBezTo>
                  <a:pt x="406" y="337"/>
                  <a:pt x="406" y="337"/>
                  <a:pt x="405" y="336"/>
                </a:cubicBezTo>
                <a:cubicBezTo>
                  <a:pt x="405" y="336"/>
                  <a:pt x="405" y="335"/>
                  <a:pt x="405" y="335"/>
                </a:cubicBezTo>
                <a:cubicBezTo>
                  <a:pt x="398" y="336"/>
                  <a:pt x="392" y="337"/>
                  <a:pt x="386" y="338"/>
                </a:cubicBezTo>
                <a:cubicBezTo>
                  <a:pt x="381" y="338"/>
                  <a:pt x="375" y="338"/>
                  <a:pt x="370" y="338"/>
                </a:cubicBezTo>
                <a:cubicBezTo>
                  <a:pt x="369" y="339"/>
                  <a:pt x="369" y="339"/>
                  <a:pt x="370" y="339"/>
                </a:cubicBezTo>
                <a:cubicBezTo>
                  <a:pt x="376" y="340"/>
                  <a:pt x="382" y="339"/>
                  <a:pt x="388" y="338"/>
                </a:cubicBezTo>
                <a:cubicBezTo>
                  <a:pt x="393" y="338"/>
                  <a:pt x="398" y="338"/>
                  <a:pt x="403" y="337"/>
                </a:cubicBezTo>
                <a:cubicBezTo>
                  <a:pt x="399" y="339"/>
                  <a:pt x="396" y="341"/>
                  <a:pt x="391" y="341"/>
                </a:cubicBezTo>
                <a:cubicBezTo>
                  <a:pt x="388" y="342"/>
                  <a:pt x="384" y="342"/>
                  <a:pt x="380" y="343"/>
                </a:cubicBezTo>
                <a:cubicBezTo>
                  <a:pt x="372" y="343"/>
                  <a:pt x="365" y="343"/>
                  <a:pt x="357" y="344"/>
                </a:cubicBezTo>
                <a:cubicBezTo>
                  <a:pt x="357" y="345"/>
                  <a:pt x="357" y="345"/>
                  <a:pt x="357" y="345"/>
                </a:cubicBezTo>
                <a:cubicBezTo>
                  <a:pt x="366" y="345"/>
                  <a:pt x="375" y="345"/>
                  <a:pt x="383" y="344"/>
                </a:cubicBezTo>
                <a:cubicBezTo>
                  <a:pt x="387" y="344"/>
                  <a:pt x="391" y="343"/>
                  <a:pt x="395" y="342"/>
                </a:cubicBezTo>
                <a:cubicBezTo>
                  <a:pt x="399" y="341"/>
                  <a:pt x="402" y="341"/>
                  <a:pt x="405" y="338"/>
                </a:cubicBezTo>
                <a:cubicBezTo>
                  <a:pt x="406" y="338"/>
                  <a:pt x="406" y="338"/>
                  <a:pt x="406" y="338"/>
                </a:cubicBezTo>
                <a:cubicBezTo>
                  <a:pt x="406" y="338"/>
                  <a:pt x="406" y="339"/>
                  <a:pt x="406" y="340"/>
                </a:cubicBezTo>
                <a:cubicBezTo>
                  <a:pt x="406" y="340"/>
                  <a:pt x="406" y="340"/>
                  <a:pt x="406" y="340"/>
                </a:cubicBezTo>
                <a:cubicBezTo>
                  <a:pt x="401" y="339"/>
                  <a:pt x="397" y="343"/>
                  <a:pt x="392" y="344"/>
                </a:cubicBezTo>
                <a:cubicBezTo>
                  <a:pt x="389" y="345"/>
                  <a:pt x="385" y="345"/>
                  <a:pt x="382" y="346"/>
                </a:cubicBezTo>
                <a:cubicBezTo>
                  <a:pt x="378" y="347"/>
                  <a:pt x="374" y="348"/>
                  <a:pt x="370" y="348"/>
                </a:cubicBezTo>
                <a:cubicBezTo>
                  <a:pt x="363" y="348"/>
                  <a:pt x="354" y="348"/>
                  <a:pt x="347" y="347"/>
                </a:cubicBezTo>
                <a:cubicBezTo>
                  <a:pt x="339" y="346"/>
                  <a:pt x="331" y="344"/>
                  <a:pt x="324" y="344"/>
                </a:cubicBezTo>
                <a:cubicBezTo>
                  <a:pt x="323" y="344"/>
                  <a:pt x="323" y="345"/>
                  <a:pt x="324" y="346"/>
                </a:cubicBezTo>
                <a:cubicBezTo>
                  <a:pt x="332" y="348"/>
                  <a:pt x="340" y="348"/>
                  <a:pt x="349" y="349"/>
                </a:cubicBezTo>
                <a:cubicBezTo>
                  <a:pt x="355" y="351"/>
                  <a:pt x="362" y="351"/>
                  <a:pt x="368" y="350"/>
                </a:cubicBezTo>
                <a:cubicBezTo>
                  <a:pt x="376" y="349"/>
                  <a:pt x="382" y="347"/>
                  <a:pt x="389" y="346"/>
                </a:cubicBezTo>
                <a:cubicBezTo>
                  <a:pt x="390" y="346"/>
                  <a:pt x="391" y="345"/>
                  <a:pt x="392" y="345"/>
                </a:cubicBezTo>
                <a:cubicBezTo>
                  <a:pt x="390" y="346"/>
                  <a:pt x="388" y="347"/>
                  <a:pt x="386" y="347"/>
                </a:cubicBezTo>
                <a:cubicBezTo>
                  <a:pt x="379" y="349"/>
                  <a:pt x="371" y="350"/>
                  <a:pt x="365" y="353"/>
                </a:cubicBezTo>
                <a:cubicBezTo>
                  <a:pt x="364" y="353"/>
                  <a:pt x="364" y="353"/>
                  <a:pt x="365" y="353"/>
                </a:cubicBezTo>
                <a:cubicBezTo>
                  <a:pt x="368" y="354"/>
                  <a:pt x="372" y="352"/>
                  <a:pt x="375" y="352"/>
                </a:cubicBezTo>
                <a:cubicBezTo>
                  <a:pt x="381" y="350"/>
                  <a:pt x="386" y="349"/>
                  <a:pt x="392" y="347"/>
                </a:cubicBezTo>
                <a:cubicBezTo>
                  <a:pt x="393" y="347"/>
                  <a:pt x="406" y="343"/>
                  <a:pt x="406" y="341"/>
                </a:cubicBezTo>
                <a:cubicBezTo>
                  <a:pt x="406" y="341"/>
                  <a:pt x="406" y="341"/>
                  <a:pt x="406" y="341"/>
                </a:cubicBezTo>
                <a:cubicBezTo>
                  <a:pt x="406" y="342"/>
                  <a:pt x="406" y="343"/>
                  <a:pt x="406" y="344"/>
                </a:cubicBezTo>
                <a:cubicBezTo>
                  <a:pt x="405" y="344"/>
                  <a:pt x="403" y="345"/>
                  <a:pt x="401" y="346"/>
                </a:cubicBezTo>
                <a:cubicBezTo>
                  <a:pt x="400" y="347"/>
                  <a:pt x="398" y="348"/>
                  <a:pt x="397" y="350"/>
                </a:cubicBezTo>
                <a:cubicBezTo>
                  <a:pt x="396" y="350"/>
                  <a:pt x="397" y="350"/>
                  <a:pt x="397" y="350"/>
                </a:cubicBezTo>
                <a:cubicBezTo>
                  <a:pt x="395" y="350"/>
                  <a:pt x="393" y="351"/>
                  <a:pt x="392" y="352"/>
                </a:cubicBezTo>
                <a:cubicBezTo>
                  <a:pt x="387" y="353"/>
                  <a:pt x="382" y="356"/>
                  <a:pt x="378" y="359"/>
                </a:cubicBezTo>
                <a:cubicBezTo>
                  <a:pt x="368" y="365"/>
                  <a:pt x="358" y="370"/>
                  <a:pt x="347" y="372"/>
                </a:cubicBezTo>
                <a:cubicBezTo>
                  <a:pt x="346" y="372"/>
                  <a:pt x="346" y="373"/>
                  <a:pt x="347" y="373"/>
                </a:cubicBezTo>
                <a:cubicBezTo>
                  <a:pt x="352" y="373"/>
                  <a:pt x="357" y="372"/>
                  <a:pt x="362" y="370"/>
                </a:cubicBezTo>
                <a:cubicBezTo>
                  <a:pt x="367" y="368"/>
                  <a:pt x="373" y="365"/>
                  <a:pt x="377" y="362"/>
                </a:cubicBezTo>
                <a:cubicBezTo>
                  <a:pt x="383" y="358"/>
                  <a:pt x="389" y="355"/>
                  <a:pt x="396" y="353"/>
                </a:cubicBezTo>
                <a:cubicBezTo>
                  <a:pt x="399" y="352"/>
                  <a:pt x="404" y="352"/>
                  <a:pt x="407" y="350"/>
                </a:cubicBezTo>
                <a:cubicBezTo>
                  <a:pt x="407" y="350"/>
                  <a:pt x="407" y="351"/>
                  <a:pt x="407" y="352"/>
                </a:cubicBezTo>
                <a:cubicBezTo>
                  <a:pt x="406" y="352"/>
                  <a:pt x="404" y="352"/>
                  <a:pt x="403" y="353"/>
                </a:cubicBezTo>
                <a:cubicBezTo>
                  <a:pt x="403" y="353"/>
                  <a:pt x="403" y="353"/>
                  <a:pt x="403" y="353"/>
                </a:cubicBezTo>
                <a:cubicBezTo>
                  <a:pt x="404" y="353"/>
                  <a:pt x="406" y="353"/>
                  <a:pt x="407" y="352"/>
                </a:cubicBezTo>
                <a:cubicBezTo>
                  <a:pt x="407" y="352"/>
                  <a:pt x="407" y="352"/>
                  <a:pt x="408" y="352"/>
                </a:cubicBezTo>
                <a:cubicBezTo>
                  <a:pt x="408" y="353"/>
                  <a:pt x="408" y="353"/>
                  <a:pt x="408" y="354"/>
                </a:cubicBezTo>
                <a:cubicBezTo>
                  <a:pt x="408" y="354"/>
                  <a:pt x="408" y="354"/>
                  <a:pt x="408" y="354"/>
                </a:cubicBezTo>
                <a:cubicBezTo>
                  <a:pt x="405" y="354"/>
                  <a:pt x="402" y="356"/>
                  <a:pt x="400" y="357"/>
                </a:cubicBezTo>
                <a:cubicBezTo>
                  <a:pt x="399" y="358"/>
                  <a:pt x="400" y="358"/>
                  <a:pt x="400" y="358"/>
                </a:cubicBezTo>
                <a:cubicBezTo>
                  <a:pt x="403" y="357"/>
                  <a:pt x="406" y="357"/>
                  <a:pt x="408" y="355"/>
                </a:cubicBezTo>
                <a:cubicBezTo>
                  <a:pt x="408" y="355"/>
                  <a:pt x="408" y="355"/>
                  <a:pt x="408" y="355"/>
                </a:cubicBezTo>
                <a:cubicBezTo>
                  <a:pt x="409" y="360"/>
                  <a:pt x="411" y="365"/>
                  <a:pt x="412" y="370"/>
                </a:cubicBezTo>
                <a:cubicBezTo>
                  <a:pt x="403" y="375"/>
                  <a:pt x="397" y="386"/>
                  <a:pt x="391" y="394"/>
                </a:cubicBezTo>
                <a:cubicBezTo>
                  <a:pt x="391" y="394"/>
                  <a:pt x="391" y="395"/>
                  <a:pt x="391" y="395"/>
                </a:cubicBezTo>
                <a:cubicBezTo>
                  <a:pt x="395" y="391"/>
                  <a:pt x="398" y="386"/>
                  <a:pt x="402" y="382"/>
                </a:cubicBezTo>
                <a:cubicBezTo>
                  <a:pt x="405" y="379"/>
                  <a:pt x="409" y="375"/>
                  <a:pt x="413" y="371"/>
                </a:cubicBezTo>
                <a:cubicBezTo>
                  <a:pt x="414" y="375"/>
                  <a:pt x="415" y="378"/>
                  <a:pt x="416" y="381"/>
                </a:cubicBezTo>
                <a:cubicBezTo>
                  <a:pt x="412" y="382"/>
                  <a:pt x="406" y="387"/>
                  <a:pt x="403" y="389"/>
                </a:cubicBezTo>
                <a:cubicBezTo>
                  <a:pt x="398" y="393"/>
                  <a:pt x="392" y="399"/>
                  <a:pt x="389" y="405"/>
                </a:cubicBezTo>
                <a:cubicBezTo>
                  <a:pt x="389" y="406"/>
                  <a:pt x="390" y="407"/>
                  <a:pt x="390" y="406"/>
                </a:cubicBezTo>
                <a:cubicBezTo>
                  <a:pt x="394" y="400"/>
                  <a:pt x="398" y="396"/>
                  <a:pt x="404" y="391"/>
                </a:cubicBezTo>
                <a:cubicBezTo>
                  <a:pt x="406" y="389"/>
                  <a:pt x="410" y="386"/>
                  <a:pt x="413" y="385"/>
                </a:cubicBezTo>
                <a:cubicBezTo>
                  <a:pt x="414" y="384"/>
                  <a:pt x="416" y="384"/>
                  <a:pt x="417" y="383"/>
                </a:cubicBezTo>
                <a:cubicBezTo>
                  <a:pt x="417" y="384"/>
                  <a:pt x="417" y="385"/>
                  <a:pt x="418" y="386"/>
                </a:cubicBezTo>
                <a:cubicBezTo>
                  <a:pt x="413" y="387"/>
                  <a:pt x="407" y="395"/>
                  <a:pt x="404" y="398"/>
                </a:cubicBezTo>
                <a:cubicBezTo>
                  <a:pt x="402" y="401"/>
                  <a:pt x="399" y="404"/>
                  <a:pt x="396" y="407"/>
                </a:cubicBezTo>
                <a:cubicBezTo>
                  <a:pt x="393" y="412"/>
                  <a:pt x="389" y="417"/>
                  <a:pt x="387" y="422"/>
                </a:cubicBezTo>
                <a:cubicBezTo>
                  <a:pt x="387" y="423"/>
                  <a:pt x="388" y="423"/>
                  <a:pt x="388" y="422"/>
                </a:cubicBezTo>
                <a:cubicBezTo>
                  <a:pt x="392" y="419"/>
                  <a:pt x="393" y="414"/>
                  <a:pt x="396" y="410"/>
                </a:cubicBezTo>
                <a:cubicBezTo>
                  <a:pt x="399" y="406"/>
                  <a:pt x="401" y="403"/>
                  <a:pt x="404" y="400"/>
                </a:cubicBezTo>
                <a:cubicBezTo>
                  <a:pt x="407" y="397"/>
                  <a:pt x="410" y="394"/>
                  <a:pt x="412" y="392"/>
                </a:cubicBezTo>
                <a:cubicBezTo>
                  <a:pt x="414" y="390"/>
                  <a:pt x="416" y="388"/>
                  <a:pt x="418" y="387"/>
                </a:cubicBezTo>
                <a:cubicBezTo>
                  <a:pt x="419" y="389"/>
                  <a:pt x="419" y="390"/>
                  <a:pt x="420" y="392"/>
                </a:cubicBezTo>
                <a:cubicBezTo>
                  <a:pt x="415" y="394"/>
                  <a:pt x="413" y="399"/>
                  <a:pt x="409" y="402"/>
                </a:cubicBezTo>
                <a:cubicBezTo>
                  <a:pt x="407" y="404"/>
                  <a:pt x="402" y="409"/>
                  <a:pt x="404" y="412"/>
                </a:cubicBezTo>
                <a:cubicBezTo>
                  <a:pt x="404" y="413"/>
                  <a:pt x="404" y="413"/>
                  <a:pt x="404" y="412"/>
                </a:cubicBezTo>
                <a:cubicBezTo>
                  <a:pt x="407" y="408"/>
                  <a:pt x="408" y="404"/>
                  <a:pt x="412" y="400"/>
                </a:cubicBezTo>
                <a:cubicBezTo>
                  <a:pt x="415" y="398"/>
                  <a:pt x="418" y="395"/>
                  <a:pt x="420" y="393"/>
                </a:cubicBezTo>
                <a:cubicBezTo>
                  <a:pt x="421" y="394"/>
                  <a:pt x="422" y="396"/>
                  <a:pt x="423" y="397"/>
                </a:cubicBezTo>
                <a:cubicBezTo>
                  <a:pt x="421" y="399"/>
                  <a:pt x="419" y="403"/>
                  <a:pt x="418" y="405"/>
                </a:cubicBezTo>
                <a:cubicBezTo>
                  <a:pt x="418" y="406"/>
                  <a:pt x="419" y="406"/>
                  <a:pt x="419" y="406"/>
                </a:cubicBezTo>
                <a:cubicBezTo>
                  <a:pt x="421" y="404"/>
                  <a:pt x="422" y="401"/>
                  <a:pt x="424" y="398"/>
                </a:cubicBezTo>
                <a:cubicBezTo>
                  <a:pt x="424" y="399"/>
                  <a:pt x="424" y="400"/>
                  <a:pt x="425" y="400"/>
                </a:cubicBezTo>
                <a:cubicBezTo>
                  <a:pt x="426" y="402"/>
                  <a:pt x="428" y="404"/>
                  <a:pt x="429" y="405"/>
                </a:cubicBezTo>
                <a:cubicBezTo>
                  <a:pt x="428" y="407"/>
                  <a:pt x="427" y="409"/>
                  <a:pt x="426" y="410"/>
                </a:cubicBezTo>
                <a:cubicBezTo>
                  <a:pt x="424" y="414"/>
                  <a:pt x="421" y="417"/>
                  <a:pt x="419" y="421"/>
                </a:cubicBezTo>
                <a:cubicBezTo>
                  <a:pt x="413" y="430"/>
                  <a:pt x="407" y="439"/>
                  <a:pt x="399" y="447"/>
                </a:cubicBezTo>
                <a:cubicBezTo>
                  <a:pt x="384" y="462"/>
                  <a:pt x="366" y="470"/>
                  <a:pt x="347" y="478"/>
                </a:cubicBezTo>
                <a:cubicBezTo>
                  <a:pt x="347" y="478"/>
                  <a:pt x="347" y="478"/>
                  <a:pt x="347" y="478"/>
                </a:cubicBezTo>
                <a:cubicBezTo>
                  <a:pt x="342" y="480"/>
                  <a:pt x="337" y="482"/>
                  <a:pt x="331" y="483"/>
                </a:cubicBezTo>
                <a:cubicBezTo>
                  <a:pt x="330" y="483"/>
                  <a:pt x="329" y="484"/>
                  <a:pt x="328" y="484"/>
                </a:cubicBezTo>
                <a:cubicBezTo>
                  <a:pt x="313" y="486"/>
                  <a:pt x="298" y="483"/>
                  <a:pt x="285" y="475"/>
                </a:cubicBezTo>
                <a:cubicBezTo>
                  <a:pt x="281" y="472"/>
                  <a:pt x="275" y="468"/>
                  <a:pt x="272" y="464"/>
                </a:cubicBezTo>
                <a:cubicBezTo>
                  <a:pt x="270" y="461"/>
                  <a:pt x="268" y="456"/>
                  <a:pt x="264" y="454"/>
                </a:cubicBezTo>
                <a:cubicBezTo>
                  <a:pt x="254" y="449"/>
                  <a:pt x="253" y="437"/>
                  <a:pt x="250" y="427"/>
                </a:cubicBezTo>
                <a:cubicBezTo>
                  <a:pt x="249" y="426"/>
                  <a:pt x="248" y="426"/>
                  <a:pt x="248" y="427"/>
                </a:cubicBezTo>
                <a:cubicBezTo>
                  <a:pt x="248" y="432"/>
                  <a:pt x="249" y="438"/>
                  <a:pt x="250" y="444"/>
                </a:cubicBezTo>
                <a:cubicBezTo>
                  <a:pt x="250" y="443"/>
                  <a:pt x="249" y="443"/>
                  <a:pt x="249" y="442"/>
                </a:cubicBezTo>
                <a:cubicBezTo>
                  <a:pt x="247" y="439"/>
                  <a:pt x="245" y="436"/>
                  <a:pt x="244" y="432"/>
                </a:cubicBezTo>
                <a:cubicBezTo>
                  <a:pt x="242" y="425"/>
                  <a:pt x="240" y="417"/>
                  <a:pt x="239" y="410"/>
                </a:cubicBezTo>
                <a:cubicBezTo>
                  <a:pt x="237" y="395"/>
                  <a:pt x="240" y="381"/>
                  <a:pt x="246" y="367"/>
                </a:cubicBezTo>
                <a:close/>
                <a:moveTo>
                  <a:pt x="407" y="347"/>
                </a:moveTo>
                <a:cubicBezTo>
                  <a:pt x="406" y="347"/>
                  <a:pt x="406" y="348"/>
                  <a:pt x="406" y="348"/>
                </a:cubicBezTo>
                <a:cubicBezTo>
                  <a:pt x="406" y="347"/>
                  <a:pt x="402" y="348"/>
                  <a:pt x="401" y="349"/>
                </a:cubicBezTo>
                <a:cubicBezTo>
                  <a:pt x="400" y="349"/>
                  <a:pt x="399" y="349"/>
                  <a:pt x="398" y="350"/>
                </a:cubicBezTo>
                <a:cubicBezTo>
                  <a:pt x="399" y="349"/>
                  <a:pt x="401" y="348"/>
                  <a:pt x="402" y="347"/>
                </a:cubicBezTo>
                <a:cubicBezTo>
                  <a:pt x="404" y="346"/>
                  <a:pt x="405" y="346"/>
                  <a:pt x="406" y="345"/>
                </a:cubicBezTo>
                <a:cubicBezTo>
                  <a:pt x="406" y="346"/>
                  <a:pt x="407" y="347"/>
                  <a:pt x="407" y="347"/>
                </a:cubicBezTo>
                <a:close/>
                <a:moveTo>
                  <a:pt x="449" y="263"/>
                </a:moveTo>
                <a:cubicBezTo>
                  <a:pt x="449" y="261"/>
                  <a:pt x="449" y="258"/>
                  <a:pt x="450" y="256"/>
                </a:cubicBezTo>
                <a:cubicBezTo>
                  <a:pt x="450" y="256"/>
                  <a:pt x="450" y="256"/>
                  <a:pt x="450" y="256"/>
                </a:cubicBezTo>
                <a:cubicBezTo>
                  <a:pt x="451" y="257"/>
                  <a:pt x="452" y="259"/>
                  <a:pt x="452" y="261"/>
                </a:cubicBezTo>
                <a:cubicBezTo>
                  <a:pt x="452" y="261"/>
                  <a:pt x="451" y="262"/>
                  <a:pt x="451" y="263"/>
                </a:cubicBezTo>
                <a:cubicBezTo>
                  <a:pt x="450" y="266"/>
                  <a:pt x="451" y="268"/>
                  <a:pt x="451" y="271"/>
                </a:cubicBezTo>
                <a:cubicBezTo>
                  <a:pt x="451" y="273"/>
                  <a:pt x="451" y="276"/>
                  <a:pt x="452" y="278"/>
                </a:cubicBezTo>
                <a:cubicBezTo>
                  <a:pt x="451" y="278"/>
                  <a:pt x="451" y="278"/>
                  <a:pt x="451" y="279"/>
                </a:cubicBezTo>
                <a:cubicBezTo>
                  <a:pt x="451" y="278"/>
                  <a:pt x="451" y="278"/>
                  <a:pt x="451" y="278"/>
                </a:cubicBezTo>
                <a:cubicBezTo>
                  <a:pt x="449" y="273"/>
                  <a:pt x="449" y="268"/>
                  <a:pt x="449" y="263"/>
                </a:cubicBezTo>
                <a:close/>
                <a:moveTo>
                  <a:pt x="448" y="255"/>
                </a:moveTo>
                <a:cubicBezTo>
                  <a:pt x="448" y="252"/>
                  <a:pt x="448" y="248"/>
                  <a:pt x="448" y="245"/>
                </a:cubicBezTo>
                <a:cubicBezTo>
                  <a:pt x="448" y="246"/>
                  <a:pt x="448" y="248"/>
                  <a:pt x="449" y="249"/>
                </a:cubicBezTo>
                <a:cubicBezTo>
                  <a:pt x="449" y="250"/>
                  <a:pt x="449" y="252"/>
                  <a:pt x="450" y="253"/>
                </a:cubicBezTo>
                <a:cubicBezTo>
                  <a:pt x="449" y="253"/>
                  <a:pt x="448" y="254"/>
                  <a:pt x="448" y="255"/>
                </a:cubicBezTo>
                <a:close/>
                <a:moveTo>
                  <a:pt x="450" y="283"/>
                </a:moveTo>
                <a:cubicBezTo>
                  <a:pt x="456" y="280"/>
                  <a:pt x="463" y="279"/>
                  <a:pt x="469" y="277"/>
                </a:cubicBezTo>
                <a:cubicBezTo>
                  <a:pt x="477" y="274"/>
                  <a:pt x="485" y="272"/>
                  <a:pt x="493" y="271"/>
                </a:cubicBezTo>
                <a:cubicBezTo>
                  <a:pt x="501" y="270"/>
                  <a:pt x="509" y="271"/>
                  <a:pt x="517" y="274"/>
                </a:cubicBezTo>
                <a:cubicBezTo>
                  <a:pt x="526" y="276"/>
                  <a:pt x="535" y="277"/>
                  <a:pt x="542" y="281"/>
                </a:cubicBezTo>
                <a:cubicBezTo>
                  <a:pt x="549" y="284"/>
                  <a:pt x="556" y="289"/>
                  <a:pt x="562" y="293"/>
                </a:cubicBezTo>
                <a:cubicBezTo>
                  <a:pt x="570" y="298"/>
                  <a:pt x="577" y="303"/>
                  <a:pt x="582" y="312"/>
                </a:cubicBezTo>
                <a:cubicBezTo>
                  <a:pt x="586" y="318"/>
                  <a:pt x="589" y="323"/>
                  <a:pt x="594" y="328"/>
                </a:cubicBezTo>
                <a:cubicBezTo>
                  <a:pt x="594" y="329"/>
                  <a:pt x="594" y="329"/>
                  <a:pt x="594" y="329"/>
                </a:cubicBezTo>
                <a:cubicBezTo>
                  <a:pt x="594" y="329"/>
                  <a:pt x="594" y="329"/>
                  <a:pt x="595" y="330"/>
                </a:cubicBezTo>
                <a:cubicBezTo>
                  <a:pt x="595" y="330"/>
                  <a:pt x="596" y="330"/>
                  <a:pt x="596" y="330"/>
                </a:cubicBezTo>
                <a:cubicBezTo>
                  <a:pt x="596" y="336"/>
                  <a:pt x="597" y="343"/>
                  <a:pt x="598" y="349"/>
                </a:cubicBezTo>
                <a:cubicBezTo>
                  <a:pt x="599" y="353"/>
                  <a:pt x="600" y="358"/>
                  <a:pt x="602" y="363"/>
                </a:cubicBezTo>
                <a:cubicBezTo>
                  <a:pt x="600" y="362"/>
                  <a:pt x="598" y="361"/>
                  <a:pt x="596" y="360"/>
                </a:cubicBezTo>
                <a:cubicBezTo>
                  <a:pt x="593" y="359"/>
                  <a:pt x="590" y="358"/>
                  <a:pt x="587" y="358"/>
                </a:cubicBezTo>
                <a:cubicBezTo>
                  <a:pt x="586" y="357"/>
                  <a:pt x="585" y="356"/>
                  <a:pt x="584" y="356"/>
                </a:cubicBezTo>
                <a:cubicBezTo>
                  <a:pt x="582" y="355"/>
                  <a:pt x="579" y="354"/>
                  <a:pt x="577" y="354"/>
                </a:cubicBezTo>
                <a:cubicBezTo>
                  <a:pt x="577" y="354"/>
                  <a:pt x="576" y="354"/>
                  <a:pt x="577" y="354"/>
                </a:cubicBezTo>
                <a:cubicBezTo>
                  <a:pt x="578" y="355"/>
                  <a:pt x="580" y="356"/>
                  <a:pt x="582" y="356"/>
                </a:cubicBezTo>
                <a:cubicBezTo>
                  <a:pt x="582" y="356"/>
                  <a:pt x="584" y="357"/>
                  <a:pt x="586" y="357"/>
                </a:cubicBezTo>
                <a:cubicBezTo>
                  <a:pt x="582" y="356"/>
                  <a:pt x="579" y="356"/>
                  <a:pt x="575" y="356"/>
                </a:cubicBezTo>
                <a:cubicBezTo>
                  <a:pt x="568" y="357"/>
                  <a:pt x="560" y="361"/>
                  <a:pt x="553" y="366"/>
                </a:cubicBezTo>
                <a:cubicBezTo>
                  <a:pt x="544" y="369"/>
                  <a:pt x="536" y="371"/>
                  <a:pt x="526" y="374"/>
                </a:cubicBezTo>
                <a:cubicBezTo>
                  <a:pt x="521" y="375"/>
                  <a:pt x="516" y="376"/>
                  <a:pt x="510" y="378"/>
                </a:cubicBezTo>
                <a:cubicBezTo>
                  <a:pt x="508" y="379"/>
                  <a:pt x="505" y="380"/>
                  <a:pt x="502" y="381"/>
                </a:cubicBezTo>
                <a:cubicBezTo>
                  <a:pt x="501" y="381"/>
                  <a:pt x="501" y="382"/>
                  <a:pt x="500" y="382"/>
                </a:cubicBezTo>
                <a:cubicBezTo>
                  <a:pt x="500" y="382"/>
                  <a:pt x="500" y="382"/>
                  <a:pt x="500" y="382"/>
                </a:cubicBezTo>
                <a:cubicBezTo>
                  <a:pt x="500" y="383"/>
                  <a:pt x="500" y="383"/>
                  <a:pt x="500" y="383"/>
                </a:cubicBezTo>
                <a:cubicBezTo>
                  <a:pt x="504" y="385"/>
                  <a:pt x="510" y="380"/>
                  <a:pt x="513" y="379"/>
                </a:cubicBezTo>
                <a:cubicBezTo>
                  <a:pt x="518" y="378"/>
                  <a:pt x="523" y="377"/>
                  <a:pt x="529" y="375"/>
                </a:cubicBezTo>
                <a:cubicBezTo>
                  <a:pt x="534" y="374"/>
                  <a:pt x="540" y="372"/>
                  <a:pt x="546" y="370"/>
                </a:cubicBezTo>
                <a:cubicBezTo>
                  <a:pt x="547" y="370"/>
                  <a:pt x="548" y="370"/>
                  <a:pt x="550" y="369"/>
                </a:cubicBezTo>
                <a:cubicBezTo>
                  <a:pt x="549" y="370"/>
                  <a:pt x="548" y="371"/>
                  <a:pt x="547" y="372"/>
                </a:cubicBezTo>
                <a:cubicBezTo>
                  <a:pt x="543" y="374"/>
                  <a:pt x="539" y="377"/>
                  <a:pt x="535" y="379"/>
                </a:cubicBezTo>
                <a:cubicBezTo>
                  <a:pt x="531" y="381"/>
                  <a:pt x="526" y="382"/>
                  <a:pt x="521" y="384"/>
                </a:cubicBezTo>
                <a:cubicBezTo>
                  <a:pt x="517" y="386"/>
                  <a:pt x="513" y="388"/>
                  <a:pt x="508" y="389"/>
                </a:cubicBezTo>
                <a:cubicBezTo>
                  <a:pt x="507" y="390"/>
                  <a:pt x="505" y="391"/>
                  <a:pt x="503" y="392"/>
                </a:cubicBezTo>
                <a:cubicBezTo>
                  <a:pt x="502" y="392"/>
                  <a:pt x="499" y="394"/>
                  <a:pt x="498" y="394"/>
                </a:cubicBezTo>
                <a:cubicBezTo>
                  <a:pt x="498" y="394"/>
                  <a:pt x="498" y="394"/>
                  <a:pt x="498" y="394"/>
                </a:cubicBezTo>
                <a:cubicBezTo>
                  <a:pt x="497" y="394"/>
                  <a:pt x="496" y="395"/>
                  <a:pt x="497" y="396"/>
                </a:cubicBezTo>
                <a:cubicBezTo>
                  <a:pt x="497" y="396"/>
                  <a:pt x="497" y="396"/>
                  <a:pt x="497" y="396"/>
                </a:cubicBezTo>
                <a:cubicBezTo>
                  <a:pt x="497" y="396"/>
                  <a:pt x="498" y="396"/>
                  <a:pt x="499" y="396"/>
                </a:cubicBezTo>
                <a:cubicBezTo>
                  <a:pt x="507" y="392"/>
                  <a:pt x="516" y="388"/>
                  <a:pt x="525" y="384"/>
                </a:cubicBezTo>
                <a:cubicBezTo>
                  <a:pt x="532" y="381"/>
                  <a:pt x="540" y="378"/>
                  <a:pt x="546" y="374"/>
                </a:cubicBezTo>
                <a:cubicBezTo>
                  <a:pt x="546" y="374"/>
                  <a:pt x="546" y="374"/>
                  <a:pt x="546" y="374"/>
                </a:cubicBezTo>
                <a:cubicBezTo>
                  <a:pt x="544" y="376"/>
                  <a:pt x="543" y="379"/>
                  <a:pt x="542" y="381"/>
                </a:cubicBezTo>
                <a:cubicBezTo>
                  <a:pt x="542" y="381"/>
                  <a:pt x="542" y="381"/>
                  <a:pt x="542" y="382"/>
                </a:cubicBezTo>
                <a:cubicBezTo>
                  <a:pt x="535" y="386"/>
                  <a:pt x="529" y="392"/>
                  <a:pt x="523" y="397"/>
                </a:cubicBezTo>
                <a:cubicBezTo>
                  <a:pt x="519" y="401"/>
                  <a:pt x="515" y="406"/>
                  <a:pt x="510" y="408"/>
                </a:cubicBezTo>
                <a:cubicBezTo>
                  <a:pt x="507" y="409"/>
                  <a:pt x="505" y="409"/>
                  <a:pt x="504" y="411"/>
                </a:cubicBezTo>
                <a:cubicBezTo>
                  <a:pt x="504" y="412"/>
                  <a:pt x="504" y="413"/>
                  <a:pt x="505" y="412"/>
                </a:cubicBezTo>
                <a:cubicBezTo>
                  <a:pt x="512" y="408"/>
                  <a:pt x="518" y="403"/>
                  <a:pt x="524" y="398"/>
                </a:cubicBezTo>
                <a:cubicBezTo>
                  <a:pt x="528" y="395"/>
                  <a:pt x="532" y="393"/>
                  <a:pt x="535" y="390"/>
                </a:cubicBezTo>
                <a:cubicBezTo>
                  <a:pt x="536" y="389"/>
                  <a:pt x="539" y="387"/>
                  <a:pt x="541" y="385"/>
                </a:cubicBezTo>
                <a:cubicBezTo>
                  <a:pt x="540" y="387"/>
                  <a:pt x="540" y="389"/>
                  <a:pt x="539" y="391"/>
                </a:cubicBezTo>
                <a:cubicBezTo>
                  <a:pt x="539" y="391"/>
                  <a:pt x="539" y="391"/>
                  <a:pt x="539" y="391"/>
                </a:cubicBezTo>
                <a:cubicBezTo>
                  <a:pt x="536" y="392"/>
                  <a:pt x="534" y="394"/>
                  <a:pt x="532" y="397"/>
                </a:cubicBezTo>
                <a:cubicBezTo>
                  <a:pt x="529" y="400"/>
                  <a:pt x="526" y="403"/>
                  <a:pt x="524" y="407"/>
                </a:cubicBezTo>
                <a:cubicBezTo>
                  <a:pt x="522" y="409"/>
                  <a:pt x="521" y="413"/>
                  <a:pt x="519" y="415"/>
                </a:cubicBezTo>
                <a:cubicBezTo>
                  <a:pt x="517" y="417"/>
                  <a:pt x="515" y="418"/>
                  <a:pt x="512" y="420"/>
                </a:cubicBezTo>
                <a:cubicBezTo>
                  <a:pt x="510" y="422"/>
                  <a:pt x="507" y="424"/>
                  <a:pt x="507" y="428"/>
                </a:cubicBezTo>
                <a:cubicBezTo>
                  <a:pt x="507" y="428"/>
                  <a:pt x="508" y="428"/>
                  <a:pt x="508" y="428"/>
                </a:cubicBezTo>
                <a:cubicBezTo>
                  <a:pt x="510" y="422"/>
                  <a:pt x="515" y="421"/>
                  <a:pt x="518" y="417"/>
                </a:cubicBezTo>
                <a:cubicBezTo>
                  <a:pt x="521" y="414"/>
                  <a:pt x="523" y="411"/>
                  <a:pt x="525" y="408"/>
                </a:cubicBezTo>
                <a:cubicBezTo>
                  <a:pt x="529" y="402"/>
                  <a:pt x="534" y="397"/>
                  <a:pt x="539" y="392"/>
                </a:cubicBezTo>
                <a:cubicBezTo>
                  <a:pt x="538" y="395"/>
                  <a:pt x="537" y="397"/>
                  <a:pt x="536" y="400"/>
                </a:cubicBezTo>
                <a:cubicBezTo>
                  <a:pt x="536" y="401"/>
                  <a:pt x="535" y="403"/>
                  <a:pt x="535" y="404"/>
                </a:cubicBezTo>
                <a:cubicBezTo>
                  <a:pt x="535" y="404"/>
                  <a:pt x="535" y="404"/>
                  <a:pt x="535" y="404"/>
                </a:cubicBezTo>
                <a:cubicBezTo>
                  <a:pt x="533" y="406"/>
                  <a:pt x="530" y="408"/>
                  <a:pt x="529" y="411"/>
                </a:cubicBezTo>
                <a:cubicBezTo>
                  <a:pt x="529" y="411"/>
                  <a:pt x="530" y="411"/>
                  <a:pt x="530" y="411"/>
                </a:cubicBezTo>
                <a:cubicBezTo>
                  <a:pt x="532" y="409"/>
                  <a:pt x="533" y="407"/>
                  <a:pt x="535" y="405"/>
                </a:cubicBezTo>
                <a:cubicBezTo>
                  <a:pt x="533" y="415"/>
                  <a:pt x="535" y="424"/>
                  <a:pt x="539" y="435"/>
                </a:cubicBezTo>
                <a:cubicBezTo>
                  <a:pt x="541" y="440"/>
                  <a:pt x="542" y="445"/>
                  <a:pt x="544" y="450"/>
                </a:cubicBezTo>
                <a:cubicBezTo>
                  <a:pt x="538" y="455"/>
                  <a:pt x="528" y="454"/>
                  <a:pt x="521" y="453"/>
                </a:cubicBezTo>
                <a:cubicBezTo>
                  <a:pt x="512" y="452"/>
                  <a:pt x="503" y="450"/>
                  <a:pt x="494" y="448"/>
                </a:cubicBezTo>
                <a:cubicBezTo>
                  <a:pt x="486" y="445"/>
                  <a:pt x="478" y="440"/>
                  <a:pt x="470" y="436"/>
                </a:cubicBezTo>
                <a:cubicBezTo>
                  <a:pt x="463" y="433"/>
                  <a:pt x="456" y="429"/>
                  <a:pt x="451" y="422"/>
                </a:cubicBezTo>
                <a:cubicBezTo>
                  <a:pt x="445" y="416"/>
                  <a:pt x="439" y="411"/>
                  <a:pt x="434" y="405"/>
                </a:cubicBezTo>
                <a:cubicBezTo>
                  <a:pt x="433" y="405"/>
                  <a:pt x="433" y="405"/>
                  <a:pt x="433" y="404"/>
                </a:cubicBezTo>
                <a:cubicBezTo>
                  <a:pt x="433" y="404"/>
                  <a:pt x="433" y="404"/>
                  <a:pt x="432" y="403"/>
                </a:cubicBezTo>
                <a:cubicBezTo>
                  <a:pt x="427" y="398"/>
                  <a:pt x="424" y="392"/>
                  <a:pt x="421" y="384"/>
                </a:cubicBezTo>
                <a:cubicBezTo>
                  <a:pt x="419" y="377"/>
                  <a:pt x="417" y="369"/>
                  <a:pt x="414" y="362"/>
                </a:cubicBezTo>
                <a:cubicBezTo>
                  <a:pt x="412" y="355"/>
                  <a:pt x="410" y="347"/>
                  <a:pt x="410" y="340"/>
                </a:cubicBezTo>
                <a:cubicBezTo>
                  <a:pt x="410" y="332"/>
                  <a:pt x="411" y="325"/>
                  <a:pt x="415" y="318"/>
                </a:cubicBezTo>
                <a:cubicBezTo>
                  <a:pt x="419" y="311"/>
                  <a:pt x="425" y="305"/>
                  <a:pt x="430" y="299"/>
                </a:cubicBezTo>
                <a:cubicBezTo>
                  <a:pt x="436" y="293"/>
                  <a:pt x="442" y="287"/>
                  <a:pt x="450" y="283"/>
                </a:cubicBezTo>
                <a:close/>
                <a:moveTo>
                  <a:pt x="455" y="277"/>
                </a:moveTo>
                <a:cubicBezTo>
                  <a:pt x="455" y="276"/>
                  <a:pt x="456" y="275"/>
                  <a:pt x="456" y="274"/>
                </a:cubicBezTo>
                <a:cubicBezTo>
                  <a:pt x="456" y="275"/>
                  <a:pt x="456" y="276"/>
                  <a:pt x="456" y="276"/>
                </a:cubicBezTo>
                <a:cubicBezTo>
                  <a:pt x="456" y="277"/>
                  <a:pt x="455" y="277"/>
                  <a:pt x="455" y="277"/>
                </a:cubicBezTo>
                <a:close/>
                <a:moveTo>
                  <a:pt x="528" y="466"/>
                </a:moveTo>
                <a:cubicBezTo>
                  <a:pt x="532" y="466"/>
                  <a:pt x="536" y="464"/>
                  <a:pt x="539" y="462"/>
                </a:cubicBezTo>
                <a:cubicBezTo>
                  <a:pt x="542" y="460"/>
                  <a:pt x="544" y="459"/>
                  <a:pt x="547" y="457"/>
                </a:cubicBezTo>
                <a:cubicBezTo>
                  <a:pt x="547" y="457"/>
                  <a:pt x="547" y="457"/>
                  <a:pt x="547" y="457"/>
                </a:cubicBezTo>
                <a:cubicBezTo>
                  <a:pt x="544" y="460"/>
                  <a:pt x="542" y="463"/>
                  <a:pt x="540" y="465"/>
                </a:cubicBezTo>
                <a:cubicBezTo>
                  <a:pt x="537" y="469"/>
                  <a:pt x="533" y="469"/>
                  <a:pt x="529" y="472"/>
                </a:cubicBezTo>
                <a:cubicBezTo>
                  <a:pt x="529" y="472"/>
                  <a:pt x="529" y="473"/>
                  <a:pt x="529" y="473"/>
                </a:cubicBezTo>
                <a:cubicBezTo>
                  <a:pt x="533" y="474"/>
                  <a:pt x="537" y="470"/>
                  <a:pt x="539" y="468"/>
                </a:cubicBezTo>
                <a:cubicBezTo>
                  <a:pt x="542" y="465"/>
                  <a:pt x="545" y="462"/>
                  <a:pt x="548" y="458"/>
                </a:cubicBezTo>
                <a:cubicBezTo>
                  <a:pt x="550" y="463"/>
                  <a:pt x="552" y="467"/>
                  <a:pt x="555" y="471"/>
                </a:cubicBezTo>
                <a:cubicBezTo>
                  <a:pt x="558" y="476"/>
                  <a:pt x="562" y="480"/>
                  <a:pt x="566" y="485"/>
                </a:cubicBezTo>
                <a:cubicBezTo>
                  <a:pt x="560" y="486"/>
                  <a:pt x="555" y="490"/>
                  <a:pt x="549" y="491"/>
                </a:cubicBezTo>
                <a:cubicBezTo>
                  <a:pt x="542" y="492"/>
                  <a:pt x="535" y="491"/>
                  <a:pt x="528" y="489"/>
                </a:cubicBezTo>
                <a:cubicBezTo>
                  <a:pt x="514" y="484"/>
                  <a:pt x="500" y="479"/>
                  <a:pt x="488" y="471"/>
                </a:cubicBezTo>
                <a:cubicBezTo>
                  <a:pt x="481" y="467"/>
                  <a:pt x="475" y="463"/>
                  <a:pt x="470" y="458"/>
                </a:cubicBezTo>
                <a:cubicBezTo>
                  <a:pt x="470" y="457"/>
                  <a:pt x="469" y="456"/>
                  <a:pt x="469" y="456"/>
                </a:cubicBezTo>
                <a:cubicBezTo>
                  <a:pt x="463" y="451"/>
                  <a:pt x="459" y="445"/>
                  <a:pt x="454" y="438"/>
                </a:cubicBezTo>
                <a:cubicBezTo>
                  <a:pt x="451" y="433"/>
                  <a:pt x="446" y="427"/>
                  <a:pt x="443" y="421"/>
                </a:cubicBezTo>
                <a:cubicBezTo>
                  <a:pt x="443" y="420"/>
                  <a:pt x="443" y="419"/>
                  <a:pt x="442" y="418"/>
                </a:cubicBezTo>
                <a:cubicBezTo>
                  <a:pt x="447" y="423"/>
                  <a:pt x="451" y="429"/>
                  <a:pt x="457" y="433"/>
                </a:cubicBezTo>
                <a:cubicBezTo>
                  <a:pt x="463" y="437"/>
                  <a:pt x="471" y="440"/>
                  <a:pt x="477" y="443"/>
                </a:cubicBezTo>
                <a:cubicBezTo>
                  <a:pt x="480" y="445"/>
                  <a:pt x="483" y="446"/>
                  <a:pt x="485" y="447"/>
                </a:cubicBezTo>
                <a:cubicBezTo>
                  <a:pt x="485" y="447"/>
                  <a:pt x="485" y="447"/>
                  <a:pt x="485" y="447"/>
                </a:cubicBezTo>
                <a:cubicBezTo>
                  <a:pt x="504" y="463"/>
                  <a:pt x="522" y="480"/>
                  <a:pt x="546" y="486"/>
                </a:cubicBezTo>
                <a:cubicBezTo>
                  <a:pt x="547" y="486"/>
                  <a:pt x="548" y="485"/>
                  <a:pt x="547" y="485"/>
                </a:cubicBezTo>
                <a:cubicBezTo>
                  <a:pt x="536" y="478"/>
                  <a:pt x="523" y="474"/>
                  <a:pt x="513" y="466"/>
                </a:cubicBezTo>
                <a:cubicBezTo>
                  <a:pt x="507" y="462"/>
                  <a:pt x="502" y="456"/>
                  <a:pt x="496" y="451"/>
                </a:cubicBezTo>
                <a:cubicBezTo>
                  <a:pt x="502" y="453"/>
                  <a:pt x="508" y="454"/>
                  <a:pt x="514" y="456"/>
                </a:cubicBezTo>
                <a:cubicBezTo>
                  <a:pt x="513" y="456"/>
                  <a:pt x="512" y="456"/>
                  <a:pt x="511" y="456"/>
                </a:cubicBezTo>
                <a:cubicBezTo>
                  <a:pt x="509" y="456"/>
                  <a:pt x="508" y="457"/>
                  <a:pt x="507" y="457"/>
                </a:cubicBezTo>
                <a:cubicBezTo>
                  <a:pt x="507" y="458"/>
                  <a:pt x="507" y="459"/>
                  <a:pt x="507" y="459"/>
                </a:cubicBezTo>
                <a:cubicBezTo>
                  <a:pt x="510" y="460"/>
                  <a:pt x="513" y="458"/>
                  <a:pt x="515" y="457"/>
                </a:cubicBezTo>
                <a:cubicBezTo>
                  <a:pt x="517" y="457"/>
                  <a:pt x="518" y="457"/>
                  <a:pt x="520" y="456"/>
                </a:cubicBezTo>
                <a:cubicBezTo>
                  <a:pt x="525" y="457"/>
                  <a:pt x="532" y="458"/>
                  <a:pt x="538" y="457"/>
                </a:cubicBezTo>
                <a:cubicBezTo>
                  <a:pt x="534" y="458"/>
                  <a:pt x="531" y="460"/>
                  <a:pt x="527" y="460"/>
                </a:cubicBezTo>
                <a:cubicBezTo>
                  <a:pt x="523" y="460"/>
                  <a:pt x="519" y="460"/>
                  <a:pt x="515" y="462"/>
                </a:cubicBezTo>
                <a:cubicBezTo>
                  <a:pt x="514" y="462"/>
                  <a:pt x="514" y="464"/>
                  <a:pt x="516" y="464"/>
                </a:cubicBezTo>
                <a:cubicBezTo>
                  <a:pt x="522" y="463"/>
                  <a:pt x="528" y="461"/>
                  <a:pt x="535" y="459"/>
                </a:cubicBezTo>
                <a:cubicBezTo>
                  <a:pt x="538" y="459"/>
                  <a:pt x="542" y="457"/>
                  <a:pt x="545" y="454"/>
                </a:cubicBezTo>
                <a:cubicBezTo>
                  <a:pt x="545" y="454"/>
                  <a:pt x="545" y="453"/>
                  <a:pt x="545" y="453"/>
                </a:cubicBezTo>
                <a:cubicBezTo>
                  <a:pt x="546" y="454"/>
                  <a:pt x="546" y="455"/>
                  <a:pt x="547" y="456"/>
                </a:cubicBezTo>
                <a:cubicBezTo>
                  <a:pt x="544" y="457"/>
                  <a:pt x="541" y="459"/>
                  <a:pt x="538" y="460"/>
                </a:cubicBezTo>
                <a:cubicBezTo>
                  <a:pt x="534" y="462"/>
                  <a:pt x="531" y="463"/>
                  <a:pt x="528" y="465"/>
                </a:cubicBezTo>
                <a:cubicBezTo>
                  <a:pt x="528" y="466"/>
                  <a:pt x="528" y="467"/>
                  <a:pt x="528" y="466"/>
                </a:cubicBezTo>
                <a:close/>
                <a:moveTo>
                  <a:pt x="527" y="554"/>
                </a:moveTo>
                <a:cubicBezTo>
                  <a:pt x="521" y="565"/>
                  <a:pt x="511" y="574"/>
                  <a:pt x="508" y="586"/>
                </a:cubicBezTo>
                <a:cubicBezTo>
                  <a:pt x="508" y="587"/>
                  <a:pt x="508" y="587"/>
                  <a:pt x="509" y="587"/>
                </a:cubicBezTo>
                <a:cubicBezTo>
                  <a:pt x="508" y="587"/>
                  <a:pt x="508" y="587"/>
                  <a:pt x="508" y="587"/>
                </a:cubicBezTo>
                <a:cubicBezTo>
                  <a:pt x="503" y="592"/>
                  <a:pt x="500" y="599"/>
                  <a:pt x="496" y="605"/>
                </a:cubicBezTo>
                <a:cubicBezTo>
                  <a:pt x="494" y="608"/>
                  <a:pt x="490" y="612"/>
                  <a:pt x="487" y="615"/>
                </a:cubicBezTo>
                <a:cubicBezTo>
                  <a:pt x="487" y="615"/>
                  <a:pt x="487" y="615"/>
                  <a:pt x="487" y="614"/>
                </a:cubicBezTo>
                <a:cubicBezTo>
                  <a:pt x="488" y="614"/>
                  <a:pt x="488" y="614"/>
                  <a:pt x="489" y="613"/>
                </a:cubicBezTo>
                <a:cubicBezTo>
                  <a:pt x="490" y="607"/>
                  <a:pt x="492" y="600"/>
                  <a:pt x="495" y="595"/>
                </a:cubicBezTo>
                <a:cubicBezTo>
                  <a:pt x="498" y="588"/>
                  <a:pt x="503" y="584"/>
                  <a:pt x="507" y="578"/>
                </a:cubicBezTo>
                <a:cubicBezTo>
                  <a:pt x="515" y="569"/>
                  <a:pt x="521" y="558"/>
                  <a:pt x="526" y="547"/>
                </a:cubicBezTo>
                <a:cubicBezTo>
                  <a:pt x="532" y="536"/>
                  <a:pt x="537" y="524"/>
                  <a:pt x="544" y="513"/>
                </a:cubicBezTo>
                <a:cubicBezTo>
                  <a:pt x="548" y="507"/>
                  <a:pt x="554" y="500"/>
                  <a:pt x="554" y="493"/>
                </a:cubicBezTo>
                <a:cubicBezTo>
                  <a:pt x="558" y="491"/>
                  <a:pt x="562" y="489"/>
                  <a:pt x="567" y="487"/>
                </a:cubicBezTo>
                <a:cubicBezTo>
                  <a:pt x="567" y="487"/>
                  <a:pt x="567" y="487"/>
                  <a:pt x="567" y="487"/>
                </a:cubicBezTo>
                <a:cubicBezTo>
                  <a:pt x="571" y="490"/>
                  <a:pt x="575" y="494"/>
                  <a:pt x="579" y="497"/>
                </a:cubicBezTo>
                <a:cubicBezTo>
                  <a:pt x="580" y="497"/>
                  <a:pt x="581" y="498"/>
                  <a:pt x="582" y="499"/>
                </a:cubicBezTo>
                <a:cubicBezTo>
                  <a:pt x="582" y="499"/>
                  <a:pt x="582" y="499"/>
                  <a:pt x="582" y="499"/>
                </a:cubicBezTo>
                <a:cubicBezTo>
                  <a:pt x="575" y="507"/>
                  <a:pt x="568" y="514"/>
                  <a:pt x="562" y="522"/>
                </a:cubicBezTo>
                <a:cubicBezTo>
                  <a:pt x="558" y="527"/>
                  <a:pt x="553" y="532"/>
                  <a:pt x="552" y="538"/>
                </a:cubicBezTo>
                <a:cubicBezTo>
                  <a:pt x="546" y="544"/>
                  <a:pt x="540" y="551"/>
                  <a:pt x="534" y="558"/>
                </a:cubicBezTo>
                <a:cubicBezTo>
                  <a:pt x="530" y="563"/>
                  <a:pt x="526" y="567"/>
                  <a:pt x="523" y="573"/>
                </a:cubicBezTo>
                <a:cubicBezTo>
                  <a:pt x="521" y="578"/>
                  <a:pt x="520" y="581"/>
                  <a:pt x="515" y="583"/>
                </a:cubicBezTo>
                <a:cubicBezTo>
                  <a:pt x="513" y="584"/>
                  <a:pt x="511" y="585"/>
                  <a:pt x="509" y="587"/>
                </a:cubicBezTo>
                <a:cubicBezTo>
                  <a:pt x="513" y="581"/>
                  <a:pt x="515" y="575"/>
                  <a:pt x="519" y="570"/>
                </a:cubicBezTo>
                <a:cubicBezTo>
                  <a:pt x="522" y="565"/>
                  <a:pt x="525" y="560"/>
                  <a:pt x="528" y="555"/>
                </a:cubicBezTo>
                <a:cubicBezTo>
                  <a:pt x="528" y="554"/>
                  <a:pt x="528" y="554"/>
                  <a:pt x="527" y="554"/>
                </a:cubicBezTo>
                <a:close/>
                <a:moveTo>
                  <a:pt x="486" y="620"/>
                </a:moveTo>
                <a:cubicBezTo>
                  <a:pt x="486" y="620"/>
                  <a:pt x="486" y="620"/>
                  <a:pt x="486" y="620"/>
                </a:cubicBezTo>
                <a:cubicBezTo>
                  <a:pt x="481" y="620"/>
                  <a:pt x="477" y="618"/>
                  <a:pt x="472" y="617"/>
                </a:cubicBezTo>
                <a:cubicBezTo>
                  <a:pt x="469" y="616"/>
                  <a:pt x="460" y="615"/>
                  <a:pt x="461" y="611"/>
                </a:cubicBezTo>
                <a:cubicBezTo>
                  <a:pt x="464" y="600"/>
                  <a:pt x="470" y="589"/>
                  <a:pt x="475" y="578"/>
                </a:cubicBezTo>
                <a:cubicBezTo>
                  <a:pt x="482" y="563"/>
                  <a:pt x="488" y="547"/>
                  <a:pt x="493" y="532"/>
                </a:cubicBezTo>
                <a:cubicBezTo>
                  <a:pt x="499" y="517"/>
                  <a:pt x="505" y="501"/>
                  <a:pt x="509" y="486"/>
                </a:cubicBezTo>
                <a:cubicBezTo>
                  <a:pt x="516" y="489"/>
                  <a:pt x="523" y="491"/>
                  <a:pt x="531" y="493"/>
                </a:cubicBezTo>
                <a:cubicBezTo>
                  <a:pt x="530" y="493"/>
                  <a:pt x="530" y="494"/>
                  <a:pt x="530" y="494"/>
                </a:cubicBezTo>
                <a:cubicBezTo>
                  <a:pt x="531" y="498"/>
                  <a:pt x="525" y="505"/>
                  <a:pt x="522" y="508"/>
                </a:cubicBezTo>
                <a:cubicBezTo>
                  <a:pt x="518" y="513"/>
                  <a:pt x="516" y="520"/>
                  <a:pt x="514" y="526"/>
                </a:cubicBezTo>
                <a:cubicBezTo>
                  <a:pt x="511" y="534"/>
                  <a:pt x="508" y="542"/>
                  <a:pt x="505" y="550"/>
                </a:cubicBezTo>
                <a:cubicBezTo>
                  <a:pt x="502" y="556"/>
                  <a:pt x="498" y="563"/>
                  <a:pt x="496" y="569"/>
                </a:cubicBezTo>
                <a:cubicBezTo>
                  <a:pt x="491" y="580"/>
                  <a:pt x="487" y="591"/>
                  <a:pt x="484" y="602"/>
                </a:cubicBezTo>
                <a:cubicBezTo>
                  <a:pt x="482" y="609"/>
                  <a:pt x="481" y="615"/>
                  <a:pt x="486" y="620"/>
                </a:cubicBezTo>
                <a:close/>
                <a:moveTo>
                  <a:pt x="466" y="585"/>
                </a:moveTo>
                <a:cubicBezTo>
                  <a:pt x="466" y="579"/>
                  <a:pt x="466" y="573"/>
                  <a:pt x="465" y="568"/>
                </a:cubicBezTo>
                <a:cubicBezTo>
                  <a:pt x="464" y="560"/>
                  <a:pt x="462" y="553"/>
                  <a:pt x="462" y="546"/>
                </a:cubicBezTo>
                <a:cubicBezTo>
                  <a:pt x="461" y="539"/>
                  <a:pt x="462" y="533"/>
                  <a:pt x="462" y="526"/>
                </a:cubicBezTo>
                <a:cubicBezTo>
                  <a:pt x="462" y="513"/>
                  <a:pt x="462" y="499"/>
                  <a:pt x="466" y="486"/>
                </a:cubicBezTo>
                <a:cubicBezTo>
                  <a:pt x="468" y="479"/>
                  <a:pt x="471" y="471"/>
                  <a:pt x="471" y="463"/>
                </a:cubicBezTo>
                <a:cubicBezTo>
                  <a:pt x="477" y="469"/>
                  <a:pt x="484" y="473"/>
                  <a:pt x="491" y="477"/>
                </a:cubicBezTo>
                <a:cubicBezTo>
                  <a:pt x="496" y="480"/>
                  <a:pt x="500" y="482"/>
                  <a:pt x="505" y="484"/>
                </a:cubicBezTo>
                <a:cubicBezTo>
                  <a:pt x="503" y="494"/>
                  <a:pt x="499" y="503"/>
                  <a:pt x="496" y="513"/>
                </a:cubicBezTo>
                <a:cubicBezTo>
                  <a:pt x="493" y="522"/>
                  <a:pt x="490" y="531"/>
                  <a:pt x="486" y="540"/>
                </a:cubicBezTo>
                <a:cubicBezTo>
                  <a:pt x="480" y="557"/>
                  <a:pt x="473" y="573"/>
                  <a:pt x="466" y="590"/>
                </a:cubicBezTo>
                <a:cubicBezTo>
                  <a:pt x="466" y="588"/>
                  <a:pt x="466" y="586"/>
                  <a:pt x="466" y="585"/>
                </a:cubicBezTo>
                <a:close/>
                <a:moveTo>
                  <a:pt x="492" y="588"/>
                </a:moveTo>
                <a:cubicBezTo>
                  <a:pt x="497" y="576"/>
                  <a:pt x="502" y="564"/>
                  <a:pt x="508" y="552"/>
                </a:cubicBezTo>
                <a:cubicBezTo>
                  <a:pt x="511" y="546"/>
                  <a:pt x="513" y="539"/>
                  <a:pt x="515" y="533"/>
                </a:cubicBezTo>
                <a:cubicBezTo>
                  <a:pt x="518" y="526"/>
                  <a:pt x="520" y="518"/>
                  <a:pt x="524" y="511"/>
                </a:cubicBezTo>
                <a:cubicBezTo>
                  <a:pt x="527" y="507"/>
                  <a:pt x="535" y="499"/>
                  <a:pt x="532" y="493"/>
                </a:cubicBezTo>
                <a:cubicBezTo>
                  <a:pt x="533" y="493"/>
                  <a:pt x="533" y="494"/>
                  <a:pt x="534" y="494"/>
                </a:cubicBezTo>
                <a:cubicBezTo>
                  <a:pt x="539" y="495"/>
                  <a:pt x="546" y="495"/>
                  <a:pt x="551" y="494"/>
                </a:cubicBezTo>
                <a:cubicBezTo>
                  <a:pt x="548" y="503"/>
                  <a:pt x="541" y="510"/>
                  <a:pt x="537" y="519"/>
                </a:cubicBezTo>
                <a:cubicBezTo>
                  <a:pt x="531" y="530"/>
                  <a:pt x="525" y="541"/>
                  <a:pt x="519" y="553"/>
                </a:cubicBezTo>
                <a:cubicBezTo>
                  <a:pt x="516" y="559"/>
                  <a:pt x="513" y="565"/>
                  <a:pt x="509" y="570"/>
                </a:cubicBezTo>
                <a:cubicBezTo>
                  <a:pt x="506" y="575"/>
                  <a:pt x="501" y="579"/>
                  <a:pt x="498" y="583"/>
                </a:cubicBezTo>
                <a:cubicBezTo>
                  <a:pt x="492" y="590"/>
                  <a:pt x="489" y="597"/>
                  <a:pt x="487" y="605"/>
                </a:cubicBezTo>
                <a:cubicBezTo>
                  <a:pt x="488" y="599"/>
                  <a:pt x="491" y="592"/>
                  <a:pt x="492" y="588"/>
                </a:cubicBezTo>
                <a:close/>
                <a:moveTo>
                  <a:pt x="244" y="441"/>
                </a:moveTo>
                <a:cubicBezTo>
                  <a:pt x="246" y="444"/>
                  <a:pt x="249" y="447"/>
                  <a:pt x="252" y="449"/>
                </a:cubicBezTo>
                <a:cubicBezTo>
                  <a:pt x="253" y="451"/>
                  <a:pt x="255" y="453"/>
                  <a:pt x="257" y="455"/>
                </a:cubicBezTo>
                <a:cubicBezTo>
                  <a:pt x="257" y="455"/>
                  <a:pt x="258" y="456"/>
                  <a:pt x="259" y="456"/>
                </a:cubicBezTo>
                <a:cubicBezTo>
                  <a:pt x="260" y="458"/>
                  <a:pt x="263" y="462"/>
                  <a:pt x="263" y="462"/>
                </a:cubicBezTo>
                <a:cubicBezTo>
                  <a:pt x="264" y="463"/>
                  <a:pt x="264" y="463"/>
                  <a:pt x="264" y="463"/>
                </a:cubicBezTo>
                <a:cubicBezTo>
                  <a:pt x="262" y="468"/>
                  <a:pt x="259" y="473"/>
                  <a:pt x="258" y="479"/>
                </a:cubicBezTo>
                <a:cubicBezTo>
                  <a:pt x="256" y="474"/>
                  <a:pt x="253" y="470"/>
                  <a:pt x="248" y="473"/>
                </a:cubicBezTo>
                <a:cubicBezTo>
                  <a:pt x="245" y="475"/>
                  <a:pt x="242" y="478"/>
                  <a:pt x="239" y="481"/>
                </a:cubicBezTo>
                <a:cubicBezTo>
                  <a:pt x="239" y="480"/>
                  <a:pt x="239" y="479"/>
                  <a:pt x="239" y="478"/>
                </a:cubicBezTo>
                <a:cubicBezTo>
                  <a:pt x="239" y="472"/>
                  <a:pt x="238" y="466"/>
                  <a:pt x="240" y="460"/>
                </a:cubicBezTo>
                <a:cubicBezTo>
                  <a:pt x="241" y="454"/>
                  <a:pt x="242" y="449"/>
                  <a:pt x="243" y="444"/>
                </a:cubicBezTo>
                <a:cubicBezTo>
                  <a:pt x="244" y="443"/>
                  <a:pt x="244" y="442"/>
                  <a:pt x="244" y="441"/>
                </a:cubicBezTo>
                <a:close/>
                <a:moveTo>
                  <a:pt x="262" y="474"/>
                </a:moveTo>
                <a:cubicBezTo>
                  <a:pt x="263" y="471"/>
                  <a:pt x="265" y="468"/>
                  <a:pt x="266" y="466"/>
                </a:cubicBezTo>
                <a:cubicBezTo>
                  <a:pt x="267" y="468"/>
                  <a:pt x="269" y="470"/>
                  <a:pt x="270" y="472"/>
                </a:cubicBezTo>
                <a:cubicBezTo>
                  <a:pt x="277" y="483"/>
                  <a:pt x="282" y="494"/>
                  <a:pt x="287" y="506"/>
                </a:cubicBezTo>
                <a:cubicBezTo>
                  <a:pt x="292" y="519"/>
                  <a:pt x="297" y="532"/>
                  <a:pt x="301" y="545"/>
                </a:cubicBezTo>
                <a:cubicBezTo>
                  <a:pt x="297" y="539"/>
                  <a:pt x="294" y="533"/>
                  <a:pt x="290" y="527"/>
                </a:cubicBezTo>
                <a:cubicBezTo>
                  <a:pt x="282" y="515"/>
                  <a:pt x="272" y="505"/>
                  <a:pt x="265" y="493"/>
                </a:cubicBezTo>
                <a:cubicBezTo>
                  <a:pt x="263" y="490"/>
                  <a:pt x="262" y="488"/>
                  <a:pt x="262" y="485"/>
                </a:cubicBezTo>
                <a:cubicBezTo>
                  <a:pt x="261" y="482"/>
                  <a:pt x="261" y="477"/>
                  <a:pt x="262" y="474"/>
                </a:cubicBezTo>
                <a:close/>
                <a:moveTo>
                  <a:pt x="319" y="530"/>
                </a:moveTo>
                <a:cubicBezTo>
                  <a:pt x="316" y="522"/>
                  <a:pt x="312" y="515"/>
                  <a:pt x="310" y="507"/>
                </a:cubicBezTo>
                <a:cubicBezTo>
                  <a:pt x="309" y="501"/>
                  <a:pt x="308" y="493"/>
                  <a:pt x="305" y="487"/>
                </a:cubicBezTo>
                <a:cubicBezTo>
                  <a:pt x="315" y="490"/>
                  <a:pt x="325" y="490"/>
                  <a:pt x="336" y="487"/>
                </a:cubicBezTo>
                <a:cubicBezTo>
                  <a:pt x="336" y="486"/>
                  <a:pt x="336" y="486"/>
                  <a:pt x="337" y="486"/>
                </a:cubicBezTo>
                <a:cubicBezTo>
                  <a:pt x="340" y="505"/>
                  <a:pt x="335" y="524"/>
                  <a:pt x="337" y="543"/>
                </a:cubicBezTo>
                <a:cubicBezTo>
                  <a:pt x="337" y="552"/>
                  <a:pt x="338" y="562"/>
                  <a:pt x="340" y="571"/>
                </a:cubicBezTo>
                <a:cubicBezTo>
                  <a:pt x="340" y="571"/>
                  <a:pt x="340" y="571"/>
                  <a:pt x="340" y="571"/>
                </a:cubicBezTo>
                <a:cubicBezTo>
                  <a:pt x="340" y="571"/>
                  <a:pt x="340" y="570"/>
                  <a:pt x="339" y="570"/>
                </a:cubicBezTo>
                <a:cubicBezTo>
                  <a:pt x="329" y="558"/>
                  <a:pt x="325" y="544"/>
                  <a:pt x="319" y="530"/>
                </a:cubicBezTo>
                <a:close/>
                <a:moveTo>
                  <a:pt x="370" y="572"/>
                </a:moveTo>
                <a:cubicBezTo>
                  <a:pt x="370" y="571"/>
                  <a:pt x="370" y="571"/>
                  <a:pt x="370" y="571"/>
                </a:cubicBezTo>
                <a:cubicBezTo>
                  <a:pt x="374" y="565"/>
                  <a:pt x="375" y="556"/>
                  <a:pt x="376" y="549"/>
                </a:cubicBezTo>
                <a:cubicBezTo>
                  <a:pt x="377" y="539"/>
                  <a:pt x="378" y="530"/>
                  <a:pt x="378" y="520"/>
                </a:cubicBezTo>
                <a:cubicBezTo>
                  <a:pt x="378" y="510"/>
                  <a:pt x="377" y="501"/>
                  <a:pt x="379" y="491"/>
                </a:cubicBezTo>
                <a:cubicBezTo>
                  <a:pt x="381" y="484"/>
                  <a:pt x="381" y="477"/>
                  <a:pt x="382" y="470"/>
                </a:cubicBezTo>
                <a:cubicBezTo>
                  <a:pt x="382" y="470"/>
                  <a:pt x="382" y="470"/>
                  <a:pt x="382" y="469"/>
                </a:cubicBezTo>
                <a:cubicBezTo>
                  <a:pt x="382" y="469"/>
                  <a:pt x="383" y="468"/>
                  <a:pt x="383" y="467"/>
                </a:cubicBezTo>
                <a:cubicBezTo>
                  <a:pt x="383" y="466"/>
                  <a:pt x="384" y="465"/>
                  <a:pt x="384" y="464"/>
                </a:cubicBezTo>
                <a:cubicBezTo>
                  <a:pt x="387" y="462"/>
                  <a:pt x="391" y="459"/>
                  <a:pt x="394" y="456"/>
                </a:cubicBezTo>
                <a:cubicBezTo>
                  <a:pt x="403" y="449"/>
                  <a:pt x="410" y="441"/>
                  <a:pt x="417" y="431"/>
                </a:cubicBezTo>
                <a:cubicBezTo>
                  <a:pt x="420" y="426"/>
                  <a:pt x="423" y="421"/>
                  <a:pt x="426" y="416"/>
                </a:cubicBezTo>
                <a:cubicBezTo>
                  <a:pt x="428" y="413"/>
                  <a:pt x="429" y="409"/>
                  <a:pt x="431" y="407"/>
                </a:cubicBezTo>
                <a:cubicBezTo>
                  <a:pt x="432" y="408"/>
                  <a:pt x="432" y="408"/>
                  <a:pt x="433" y="409"/>
                </a:cubicBezTo>
                <a:cubicBezTo>
                  <a:pt x="433" y="409"/>
                  <a:pt x="433" y="409"/>
                  <a:pt x="433" y="410"/>
                </a:cubicBezTo>
                <a:cubicBezTo>
                  <a:pt x="438" y="415"/>
                  <a:pt x="439" y="423"/>
                  <a:pt x="443" y="429"/>
                </a:cubicBezTo>
                <a:cubicBezTo>
                  <a:pt x="444" y="430"/>
                  <a:pt x="445" y="432"/>
                  <a:pt x="446" y="433"/>
                </a:cubicBezTo>
                <a:cubicBezTo>
                  <a:pt x="443" y="440"/>
                  <a:pt x="440" y="448"/>
                  <a:pt x="439" y="455"/>
                </a:cubicBezTo>
                <a:cubicBezTo>
                  <a:pt x="438" y="464"/>
                  <a:pt x="440" y="472"/>
                  <a:pt x="438" y="481"/>
                </a:cubicBezTo>
                <a:cubicBezTo>
                  <a:pt x="436" y="489"/>
                  <a:pt x="434" y="498"/>
                  <a:pt x="434" y="507"/>
                </a:cubicBezTo>
                <a:cubicBezTo>
                  <a:pt x="434" y="516"/>
                  <a:pt x="435" y="525"/>
                  <a:pt x="436" y="534"/>
                </a:cubicBezTo>
                <a:cubicBezTo>
                  <a:pt x="437" y="543"/>
                  <a:pt x="437" y="552"/>
                  <a:pt x="437" y="562"/>
                </a:cubicBezTo>
                <a:cubicBezTo>
                  <a:pt x="437" y="570"/>
                  <a:pt x="438" y="579"/>
                  <a:pt x="438" y="587"/>
                </a:cubicBezTo>
                <a:cubicBezTo>
                  <a:pt x="439" y="593"/>
                  <a:pt x="440" y="599"/>
                  <a:pt x="443" y="604"/>
                </a:cubicBezTo>
                <a:cubicBezTo>
                  <a:pt x="442" y="604"/>
                  <a:pt x="442" y="604"/>
                  <a:pt x="442" y="604"/>
                </a:cubicBezTo>
                <a:cubicBezTo>
                  <a:pt x="442" y="604"/>
                  <a:pt x="441" y="604"/>
                  <a:pt x="441" y="604"/>
                </a:cubicBezTo>
                <a:cubicBezTo>
                  <a:pt x="441" y="604"/>
                  <a:pt x="441" y="604"/>
                  <a:pt x="441" y="604"/>
                </a:cubicBezTo>
                <a:cubicBezTo>
                  <a:pt x="442" y="604"/>
                  <a:pt x="441" y="604"/>
                  <a:pt x="442" y="605"/>
                </a:cubicBezTo>
                <a:cubicBezTo>
                  <a:pt x="442" y="605"/>
                  <a:pt x="442" y="606"/>
                  <a:pt x="442" y="606"/>
                </a:cubicBezTo>
                <a:cubicBezTo>
                  <a:pt x="442" y="606"/>
                  <a:pt x="442" y="607"/>
                  <a:pt x="442" y="607"/>
                </a:cubicBezTo>
                <a:cubicBezTo>
                  <a:pt x="442" y="608"/>
                  <a:pt x="442" y="608"/>
                  <a:pt x="442" y="608"/>
                </a:cubicBezTo>
                <a:cubicBezTo>
                  <a:pt x="441" y="607"/>
                  <a:pt x="441" y="607"/>
                  <a:pt x="440" y="608"/>
                </a:cubicBezTo>
                <a:cubicBezTo>
                  <a:pt x="439" y="609"/>
                  <a:pt x="439" y="613"/>
                  <a:pt x="440" y="615"/>
                </a:cubicBezTo>
                <a:cubicBezTo>
                  <a:pt x="441" y="617"/>
                  <a:pt x="442" y="618"/>
                  <a:pt x="444" y="619"/>
                </a:cubicBezTo>
                <a:cubicBezTo>
                  <a:pt x="443" y="622"/>
                  <a:pt x="444" y="625"/>
                  <a:pt x="444" y="628"/>
                </a:cubicBezTo>
                <a:cubicBezTo>
                  <a:pt x="445" y="634"/>
                  <a:pt x="445" y="640"/>
                  <a:pt x="444" y="646"/>
                </a:cubicBezTo>
                <a:cubicBezTo>
                  <a:pt x="443" y="658"/>
                  <a:pt x="439" y="670"/>
                  <a:pt x="435" y="682"/>
                </a:cubicBezTo>
                <a:cubicBezTo>
                  <a:pt x="433" y="688"/>
                  <a:pt x="431" y="694"/>
                  <a:pt x="428" y="700"/>
                </a:cubicBezTo>
                <a:cubicBezTo>
                  <a:pt x="428" y="694"/>
                  <a:pt x="422" y="688"/>
                  <a:pt x="419" y="684"/>
                </a:cubicBezTo>
                <a:cubicBezTo>
                  <a:pt x="412" y="672"/>
                  <a:pt x="406" y="659"/>
                  <a:pt x="400" y="647"/>
                </a:cubicBezTo>
                <a:cubicBezTo>
                  <a:pt x="394" y="633"/>
                  <a:pt x="390" y="620"/>
                  <a:pt x="382" y="607"/>
                </a:cubicBezTo>
                <a:cubicBezTo>
                  <a:pt x="381" y="604"/>
                  <a:pt x="378" y="602"/>
                  <a:pt x="377" y="598"/>
                </a:cubicBezTo>
                <a:cubicBezTo>
                  <a:pt x="376" y="596"/>
                  <a:pt x="376" y="593"/>
                  <a:pt x="375" y="590"/>
                </a:cubicBezTo>
                <a:cubicBezTo>
                  <a:pt x="374" y="586"/>
                  <a:pt x="373" y="583"/>
                  <a:pt x="369" y="581"/>
                </a:cubicBezTo>
                <a:cubicBezTo>
                  <a:pt x="370" y="578"/>
                  <a:pt x="370" y="575"/>
                  <a:pt x="370" y="572"/>
                </a:cubicBezTo>
                <a:close/>
                <a:moveTo>
                  <a:pt x="444" y="615"/>
                </a:moveTo>
                <a:cubicBezTo>
                  <a:pt x="444" y="615"/>
                  <a:pt x="444" y="614"/>
                  <a:pt x="443" y="614"/>
                </a:cubicBezTo>
                <a:cubicBezTo>
                  <a:pt x="443" y="613"/>
                  <a:pt x="443" y="612"/>
                  <a:pt x="443" y="611"/>
                </a:cubicBezTo>
                <a:cubicBezTo>
                  <a:pt x="443" y="611"/>
                  <a:pt x="444" y="611"/>
                  <a:pt x="444" y="611"/>
                </a:cubicBezTo>
                <a:cubicBezTo>
                  <a:pt x="445" y="612"/>
                  <a:pt x="445" y="613"/>
                  <a:pt x="446" y="614"/>
                </a:cubicBezTo>
                <a:cubicBezTo>
                  <a:pt x="446" y="614"/>
                  <a:pt x="446" y="614"/>
                  <a:pt x="446" y="614"/>
                </a:cubicBezTo>
                <a:cubicBezTo>
                  <a:pt x="445" y="614"/>
                  <a:pt x="445" y="614"/>
                  <a:pt x="445" y="615"/>
                </a:cubicBezTo>
                <a:cubicBezTo>
                  <a:pt x="445" y="615"/>
                  <a:pt x="444" y="615"/>
                  <a:pt x="444" y="615"/>
                </a:cubicBezTo>
                <a:close/>
                <a:moveTo>
                  <a:pt x="443" y="595"/>
                </a:moveTo>
                <a:cubicBezTo>
                  <a:pt x="442" y="589"/>
                  <a:pt x="442" y="583"/>
                  <a:pt x="441" y="577"/>
                </a:cubicBezTo>
                <a:cubicBezTo>
                  <a:pt x="439" y="560"/>
                  <a:pt x="441" y="543"/>
                  <a:pt x="439" y="526"/>
                </a:cubicBezTo>
                <a:cubicBezTo>
                  <a:pt x="438" y="517"/>
                  <a:pt x="437" y="508"/>
                  <a:pt x="438" y="500"/>
                </a:cubicBezTo>
                <a:cubicBezTo>
                  <a:pt x="439" y="492"/>
                  <a:pt x="442" y="484"/>
                  <a:pt x="443" y="476"/>
                </a:cubicBezTo>
                <a:cubicBezTo>
                  <a:pt x="443" y="468"/>
                  <a:pt x="441" y="461"/>
                  <a:pt x="443" y="454"/>
                </a:cubicBezTo>
                <a:cubicBezTo>
                  <a:pt x="444" y="448"/>
                  <a:pt x="446" y="442"/>
                  <a:pt x="448" y="436"/>
                </a:cubicBezTo>
                <a:cubicBezTo>
                  <a:pt x="451" y="440"/>
                  <a:pt x="454" y="444"/>
                  <a:pt x="457" y="448"/>
                </a:cubicBezTo>
                <a:cubicBezTo>
                  <a:pt x="460" y="453"/>
                  <a:pt x="463" y="457"/>
                  <a:pt x="467" y="460"/>
                </a:cubicBezTo>
                <a:cubicBezTo>
                  <a:pt x="468" y="471"/>
                  <a:pt x="463" y="482"/>
                  <a:pt x="461" y="492"/>
                </a:cubicBezTo>
                <a:cubicBezTo>
                  <a:pt x="459" y="503"/>
                  <a:pt x="459" y="515"/>
                  <a:pt x="459" y="526"/>
                </a:cubicBezTo>
                <a:cubicBezTo>
                  <a:pt x="458" y="539"/>
                  <a:pt x="459" y="551"/>
                  <a:pt x="461" y="564"/>
                </a:cubicBezTo>
                <a:cubicBezTo>
                  <a:pt x="463" y="571"/>
                  <a:pt x="463" y="578"/>
                  <a:pt x="463" y="585"/>
                </a:cubicBezTo>
                <a:cubicBezTo>
                  <a:pt x="463" y="586"/>
                  <a:pt x="463" y="593"/>
                  <a:pt x="463" y="596"/>
                </a:cubicBezTo>
                <a:cubicBezTo>
                  <a:pt x="461" y="599"/>
                  <a:pt x="459" y="603"/>
                  <a:pt x="458" y="607"/>
                </a:cubicBezTo>
                <a:cubicBezTo>
                  <a:pt x="456" y="607"/>
                  <a:pt x="455" y="608"/>
                  <a:pt x="454" y="608"/>
                </a:cubicBezTo>
                <a:cubicBezTo>
                  <a:pt x="452" y="608"/>
                  <a:pt x="451" y="607"/>
                  <a:pt x="449" y="607"/>
                </a:cubicBezTo>
                <a:cubicBezTo>
                  <a:pt x="449" y="606"/>
                  <a:pt x="448" y="606"/>
                  <a:pt x="448" y="606"/>
                </a:cubicBezTo>
                <a:cubicBezTo>
                  <a:pt x="445" y="603"/>
                  <a:pt x="444" y="599"/>
                  <a:pt x="443" y="595"/>
                </a:cubicBezTo>
                <a:close/>
                <a:moveTo>
                  <a:pt x="908" y="527"/>
                </a:moveTo>
                <a:cubicBezTo>
                  <a:pt x="916" y="520"/>
                  <a:pt x="922" y="512"/>
                  <a:pt x="928" y="505"/>
                </a:cubicBezTo>
                <a:cubicBezTo>
                  <a:pt x="940" y="490"/>
                  <a:pt x="950" y="475"/>
                  <a:pt x="959" y="459"/>
                </a:cubicBezTo>
                <a:cubicBezTo>
                  <a:pt x="967" y="443"/>
                  <a:pt x="976" y="427"/>
                  <a:pt x="981" y="410"/>
                </a:cubicBezTo>
                <a:cubicBezTo>
                  <a:pt x="985" y="398"/>
                  <a:pt x="986" y="385"/>
                  <a:pt x="988" y="372"/>
                </a:cubicBezTo>
                <a:cubicBezTo>
                  <a:pt x="988" y="388"/>
                  <a:pt x="985" y="403"/>
                  <a:pt x="980" y="418"/>
                </a:cubicBezTo>
                <a:cubicBezTo>
                  <a:pt x="974" y="435"/>
                  <a:pt x="971" y="452"/>
                  <a:pt x="962" y="467"/>
                </a:cubicBezTo>
                <a:cubicBezTo>
                  <a:pt x="957" y="475"/>
                  <a:pt x="952" y="482"/>
                  <a:pt x="947" y="490"/>
                </a:cubicBezTo>
                <a:cubicBezTo>
                  <a:pt x="943" y="497"/>
                  <a:pt x="939" y="504"/>
                  <a:pt x="934" y="510"/>
                </a:cubicBezTo>
                <a:cubicBezTo>
                  <a:pt x="927" y="521"/>
                  <a:pt x="917" y="531"/>
                  <a:pt x="909" y="541"/>
                </a:cubicBezTo>
                <a:cubicBezTo>
                  <a:pt x="907" y="542"/>
                  <a:pt x="906" y="544"/>
                  <a:pt x="905" y="546"/>
                </a:cubicBezTo>
                <a:cubicBezTo>
                  <a:pt x="904" y="547"/>
                  <a:pt x="904" y="548"/>
                  <a:pt x="903" y="549"/>
                </a:cubicBezTo>
                <a:cubicBezTo>
                  <a:pt x="902" y="549"/>
                  <a:pt x="902" y="549"/>
                  <a:pt x="902" y="549"/>
                </a:cubicBezTo>
                <a:cubicBezTo>
                  <a:pt x="901" y="549"/>
                  <a:pt x="901" y="550"/>
                  <a:pt x="901" y="550"/>
                </a:cubicBezTo>
                <a:cubicBezTo>
                  <a:pt x="898" y="550"/>
                  <a:pt x="896" y="550"/>
                  <a:pt x="893" y="551"/>
                </a:cubicBezTo>
                <a:cubicBezTo>
                  <a:pt x="892" y="551"/>
                  <a:pt x="890" y="551"/>
                  <a:pt x="888" y="551"/>
                </a:cubicBezTo>
                <a:cubicBezTo>
                  <a:pt x="889" y="550"/>
                  <a:pt x="889" y="548"/>
                  <a:pt x="890" y="546"/>
                </a:cubicBezTo>
                <a:cubicBezTo>
                  <a:pt x="893" y="538"/>
                  <a:pt x="902" y="533"/>
                  <a:pt x="908" y="527"/>
                </a:cubicBezTo>
                <a:close/>
                <a:moveTo>
                  <a:pt x="988" y="406"/>
                </a:moveTo>
                <a:cubicBezTo>
                  <a:pt x="988" y="406"/>
                  <a:pt x="988" y="406"/>
                  <a:pt x="988" y="406"/>
                </a:cubicBezTo>
                <a:cubicBezTo>
                  <a:pt x="988" y="406"/>
                  <a:pt x="988" y="406"/>
                  <a:pt x="989" y="406"/>
                </a:cubicBezTo>
                <a:cubicBezTo>
                  <a:pt x="988" y="407"/>
                  <a:pt x="987" y="408"/>
                  <a:pt x="987" y="409"/>
                </a:cubicBezTo>
                <a:cubicBezTo>
                  <a:pt x="987" y="408"/>
                  <a:pt x="987" y="407"/>
                  <a:pt x="987" y="407"/>
                </a:cubicBezTo>
                <a:cubicBezTo>
                  <a:pt x="988" y="406"/>
                  <a:pt x="988" y="406"/>
                  <a:pt x="988" y="406"/>
                </a:cubicBezTo>
                <a:close/>
                <a:moveTo>
                  <a:pt x="949" y="508"/>
                </a:moveTo>
                <a:cubicBezTo>
                  <a:pt x="952" y="506"/>
                  <a:pt x="954" y="504"/>
                  <a:pt x="956" y="502"/>
                </a:cubicBezTo>
                <a:cubicBezTo>
                  <a:pt x="954" y="505"/>
                  <a:pt x="952" y="506"/>
                  <a:pt x="949" y="508"/>
                </a:cubicBezTo>
                <a:close/>
                <a:moveTo>
                  <a:pt x="986" y="292"/>
                </a:moveTo>
                <a:cubicBezTo>
                  <a:pt x="990" y="292"/>
                  <a:pt x="993" y="291"/>
                  <a:pt x="997" y="291"/>
                </a:cubicBezTo>
                <a:cubicBezTo>
                  <a:pt x="1007" y="292"/>
                  <a:pt x="1018" y="293"/>
                  <a:pt x="1026" y="299"/>
                </a:cubicBezTo>
                <a:cubicBezTo>
                  <a:pt x="1041" y="309"/>
                  <a:pt x="1048" y="326"/>
                  <a:pt x="1046" y="344"/>
                </a:cubicBezTo>
                <a:cubicBezTo>
                  <a:pt x="1044" y="355"/>
                  <a:pt x="1040" y="365"/>
                  <a:pt x="1033" y="373"/>
                </a:cubicBezTo>
                <a:cubicBezTo>
                  <a:pt x="1027" y="379"/>
                  <a:pt x="1020" y="384"/>
                  <a:pt x="1013" y="390"/>
                </a:cubicBezTo>
                <a:cubicBezTo>
                  <a:pt x="1012" y="390"/>
                  <a:pt x="1012" y="391"/>
                  <a:pt x="1012" y="391"/>
                </a:cubicBezTo>
                <a:cubicBezTo>
                  <a:pt x="1016" y="387"/>
                  <a:pt x="1019" y="383"/>
                  <a:pt x="1023" y="379"/>
                </a:cubicBezTo>
                <a:cubicBezTo>
                  <a:pt x="1023" y="378"/>
                  <a:pt x="1023" y="377"/>
                  <a:pt x="1022" y="378"/>
                </a:cubicBezTo>
                <a:cubicBezTo>
                  <a:pt x="1016" y="382"/>
                  <a:pt x="1013" y="387"/>
                  <a:pt x="1008" y="392"/>
                </a:cubicBezTo>
                <a:cubicBezTo>
                  <a:pt x="1004" y="397"/>
                  <a:pt x="998" y="401"/>
                  <a:pt x="994" y="407"/>
                </a:cubicBezTo>
                <a:cubicBezTo>
                  <a:pt x="990" y="411"/>
                  <a:pt x="985" y="418"/>
                  <a:pt x="983" y="424"/>
                </a:cubicBezTo>
                <a:cubicBezTo>
                  <a:pt x="985" y="416"/>
                  <a:pt x="989" y="410"/>
                  <a:pt x="994" y="403"/>
                </a:cubicBezTo>
                <a:cubicBezTo>
                  <a:pt x="998" y="397"/>
                  <a:pt x="1002" y="393"/>
                  <a:pt x="1007" y="388"/>
                </a:cubicBezTo>
                <a:cubicBezTo>
                  <a:pt x="1010" y="385"/>
                  <a:pt x="1014" y="382"/>
                  <a:pt x="1016" y="377"/>
                </a:cubicBezTo>
                <a:cubicBezTo>
                  <a:pt x="1016" y="377"/>
                  <a:pt x="1016" y="377"/>
                  <a:pt x="1015" y="377"/>
                </a:cubicBezTo>
                <a:cubicBezTo>
                  <a:pt x="1007" y="385"/>
                  <a:pt x="999" y="391"/>
                  <a:pt x="992" y="400"/>
                </a:cubicBezTo>
                <a:cubicBezTo>
                  <a:pt x="994" y="396"/>
                  <a:pt x="996" y="393"/>
                  <a:pt x="999" y="389"/>
                </a:cubicBezTo>
                <a:cubicBezTo>
                  <a:pt x="1003" y="386"/>
                  <a:pt x="1006" y="382"/>
                  <a:pt x="1010" y="378"/>
                </a:cubicBezTo>
                <a:cubicBezTo>
                  <a:pt x="1011" y="378"/>
                  <a:pt x="1010" y="377"/>
                  <a:pt x="1009" y="377"/>
                </a:cubicBezTo>
                <a:cubicBezTo>
                  <a:pt x="1005" y="381"/>
                  <a:pt x="1000" y="385"/>
                  <a:pt x="995" y="390"/>
                </a:cubicBezTo>
                <a:cubicBezTo>
                  <a:pt x="999" y="385"/>
                  <a:pt x="1002" y="381"/>
                  <a:pt x="1005" y="376"/>
                </a:cubicBezTo>
                <a:cubicBezTo>
                  <a:pt x="1009" y="372"/>
                  <a:pt x="1013" y="368"/>
                  <a:pt x="1017" y="364"/>
                </a:cubicBezTo>
                <a:cubicBezTo>
                  <a:pt x="1022" y="359"/>
                  <a:pt x="1030" y="350"/>
                  <a:pt x="1027" y="342"/>
                </a:cubicBezTo>
                <a:cubicBezTo>
                  <a:pt x="1027" y="342"/>
                  <a:pt x="1027" y="342"/>
                  <a:pt x="1027" y="342"/>
                </a:cubicBezTo>
                <a:cubicBezTo>
                  <a:pt x="1020" y="363"/>
                  <a:pt x="998" y="373"/>
                  <a:pt x="990" y="393"/>
                </a:cubicBezTo>
                <a:cubicBezTo>
                  <a:pt x="991" y="388"/>
                  <a:pt x="992" y="383"/>
                  <a:pt x="992" y="378"/>
                </a:cubicBezTo>
                <a:cubicBezTo>
                  <a:pt x="993" y="373"/>
                  <a:pt x="997" y="368"/>
                  <a:pt x="1000" y="365"/>
                </a:cubicBezTo>
                <a:cubicBezTo>
                  <a:pt x="1005" y="359"/>
                  <a:pt x="1012" y="354"/>
                  <a:pt x="1017" y="348"/>
                </a:cubicBezTo>
                <a:cubicBezTo>
                  <a:pt x="1017" y="348"/>
                  <a:pt x="1017" y="347"/>
                  <a:pt x="1017" y="347"/>
                </a:cubicBezTo>
                <a:cubicBezTo>
                  <a:pt x="1009" y="353"/>
                  <a:pt x="1003" y="360"/>
                  <a:pt x="997" y="367"/>
                </a:cubicBezTo>
                <a:cubicBezTo>
                  <a:pt x="996" y="369"/>
                  <a:pt x="994" y="371"/>
                  <a:pt x="992" y="374"/>
                </a:cubicBezTo>
                <a:cubicBezTo>
                  <a:pt x="992" y="372"/>
                  <a:pt x="992" y="371"/>
                  <a:pt x="992" y="369"/>
                </a:cubicBezTo>
                <a:cubicBezTo>
                  <a:pt x="994" y="366"/>
                  <a:pt x="995" y="363"/>
                  <a:pt x="996" y="359"/>
                </a:cubicBezTo>
                <a:cubicBezTo>
                  <a:pt x="998" y="356"/>
                  <a:pt x="1000" y="353"/>
                  <a:pt x="1002" y="349"/>
                </a:cubicBezTo>
                <a:cubicBezTo>
                  <a:pt x="1009" y="341"/>
                  <a:pt x="1017" y="334"/>
                  <a:pt x="1027" y="330"/>
                </a:cubicBezTo>
                <a:cubicBezTo>
                  <a:pt x="1027" y="330"/>
                  <a:pt x="1027" y="330"/>
                  <a:pt x="1026" y="330"/>
                </a:cubicBezTo>
                <a:cubicBezTo>
                  <a:pt x="1020" y="331"/>
                  <a:pt x="1015" y="335"/>
                  <a:pt x="1011" y="339"/>
                </a:cubicBezTo>
                <a:cubicBezTo>
                  <a:pt x="1007" y="342"/>
                  <a:pt x="1003" y="346"/>
                  <a:pt x="1000" y="350"/>
                </a:cubicBezTo>
                <a:cubicBezTo>
                  <a:pt x="999" y="352"/>
                  <a:pt x="995" y="357"/>
                  <a:pt x="992" y="362"/>
                </a:cubicBezTo>
                <a:cubicBezTo>
                  <a:pt x="992" y="361"/>
                  <a:pt x="992" y="360"/>
                  <a:pt x="992" y="359"/>
                </a:cubicBezTo>
                <a:cubicBezTo>
                  <a:pt x="992" y="359"/>
                  <a:pt x="992" y="359"/>
                  <a:pt x="992" y="359"/>
                </a:cubicBezTo>
                <a:cubicBezTo>
                  <a:pt x="993" y="356"/>
                  <a:pt x="993" y="354"/>
                  <a:pt x="994" y="351"/>
                </a:cubicBezTo>
                <a:cubicBezTo>
                  <a:pt x="996" y="349"/>
                  <a:pt x="997" y="346"/>
                  <a:pt x="998" y="344"/>
                </a:cubicBezTo>
                <a:cubicBezTo>
                  <a:pt x="999" y="343"/>
                  <a:pt x="997" y="342"/>
                  <a:pt x="997" y="343"/>
                </a:cubicBezTo>
                <a:cubicBezTo>
                  <a:pt x="995" y="346"/>
                  <a:pt x="993" y="349"/>
                  <a:pt x="992" y="352"/>
                </a:cubicBezTo>
                <a:cubicBezTo>
                  <a:pt x="992" y="352"/>
                  <a:pt x="992" y="353"/>
                  <a:pt x="991" y="353"/>
                </a:cubicBezTo>
                <a:cubicBezTo>
                  <a:pt x="991" y="352"/>
                  <a:pt x="991" y="351"/>
                  <a:pt x="991" y="350"/>
                </a:cubicBezTo>
                <a:cubicBezTo>
                  <a:pt x="991" y="346"/>
                  <a:pt x="990" y="342"/>
                  <a:pt x="990" y="338"/>
                </a:cubicBezTo>
                <a:cubicBezTo>
                  <a:pt x="990" y="336"/>
                  <a:pt x="991" y="333"/>
                  <a:pt x="992" y="331"/>
                </a:cubicBezTo>
                <a:cubicBezTo>
                  <a:pt x="993" y="328"/>
                  <a:pt x="995" y="326"/>
                  <a:pt x="996" y="324"/>
                </a:cubicBezTo>
                <a:cubicBezTo>
                  <a:pt x="997" y="323"/>
                  <a:pt x="996" y="322"/>
                  <a:pt x="995" y="323"/>
                </a:cubicBezTo>
                <a:cubicBezTo>
                  <a:pt x="993" y="326"/>
                  <a:pt x="990" y="330"/>
                  <a:pt x="989" y="334"/>
                </a:cubicBezTo>
                <a:cubicBezTo>
                  <a:pt x="987" y="325"/>
                  <a:pt x="985" y="316"/>
                  <a:pt x="982" y="308"/>
                </a:cubicBezTo>
                <a:cubicBezTo>
                  <a:pt x="980" y="303"/>
                  <a:pt x="979" y="298"/>
                  <a:pt x="977" y="294"/>
                </a:cubicBezTo>
                <a:cubicBezTo>
                  <a:pt x="979" y="293"/>
                  <a:pt x="984" y="292"/>
                  <a:pt x="986" y="292"/>
                </a:cubicBezTo>
                <a:close/>
                <a:moveTo>
                  <a:pt x="992" y="256"/>
                </a:moveTo>
                <a:cubicBezTo>
                  <a:pt x="992" y="256"/>
                  <a:pt x="992" y="256"/>
                  <a:pt x="992" y="256"/>
                </a:cubicBezTo>
                <a:cubicBezTo>
                  <a:pt x="995" y="257"/>
                  <a:pt x="998" y="256"/>
                  <a:pt x="1000" y="255"/>
                </a:cubicBezTo>
                <a:cubicBezTo>
                  <a:pt x="1003" y="263"/>
                  <a:pt x="996" y="271"/>
                  <a:pt x="992" y="276"/>
                </a:cubicBezTo>
                <a:cubicBezTo>
                  <a:pt x="987" y="281"/>
                  <a:pt x="980" y="285"/>
                  <a:pt x="975" y="290"/>
                </a:cubicBezTo>
                <a:cubicBezTo>
                  <a:pt x="973" y="285"/>
                  <a:pt x="971" y="280"/>
                  <a:pt x="968" y="276"/>
                </a:cubicBezTo>
                <a:cubicBezTo>
                  <a:pt x="972" y="275"/>
                  <a:pt x="977" y="271"/>
                  <a:pt x="980" y="269"/>
                </a:cubicBezTo>
                <a:cubicBezTo>
                  <a:pt x="985" y="266"/>
                  <a:pt x="989" y="261"/>
                  <a:pt x="992" y="256"/>
                </a:cubicBezTo>
                <a:close/>
                <a:moveTo>
                  <a:pt x="880" y="242"/>
                </a:moveTo>
                <a:cubicBezTo>
                  <a:pt x="885" y="240"/>
                  <a:pt x="891" y="239"/>
                  <a:pt x="896" y="239"/>
                </a:cubicBezTo>
                <a:cubicBezTo>
                  <a:pt x="908" y="237"/>
                  <a:pt x="920" y="234"/>
                  <a:pt x="932" y="231"/>
                </a:cubicBezTo>
                <a:cubicBezTo>
                  <a:pt x="939" y="230"/>
                  <a:pt x="946" y="229"/>
                  <a:pt x="953" y="228"/>
                </a:cubicBezTo>
                <a:cubicBezTo>
                  <a:pt x="957" y="228"/>
                  <a:pt x="965" y="226"/>
                  <a:pt x="969" y="229"/>
                </a:cubicBezTo>
                <a:cubicBezTo>
                  <a:pt x="973" y="231"/>
                  <a:pt x="975" y="235"/>
                  <a:pt x="980" y="236"/>
                </a:cubicBezTo>
                <a:cubicBezTo>
                  <a:pt x="988" y="237"/>
                  <a:pt x="992" y="241"/>
                  <a:pt x="991" y="249"/>
                </a:cubicBezTo>
                <a:cubicBezTo>
                  <a:pt x="991" y="250"/>
                  <a:pt x="991" y="250"/>
                  <a:pt x="991" y="250"/>
                </a:cubicBezTo>
                <a:cubicBezTo>
                  <a:pt x="988" y="257"/>
                  <a:pt x="984" y="263"/>
                  <a:pt x="977" y="267"/>
                </a:cubicBezTo>
                <a:cubicBezTo>
                  <a:pt x="974" y="269"/>
                  <a:pt x="969" y="270"/>
                  <a:pt x="966" y="273"/>
                </a:cubicBezTo>
                <a:cubicBezTo>
                  <a:pt x="965" y="271"/>
                  <a:pt x="964" y="270"/>
                  <a:pt x="963" y="268"/>
                </a:cubicBezTo>
                <a:cubicBezTo>
                  <a:pt x="954" y="257"/>
                  <a:pt x="943" y="250"/>
                  <a:pt x="929" y="249"/>
                </a:cubicBezTo>
                <a:cubicBezTo>
                  <a:pt x="915" y="248"/>
                  <a:pt x="902" y="250"/>
                  <a:pt x="891" y="258"/>
                </a:cubicBezTo>
                <a:cubicBezTo>
                  <a:pt x="888" y="260"/>
                  <a:pt x="885" y="263"/>
                  <a:pt x="882" y="264"/>
                </a:cubicBezTo>
                <a:cubicBezTo>
                  <a:pt x="879" y="266"/>
                  <a:pt x="877" y="267"/>
                  <a:pt x="874" y="268"/>
                </a:cubicBezTo>
                <a:cubicBezTo>
                  <a:pt x="871" y="269"/>
                  <a:pt x="869" y="271"/>
                  <a:pt x="867" y="273"/>
                </a:cubicBezTo>
                <a:cubicBezTo>
                  <a:pt x="867" y="272"/>
                  <a:pt x="867" y="272"/>
                  <a:pt x="866" y="272"/>
                </a:cubicBezTo>
                <a:cubicBezTo>
                  <a:pt x="866" y="272"/>
                  <a:pt x="865" y="272"/>
                  <a:pt x="864" y="272"/>
                </a:cubicBezTo>
                <a:cubicBezTo>
                  <a:pt x="864" y="272"/>
                  <a:pt x="863" y="272"/>
                  <a:pt x="863" y="272"/>
                </a:cubicBezTo>
                <a:cubicBezTo>
                  <a:pt x="861" y="272"/>
                  <a:pt x="860" y="273"/>
                  <a:pt x="859" y="274"/>
                </a:cubicBezTo>
                <a:cubicBezTo>
                  <a:pt x="859" y="274"/>
                  <a:pt x="859" y="275"/>
                  <a:pt x="860" y="275"/>
                </a:cubicBezTo>
                <a:cubicBezTo>
                  <a:pt x="861" y="275"/>
                  <a:pt x="862" y="274"/>
                  <a:pt x="863" y="274"/>
                </a:cubicBezTo>
                <a:cubicBezTo>
                  <a:pt x="863" y="274"/>
                  <a:pt x="864" y="274"/>
                  <a:pt x="865" y="273"/>
                </a:cubicBezTo>
                <a:cubicBezTo>
                  <a:pt x="865" y="273"/>
                  <a:pt x="866" y="273"/>
                  <a:pt x="866" y="273"/>
                </a:cubicBezTo>
                <a:cubicBezTo>
                  <a:pt x="864" y="275"/>
                  <a:pt x="861" y="278"/>
                  <a:pt x="859" y="281"/>
                </a:cubicBezTo>
                <a:cubicBezTo>
                  <a:pt x="856" y="284"/>
                  <a:pt x="853" y="288"/>
                  <a:pt x="849" y="291"/>
                </a:cubicBezTo>
                <a:cubicBezTo>
                  <a:pt x="847" y="294"/>
                  <a:pt x="845" y="297"/>
                  <a:pt x="842" y="300"/>
                </a:cubicBezTo>
                <a:cubicBezTo>
                  <a:pt x="840" y="302"/>
                  <a:pt x="836" y="304"/>
                  <a:pt x="836" y="307"/>
                </a:cubicBezTo>
                <a:cubicBezTo>
                  <a:pt x="835" y="307"/>
                  <a:pt x="835" y="307"/>
                  <a:pt x="835" y="307"/>
                </a:cubicBezTo>
                <a:cubicBezTo>
                  <a:pt x="833" y="304"/>
                  <a:pt x="830" y="302"/>
                  <a:pt x="827" y="299"/>
                </a:cubicBezTo>
                <a:cubicBezTo>
                  <a:pt x="830" y="298"/>
                  <a:pt x="833" y="296"/>
                  <a:pt x="836" y="295"/>
                </a:cubicBezTo>
                <a:cubicBezTo>
                  <a:pt x="839" y="294"/>
                  <a:pt x="843" y="294"/>
                  <a:pt x="846" y="292"/>
                </a:cubicBezTo>
                <a:cubicBezTo>
                  <a:pt x="846" y="292"/>
                  <a:pt x="846" y="292"/>
                  <a:pt x="846" y="292"/>
                </a:cubicBezTo>
                <a:cubicBezTo>
                  <a:pt x="843" y="291"/>
                  <a:pt x="839" y="292"/>
                  <a:pt x="836" y="293"/>
                </a:cubicBezTo>
                <a:cubicBezTo>
                  <a:pt x="832" y="294"/>
                  <a:pt x="828" y="295"/>
                  <a:pt x="825" y="297"/>
                </a:cubicBezTo>
                <a:cubicBezTo>
                  <a:pt x="825" y="297"/>
                  <a:pt x="825" y="297"/>
                  <a:pt x="824" y="298"/>
                </a:cubicBezTo>
                <a:cubicBezTo>
                  <a:pt x="824" y="297"/>
                  <a:pt x="823" y="297"/>
                  <a:pt x="823" y="296"/>
                </a:cubicBezTo>
                <a:cubicBezTo>
                  <a:pt x="824" y="295"/>
                  <a:pt x="826" y="294"/>
                  <a:pt x="827" y="294"/>
                </a:cubicBezTo>
                <a:cubicBezTo>
                  <a:pt x="829" y="293"/>
                  <a:pt x="832" y="292"/>
                  <a:pt x="834" y="291"/>
                </a:cubicBezTo>
                <a:cubicBezTo>
                  <a:pt x="839" y="290"/>
                  <a:pt x="843" y="286"/>
                  <a:pt x="848" y="285"/>
                </a:cubicBezTo>
                <a:cubicBezTo>
                  <a:pt x="849" y="285"/>
                  <a:pt x="849" y="285"/>
                  <a:pt x="848" y="285"/>
                </a:cubicBezTo>
                <a:cubicBezTo>
                  <a:pt x="843" y="283"/>
                  <a:pt x="837" y="287"/>
                  <a:pt x="832" y="290"/>
                </a:cubicBezTo>
                <a:cubicBezTo>
                  <a:pt x="830" y="291"/>
                  <a:pt x="823" y="292"/>
                  <a:pt x="820" y="294"/>
                </a:cubicBezTo>
                <a:cubicBezTo>
                  <a:pt x="819" y="294"/>
                  <a:pt x="818" y="293"/>
                  <a:pt x="818" y="293"/>
                </a:cubicBezTo>
                <a:cubicBezTo>
                  <a:pt x="820" y="292"/>
                  <a:pt x="823" y="290"/>
                  <a:pt x="825" y="289"/>
                </a:cubicBezTo>
                <a:cubicBezTo>
                  <a:pt x="832" y="286"/>
                  <a:pt x="838" y="284"/>
                  <a:pt x="845" y="282"/>
                </a:cubicBezTo>
                <a:cubicBezTo>
                  <a:pt x="847" y="281"/>
                  <a:pt x="846" y="278"/>
                  <a:pt x="845" y="279"/>
                </a:cubicBezTo>
                <a:cubicBezTo>
                  <a:pt x="837" y="282"/>
                  <a:pt x="830" y="285"/>
                  <a:pt x="822" y="287"/>
                </a:cubicBezTo>
                <a:cubicBezTo>
                  <a:pt x="820" y="288"/>
                  <a:pt x="816" y="289"/>
                  <a:pt x="815" y="291"/>
                </a:cubicBezTo>
                <a:cubicBezTo>
                  <a:pt x="814" y="291"/>
                  <a:pt x="814" y="290"/>
                  <a:pt x="813" y="290"/>
                </a:cubicBezTo>
                <a:cubicBezTo>
                  <a:pt x="813" y="290"/>
                  <a:pt x="813" y="290"/>
                  <a:pt x="813" y="290"/>
                </a:cubicBezTo>
                <a:cubicBezTo>
                  <a:pt x="813" y="289"/>
                  <a:pt x="813" y="289"/>
                  <a:pt x="813" y="289"/>
                </a:cubicBezTo>
                <a:cubicBezTo>
                  <a:pt x="815" y="287"/>
                  <a:pt x="817" y="285"/>
                  <a:pt x="819" y="284"/>
                </a:cubicBezTo>
                <a:cubicBezTo>
                  <a:pt x="822" y="282"/>
                  <a:pt x="825" y="281"/>
                  <a:pt x="828" y="279"/>
                </a:cubicBezTo>
                <a:cubicBezTo>
                  <a:pt x="836" y="276"/>
                  <a:pt x="843" y="273"/>
                  <a:pt x="850" y="270"/>
                </a:cubicBezTo>
                <a:cubicBezTo>
                  <a:pt x="864" y="265"/>
                  <a:pt x="877" y="262"/>
                  <a:pt x="891" y="257"/>
                </a:cubicBezTo>
                <a:cubicBezTo>
                  <a:pt x="891" y="257"/>
                  <a:pt x="891" y="256"/>
                  <a:pt x="891" y="256"/>
                </a:cubicBezTo>
                <a:cubicBezTo>
                  <a:pt x="876" y="258"/>
                  <a:pt x="862" y="264"/>
                  <a:pt x="848" y="269"/>
                </a:cubicBezTo>
                <a:cubicBezTo>
                  <a:pt x="842" y="271"/>
                  <a:pt x="835" y="274"/>
                  <a:pt x="829" y="276"/>
                </a:cubicBezTo>
                <a:cubicBezTo>
                  <a:pt x="834" y="273"/>
                  <a:pt x="838" y="270"/>
                  <a:pt x="843" y="267"/>
                </a:cubicBezTo>
                <a:cubicBezTo>
                  <a:pt x="846" y="266"/>
                  <a:pt x="849" y="264"/>
                  <a:pt x="853" y="263"/>
                </a:cubicBezTo>
                <a:cubicBezTo>
                  <a:pt x="858" y="261"/>
                  <a:pt x="863" y="260"/>
                  <a:pt x="869" y="257"/>
                </a:cubicBezTo>
                <a:cubicBezTo>
                  <a:pt x="878" y="253"/>
                  <a:pt x="888" y="248"/>
                  <a:pt x="899" y="247"/>
                </a:cubicBezTo>
                <a:cubicBezTo>
                  <a:pt x="899" y="246"/>
                  <a:pt x="899" y="245"/>
                  <a:pt x="898" y="245"/>
                </a:cubicBezTo>
                <a:cubicBezTo>
                  <a:pt x="888" y="246"/>
                  <a:pt x="879" y="251"/>
                  <a:pt x="869" y="255"/>
                </a:cubicBezTo>
                <a:cubicBezTo>
                  <a:pt x="863" y="257"/>
                  <a:pt x="856" y="259"/>
                  <a:pt x="850" y="262"/>
                </a:cubicBezTo>
                <a:cubicBezTo>
                  <a:pt x="850" y="262"/>
                  <a:pt x="849" y="262"/>
                  <a:pt x="849" y="262"/>
                </a:cubicBezTo>
                <a:cubicBezTo>
                  <a:pt x="855" y="257"/>
                  <a:pt x="861" y="252"/>
                  <a:pt x="866" y="246"/>
                </a:cubicBezTo>
                <a:cubicBezTo>
                  <a:pt x="871" y="246"/>
                  <a:pt x="875" y="244"/>
                  <a:pt x="880" y="242"/>
                </a:cubicBezTo>
                <a:close/>
                <a:moveTo>
                  <a:pt x="743" y="122"/>
                </a:moveTo>
                <a:cubicBezTo>
                  <a:pt x="745" y="119"/>
                  <a:pt x="747" y="116"/>
                  <a:pt x="750" y="113"/>
                </a:cubicBezTo>
                <a:cubicBezTo>
                  <a:pt x="760" y="102"/>
                  <a:pt x="773" y="91"/>
                  <a:pt x="788" y="86"/>
                </a:cubicBezTo>
                <a:cubicBezTo>
                  <a:pt x="793" y="84"/>
                  <a:pt x="797" y="82"/>
                  <a:pt x="802" y="83"/>
                </a:cubicBezTo>
                <a:cubicBezTo>
                  <a:pt x="806" y="83"/>
                  <a:pt x="809" y="85"/>
                  <a:pt x="812" y="85"/>
                </a:cubicBezTo>
                <a:cubicBezTo>
                  <a:pt x="816" y="86"/>
                  <a:pt x="819" y="85"/>
                  <a:pt x="822" y="83"/>
                </a:cubicBezTo>
                <a:cubicBezTo>
                  <a:pt x="828" y="78"/>
                  <a:pt x="835" y="71"/>
                  <a:pt x="843" y="74"/>
                </a:cubicBezTo>
                <a:cubicBezTo>
                  <a:pt x="850" y="77"/>
                  <a:pt x="858" y="79"/>
                  <a:pt x="864" y="83"/>
                </a:cubicBezTo>
                <a:cubicBezTo>
                  <a:pt x="879" y="92"/>
                  <a:pt x="886" y="110"/>
                  <a:pt x="891" y="126"/>
                </a:cubicBezTo>
                <a:cubicBezTo>
                  <a:pt x="895" y="141"/>
                  <a:pt x="898" y="156"/>
                  <a:pt x="897" y="171"/>
                </a:cubicBezTo>
                <a:cubicBezTo>
                  <a:pt x="895" y="188"/>
                  <a:pt x="890" y="204"/>
                  <a:pt x="881" y="218"/>
                </a:cubicBezTo>
                <a:cubicBezTo>
                  <a:pt x="876" y="227"/>
                  <a:pt x="870" y="235"/>
                  <a:pt x="864" y="243"/>
                </a:cubicBezTo>
                <a:cubicBezTo>
                  <a:pt x="863" y="244"/>
                  <a:pt x="862" y="245"/>
                  <a:pt x="860" y="246"/>
                </a:cubicBezTo>
                <a:cubicBezTo>
                  <a:pt x="854" y="251"/>
                  <a:pt x="848" y="256"/>
                  <a:pt x="842" y="260"/>
                </a:cubicBezTo>
                <a:cubicBezTo>
                  <a:pt x="835" y="265"/>
                  <a:pt x="828" y="269"/>
                  <a:pt x="821" y="274"/>
                </a:cubicBezTo>
                <a:cubicBezTo>
                  <a:pt x="816" y="278"/>
                  <a:pt x="811" y="282"/>
                  <a:pt x="805" y="286"/>
                </a:cubicBezTo>
                <a:cubicBezTo>
                  <a:pt x="803" y="285"/>
                  <a:pt x="801" y="284"/>
                  <a:pt x="798" y="283"/>
                </a:cubicBezTo>
                <a:cubicBezTo>
                  <a:pt x="801" y="282"/>
                  <a:pt x="803" y="280"/>
                  <a:pt x="805" y="278"/>
                </a:cubicBezTo>
                <a:cubicBezTo>
                  <a:pt x="811" y="274"/>
                  <a:pt x="817" y="270"/>
                  <a:pt x="823" y="265"/>
                </a:cubicBezTo>
                <a:cubicBezTo>
                  <a:pt x="836" y="255"/>
                  <a:pt x="848" y="243"/>
                  <a:pt x="859" y="230"/>
                </a:cubicBezTo>
                <a:cubicBezTo>
                  <a:pt x="868" y="218"/>
                  <a:pt x="878" y="205"/>
                  <a:pt x="884" y="191"/>
                </a:cubicBezTo>
                <a:cubicBezTo>
                  <a:pt x="888" y="182"/>
                  <a:pt x="893" y="171"/>
                  <a:pt x="890" y="161"/>
                </a:cubicBezTo>
                <a:cubicBezTo>
                  <a:pt x="890" y="161"/>
                  <a:pt x="889" y="161"/>
                  <a:pt x="889" y="162"/>
                </a:cubicBezTo>
                <a:cubicBezTo>
                  <a:pt x="890" y="172"/>
                  <a:pt x="885" y="183"/>
                  <a:pt x="880" y="193"/>
                </a:cubicBezTo>
                <a:cubicBezTo>
                  <a:pt x="873" y="206"/>
                  <a:pt x="864" y="220"/>
                  <a:pt x="854" y="231"/>
                </a:cubicBezTo>
                <a:cubicBezTo>
                  <a:pt x="844" y="242"/>
                  <a:pt x="833" y="252"/>
                  <a:pt x="822" y="261"/>
                </a:cubicBezTo>
                <a:cubicBezTo>
                  <a:pt x="816" y="265"/>
                  <a:pt x="810" y="270"/>
                  <a:pt x="804" y="274"/>
                </a:cubicBezTo>
                <a:cubicBezTo>
                  <a:pt x="801" y="277"/>
                  <a:pt x="798" y="280"/>
                  <a:pt x="793" y="282"/>
                </a:cubicBezTo>
                <a:cubicBezTo>
                  <a:pt x="789" y="280"/>
                  <a:pt x="784" y="279"/>
                  <a:pt x="779" y="278"/>
                </a:cubicBezTo>
                <a:cubicBezTo>
                  <a:pt x="773" y="276"/>
                  <a:pt x="767" y="275"/>
                  <a:pt x="761" y="274"/>
                </a:cubicBezTo>
                <a:cubicBezTo>
                  <a:pt x="763" y="273"/>
                  <a:pt x="765" y="272"/>
                  <a:pt x="766" y="271"/>
                </a:cubicBezTo>
                <a:cubicBezTo>
                  <a:pt x="772" y="267"/>
                  <a:pt x="777" y="262"/>
                  <a:pt x="781" y="257"/>
                </a:cubicBezTo>
                <a:cubicBezTo>
                  <a:pt x="786" y="252"/>
                  <a:pt x="790" y="247"/>
                  <a:pt x="794" y="241"/>
                </a:cubicBezTo>
                <a:cubicBezTo>
                  <a:pt x="797" y="236"/>
                  <a:pt x="801" y="231"/>
                  <a:pt x="804" y="226"/>
                </a:cubicBezTo>
                <a:cubicBezTo>
                  <a:pt x="807" y="221"/>
                  <a:pt x="810" y="215"/>
                  <a:pt x="814" y="210"/>
                </a:cubicBezTo>
                <a:cubicBezTo>
                  <a:pt x="814" y="209"/>
                  <a:pt x="813" y="208"/>
                  <a:pt x="812" y="209"/>
                </a:cubicBezTo>
                <a:cubicBezTo>
                  <a:pt x="809" y="213"/>
                  <a:pt x="805" y="218"/>
                  <a:pt x="802" y="222"/>
                </a:cubicBezTo>
                <a:cubicBezTo>
                  <a:pt x="800" y="227"/>
                  <a:pt x="798" y="232"/>
                  <a:pt x="795" y="237"/>
                </a:cubicBezTo>
                <a:cubicBezTo>
                  <a:pt x="791" y="243"/>
                  <a:pt x="786" y="248"/>
                  <a:pt x="782" y="253"/>
                </a:cubicBezTo>
                <a:cubicBezTo>
                  <a:pt x="776" y="259"/>
                  <a:pt x="767" y="270"/>
                  <a:pt x="758" y="272"/>
                </a:cubicBezTo>
                <a:cubicBezTo>
                  <a:pt x="760" y="270"/>
                  <a:pt x="761" y="268"/>
                  <a:pt x="762" y="267"/>
                </a:cubicBezTo>
                <a:cubicBezTo>
                  <a:pt x="767" y="261"/>
                  <a:pt x="771" y="255"/>
                  <a:pt x="774" y="249"/>
                </a:cubicBezTo>
                <a:cubicBezTo>
                  <a:pt x="777" y="245"/>
                  <a:pt x="779" y="242"/>
                  <a:pt x="782" y="238"/>
                </a:cubicBezTo>
                <a:cubicBezTo>
                  <a:pt x="785" y="235"/>
                  <a:pt x="787" y="231"/>
                  <a:pt x="789" y="227"/>
                </a:cubicBezTo>
                <a:cubicBezTo>
                  <a:pt x="790" y="224"/>
                  <a:pt x="793" y="221"/>
                  <a:pt x="794" y="217"/>
                </a:cubicBezTo>
                <a:cubicBezTo>
                  <a:pt x="797" y="213"/>
                  <a:pt x="798" y="209"/>
                  <a:pt x="801" y="205"/>
                </a:cubicBezTo>
                <a:cubicBezTo>
                  <a:pt x="802" y="205"/>
                  <a:pt x="801" y="204"/>
                  <a:pt x="800" y="204"/>
                </a:cubicBezTo>
                <a:cubicBezTo>
                  <a:pt x="798" y="207"/>
                  <a:pt x="796" y="209"/>
                  <a:pt x="795" y="212"/>
                </a:cubicBezTo>
                <a:cubicBezTo>
                  <a:pt x="793" y="216"/>
                  <a:pt x="792" y="220"/>
                  <a:pt x="790" y="223"/>
                </a:cubicBezTo>
                <a:cubicBezTo>
                  <a:pt x="787" y="227"/>
                  <a:pt x="785" y="230"/>
                  <a:pt x="783" y="233"/>
                </a:cubicBezTo>
                <a:cubicBezTo>
                  <a:pt x="781" y="236"/>
                  <a:pt x="779" y="239"/>
                  <a:pt x="778" y="242"/>
                </a:cubicBezTo>
                <a:cubicBezTo>
                  <a:pt x="773" y="248"/>
                  <a:pt x="768" y="254"/>
                  <a:pt x="763" y="260"/>
                </a:cubicBezTo>
                <a:cubicBezTo>
                  <a:pt x="760" y="264"/>
                  <a:pt x="758" y="267"/>
                  <a:pt x="754" y="270"/>
                </a:cubicBezTo>
                <a:cubicBezTo>
                  <a:pt x="753" y="270"/>
                  <a:pt x="753" y="270"/>
                  <a:pt x="753" y="270"/>
                </a:cubicBezTo>
                <a:cubicBezTo>
                  <a:pt x="756" y="266"/>
                  <a:pt x="758" y="261"/>
                  <a:pt x="761" y="256"/>
                </a:cubicBezTo>
                <a:cubicBezTo>
                  <a:pt x="761" y="256"/>
                  <a:pt x="760" y="256"/>
                  <a:pt x="760" y="256"/>
                </a:cubicBezTo>
                <a:cubicBezTo>
                  <a:pt x="758" y="258"/>
                  <a:pt x="757" y="260"/>
                  <a:pt x="756" y="262"/>
                </a:cubicBezTo>
                <a:cubicBezTo>
                  <a:pt x="756" y="260"/>
                  <a:pt x="757" y="259"/>
                  <a:pt x="757" y="258"/>
                </a:cubicBezTo>
                <a:cubicBezTo>
                  <a:pt x="758" y="257"/>
                  <a:pt x="758" y="255"/>
                  <a:pt x="759" y="253"/>
                </a:cubicBezTo>
                <a:cubicBezTo>
                  <a:pt x="759" y="253"/>
                  <a:pt x="760" y="253"/>
                  <a:pt x="760" y="253"/>
                </a:cubicBezTo>
                <a:cubicBezTo>
                  <a:pt x="765" y="242"/>
                  <a:pt x="771" y="232"/>
                  <a:pt x="777" y="223"/>
                </a:cubicBezTo>
                <a:cubicBezTo>
                  <a:pt x="782" y="217"/>
                  <a:pt x="786" y="210"/>
                  <a:pt x="789" y="203"/>
                </a:cubicBezTo>
                <a:cubicBezTo>
                  <a:pt x="791" y="199"/>
                  <a:pt x="793" y="195"/>
                  <a:pt x="795" y="192"/>
                </a:cubicBezTo>
                <a:cubicBezTo>
                  <a:pt x="797" y="188"/>
                  <a:pt x="798" y="185"/>
                  <a:pt x="800" y="182"/>
                </a:cubicBezTo>
                <a:cubicBezTo>
                  <a:pt x="800" y="180"/>
                  <a:pt x="798" y="179"/>
                  <a:pt x="798" y="181"/>
                </a:cubicBezTo>
                <a:cubicBezTo>
                  <a:pt x="794" y="188"/>
                  <a:pt x="791" y="196"/>
                  <a:pt x="786" y="204"/>
                </a:cubicBezTo>
                <a:cubicBezTo>
                  <a:pt x="782" y="211"/>
                  <a:pt x="777" y="218"/>
                  <a:pt x="773" y="225"/>
                </a:cubicBezTo>
                <a:cubicBezTo>
                  <a:pt x="770" y="229"/>
                  <a:pt x="767" y="234"/>
                  <a:pt x="764" y="238"/>
                </a:cubicBezTo>
                <a:cubicBezTo>
                  <a:pt x="766" y="234"/>
                  <a:pt x="767" y="230"/>
                  <a:pt x="768" y="226"/>
                </a:cubicBezTo>
                <a:cubicBezTo>
                  <a:pt x="769" y="222"/>
                  <a:pt x="771" y="219"/>
                  <a:pt x="773" y="215"/>
                </a:cubicBezTo>
                <a:cubicBezTo>
                  <a:pt x="775" y="211"/>
                  <a:pt x="776" y="206"/>
                  <a:pt x="779" y="201"/>
                </a:cubicBezTo>
                <a:cubicBezTo>
                  <a:pt x="779" y="201"/>
                  <a:pt x="779" y="200"/>
                  <a:pt x="779" y="201"/>
                </a:cubicBezTo>
                <a:cubicBezTo>
                  <a:pt x="775" y="205"/>
                  <a:pt x="774" y="211"/>
                  <a:pt x="771" y="216"/>
                </a:cubicBezTo>
                <a:cubicBezTo>
                  <a:pt x="770" y="218"/>
                  <a:pt x="769" y="220"/>
                  <a:pt x="769" y="221"/>
                </a:cubicBezTo>
                <a:cubicBezTo>
                  <a:pt x="769" y="220"/>
                  <a:pt x="769" y="219"/>
                  <a:pt x="769" y="219"/>
                </a:cubicBezTo>
                <a:cubicBezTo>
                  <a:pt x="769" y="217"/>
                  <a:pt x="769" y="215"/>
                  <a:pt x="770" y="213"/>
                </a:cubicBezTo>
                <a:cubicBezTo>
                  <a:pt x="772" y="209"/>
                  <a:pt x="773" y="204"/>
                  <a:pt x="775" y="200"/>
                </a:cubicBezTo>
                <a:cubicBezTo>
                  <a:pt x="777" y="194"/>
                  <a:pt x="779" y="187"/>
                  <a:pt x="782" y="182"/>
                </a:cubicBezTo>
                <a:cubicBezTo>
                  <a:pt x="785" y="177"/>
                  <a:pt x="788" y="173"/>
                  <a:pt x="790" y="167"/>
                </a:cubicBezTo>
                <a:cubicBezTo>
                  <a:pt x="791" y="162"/>
                  <a:pt x="793" y="157"/>
                  <a:pt x="796" y="151"/>
                </a:cubicBezTo>
                <a:cubicBezTo>
                  <a:pt x="796" y="151"/>
                  <a:pt x="795" y="151"/>
                  <a:pt x="795" y="151"/>
                </a:cubicBezTo>
                <a:cubicBezTo>
                  <a:pt x="792" y="156"/>
                  <a:pt x="791" y="161"/>
                  <a:pt x="788" y="166"/>
                </a:cubicBezTo>
                <a:cubicBezTo>
                  <a:pt x="786" y="169"/>
                  <a:pt x="785" y="172"/>
                  <a:pt x="783" y="175"/>
                </a:cubicBezTo>
                <a:cubicBezTo>
                  <a:pt x="782" y="178"/>
                  <a:pt x="782" y="181"/>
                  <a:pt x="780" y="183"/>
                </a:cubicBezTo>
                <a:cubicBezTo>
                  <a:pt x="777" y="188"/>
                  <a:pt x="775" y="194"/>
                  <a:pt x="772" y="199"/>
                </a:cubicBezTo>
                <a:cubicBezTo>
                  <a:pt x="772" y="201"/>
                  <a:pt x="771" y="204"/>
                  <a:pt x="770" y="206"/>
                </a:cubicBezTo>
                <a:cubicBezTo>
                  <a:pt x="770" y="203"/>
                  <a:pt x="769" y="200"/>
                  <a:pt x="769" y="198"/>
                </a:cubicBezTo>
                <a:cubicBezTo>
                  <a:pt x="770" y="192"/>
                  <a:pt x="774" y="186"/>
                  <a:pt x="775" y="181"/>
                </a:cubicBezTo>
                <a:cubicBezTo>
                  <a:pt x="777" y="172"/>
                  <a:pt x="780" y="165"/>
                  <a:pt x="785" y="157"/>
                </a:cubicBezTo>
                <a:cubicBezTo>
                  <a:pt x="785" y="157"/>
                  <a:pt x="784" y="156"/>
                  <a:pt x="784" y="157"/>
                </a:cubicBezTo>
                <a:cubicBezTo>
                  <a:pt x="777" y="162"/>
                  <a:pt x="774" y="172"/>
                  <a:pt x="773" y="180"/>
                </a:cubicBezTo>
                <a:cubicBezTo>
                  <a:pt x="772" y="184"/>
                  <a:pt x="772" y="187"/>
                  <a:pt x="770" y="191"/>
                </a:cubicBezTo>
                <a:cubicBezTo>
                  <a:pt x="769" y="192"/>
                  <a:pt x="769" y="192"/>
                  <a:pt x="769" y="193"/>
                </a:cubicBezTo>
                <a:cubicBezTo>
                  <a:pt x="768" y="191"/>
                  <a:pt x="768" y="188"/>
                  <a:pt x="768" y="186"/>
                </a:cubicBezTo>
                <a:cubicBezTo>
                  <a:pt x="768" y="186"/>
                  <a:pt x="768" y="185"/>
                  <a:pt x="768" y="185"/>
                </a:cubicBezTo>
                <a:cubicBezTo>
                  <a:pt x="769" y="183"/>
                  <a:pt x="769" y="180"/>
                  <a:pt x="770" y="178"/>
                </a:cubicBezTo>
                <a:cubicBezTo>
                  <a:pt x="772" y="172"/>
                  <a:pt x="774" y="166"/>
                  <a:pt x="776" y="160"/>
                </a:cubicBezTo>
                <a:cubicBezTo>
                  <a:pt x="777" y="159"/>
                  <a:pt x="775" y="158"/>
                  <a:pt x="775" y="159"/>
                </a:cubicBezTo>
                <a:cubicBezTo>
                  <a:pt x="772" y="166"/>
                  <a:pt x="770" y="173"/>
                  <a:pt x="767" y="180"/>
                </a:cubicBezTo>
                <a:cubicBezTo>
                  <a:pt x="767" y="180"/>
                  <a:pt x="767" y="180"/>
                  <a:pt x="766" y="181"/>
                </a:cubicBezTo>
                <a:cubicBezTo>
                  <a:pt x="766" y="178"/>
                  <a:pt x="765" y="176"/>
                  <a:pt x="764" y="173"/>
                </a:cubicBezTo>
                <a:cubicBezTo>
                  <a:pt x="764" y="173"/>
                  <a:pt x="764" y="173"/>
                  <a:pt x="764" y="173"/>
                </a:cubicBezTo>
                <a:cubicBezTo>
                  <a:pt x="764" y="171"/>
                  <a:pt x="764" y="170"/>
                  <a:pt x="764" y="169"/>
                </a:cubicBezTo>
                <a:cubicBezTo>
                  <a:pt x="765" y="166"/>
                  <a:pt x="765" y="163"/>
                  <a:pt x="765" y="160"/>
                </a:cubicBezTo>
                <a:cubicBezTo>
                  <a:pt x="766" y="153"/>
                  <a:pt x="767" y="148"/>
                  <a:pt x="769" y="142"/>
                </a:cubicBezTo>
                <a:cubicBezTo>
                  <a:pt x="770" y="141"/>
                  <a:pt x="769" y="141"/>
                  <a:pt x="768" y="141"/>
                </a:cubicBezTo>
                <a:cubicBezTo>
                  <a:pt x="764" y="148"/>
                  <a:pt x="765" y="154"/>
                  <a:pt x="763" y="161"/>
                </a:cubicBezTo>
                <a:cubicBezTo>
                  <a:pt x="763" y="162"/>
                  <a:pt x="762" y="164"/>
                  <a:pt x="762" y="165"/>
                </a:cubicBezTo>
                <a:cubicBezTo>
                  <a:pt x="759" y="158"/>
                  <a:pt x="756" y="149"/>
                  <a:pt x="749" y="145"/>
                </a:cubicBezTo>
                <a:cubicBezTo>
                  <a:pt x="747" y="143"/>
                  <a:pt x="746" y="143"/>
                  <a:pt x="743" y="143"/>
                </a:cubicBezTo>
                <a:cubicBezTo>
                  <a:pt x="741" y="142"/>
                  <a:pt x="742" y="137"/>
                  <a:pt x="741" y="136"/>
                </a:cubicBezTo>
                <a:cubicBezTo>
                  <a:pt x="739" y="133"/>
                  <a:pt x="738" y="132"/>
                  <a:pt x="736" y="132"/>
                </a:cubicBezTo>
                <a:cubicBezTo>
                  <a:pt x="736" y="128"/>
                  <a:pt x="740" y="124"/>
                  <a:pt x="743" y="122"/>
                </a:cubicBezTo>
                <a:close/>
                <a:moveTo>
                  <a:pt x="684" y="129"/>
                </a:moveTo>
                <a:cubicBezTo>
                  <a:pt x="692" y="127"/>
                  <a:pt x="700" y="126"/>
                  <a:pt x="708" y="126"/>
                </a:cubicBezTo>
                <a:cubicBezTo>
                  <a:pt x="712" y="126"/>
                  <a:pt x="716" y="126"/>
                  <a:pt x="719" y="126"/>
                </a:cubicBezTo>
                <a:cubicBezTo>
                  <a:pt x="722" y="127"/>
                  <a:pt x="725" y="128"/>
                  <a:pt x="726" y="130"/>
                </a:cubicBezTo>
                <a:cubicBezTo>
                  <a:pt x="726" y="131"/>
                  <a:pt x="727" y="132"/>
                  <a:pt x="727" y="132"/>
                </a:cubicBezTo>
                <a:cubicBezTo>
                  <a:pt x="730" y="135"/>
                  <a:pt x="737" y="133"/>
                  <a:pt x="738" y="139"/>
                </a:cubicBezTo>
                <a:cubicBezTo>
                  <a:pt x="738" y="142"/>
                  <a:pt x="739" y="146"/>
                  <a:pt x="743" y="146"/>
                </a:cubicBezTo>
                <a:cubicBezTo>
                  <a:pt x="750" y="146"/>
                  <a:pt x="753" y="155"/>
                  <a:pt x="756" y="160"/>
                </a:cubicBezTo>
                <a:cubicBezTo>
                  <a:pt x="761" y="172"/>
                  <a:pt x="765" y="186"/>
                  <a:pt x="766" y="199"/>
                </a:cubicBezTo>
                <a:cubicBezTo>
                  <a:pt x="767" y="216"/>
                  <a:pt x="763" y="230"/>
                  <a:pt x="758" y="245"/>
                </a:cubicBezTo>
                <a:cubicBezTo>
                  <a:pt x="755" y="254"/>
                  <a:pt x="752" y="266"/>
                  <a:pt x="745" y="273"/>
                </a:cubicBezTo>
                <a:cubicBezTo>
                  <a:pt x="745" y="273"/>
                  <a:pt x="745" y="273"/>
                  <a:pt x="745" y="273"/>
                </a:cubicBezTo>
                <a:cubicBezTo>
                  <a:pt x="742" y="275"/>
                  <a:pt x="740" y="278"/>
                  <a:pt x="737" y="280"/>
                </a:cubicBezTo>
                <a:cubicBezTo>
                  <a:pt x="734" y="282"/>
                  <a:pt x="732" y="284"/>
                  <a:pt x="730" y="286"/>
                </a:cubicBezTo>
                <a:cubicBezTo>
                  <a:pt x="726" y="291"/>
                  <a:pt x="722" y="296"/>
                  <a:pt x="718" y="300"/>
                </a:cubicBezTo>
                <a:cubicBezTo>
                  <a:pt x="709" y="309"/>
                  <a:pt x="699" y="316"/>
                  <a:pt x="689" y="324"/>
                </a:cubicBezTo>
                <a:cubicBezTo>
                  <a:pt x="684" y="329"/>
                  <a:pt x="679" y="334"/>
                  <a:pt x="673" y="338"/>
                </a:cubicBezTo>
                <a:cubicBezTo>
                  <a:pt x="668" y="342"/>
                  <a:pt x="663" y="345"/>
                  <a:pt x="657" y="349"/>
                </a:cubicBezTo>
                <a:cubicBezTo>
                  <a:pt x="649" y="355"/>
                  <a:pt x="642" y="363"/>
                  <a:pt x="635" y="372"/>
                </a:cubicBezTo>
                <a:cubicBezTo>
                  <a:pt x="635" y="372"/>
                  <a:pt x="635" y="372"/>
                  <a:pt x="635" y="372"/>
                </a:cubicBezTo>
                <a:cubicBezTo>
                  <a:pt x="635" y="372"/>
                  <a:pt x="634" y="371"/>
                  <a:pt x="633" y="371"/>
                </a:cubicBezTo>
                <a:cubicBezTo>
                  <a:pt x="630" y="368"/>
                  <a:pt x="627" y="365"/>
                  <a:pt x="623" y="365"/>
                </a:cubicBezTo>
                <a:cubicBezTo>
                  <a:pt x="628" y="357"/>
                  <a:pt x="634" y="350"/>
                  <a:pt x="642" y="345"/>
                </a:cubicBezTo>
                <a:cubicBezTo>
                  <a:pt x="646" y="342"/>
                  <a:pt x="650" y="339"/>
                  <a:pt x="655" y="337"/>
                </a:cubicBezTo>
                <a:cubicBezTo>
                  <a:pt x="659" y="335"/>
                  <a:pt x="664" y="334"/>
                  <a:pt x="668" y="332"/>
                </a:cubicBezTo>
                <a:cubicBezTo>
                  <a:pt x="674" y="327"/>
                  <a:pt x="679" y="319"/>
                  <a:pt x="684" y="313"/>
                </a:cubicBezTo>
                <a:cubicBezTo>
                  <a:pt x="689" y="305"/>
                  <a:pt x="695" y="296"/>
                  <a:pt x="704" y="291"/>
                </a:cubicBezTo>
                <a:cubicBezTo>
                  <a:pt x="711" y="288"/>
                  <a:pt x="719" y="286"/>
                  <a:pt x="726" y="283"/>
                </a:cubicBezTo>
                <a:cubicBezTo>
                  <a:pt x="732" y="280"/>
                  <a:pt x="737" y="274"/>
                  <a:pt x="741" y="268"/>
                </a:cubicBezTo>
                <a:cubicBezTo>
                  <a:pt x="745" y="263"/>
                  <a:pt x="748" y="258"/>
                  <a:pt x="750" y="252"/>
                </a:cubicBezTo>
                <a:cubicBezTo>
                  <a:pt x="751" y="248"/>
                  <a:pt x="754" y="243"/>
                  <a:pt x="752" y="240"/>
                </a:cubicBezTo>
                <a:cubicBezTo>
                  <a:pt x="752" y="239"/>
                  <a:pt x="751" y="240"/>
                  <a:pt x="751" y="241"/>
                </a:cubicBezTo>
                <a:cubicBezTo>
                  <a:pt x="752" y="245"/>
                  <a:pt x="747" y="253"/>
                  <a:pt x="746" y="256"/>
                </a:cubicBezTo>
                <a:cubicBezTo>
                  <a:pt x="741" y="263"/>
                  <a:pt x="737" y="270"/>
                  <a:pt x="731" y="275"/>
                </a:cubicBezTo>
                <a:cubicBezTo>
                  <a:pt x="725" y="281"/>
                  <a:pt x="717" y="282"/>
                  <a:pt x="710" y="285"/>
                </a:cubicBezTo>
                <a:cubicBezTo>
                  <a:pt x="703" y="287"/>
                  <a:pt x="697" y="291"/>
                  <a:pt x="692" y="296"/>
                </a:cubicBezTo>
                <a:cubicBezTo>
                  <a:pt x="686" y="303"/>
                  <a:pt x="681" y="310"/>
                  <a:pt x="675" y="317"/>
                </a:cubicBezTo>
                <a:cubicBezTo>
                  <a:pt x="673" y="321"/>
                  <a:pt x="670" y="326"/>
                  <a:pt x="666" y="328"/>
                </a:cubicBezTo>
                <a:cubicBezTo>
                  <a:pt x="664" y="329"/>
                  <a:pt x="662" y="330"/>
                  <a:pt x="661" y="331"/>
                </a:cubicBezTo>
                <a:cubicBezTo>
                  <a:pt x="666" y="325"/>
                  <a:pt x="669" y="319"/>
                  <a:pt x="674" y="314"/>
                </a:cubicBezTo>
                <a:cubicBezTo>
                  <a:pt x="679" y="310"/>
                  <a:pt x="682" y="304"/>
                  <a:pt x="687" y="300"/>
                </a:cubicBezTo>
                <a:cubicBezTo>
                  <a:pt x="690" y="296"/>
                  <a:pt x="694" y="291"/>
                  <a:pt x="698" y="287"/>
                </a:cubicBezTo>
                <a:cubicBezTo>
                  <a:pt x="698" y="287"/>
                  <a:pt x="697" y="286"/>
                  <a:pt x="697" y="287"/>
                </a:cubicBezTo>
                <a:cubicBezTo>
                  <a:pt x="692" y="291"/>
                  <a:pt x="689" y="296"/>
                  <a:pt x="685" y="301"/>
                </a:cubicBezTo>
                <a:cubicBezTo>
                  <a:pt x="681" y="305"/>
                  <a:pt x="677" y="309"/>
                  <a:pt x="673" y="313"/>
                </a:cubicBezTo>
                <a:cubicBezTo>
                  <a:pt x="666" y="319"/>
                  <a:pt x="662" y="328"/>
                  <a:pt x="654" y="333"/>
                </a:cubicBezTo>
                <a:cubicBezTo>
                  <a:pt x="654" y="333"/>
                  <a:pt x="654" y="333"/>
                  <a:pt x="654" y="333"/>
                </a:cubicBezTo>
                <a:cubicBezTo>
                  <a:pt x="656" y="331"/>
                  <a:pt x="657" y="329"/>
                  <a:pt x="659" y="327"/>
                </a:cubicBezTo>
                <a:cubicBezTo>
                  <a:pt x="663" y="322"/>
                  <a:pt x="667" y="317"/>
                  <a:pt x="671" y="312"/>
                </a:cubicBezTo>
                <a:cubicBezTo>
                  <a:pt x="671" y="312"/>
                  <a:pt x="670" y="311"/>
                  <a:pt x="670" y="312"/>
                </a:cubicBezTo>
                <a:cubicBezTo>
                  <a:pt x="667" y="317"/>
                  <a:pt x="662" y="321"/>
                  <a:pt x="658" y="326"/>
                </a:cubicBezTo>
                <a:cubicBezTo>
                  <a:pt x="655" y="329"/>
                  <a:pt x="653" y="333"/>
                  <a:pt x="649" y="335"/>
                </a:cubicBezTo>
                <a:cubicBezTo>
                  <a:pt x="648" y="336"/>
                  <a:pt x="648" y="336"/>
                  <a:pt x="648" y="336"/>
                </a:cubicBezTo>
                <a:cubicBezTo>
                  <a:pt x="646" y="337"/>
                  <a:pt x="643" y="339"/>
                  <a:pt x="641" y="340"/>
                </a:cubicBezTo>
                <a:cubicBezTo>
                  <a:pt x="642" y="339"/>
                  <a:pt x="644" y="337"/>
                  <a:pt x="645" y="335"/>
                </a:cubicBezTo>
                <a:cubicBezTo>
                  <a:pt x="645" y="335"/>
                  <a:pt x="645" y="335"/>
                  <a:pt x="645" y="335"/>
                </a:cubicBezTo>
                <a:cubicBezTo>
                  <a:pt x="641" y="339"/>
                  <a:pt x="637" y="342"/>
                  <a:pt x="633" y="346"/>
                </a:cubicBezTo>
                <a:cubicBezTo>
                  <a:pt x="630" y="349"/>
                  <a:pt x="626" y="352"/>
                  <a:pt x="623" y="356"/>
                </a:cubicBezTo>
                <a:cubicBezTo>
                  <a:pt x="623" y="356"/>
                  <a:pt x="623" y="355"/>
                  <a:pt x="623" y="354"/>
                </a:cubicBezTo>
                <a:cubicBezTo>
                  <a:pt x="624" y="354"/>
                  <a:pt x="624" y="353"/>
                  <a:pt x="625" y="352"/>
                </a:cubicBezTo>
                <a:cubicBezTo>
                  <a:pt x="627" y="350"/>
                  <a:pt x="629" y="347"/>
                  <a:pt x="631" y="345"/>
                </a:cubicBezTo>
                <a:cubicBezTo>
                  <a:pt x="632" y="343"/>
                  <a:pt x="633" y="341"/>
                  <a:pt x="634" y="339"/>
                </a:cubicBezTo>
                <a:cubicBezTo>
                  <a:pt x="635" y="339"/>
                  <a:pt x="635" y="339"/>
                  <a:pt x="635" y="338"/>
                </a:cubicBezTo>
                <a:cubicBezTo>
                  <a:pt x="636" y="337"/>
                  <a:pt x="636" y="336"/>
                  <a:pt x="637" y="335"/>
                </a:cubicBezTo>
                <a:cubicBezTo>
                  <a:pt x="641" y="330"/>
                  <a:pt x="644" y="325"/>
                  <a:pt x="648" y="320"/>
                </a:cubicBezTo>
                <a:cubicBezTo>
                  <a:pt x="648" y="320"/>
                  <a:pt x="648" y="320"/>
                  <a:pt x="647" y="320"/>
                </a:cubicBezTo>
                <a:cubicBezTo>
                  <a:pt x="644" y="323"/>
                  <a:pt x="642" y="326"/>
                  <a:pt x="640" y="330"/>
                </a:cubicBezTo>
                <a:cubicBezTo>
                  <a:pt x="643" y="324"/>
                  <a:pt x="646" y="319"/>
                  <a:pt x="649" y="313"/>
                </a:cubicBezTo>
                <a:cubicBezTo>
                  <a:pt x="654" y="306"/>
                  <a:pt x="659" y="299"/>
                  <a:pt x="664" y="291"/>
                </a:cubicBezTo>
                <a:cubicBezTo>
                  <a:pt x="664" y="291"/>
                  <a:pt x="663" y="290"/>
                  <a:pt x="663" y="290"/>
                </a:cubicBezTo>
                <a:cubicBezTo>
                  <a:pt x="657" y="298"/>
                  <a:pt x="652" y="306"/>
                  <a:pt x="647" y="314"/>
                </a:cubicBezTo>
                <a:cubicBezTo>
                  <a:pt x="642" y="322"/>
                  <a:pt x="637" y="329"/>
                  <a:pt x="634" y="337"/>
                </a:cubicBezTo>
                <a:cubicBezTo>
                  <a:pt x="632" y="340"/>
                  <a:pt x="630" y="342"/>
                  <a:pt x="628" y="345"/>
                </a:cubicBezTo>
                <a:cubicBezTo>
                  <a:pt x="627" y="346"/>
                  <a:pt x="626" y="348"/>
                  <a:pt x="624" y="349"/>
                </a:cubicBezTo>
                <a:cubicBezTo>
                  <a:pt x="629" y="340"/>
                  <a:pt x="633" y="331"/>
                  <a:pt x="638" y="322"/>
                </a:cubicBezTo>
                <a:cubicBezTo>
                  <a:pt x="641" y="317"/>
                  <a:pt x="643" y="312"/>
                  <a:pt x="646" y="308"/>
                </a:cubicBezTo>
                <a:cubicBezTo>
                  <a:pt x="648" y="303"/>
                  <a:pt x="651" y="299"/>
                  <a:pt x="653" y="295"/>
                </a:cubicBezTo>
                <a:cubicBezTo>
                  <a:pt x="653" y="294"/>
                  <a:pt x="653" y="294"/>
                  <a:pt x="653" y="294"/>
                </a:cubicBezTo>
                <a:cubicBezTo>
                  <a:pt x="645" y="303"/>
                  <a:pt x="642" y="315"/>
                  <a:pt x="635" y="325"/>
                </a:cubicBezTo>
                <a:cubicBezTo>
                  <a:pt x="631" y="331"/>
                  <a:pt x="626" y="337"/>
                  <a:pt x="624" y="345"/>
                </a:cubicBezTo>
                <a:cubicBezTo>
                  <a:pt x="625" y="341"/>
                  <a:pt x="626" y="337"/>
                  <a:pt x="627" y="334"/>
                </a:cubicBezTo>
                <a:cubicBezTo>
                  <a:pt x="632" y="323"/>
                  <a:pt x="638" y="314"/>
                  <a:pt x="642" y="303"/>
                </a:cubicBezTo>
                <a:cubicBezTo>
                  <a:pt x="643" y="302"/>
                  <a:pt x="641" y="302"/>
                  <a:pt x="640" y="303"/>
                </a:cubicBezTo>
                <a:cubicBezTo>
                  <a:pt x="636" y="314"/>
                  <a:pt x="628" y="324"/>
                  <a:pt x="624" y="335"/>
                </a:cubicBezTo>
                <a:cubicBezTo>
                  <a:pt x="622" y="340"/>
                  <a:pt x="621" y="346"/>
                  <a:pt x="620" y="351"/>
                </a:cubicBezTo>
                <a:cubicBezTo>
                  <a:pt x="620" y="351"/>
                  <a:pt x="619" y="350"/>
                  <a:pt x="619" y="350"/>
                </a:cubicBezTo>
                <a:cubicBezTo>
                  <a:pt x="619" y="350"/>
                  <a:pt x="619" y="349"/>
                  <a:pt x="619" y="349"/>
                </a:cubicBezTo>
                <a:cubicBezTo>
                  <a:pt x="620" y="347"/>
                  <a:pt x="620" y="344"/>
                  <a:pt x="620" y="341"/>
                </a:cubicBezTo>
                <a:cubicBezTo>
                  <a:pt x="621" y="335"/>
                  <a:pt x="624" y="329"/>
                  <a:pt x="626" y="324"/>
                </a:cubicBezTo>
                <a:cubicBezTo>
                  <a:pt x="631" y="313"/>
                  <a:pt x="637" y="302"/>
                  <a:pt x="640" y="290"/>
                </a:cubicBezTo>
                <a:cubicBezTo>
                  <a:pt x="640" y="290"/>
                  <a:pt x="640" y="290"/>
                  <a:pt x="640" y="290"/>
                </a:cubicBezTo>
                <a:cubicBezTo>
                  <a:pt x="634" y="303"/>
                  <a:pt x="628" y="315"/>
                  <a:pt x="622" y="328"/>
                </a:cubicBezTo>
                <a:cubicBezTo>
                  <a:pt x="622" y="329"/>
                  <a:pt x="622" y="330"/>
                  <a:pt x="621" y="330"/>
                </a:cubicBezTo>
                <a:cubicBezTo>
                  <a:pt x="622" y="324"/>
                  <a:pt x="625" y="319"/>
                  <a:pt x="627" y="313"/>
                </a:cubicBezTo>
                <a:cubicBezTo>
                  <a:pt x="629" y="310"/>
                  <a:pt x="629" y="307"/>
                  <a:pt x="630" y="304"/>
                </a:cubicBezTo>
                <a:cubicBezTo>
                  <a:pt x="632" y="300"/>
                  <a:pt x="634" y="296"/>
                  <a:pt x="635" y="292"/>
                </a:cubicBezTo>
                <a:cubicBezTo>
                  <a:pt x="636" y="291"/>
                  <a:pt x="635" y="291"/>
                  <a:pt x="635" y="291"/>
                </a:cubicBezTo>
                <a:cubicBezTo>
                  <a:pt x="632" y="296"/>
                  <a:pt x="631" y="301"/>
                  <a:pt x="629" y="306"/>
                </a:cubicBezTo>
                <a:cubicBezTo>
                  <a:pt x="627" y="309"/>
                  <a:pt x="625" y="312"/>
                  <a:pt x="624" y="315"/>
                </a:cubicBezTo>
                <a:cubicBezTo>
                  <a:pt x="623" y="318"/>
                  <a:pt x="622" y="320"/>
                  <a:pt x="621" y="323"/>
                </a:cubicBezTo>
                <a:cubicBezTo>
                  <a:pt x="621" y="321"/>
                  <a:pt x="621" y="319"/>
                  <a:pt x="621" y="317"/>
                </a:cubicBezTo>
                <a:cubicBezTo>
                  <a:pt x="623" y="313"/>
                  <a:pt x="624" y="309"/>
                  <a:pt x="625" y="305"/>
                </a:cubicBezTo>
                <a:cubicBezTo>
                  <a:pt x="625" y="305"/>
                  <a:pt x="625" y="305"/>
                  <a:pt x="624" y="305"/>
                </a:cubicBezTo>
                <a:cubicBezTo>
                  <a:pt x="623" y="307"/>
                  <a:pt x="622" y="310"/>
                  <a:pt x="621" y="313"/>
                </a:cubicBezTo>
                <a:cubicBezTo>
                  <a:pt x="622" y="308"/>
                  <a:pt x="622" y="303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3" y="298"/>
                  <a:pt x="623" y="298"/>
                  <a:pt x="623" y="298"/>
                </a:cubicBezTo>
                <a:cubicBezTo>
                  <a:pt x="624" y="297"/>
                  <a:pt x="624" y="295"/>
                  <a:pt x="625" y="293"/>
                </a:cubicBezTo>
                <a:cubicBezTo>
                  <a:pt x="626" y="291"/>
                  <a:pt x="627" y="289"/>
                  <a:pt x="628" y="287"/>
                </a:cubicBezTo>
                <a:cubicBezTo>
                  <a:pt x="630" y="283"/>
                  <a:pt x="631" y="280"/>
                  <a:pt x="631" y="277"/>
                </a:cubicBezTo>
                <a:cubicBezTo>
                  <a:pt x="631" y="276"/>
                  <a:pt x="631" y="276"/>
                  <a:pt x="630" y="277"/>
                </a:cubicBezTo>
                <a:cubicBezTo>
                  <a:pt x="629" y="281"/>
                  <a:pt x="627" y="285"/>
                  <a:pt x="625" y="289"/>
                </a:cubicBezTo>
                <a:cubicBezTo>
                  <a:pt x="624" y="291"/>
                  <a:pt x="623" y="292"/>
                  <a:pt x="623" y="294"/>
                </a:cubicBezTo>
                <a:cubicBezTo>
                  <a:pt x="623" y="292"/>
                  <a:pt x="623" y="289"/>
                  <a:pt x="623" y="286"/>
                </a:cubicBezTo>
                <a:cubicBezTo>
                  <a:pt x="624" y="286"/>
                  <a:pt x="624" y="286"/>
                  <a:pt x="624" y="286"/>
                </a:cubicBezTo>
                <a:cubicBezTo>
                  <a:pt x="625" y="282"/>
                  <a:pt x="627" y="279"/>
                  <a:pt x="628" y="276"/>
                </a:cubicBezTo>
                <a:cubicBezTo>
                  <a:pt x="628" y="275"/>
                  <a:pt x="628" y="275"/>
                  <a:pt x="627" y="275"/>
                </a:cubicBezTo>
                <a:cubicBezTo>
                  <a:pt x="626" y="277"/>
                  <a:pt x="625" y="280"/>
                  <a:pt x="624" y="282"/>
                </a:cubicBezTo>
                <a:cubicBezTo>
                  <a:pt x="624" y="280"/>
                  <a:pt x="624" y="278"/>
                  <a:pt x="624" y="276"/>
                </a:cubicBezTo>
                <a:cubicBezTo>
                  <a:pt x="624" y="267"/>
                  <a:pt x="624" y="257"/>
                  <a:pt x="622" y="247"/>
                </a:cubicBezTo>
                <a:cubicBezTo>
                  <a:pt x="624" y="245"/>
                  <a:pt x="622" y="243"/>
                  <a:pt x="623" y="241"/>
                </a:cubicBezTo>
                <a:cubicBezTo>
                  <a:pt x="623" y="239"/>
                  <a:pt x="623" y="238"/>
                  <a:pt x="623" y="237"/>
                </a:cubicBezTo>
                <a:cubicBezTo>
                  <a:pt x="623" y="235"/>
                  <a:pt x="623" y="234"/>
                  <a:pt x="623" y="233"/>
                </a:cubicBezTo>
                <a:cubicBezTo>
                  <a:pt x="623" y="232"/>
                  <a:pt x="622" y="232"/>
                  <a:pt x="622" y="233"/>
                </a:cubicBezTo>
                <a:cubicBezTo>
                  <a:pt x="622" y="234"/>
                  <a:pt x="621" y="236"/>
                  <a:pt x="621" y="237"/>
                </a:cubicBezTo>
                <a:cubicBezTo>
                  <a:pt x="621" y="238"/>
                  <a:pt x="622" y="239"/>
                  <a:pt x="622" y="241"/>
                </a:cubicBezTo>
                <a:cubicBezTo>
                  <a:pt x="622" y="242"/>
                  <a:pt x="622" y="243"/>
                  <a:pt x="621" y="244"/>
                </a:cubicBezTo>
                <a:cubicBezTo>
                  <a:pt x="620" y="239"/>
                  <a:pt x="619" y="234"/>
                  <a:pt x="617" y="229"/>
                </a:cubicBezTo>
                <a:cubicBezTo>
                  <a:pt x="613" y="218"/>
                  <a:pt x="607" y="206"/>
                  <a:pt x="601" y="196"/>
                </a:cubicBezTo>
                <a:cubicBezTo>
                  <a:pt x="601" y="193"/>
                  <a:pt x="605" y="190"/>
                  <a:pt x="606" y="187"/>
                </a:cubicBezTo>
                <a:cubicBezTo>
                  <a:pt x="609" y="184"/>
                  <a:pt x="611" y="180"/>
                  <a:pt x="614" y="177"/>
                </a:cubicBezTo>
                <a:cubicBezTo>
                  <a:pt x="619" y="170"/>
                  <a:pt x="624" y="163"/>
                  <a:pt x="631" y="157"/>
                </a:cubicBezTo>
                <a:cubicBezTo>
                  <a:pt x="636" y="152"/>
                  <a:pt x="641" y="147"/>
                  <a:pt x="648" y="144"/>
                </a:cubicBezTo>
                <a:cubicBezTo>
                  <a:pt x="653" y="141"/>
                  <a:pt x="657" y="139"/>
                  <a:pt x="662" y="136"/>
                </a:cubicBezTo>
                <a:cubicBezTo>
                  <a:pt x="668" y="130"/>
                  <a:pt x="676" y="130"/>
                  <a:pt x="684" y="129"/>
                </a:cubicBezTo>
                <a:close/>
                <a:moveTo>
                  <a:pt x="538" y="132"/>
                </a:moveTo>
                <a:cubicBezTo>
                  <a:pt x="540" y="130"/>
                  <a:pt x="541" y="129"/>
                  <a:pt x="542" y="128"/>
                </a:cubicBezTo>
                <a:cubicBezTo>
                  <a:pt x="547" y="123"/>
                  <a:pt x="552" y="119"/>
                  <a:pt x="558" y="116"/>
                </a:cubicBezTo>
                <a:cubicBezTo>
                  <a:pt x="570" y="111"/>
                  <a:pt x="582" y="109"/>
                  <a:pt x="595" y="110"/>
                </a:cubicBezTo>
                <a:cubicBezTo>
                  <a:pt x="596" y="110"/>
                  <a:pt x="597" y="110"/>
                  <a:pt x="598" y="110"/>
                </a:cubicBezTo>
                <a:cubicBezTo>
                  <a:pt x="598" y="110"/>
                  <a:pt x="598" y="110"/>
                  <a:pt x="598" y="110"/>
                </a:cubicBezTo>
                <a:cubicBezTo>
                  <a:pt x="585" y="110"/>
                  <a:pt x="570" y="113"/>
                  <a:pt x="560" y="121"/>
                </a:cubicBezTo>
                <a:cubicBezTo>
                  <a:pt x="559" y="122"/>
                  <a:pt x="560" y="123"/>
                  <a:pt x="561" y="122"/>
                </a:cubicBezTo>
                <a:cubicBezTo>
                  <a:pt x="574" y="118"/>
                  <a:pt x="586" y="112"/>
                  <a:pt x="601" y="113"/>
                </a:cubicBezTo>
                <a:cubicBezTo>
                  <a:pt x="608" y="113"/>
                  <a:pt x="615" y="115"/>
                  <a:pt x="622" y="117"/>
                </a:cubicBezTo>
                <a:cubicBezTo>
                  <a:pt x="628" y="119"/>
                  <a:pt x="633" y="124"/>
                  <a:pt x="639" y="124"/>
                </a:cubicBezTo>
                <a:cubicBezTo>
                  <a:pt x="639" y="124"/>
                  <a:pt x="639" y="124"/>
                  <a:pt x="639" y="124"/>
                </a:cubicBezTo>
                <a:cubicBezTo>
                  <a:pt x="635" y="122"/>
                  <a:pt x="632" y="119"/>
                  <a:pt x="628" y="117"/>
                </a:cubicBezTo>
                <a:cubicBezTo>
                  <a:pt x="625" y="115"/>
                  <a:pt x="621" y="114"/>
                  <a:pt x="618" y="113"/>
                </a:cubicBezTo>
                <a:cubicBezTo>
                  <a:pt x="613" y="112"/>
                  <a:pt x="609" y="111"/>
                  <a:pt x="604" y="110"/>
                </a:cubicBezTo>
                <a:cubicBezTo>
                  <a:pt x="614" y="111"/>
                  <a:pt x="623" y="113"/>
                  <a:pt x="633" y="116"/>
                </a:cubicBezTo>
                <a:cubicBezTo>
                  <a:pt x="640" y="119"/>
                  <a:pt x="647" y="122"/>
                  <a:pt x="653" y="125"/>
                </a:cubicBezTo>
                <a:cubicBezTo>
                  <a:pt x="656" y="127"/>
                  <a:pt x="659" y="129"/>
                  <a:pt x="662" y="130"/>
                </a:cubicBezTo>
                <a:cubicBezTo>
                  <a:pt x="661" y="131"/>
                  <a:pt x="659" y="132"/>
                  <a:pt x="658" y="134"/>
                </a:cubicBezTo>
                <a:cubicBezTo>
                  <a:pt x="653" y="138"/>
                  <a:pt x="646" y="140"/>
                  <a:pt x="640" y="144"/>
                </a:cubicBezTo>
                <a:cubicBezTo>
                  <a:pt x="635" y="148"/>
                  <a:pt x="630" y="152"/>
                  <a:pt x="625" y="157"/>
                </a:cubicBezTo>
                <a:cubicBezTo>
                  <a:pt x="622" y="160"/>
                  <a:pt x="619" y="164"/>
                  <a:pt x="616" y="168"/>
                </a:cubicBezTo>
                <a:cubicBezTo>
                  <a:pt x="616" y="166"/>
                  <a:pt x="616" y="164"/>
                  <a:pt x="616" y="163"/>
                </a:cubicBezTo>
                <a:cubicBezTo>
                  <a:pt x="616" y="160"/>
                  <a:pt x="616" y="156"/>
                  <a:pt x="617" y="153"/>
                </a:cubicBezTo>
                <a:cubicBezTo>
                  <a:pt x="617" y="153"/>
                  <a:pt x="616" y="152"/>
                  <a:pt x="616" y="153"/>
                </a:cubicBezTo>
                <a:cubicBezTo>
                  <a:pt x="615" y="156"/>
                  <a:pt x="614" y="159"/>
                  <a:pt x="613" y="163"/>
                </a:cubicBezTo>
                <a:cubicBezTo>
                  <a:pt x="613" y="165"/>
                  <a:pt x="613" y="168"/>
                  <a:pt x="614" y="170"/>
                </a:cubicBezTo>
                <a:cubicBezTo>
                  <a:pt x="612" y="172"/>
                  <a:pt x="611" y="174"/>
                  <a:pt x="609" y="177"/>
                </a:cubicBezTo>
                <a:cubicBezTo>
                  <a:pt x="609" y="178"/>
                  <a:pt x="608" y="178"/>
                  <a:pt x="607" y="179"/>
                </a:cubicBezTo>
                <a:cubicBezTo>
                  <a:pt x="607" y="178"/>
                  <a:pt x="607" y="176"/>
                  <a:pt x="607" y="175"/>
                </a:cubicBezTo>
                <a:cubicBezTo>
                  <a:pt x="607" y="171"/>
                  <a:pt x="606" y="167"/>
                  <a:pt x="607" y="163"/>
                </a:cubicBezTo>
                <a:cubicBezTo>
                  <a:pt x="607" y="162"/>
                  <a:pt x="606" y="162"/>
                  <a:pt x="605" y="163"/>
                </a:cubicBezTo>
                <a:cubicBezTo>
                  <a:pt x="605" y="166"/>
                  <a:pt x="604" y="170"/>
                  <a:pt x="604" y="173"/>
                </a:cubicBezTo>
                <a:cubicBezTo>
                  <a:pt x="604" y="175"/>
                  <a:pt x="605" y="177"/>
                  <a:pt x="604" y="179"/>
                </a:cubicBezTo>
                <a:cubicBezTo>
                  <a:pt x="604" y="181"/>
                  <a:pt x="604" y="182"/>
                  <a:pt x="604" y="184"/>
                </a:cubicBezTo>
                <a:cubicBezTo>
                  <a:pt x="604" y="184"/>
                  <a:pt x="604" y="184"/>
                  <a:pt x="604" y="184"/>
                </a:cubicBezTo>
                <a:cubicBezTo>
                  <a:pt x="603" y="185"/>
                  <a:pt x="603" y="186"/>
                  <a:pt x="602" y="186"/>
                </a:cubicBezTo>
                <a:cubicBezTo>
                  <a:pt x="602" y="182"/>
                  <a:pt x="601" y="178"/>
                  <a:pt x="600" y="174"/>
                </a:cubicBezTo>
                <a:cubicBezTo>
                  <a:pt x="600" y="170"/>
                  <a:pt x="600" y="166"/>
                  <a:pt x="600" y="162"/>
                </a:cubicBezTo>
                <a:cubicBezTo>
                  <a:pt x="600" y="157"/>
                  <a:pt x="599" y="153"/>
                  <a:pt x="600" y="148"/>
                </a:cubicBezTo>
                <a:cubicBezTo>
                  <a:pt x="600" y="144"/>
                  <a:pt x="601" y="140"/>
                  <a:pt x="602" y="136"/>
                </a:cubicBezTo>
                <a:cubicBezTo>
                  <a:pt x="602" y="135"/>
                  <a:pt x="601" y="135"/>
                  <a:pt x="601" y="135"/>
                </a:cubicBezTo>
                <a:cubicBezTo>
                  <a:pt x="599" y="139"/>
                  <a:pt x="598" y="143"/>
                  <a:pt x="598" y="148"/>
                </a:cubicBezTo>
                <a:cubicBezTo>
                  <a:pt x="599" y="153"/>
                  <a:pt x="598" y="158"/>
                  <a:pt x="598" y="164"/>
                </a:cubicBezTo>
                <a:cubicBezTo>
                  <a:pt x="599" y="170"/>
                  <a:pt x="598" y="176"/>
                  <a:pt x="599" y="182"/>
                </a:cubicBezTo>
                <a:cubicBezTo>
                  <a:pt x="599" y="180"/>
                  <a:pt x="598" y="179"/>
                  <a:pt x="598" y="177"/>
                </a:cubicBezTo>
                <a:cubicBezTo>
                  <a:pt x="597" y="171"/>
                  <a:pt x="596" y="165"/>
                  <a:pt x="595" y="159"/>
                </a:cubicBezTo>
                <a:cubicBezTo>
                  <a:pt x="595" y="154"/>
                  <a:pt x="595" y="149"/>
                  <a:pt x="595" y="143"/>
                </a:cubicBezTo>
                <a:cubicBezTo>
                  <a:pt x="595" y="138"/>
                  <a:pt x="594" y="133"/>
                  <a:pt x="596" y="128"/>
                </a:cubicBezTo>
                <a:cubicBezTo>
                  <a:pt x="596" y="127"/>
                  <a:pt x="595" y="127"/>
                  <a:pt x="594" y="128"/>
                </a:cubicBezTo>
                <a:cubicBezTo>
                  <a:pt x="593" y="132"/>
                  <a:pt x="593" y="137"/>
                  <a:pt x="593" y="142"/>
                </a:cubicBezTo>
                <a:cubicBezTo>
                  <a:pt x="594" y="148"/>
                  <a:pt x="593" y="154"/>
                  <a:pt x="593" y="161"/>
                </a:cubicBezTo>
                <a:cubicBezTo>
                  <a:pt x="594" y="167"/>
                  <a:pt x="595" y="173"/>
                  <a:pt x="596" y="180"/>
                </a:cubicBezTo>
                <a:cubicBezTo>
                  <a:pt x="597" y="182"/>
                  <a:pt x="597" y="184"/>
                  <a:pt x="597" y="187"/>
                </a:cubicBezTo>
                <a:cubicBezTo>
                  <a:pt x="597" y="185"/>
                  <a:pt x="596" y="183"/>
                  <a:pt x="596" y="182"/>
                </a:cubicBezTo>
                <a:cubicBezTo>
                  <a:pt x="595" y="181"/>
                  <a:pt x="595" y="181"/>
                  <a:pt x="595" y="182"/>
                </a:cubicBezTo>
                <a:cubicBezTo>
                  <a:pt x="595" y="184"/>
                  <a:pt x="595" y="186"/>
                  <a:pt x="595" y="187"/>
                </a:cubicBezTo>
                <a:cubicBezTo>
                  <a:pt x="595" y="187"/>
                  <a:pt x="594" y="186"/>
                  <a:pt x="594" y="186"/>
                </a:cubicBezTo>
                <a:cubicBezTo>
                  <a:pt x="594" y="186"/>
                  <a:pt x="594" y="185"/>
                  <a:pt x="593" y="185"/>
                </a:cubicBezTo>
                <a:cubicBezTo>
                  <a:pt x="592" y="183"/>
                  <a:pt x="590" y="180"/>
                  <a:pt x="589" y="177"/>
                </a:cubicBezTo>
                <a:cubicBezTo>
                  <a:pt x="586" y="168"/>
                  <a:pt x="583" y="160"/>
                  <a:pt x="580" y="152"/>
                </a:cubicBezTo>
                <a:cubicBezTo>
                  <a:pt x="578" y="144"/>
                  <a:pt x="576" y="137"/>
                  <a:pt x="578" y="129"/>
                </a:cubicBezTo>
                <a:cubicBezTo>
                  <a:pt x="578" y="129"/>
                  <a:pt x="577" y="129"/>
                  <a:pt x="577" y="129"/>
                </a:cubicBezTo>
                <a:cubicBezTo>
                  <a:pt x="572" y="134"/>
                  <a:pt x="575" y="144"/>
                  <a:pt x="577" y="150"/>
                </a:cubicBezTo>
                <a:cubicBezTo>
                  <a:pt x="579" y="155"/>
                  <a:pt x="581" y="160"/>
                  <a:pt x="583" y="165"/>
                </a:cubicBezTo>
                <a:cubicBezTo>
                  <a:pt x="584" y="167"/>
                  <a:pt x="585" y="170"/>
                  <a:pt x="586" y="172"/>
                </a:cubicBezTo>
                <a:cubicBezTo>
                  <a:pt x="585" y="172"/>
                  <a:pt x="585" y="171"/>
                  <a:pt x="585" y="171"/>
                </a:cubicBezTo>
                <a:cubicBezTo>
                  <a:pt x="582" y="168"/>
                  <a:pt x="580" y="165"/>
                  <a:pt x="578" y="162"/>
                </a:cubicBezTo>
                <a:cubicBezTo>
                  <a:pt x="578" y="162"/>
                  <a:pt x="578" y="162"/>
                  <a:pt x="578" y="162"/>
                </a:cubicBezTo>
                <a:cubicBezTo>
                  <a:pt x="577" y="161"/>
                  <a:pt x="577" y="160"/>
                  <a:pt x="577" y="159"/>
                </a:cubicBezTo>
                <a:cubicBezTo>
                  <a:pt x="576" y="158"/>
                  <a:pt x="576" y="157"/>
                  <a:pt x="576" y="156"/>
                </a:cubicBezTo>
                <a:cubicBezTo>
                  <a:pt x="575" y="155"/>
                  <a:pt x="575" y="154"/>
                  <a:pt x="574" y="152"/>
                </a:cubicBezTo>
                <a:cubicBezTo>
                  <a:pt x="573" y="152"/>
                  <a:pt x="573" y="152"/>
                  <a:pt x="573" y="153"/>
                </a:cubicBezTo>
                <a:cubicBezTo>
                  <a:pt x="573" y="155"/>
                  <a:pt x="574" y="157"/>
                  <a:pt x="574" y="158"/>
                </a:cubicBezTo>
                <a:cubicBezTo>
                  <a:pt x="574" y="158"/>
                  <a:pt x="573" y="157"/>
                  <a:pt x="572" y="156"/>
                </a:cubicBezTo>
                <a:cubicBezTo>
                  <a:pt x="563" y="147"/>
                  <a:pt x="554" y="139"/>
                  <a:pt x="541" y="135"/>
                </a:cubicBezTo>
                <a:cubicBezTo>
                  <a:pt x="540" y="134"/>
                  <a:pt x="538" y="134"/>
                  <a:pt x="537" y="133"/>
                </a:cubicBezTo>
                <a:cubicBezTo>
                  <a:pt x="537" y="133"/>
                  <a:pt x="538" y="132"/>
                  <a:pt x="538" y="132"/>
                </a:cubicBezTo>
                <a:close/>
                <a:moveTo>
                  <a:pt x="525" y="135"/>
                </a:moveTo>
                <a:cubicBezTo>
                  <a:pt x="531" y="136"/>
                  <a:pt x="538" y="137"/>
                  <a:pt x="544" y="139"/>
                </a:cubicBezTo>
                <a:cubicBezTo>
                  <a:pt x="556" y="144"/>
                  <a:pt x="566" y="154"/>
                  <a:pt x="574" y="163"/>
                </a:cubicBezTo>
                <a:cubicBezTo>
                  <a:pt x="579" y="168"/>
                  <a:pt x="583" y="173"/>
                  <a:pt x="586" y="179"/>
                </a:cubicBezTo>
                <a:cubicBezTo>
                  <a:pt x="589" y="183"/>
                  <a:pt x="591" y="187"/>
                  <a:pt x="594" y="190"/>
                </a:cubicBezTo>
                <a:cubicBezTo>
                  <a:pt x="601" y="206"/>
                  <a:pt x="611" y="220"/>
                  <a:pt x="616" y="238"/>
                </a:cubicBezTo>
                <a:cubicBezTo>
                  <a:pt x="621" y="254"/>
                  <a:pt x="621" y="270"/>
                  <a:pt x="620" y="287"/>
                </a:cubicBezTo>
                <a:cubicBezTo>
                  <a:pt x="619" y="304"/>
                  <a:pt x="617" y="321"/>
                  <a:pt x="616" y="339"/>
                </a:cubicBezTo>
                <a:cubicBezTo>
                  <a:pt x="616" y="345"/>
                  <a:pt x="616" y="351"/>
                  <a:pt x="616" y="357"/>
                </a:cubicBezTo>
                <a:cubicBezTo>
                  <a:pt x="616" y="359"/>
                  <a:pt x="616" y="363"/>
                  <a:pt x="617" y="365"/>
                </a:cubicBezTo>
                <a:cubicBezTo>
                  <a:pt x="615" y="366"/>
                  <a:pt x="613" y="367"/>
                  <a:pt x="611" y="368"/>
                </a:cubicBezTo>
                <a:cubicBezTo>
                  <a:pt x="611" y="368"/>
                  <a:pt x="611" y="368"/>
                  <a:pt x="610" y="367"/>
                </a:cubicBezTo>
                <a:cubicBezTo>
                  <a:pt x="607" y="365"/>
                  <a:pt x="605" y="362"/>
                  <a:pt x="603" y="358"/>
                </a:cubicBezTo>
                <a:cubicBezTo>
                  <a:pt x="601" y="351"/>
                  <a:pt x="600" y="344"/>
                  <a:pt x="600" y="338"/>
                </a:cubicBezTo>
                <a:cubicBezTo>
                  <a:pt x="599" y="324"/>
                  <a:pt x="601" y="311"/>
                  <a:pt x="605" y="297"/>
                </a:cubicBezTo>
                <a:cubicBezTo>
                  <a:pt x="608" y="284"/>
                  <a:pt x="610" y="270"/>
                  <a:pt x="609" y="256"/>
                </a:cubicBezTo>
                <a:cubicBezTo>
                  <a:pt x="609" y="250"/>
                  <a:pt x="609" y="243"/>
                  <a:pt x="607" y="237"/>
                </a:cubicBezTo>
                <a:cubicBezTo>
                  <a:pt x="605" y="232"/>
                  <a:pt x="603" y="227"/>
                  <a:pt x="601" y="222"/>
                </a:cubicBezTo>
                <a:cubicBezTo>
                  <a:pt x="600" y="221"/>
                  <a:pt x="599" y="222"/>
                  <a:pt x="599" y="223"/>
                </a:cubicBezTo>
                <a:cubicBezTo>
                  <a:pt x="601" y="230"/>
                  <a:pt x="604" y="236"/>
                  <a:pt x="605" y="243"/>
                </a:cubicBezTo>
                <a:cubicBezTo>
                  <a:pt x="606" y="251"/>
                  <a:pt x="606" y="258"/>
                  <a:pt x="606" y="266"/>
                </a:cubicBezTo>
                <a:cubicBezTo>
                  <a:pt x="605" y="274"/>
                  <a:pt x="605" y="281"/>
                  <a:pt x="603" y="289"/>
                </a:cubicBezTo>
                <a:cubicBezTo>
                  <a:pt x="602" y="296"/>
                  <a:pt x="599" y="303"/>
                  <a:pt x="598" y="309"/>
                </a:cubicBezTo>
                <a:cubicBezTo>
                  <a:pt x="597" y="315"/>
                  <a:pt x="597" y="321"/>
                  <a:pt x="596" y="327"/>
                </a:cubicBezTo>
                <a:cubicBezTo>
                  <a:pt x="596" y="326"/>
                  <a:pt x="596" y="326"/>
                  <a:pt x="596" y="326"/>
                </a:cubicBezTo>
                <a:cubicBezTo>
                  <a:pt x="596" y="326"/>
                  <a:pt x="597" y="325"/>
                  <a:pt x="596" y="325"/>
                </a:cubicBezTo>
                <a:cubicBezTo>
                  <a:pt x="595" y="323"/>
                  <a:pt x="595" y="320"/>
                  <a:pt x="595" y="318"/>
                </a:cubicBezTo>
                <a:cubicBezTo>
                  <a:pt x="595" y="318"/>
                  <a:pt x="595" y="318"/>
                  <a:pt x="595" y="318"/>
                </a:cubicBezTo>
                <a:cubicBezTo>
                  <a:pt x="595" y="317"/>
                  <a:pt x="595" y="317"/>
                  <a:pt x="596" y="316"/>
                </a:cubicBezTo>
                <a:cubicBezTo>
                  <a:pt x="596" y="316"/>
                  <a:pt x="596" y="315"/>
                  <a:pt x="596" y="315"/>
                </a:cubicBezTo>
                <a:cubicBezTo>
                  <a:pt x="596" y="314"/>
                  <a:pt x="595" y="313"/>
                  <a:pt x="595" y="312"/>
                </a:cubicBezTo>
                <a:cubicBezTo>
                  <a:pt x="595" y="312"/>
                  <a:pt x="594" y="312"/>
                  <a:pt x="594" y="313"/>
                </a:cubicBezTo>
                <a:cubicBezTo>
                  <a:pt x="594" y="313"/>
                  <a:pt x="594" y="314"/>
                  <a:pt x="594" y="315"/>
                </a:cubicBezTo>
                <a:cubicBezTo>
                  <a:pt x="594" y="316"/>
                  <a:pt x="594" y="316"/>
                  <a:pt x="594" y="316"/>
                </a:cubicBezTo>
                <a:cubicBezTo>
                  <a:pt x="594" y="317"/>
                  <a:pt x="594" y="317"/>
                  <a:pt x="594" y="317"/>
                </a:cubicBezTo>
                <a:cubicBezTo>
                  <a:pt x="594" y="317"/>
                  <a:pt x="594" y="316"/>
                  <a:pt x="593" y="316"/>
                </a:cubicBezTo>
                <a:cubicBezTo>
                  <a:pt x="593" y="316"/>
                  <a:pt x="593" y="316"/>
                  <a:pt x="593" y="316"/>
                </a:cubicBezTo>
                <a:cubicBezTo>
                  <a:pt x="593" y="314"/>
                  <a:pt x="593" y="313"/>
                  <a:pt x="592" y="312"/>
                </a:cubicBezTo>
                <a:cubicBezTo>
                  <a:pt x="592" y="312"/>
                  <a:pt x="592" y="312"/>
                  <a:pt x="592" y="311"/>
                </a:cubicBezTo>
                <a:cubicBezTo>
                  <a:pt x="592" y="311"/>
                  <a:pt x="592" y="311"/>
                  <a:pt x="591" y="310"/>
                </a:cubicBezTo>
                <a:cubicBezTo>
                  <a:pt x="591" y="310"/>
                  <a:pt x="591" y="310"/>
                  <a:pt x="591" y="310"/>
                </a:cubicBezTo>
                <a:cubicBezTo>
                  <a:pt x="591" y="311"/>
                  <a:pt x="591" y="311"/>
                  <a:pt x="591" y="311"/>
                </a:cubicBezTo>
                <a:cubicBezTo>
                  <a:pt x="590" y="311"/>
                  <a:pt x="590" y="312"/>
                  <a:pt x="590" y="312"/>
                </a:cubicBezTo>
                <a:cubicBezTo>
                  <a:pt x="590" y="313"/>
                  <a:pt x="590" y="315"/>
                  <a:pt x="591" y="316"/>
                </a:cubicBezTo>
                <a:cubicBezTo>
                  <a:pt x="587" y="306"/>
                  <a:pt x="584" y="295"/>
                  <a:pt x="582" y="285"/>
                </a:cubicBezTo>
                <a:cubicBezTo>
                  <a:pt x="582" y="284"/>
                  <a:pt x="581" y="284"/>
                  <a:pt x="581" y="285"/>
                </a:cubicBezTo>
                <a:cubicBezTo>
                  <a:pt x="581" y="291"/>
                  <a:pt x="583" y="297"/>
                  <a:pt x="585" y="303"/>
                </a:cubicBezTo>
                <a:cubicBezTo>
                  <a:pt x="586" y="306"/>
                  <a:pt x="587" y="310"/>
                  <a:pt x="588" y="313"/>
                </a:cubicBezTo>
                <a:cubicBezTo>
                  <a:pt x="589" y="315"/>
                  <a:pt x="589" y="316"/>
                  <a:pt x="590" y="318"/>
                </a:cubicBezTo>
                <a:cubicBezTo>
                  <a:pt x="591" y="319"/>
                  <a:pt x="592" y="318"/>
                  <a:pt x="591" y="318"/>
                </a:cubicBezTo>
                <a:cubicBezTo>
                  <a:pt x="592" y="318"/>
                  <a:pt x="592" y="319"/>
                  <a:pt x="592" y="319"/>
                </a:cubicBezTo>
                <a:cubicBezTo>
                  <a:pt x="592" y="319"/>
                  <a:pt x="592" y="319"/>
                  <a:pt x="592" y="319"/>
                </a:cubicBezTo>
                <a:cubicBezTo>
                  <a:pt x="592" y="320"/>
                  <a:pt x="592" y="321"/>
                  <a:pt x="593" y="322"/>
                </a:cubicBezTo>
                <a:cubicBezTo>
                  <a:pt x="588" y="315"/>
                  <a:pt x="584" y="306"/>
                  <a:pt x="578" y="300"/>
                </a:cubicBezTo>
                <a:cubicBezTo>
                  <a:pt x="571" y="293"/>
                  <a:pt x="561" y="288"/>
                  <a:pt x="553" y="282"/>
                </a:cubicBezTo>
                <a:cubicBezTo>
                  <a:pt x="552" y="282"/>
                  <a:pt x="551" y="281"/>
                  <a:pt x="550" y="281"/>
                </a:cubicBezTo>
                <a:cubicBezTo>
                  <a:pt x="550" y="281"/>
                  <a:pt x="550" y="281"/>
                  <a:pt x="550" y="281"/>
                </a:cubicBezTo>
                <a:cubicBezTo>
                  <a:pt x="546" y="278"/>
                  <a:pt x="543" y="276"/>
                  <a:pt x="539" y="274"/>
                </a:cubicBezTo>
                <a:cubicBezTo>
                  <a:pt x="539" y="274"/>
                  <a:pt x="539" y="274"/>
                  <a:pt x="539" y="274"/>
                </a:cubicBezTo>
                <a:cubicBezTo>
                  <a:pt x="540" y="275"/>
                  <a:pt x="542" y="276"/>
                  <a:pt x="543" y="278"/>
                </a:cubicBezTo>
                <a:cubicBezTo>
                  <a:pt x="540" y="276"/>
                  <a:pt x="537" y="275"/>
                  <a:pt x="535" y="274"/>
                </a:cubicBezTo>
                <a:cubicBezTo>
                  <a:pt x="536" y="275"/>
                  <a:pt x="536" y="275"/>
                  <a:pt x="537" y="275"/>
                </a:cubicBezTo>
                <a:cubicBezTo>
                  <a:pt x="538" y="275"/>
                  <a:pt x="538" y="275"/>
                  <a:pt x="538" y="275"/>
                </a:cubicBezTo>
                <a:cubicBezTo>
                  <a:pt x="533" y="270"/>
                  <a:pt x="525" y="267"/>
                  <a:pt x="519" y="264"/>
                </a:cubicBezTo>
                <a:cubicBezTo>
                  <a:pt x="515" y="262"/>
                  <a:pt x="512" y="260"/>
                  <a:pt x="508" y="259"/>
                </a:cubicBezTo>
                <a:cubicBezTo>
                  <a:pt x="504" y="258"/>
                  <a:pt x="500" y="256"/>
                  <a:pt x="496" y="256"/>
                </a:cubicBezTo>
                <a:cubicBezTo>
                  <a:pt x="495" y="255"/>
                  <a:pt x="493" y="255"/>
                  <a:pt x="491" y="256"/>
                </a:cubicBezTo>
                <a:cubicBezTo>
                  <a:pt x="491" y="256"/>
                  <a:pt x="491" y="257"/>
                  <a:pt x="492" y="257"/>
                </a:cubicBezTo>
                <a:cubicBezTo>
                  <a:pt x="494" y="256"/>
                  <a:pt x="499" y="258"/>
                  <a:pt x="501" y="258"/>
                </a:cubicBezTo>
                <a:cubicBezTo>
                  <a:pt x="504" y="259"/>
                  <a:pt x="507" y="260"/>
                  <a:pt x="510" y="261"/>
                </a:cubicBezTo>
                <a:cubicBezTo>
                  <a:pt x="516" y="263"/>
                  <a:pt x="520" y="266"/>
                  <a:pt x="525" y="269"/>
                </a:cubicBezTo>
                <a:cubicBezTo>
                  <a:pt x="528" y="271"/>
                  <a:pt x="531" y="273"/>
                  <a:pt x="534" y="274"/>
                </a:cubicBezTo>
                <a:cubicBezTo>
                  <a:pt x="531" y="273"/>
                  <a:pt x="527" y="272"/>
                  <a:pt x="524" y="271"/>
                </a:cubicBezTo>
                <a:cubicBezTo>
                  <a:pt x="514" y="269"/>
                  <a:pt x="504" y="266"/>
                  <a:pt x="494" y="267"/>
                </a:cubicBezTo>
                <a:cubicBezTo>
                  <a:pt x="487" y="267"/>
                  <a:pt x="479" y="270"/>
                  <a:pt x="472" y="272"/>
                </a:cubicBezTo>
                <a:cubicBezTo>
                  <a:pt x="468" y="273"/>
                  <a:pt x="464" y="274"/>
                  <a:pt x="459" y="276"/>
                </a:cubicBezTo>
                <a:cubicBezTo>
                  <a:pt x="458" y="271"/>
                  <a:pt x="458" y="266"/>
                  <a:pt x="456" y="261"/>
                </a:cubicBezTo>
                <a:cubicBezTo>
                  <a:pt x="454" y="256"/>
                  <a:pt x="452" y="251"/>
                  <a:pt x="452" y="245"/>
                </a:cubicBezTo>
                <a:cubicBezTo>
                  <a:pt x="452" y="240"/>
                  <a:pt x="452" y="235"/>
                  <a:pt x="453" y="230"/>
                </a:cubicBezTo>
                <a:cubicBezTo>
                  <a:pt x="453" y="225"/>
                  <a:pt x="453" y="219"/>
                  <a:pt x="455" y="214"/>
                </a:cubicBezTo>
                <a:cubicBezTo>
                  <a:pt x="456" y="209"/>
                  <a:pt x="459" y="204"/>
                  <a:pt x="461" y="199"/>
                </a:cubicBezTo>
                <a:cubicBezTo>
                  <a:pt x="463" y="194"/>
                  <a:pt x="464" y="188"/>
                  <a:pt x="465" y="183"/>
                </a:cubicBezTo>
                <a:cubicBezTo>
                  <a:pt x="466" y="178"/>
                  <a:pt x="467" y="172"/>
                  <a:pt x="471" y="167"/>
                </a:cubicBezTo>
                <a:cubicBezTo>
                  <a:pt x="474" y="163"/>
                  <a:pt x="478" y="158"/>
                  <a:pt x="482" y="154"/>
                </a:cubicBezTo>
                <a:cubicBezTo>
                  <a:pt x="486" y="150"/>
                  <a:pt x="490" y="146"/>
                  <a:pt x="494" y="143"/>
                </a:cubicBezTo>
                <a:cubicBezTo>
                  <a:pt x="498" y="139"/>
                  <a:pt x="502" y="135"/>
                  <a:pt x="508" y="134"/>
                </a:cubicBezTo>
                <a:cubicBezTo>
                  <a:pt x="513" y="133"/>
                  <a:pt x="519" y="134"/>
                  <a:pt x="525" y="135"/>
                </a:cubicBezTo>
                <a:close/>
                <a:moveTo>
                  <a:pt x="373" y="210"/>
                </a:moveTo>
                <a:cubicBezTo>
                  <a:pt x="375" y="203"/>
                  <a:pt x="375" y="197"/>
                  <a:pt x="376" y="190"/>
                </a:cubicBezTo>
                <a:cubicBezTo>
                  <a:pt x="378" y="176"/>
                  <a:pt x="381" y="162"/>
                  <a:pt x="384" y="148"/>
                </a:cubicBezTo>
                <a:cubicBezTo>
                  <a:pt x="385" y="140"/>
                  <a:pt x="387" y="133"/>
                  <a:pt x="391" y="126"/>
                </a:cubicBezTo>
                <a:cubicBezTo>
                  <a:pt x="394" y="120"/>
                  <a:pt x="400" y="115"/>
                  <a:pt x="404" y="109"/>
                </a:cubicBezTo>
                <a:cubicBezTo>
                  <a:pt x="412" y="98"/>
                  <a:pt x="419" y="86"/>
                  <a:pt x="429" y="77"/>
                </a:cubicBezTo>
                <a:cubicBezTo>
                  <a:pt x="435" y="72"/>
                  <a:pt x="440" y="74"/>
                  <a:pt x="445" y="78"/>
                </a:cubicBezTo>
                <a:cubicBezTo>
                  <a:pt x="448" y="80"/>
                  <a:pt x="448" y="84"/>
                  <a:pt x="452" y="82"/>
                </a:cubicBezTo>
                <a:cubicBezTo>
                  <a:pt x="455" y="80"/>
                  <a:pt x="455" y="76"/>
                  <a:pt x="459" y="80"/>
                </a:cubicBezTo>
                <a:cubicBezTo>
                  <a:pt x="460" y="81"/>
                  <a:pt x="461" y="82"/>
                  <a:pt x="463" y="83"/>
                </a:cubicBezTo>
                <a:cubicBezTo>
                  <a:pt x="466" y="85"/>
                  <a:pt x="469" y="83"/>
                  <a:pt x="472" y="82"/>
                </a:cubicBezTo>
                <a:cubicBezTo>
                  <a:pt x="477" y="77"/>
                  <a:pt x="483" y="74"/>
                  <a:pt x="490" y="78"/>
                </a:cubicBezTo>
                <a:cubicBezTo>
                  <a:pt x="496" y="81"/>
                  <a:pt x="501" y="88"/>
                  <a:pt x="504" y="94"/>
                </a:cubicBezTo>
                <a:cubicBezTo>
                  <a:pt x="512" y="105"/>
                  <a:pt x="517" y="117"/>
                  <a:pt x="522" y="130"/>
                </a:cubicBezTo>
                <a:cubicBezTo>
                  <a:pt x="516" y="129"/>
                  <a:pt x="510" y="129"/>
                  <a:pt x="505" y="131"/>
                </a:cubicBezTo>
                <a:cubicBezTo>
                  <a:pt x="496" y="134"/>
                  <a:pt x="487" y="143"/>
                  <a:pt x="481" y="150"/>
                </a:cubicBezTo>
                <a:cubicBezTo>
                  <a:pt x="472" y="159"/>
                  <a:pt x="464" y="168"/>
                  <a:pt x="462" y="180"/>
                </a:cubicBezTo>
                <a:cubicBezTo>
                  <a:pt x="460" y="187"/>
                  <a:pt x="459" y="194"/>
                  <a:pt x="456" y="201"/>
                </a:cubicBezTo>
                <a:cubicBezTo>
                  <a:pt x="456" y="202"/>
                  <a:pt x="455" y="202"/>
                  <a:pt x="455" y="203"/>
                </a:cubicBezTo>
                <a:cubicBezTo>
                  <a:pt x="456" y="198"/>
                  <a:pt x="457" y="194"/>
                  <a:pt x="458" y="189"/>
                </a:cubicBezTo>
                <a:cubicBezTo>
                  <a:pt x="459" y="183"/>
                  <a:pt x="460" y="178"/>
                  <a:pt x="462" y="172"/>
                </a:cubicBezTo>
                <a:cubicBezTo>
                  <a:pt x="462" y="172"/>
                  <a:pt x="461" y="171"/>
                  <a:pt x="461" y="172"/>
                </a:cubicBezTo>
                <a:cubicBezTo>
                  <a:pt x="458" y="177"/>
                  <a:pt x="456" y="182"/>
                  <a:pt x="456" y="187"/>
                </a:cubicBezTo>
                <a:cubicBezTo>
                  <a:pt x="455" y="195"/>
                  <a:pt x="452" y="202"/>
                  <a:pt x="450" y="209"/>
                </a:cubicBezTo>
                <a:cubicBezTo>
                  <a:pt x="447" y="220"/>
                  <a:pt x="447" y="231"/>
                  <a:pt x="447" y="242"/>
                </a:cubicBezTo>
                <a:cubicBezTo>
                  <a:pt x="447" y="246"/>
                  <a:pt x="447" y="249"/>
                  <a:pt x="446" y="253"/>
                </a:cubicBezTo>
                <a:cubicBezTo>
                  <a:pt x="445" y="258"/>
                  <a:pt x="446" y="263"/>
                  <a:pt x="445" y="267"/>
                </a:cubicBezTo>
                <a:cubicBezTo>
                  <a:pt x="445" y="270"/>
                  <a:pt x="443" y="278"/>
                  <a:pt x="446" y="280"/>
                </a:cubicBezTo>
                <a:cubicBezTo>
                  <a:pt x="447" y="280"/>
                  <a:pt x="448" y="280"/>
                  <a:pt x="447" y="279"/>
                </a:cubicBezTo>
                <a:cubicBezTo>
                  <a:pt x="447" y="278"/>
                  <a:pt x="447" y="275"/>
                  <a:pt x="447" y="273"/>
                </a:cubicBezTo>
                <a:cubicBezTo>
                  <a:pt x="447" y="276"/>
                  <a:pt x="448" y="278"/>
                  <a:pt x="448" y="279"/>
                </a:cubicBezTo>
                <a:cubicBezTo>
                  <a:pt x="448" y="279"/>
                  <a:pt x="448" y="279"/>
                  <a:pt x="449" y="279"/>
                </a:cubicBezTo>
                <a:cubicBezTo>
                  <a:pt x="447" y="280"/>
                  <a:pt x="445" y="281"/>
                  <a:pt x="443" y="283"/>
                </a:cubicBezTo>
                <a:cubicBezTo>
                  <a:pt x="443" y="283"/>
                  <a:pt x="443" y="282"/>
                  <a:pt x="443" y="282"/>
                </a:cubicBezTo>
                <a:cubicBezTo>
                  <a:pt x="442" y="277"/>
                  <a:pt x="443" y="271"/>
                  <a:pt x="443" y="266"/>
                </a:cubicBezTo>
                <a:cubicBezTo>
                  <a:pt x="443" y="258"/>
                  <a:pt x="443" y="250"/>
                  <a:pt x="444" y="242"/>
                </a:cubicBezTo>
                <a:cubicBezTo>
                  <a:pt x="445" y="224"/>
                  <a:pt x="447" y="206"/>
                  <a:pt x="453" y="189"/>
                </a:cubicBezTo>
                <a:cubicBezTo>
                  <a:pt x="453" y="189"/>
                  <a:pt x="452" y="189"/>
                  <a:pt x="452" y="189"/>
                </a:cubicBezTo>
                <a:cubicBezTo>
                  <a:pt x="446" y="206"/>
                  <a:pt x="441" y="224"/>
                  <a:pt x="440" y="241"/>
                </a:cubicBezTo>
                <a:cubicBezTo>
                  <a:pt x="440" y="251"/>
                  <a:pt x="440" y="260"/>
                  <a:pt x="440" y="269"/>
                </a:cubicBezTo>
                <a:cubicBezTo>
                  <a:pt x="440" y="273"/>
                  <a:pt x="439" y="280"/>
                  <a:pt x="440" y="284"/>
                </a:cubicBezTo>
                <a:cubicBezTo>
                  <a:pt x="440" y="284"/>
                  <a:pt x="441" y="284"/>
                  <a:pt x="441" y="284"/>
                </a:cubicBezTo>
                <a:cubicBezTo>
                  <a:pt x="439" y="286"/>
                  <a:pt x="437" y="287"/>
                  <a:pt x="435" y="289"/>
                </a:cubicBezTo>
                <a:cubicBezTo>
                  <a:pt x="436" y="287"/>
                  <a:pt x="436" y="285"/>
                  <a:pt x="436" y="283"/>
                </a:cubicBezTo>
                <a:cubicBezTo>
                  <a:pt x="436" y="281"/>
                  <a:pt x="436" y="278"/>
                  <a:pt x="436" y="276"/>
                </a:cubicBezTo>
                <a:cubicBezTo>
                  <a:pt x="436" y="275"/>
                  <a:pt x="435" y="275"/>
                  <a:pt x="435" y="275"/>
                </a:cubicBezTo>
                <a:cubicBezTo>
                  <a:pt x="433" y="280"/>
                  <a:pt x="434" y="285"/>
                  <a:pt x="433" y="289"/>
                </a:cubicBezTo>
                <a:cubicBezTo>
                  <a:pt x="433" y="290"/>
                  <a:pt x="433" y="290"/>
                  <a:pt x="433" y="290"/>
                </a:cubicBezTo>
                <a:cubicBezTo>
                  <a:pt x="433" y="291"/>
                  <a:pt x="432" y="291"/>
                  <a:pt x="432" y="292"/>
                </a:cubicBezTo>
                <a:cubicBezTo>
                  <a:pt x="432" y="284"/>
                  <a:pt x="430" y="276"/>
                  <a:pt x="430" y="268"/>
                </a:cubicBezTo>
                <a:cubicBezTo>
                  <a:pt x="430" y="264"/>
                  <a:pt x="431" y="259"/>
                  <a:pt x="431" y="255"/>
                </a:cubicBezTo>
                <a:cubicBezTo>
                  <a:pt x="431" y="252"/>
                  <a:pt x="430" y="248"/>
                  <a:pt x="430" y="245"/>
                </a:cubicBezTo>
                <a:cubicBezTo>
                  <a:pt x="430" y="244"/>
                  <a:pt x="429" y="243"/>
                  <a:pt x="429" y="244"/>
                </a:cubicBezTo>
                <a:cubicBezTo>
                  <a:pt x="428" y="252"/>
                  <a:pt x="428" y="260"/>
                  <a:pt x="427" y="268"/>
                </a:cubicBezTo>
                <a:cubicBezTo>
                  <a:pt x="427" y="276"/>
                  <a:pt x="429" y="284"/>
                  <a:pt x="429" y="292"/>
                </a:cubicBezTo>
                <a:cubicBezTo>
                  <a:pt x="429" y="293"/>
                  <a:pt x="430" y="293"/>
                  <a:pt x="430" y="293"/>
                </a:cubicBezTo>
                <a:cubicBezTo>
                  <a:pt x="428" y="295"/>
                  <a:pt x="427" y="297"/>
                  <a:pt x="425" y="299"/>
                </a:cubicBezTo>
                <a:cubicBezTo>
                  <a:pt x="425" y="298"/>
                  <a:pt x="425" y="297"/>
                  <a:pt x="426" y="296"/>
                </a:cubicBezTo>
                <a:cubicBezTo>
                  <a:pt x="426" y="294"/>
                  <a:pt x="426" y="292"/>
                  <a:pt x="426" y="290"/>
                </a:cubicBezTo>
                <a:cubicBezTo>
                  <a:pt x="426" y="290"/>
                  <a:pt x="426" y="289"/>
                  <a:pt x="426" y="290"/>
                </a:cubicBezTo>
                <a:cubicBezTo>
                  <a:pt x="425" y="291"/>
                  <a:pt x="424" y="293"/>
                  <a:pt x="424" y="295"/>
                </a:cubicBezTo>
                <a:cubicBezTo>
                  <a:pt x="423" y="293"/>
                  <a:pt x="422" y="291"/>
                  <a:pt x="422" y="289"/>
                </a:cubicBezTo>
                <a:cubicBezTo>
                  <a:pt x="422" y="289"/>
                  <a:pt x="422" y="289"/>
                  <a:pt x="423" y="289"/>
                </a:cubicBezTo>
                <a:cubicBezTo>
                  <a:pt x="423" y="289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8"/>
                  <a:pt x="423" y="288"/>
                </a:cubicBezTo>
                <a:cubicBezTo>
                  <a:pt x="423" y="288"/>
                  <a:pt x="423" y="287"/>
                  <a:pt x="423" y="287"/>
                </a:cubicBezTo>
                <a:cubicBezTo>
                  <a:pt x="424" y="286"/>
                  <a:pt x="424" y="285"/>
                  <a:pt x="424" y="284"/>
                </a:cubicBezTo>
                <a:cubicBezTo>
                  <a:pt x="423" y="282"/>
                  <a:pt x="423" y="280"/>
                  <a:pt x="423" y="278"/>
                </a:cubicBezTo>
                <a:cubicBezTo>
                  <a:pt x="422" y="277"/>
                  <a:pt x="422" y="277"/>
                  <a:pt x="422" y="278"/>
                </a:cubicBezTo>
                <a:cubicBezTo>
                  <a:pt x="421" y="279"/>
                  <a:pt x="421" y="281"/>
                  <a:pt x="421" y="283"/>
                </a:cubicBezTo>
                <a:cubicBezTo>
                  <a:pt x="421" y="285"/>
                  <a:pt x="421" y="286"/>
                  <a:pt x="421" y="288"/>
                </a:cubicBezTo>
                <a:cubicBezTo>
                  <a:pt x="421" y="287"/>
                  <a:pt x="420" y="285"/>
                  <a:pt x="420" y="284"/>
                </a:cubicBezTo>
                <a:cubicBezTo>
                  <a:pt x="418" y="279"/>
                  <a:pt x="417" y="275"/>
                  <a:pt x="416" y="271"/>
                </a:cubicBezTo>
                <a:cubicBezTo>
                  <a:pt x="414" y="262"/>
                  <a:pt x="413" y="254"/>
                  <a:pt x="413" y="245"/>
                </a:cubicBezTo>
                <a:cubicBezTo>
                  <a:pt x="413" y="244"/>
                  <a:pt x="412" y="244"/>
                  <a:pt x="412" y="245"/>
                </a:cubicBezTo>
                <a:cubicBezTo>
                  <a:pt x="411" y="254"/>
                  <a:pt x="413" y="263"/>
                  <a:pt x="414" y="271"/>
                </a:cubicBezTo>
                <a:cubicBezTo>
                  <a:pt x="415" y="278"/>
                  <a:pt x="417" y="285"/>
                  <a:pt x="419" y="292"/>
                </a:cubicBezTo>
                <a:cubicBezTo>
                  <a:pt x="417" y="287"/>
                  <a:pt x="414" y="282"/>
                  <a:pt x="410" y="277"/>
                </a:cubicBezTo>
                <a:cubicBezTo>
                  <a:pt x="410" y="277"/>
                  <a:pt x="410" y="276"/>
                  <a:pt x="410" y="276"/>
                </a:cubicBezTo>
                <a:cubicBezTo>
                  <a:pt x="410" y="276"/>
                  <a:pt x="410" y="275"/>
                  <a:pt x="410" y="274"/>
                </a:cubicBezTo>
                <a:cubicBezTo>
                  <a:pt x="410" y="274"/>
                  <a:pt x="410" y="273"/>
                  <a:pt x="409" y="273"/>
                </a:cubicBezTo>
                <a:cubicBezTo>
                  <a:pt x="409" y="273"/>
                  <a:pt x="409" y="273"/>
                  <a:pt x="409" y="273"/>
                </a:cubicBezTo>
                <a:cubicBezTo>
                  <a:pt x="408" y="273"/>
                  <a:pt x="408" y="274"/>
                  <a:pt x="408" y="274"/>
                </a:cubicBezTo>
                <a:cubicBezTo>
                  <a:pt x="407" y="272"/>
                  <a:pt x="406" y="270"/>
                  <a:pt x="405" y="268"/>
                </a:cubicBezTo>
                <a:cubicBezTo>
                  <a:pt x="401" y="262"/>
                  <a:pt x="397" y="255"/>
                  <a:pt x="393" y="249"/>
                </a:cubicBezTo>
                <a:cubicBezTo>
                  <a:pt x="389" y="244"/>
                  <a:pt x="384" y="239"/>
                  <a:pt x="379" y="234"/>
                </a:cubicBezTo>
                <a:cubicBezTo>
                  <a:pt x="377" y="232"/>
                  <a:pt x="375" y="229"/>
                  <a:pt x="373" y="227"/>
                </a:cubicBezTo>
                <a:cubicBezTo>
                  <a:pt x="372" y="221"/>
                  <a:pt x="373" y="215"/>
                  <a:pt x="373" y="210"/>
                </a:cubicBezTo>
                <a:close/>
                <a:moveTo>
                  <a:pt x="343" y="137"/>
                </a:moveTo>
                <a:cubicBezTo>
                  <a:pt x="349" y="146"/>
                  <a:pt x="355" y="156"/>
                  <a:pt x="359" y="166"/>
                </a:cubicBezTo>
                <a:cubicBezTo>
                  <a:pt x="363" y="175"/>
                  <a:pt x="368" y="185"/>
                  <a:pt x="369" y="196"/>
                </a:cubicBezTo>
                <a:cubicBezTo>
                  <a:pt x="370" y="199"/>
                  <a:pt x="370" y="203"/>
                  <a:pt x="370" y="207"/>
                </a:cubicBezTo>
                <a:cubicBezTo>
                  <a:pt x="370" y="210"/>
                  <a:pt x="369" y="213"/>
                  <a:pt x="369" y="216"/>
                </a:cubicBezTo>
                <a:cubicBezTo>
                  <a:pt x="369" y="218"/>
                  <a:pt x="369" y="221"/>
                  <a:pt x="370" y="223"/>
                </a:cubicBezTo>
                <a:cubicBezTo>
                  <a:pt x="368" y="221"/>
                  <a:pt x="365" y="219"/>
                  <a:pt x="363" y="216"/>
                </a:cubicBezTo>
                <a:cubicBezTo>
                  <a:pt x="363" y="216"/>
                  <a:pt x="363" y="216"/>
                  <a:pt x="363" y="216"/>
                </a:cubicBezTo>
                <a:cubicBezTo>
                  <a:pt x="363" y="216"/>
                  <a:pt x="363" y="216"/>
                  <a:pt x="363" y="215"/>
                </a:cubicBezTo>
                <a:cubicBezTo>
                  <a:pt x="364" y="200"/>
                  <a:pt x="357" y="185"/>
                  <a:pt x="352" y="170"/>
                </a:cubicBezTo>
                <a:cubicBezTo>
                  <a:pt x="348" y="157"/>
                  <a:pt x="346" y="144"/>
                  <a:pt x="340" y="132"/>
                </a:cubicBezTo>
                <a:cubicBezTo>
                  <a:pt x="341" y="134"/>
                  <a:pt x="342" y="136"/>
                  <a:pt x="343" y="137"/>
                </a:cubicBezTo>
                <a:close/>
                <a:moveTo>
                  <a:pt x="321" y="108"/>
                </a:moveTo>
                <a:cubicBezTo>
                  <a:pt x="322" y="110"/>
                  <a:pt x="325" y="112"/>
                  <a:pt x="326" y="114"/>
                </a:cubicBezTo>
                <a:cubicBezTo>
                  <a:pt x="326" y="115"/>
                  <a:pt x="326" y="116"/>
                  <a:pt x="326" y="116"/>
                </a:cubicBezTo>
                <a:cubicBezTo>
                  <a:pt x="328" y="118"/>
                  <a:pt x="329" y="119"/>
                  <a:pt x="330" y="121"/>
                </a:cubicBezTo>
                <a:cubicBezTo>
                  <a:pt x="330" y="121"/>
                  <a:pt x="330" y="121"/>
                  <a:pt x="330" y="121"/>
                </a:cubicBezTo>
                <a:cubicBezTo>
                  <a:pt x="331" y="124"/>
                  <a:pt x="331" y="127"/>
                  <a:pt x="334" y="129"/>
                </a:cubicBezTo>
                <a:cubicBezTo>
                  <a:pt x="334" y="130"/>
                  <a:pt x="335" y="130"/>
                  <a:pt x="336" y="129"/>
                </a:cubicBezTo>
                <a:cubicBezTo>
                  <a:pt x="343" y="143"/>
                  <a:pt x="344" y="158"/>
                  <a:pt x="349" y="172"/>
                </a:cubicBezTo>
                <a:cubicBezTo>
                  <a:pt x="354" y="186"/>
                  <a:pt x="360" y="200"/>
                  <a:pt x="361" y="215"/>
                </a:cubicBezTo>
                <a:cubicBezTo>
                  <a:pt x="356" y="211"/>
                  <a:pt x="351" y="208"/>
                  <a:pt x="345" y="205"/>
                </a:cubicBezTo>
                <a:cubicBezTo>
                  <a:pt x="339" y="201"/>
                  <a:pt x="333" y="198"/>
                  <a:pt x="327" y="195"/>
                </a:cubicBezTo>
                <a:cubicBezTo>
                  <a:pt x="328" y="184"/>
                  <a:pt x="322" y="174"/>
                  <a:pt x="317" y="164"/>
                </a:cubicBezTo>
                <a:cubicBezTo>
                  <a:pt x="314" y="157"/>
                  <a:pt x="311" y="150"/>
                  <a:pt x="310" y="143"/>
                </a:cubicBezTo>
                <a:cubicBezTo>
                  <a:pt x="308" y="135"/>
                  <a:pt x="308" y="129"/>
                  <a:pt x="309" y="121"/>
                </a:cubicBezTo>
                <a:cubicBezTo>
                  <a:pt x="309" y="121"/>
                  <a:pt x="308" y="121"/>
                  <a:pt x="308" y="121"/>
                </a:cubicBezTo>
                <a:cubicBezTo>
                  <a:pt x="305" y="126"/>
                  <a:pt x="306" y="132"/>
                  <a:pt x="307" y="137"/>
                </a:cubicBezTo>
                <a:cubicBezTo>
                  <a:pt x="308" y="145"/>
                  <a:pt x="310" y="152"/>
                  <a:pt x="313" y="159"/>
                </a:cubicBezTo>
                <a:cubicBezTo>
                  <a:pt x="318" y="171"/>
                  <a:pt x="324" y="182"/>
                  <a:pt x="325" y="194"/>
                </a:cubicBezTo>
                <a:cubicBezTo>
                  <a:pt x="319" y="191"/>
                  <a:pt x="312" y="188"/>
                  <a:pt x="305" y="187"/>
                </a:cubicBezTo>
                <a:cubicBezTo>
                  <a:pt x="304" y="187"/>
                  <a:pt x="304" y="186"/>
                  <a:pt x="303" y="186"/>
                </a:cubicBezTo>
                <a:cubicBezTo>
                  <a:pt x="303" y="186"/>
                  <a:pt x="303" y="185"/>
                  <a:pt x="303" y="185"/>
                </a:cubicBezTo>
                <a:cubicBezTo>
                  <a:pt x="300" y="180"/>
                  <a:pt x="301" y="175"/>
                  <a:pt x="300" y="170"/>
                </a:cubicBezTo>
                <a:cubicBezTo>
                  <a:pt x="300" y="164"/>
                  <a:pt x="300" y="158"/>
                  <a:pt x="300" y="153"/>
                </a:cubicBezTo>
                <a:cubicBezTo>
                  <a:pt x="300" y="142"/>
                  <a:pt x="302" y="133"/>
                  <a:pt x="306" y="123"/>
                </a:cubicBezTo>
                <a:cubicBezTo>
                  <a:pt x="308" y="118"/>
                  <a:pt x="309" y="113"/>
                  <a:pt x="312" y="108"/>
                </a:cubicBezTo>
                <a:cubicBezTo>
                  <a:pt x="312" y="108"/>
                  <a:pt x="312" y="108"/>
                  <a:pt x="312" y="107"/>
                </a:cubicBezTo>
                <a:cubicBezTo>
                  <a:pt x="312" y="107"/>
                  <a:pt x="312" y="107"/>
                  <a:pt x="312" y="107"/>
                </a:cubicBezTo>
                <a:cubicBezTo>
                  <a:pt x="313" y="106"/>
                  <a:pt x="314" y="105"/>
                  <a:pt x="314" y="104"/>
                </a:cubicBezTo>
                <a:cubicBezTo>
                  <a:pt x="315" y="103"/>
                  <a:pt x="320" y="107"/>
                  <a:pt x="321" y="108"/>
                </a:cubicBezTo>
                <a:close/>
                <a:moveTo>
                  <a:pt x="297" y="173"/>
                </a:moveTo>
                <a:cubicBezTo>
                  <a:pt x="297" y="177"/>
                  <a:pt x="297" y="181"/>
                  <a:pt x="299" y="185"/>
                </a:cubicBezTo>
                <a:cubicBezTo>
                  <a:pt x="297" y="185"/>
                  <a:pt x="295" y="184"/>
                  <a:pt x="293" y="184"/>
                </a:cubicBezTo>
                <a:cubicBezTo>
                  <a:pt x="293" y="184"/>
                  <a:pt x="293" y="183"/>
                  <a:pt x="293" y="183"/>
                </a:cubicBezTo>
                <a:cubicBezTo>
                  <a:pt x="293" y="183"/>
                  <a:pt x="293" y="182"/>
                  <a:pt x="293" y="182"/>
                </a:cubicBezTo>
                <a:cubicBezTo>
                  <a:pt x="288" y="170"/>
                  <a:pt x="292" y="155"/>
                  <a:pt x="295" y="142"/>
                </a:cubicBezTo>
                <a:cubicBezTo>
                  <a:pt x="297" y="136"/>
                  <a:pt x="298" y="129"/>
                  <a:pt x="300" y="122"/>
                </a:cubicBezTo>
                <a:cubicBezTo>
                  <a:pt x="302" y="118"/>
                  <a:pt x="303" y="114"/>
                  <a:pt x="307" y="112"/>
                </a:cubicBezTo>
                <a:cubicBezTo>
                  <a:pt x="306" y="114"/>
                  <a:pt x="305" y="116"/>
                  <a:pt x="305" y="117"/>
                </a:cubicBezTo>
                <a:cubicBezTo>
                  <a:pt x="303" y="123"/>
                  <a:pt x="300" y="129"/>
                  <a:pt x="299" y="136"/>
                </a:cubicBezTo>
                <a:cubicBezTo>
                  <a:pt x="298" y="141"/>
                  <a:pt x="297" y="147"/>
                  <a:pt x="297" y="152"/>
                </a:cubicBezTo>
                <a:cubicBezTo>
                  <a:pt x="297" y="159"/>
                  <a:pt x="297" y="166"/>
                  <a:pt x="297" y="173"/>
                </a:cubicBezTo>
                <a:close/>
                <a:moveTo>
                  <a:pt x="239" y="8"/>
                </a:moveTo>
                <a:cubicBezTo>
                  <a:pt x="238" y="6"/>
                  <a:pt x="245" y="10"/>
                  <a:pt x="246" y="10"/>
                </a:cubicBezTo>
                <a:cubicBezTo>
                  <a:pt x="249" y="12"/>
                  <a:pt x="252" y="14"/>
                  <a:pt x="256" y="16"/>
                </a:cubicBezTo>
                <a:cubicBezTo>
                  <a:pt x="264" y="22"/>
                  <a:pt x="272" y="30"/>
                  <a:pt x="279" y="38"/>
                </a:cubicBezTo>
                <a:cubicBezTo>
                  <a:pt x="288" y="49"/>
                  <a:pt x="296" y="60"/>
                  <a:pt x="302" y="73"/>
                </a:cubicBezTo>
                <a:cubicBezTo>
                  <a:pt x="305" y="80"/>
                  <a:pt x="309" y="86"/>
                  <a:pt x="311" y="93"/>
                </a:cubicBezTo>
                <a:cubicBezTo>
                  <a:pt x="312" y="96"/>
                  <a:pt x="313" y="99"/>
                  <a:pt x="315" y="102"/>
                </a:cubicBezTo>
                <a:cubicBezTo>
                  <a:pt x="312" y="102"/>
                  <a:pt x="310" y="104"/>
                  <a:pt x="309" y="107"/>
                </a:cubicBezTo>
                <a:cubicBezTo>
                  <a:pt x="306" y="108"/>
                  <a:pt x="304" y="110"/>
                  <a:pt x="302" y="112"/>
                </a:cubicBezTo>
                <a:cubicBezTo>
                  <a:pt x="302" y="108"/>
                  <a:pt x="300" y="104"/>
                  <a:pt x="299" y="101"/>
                </a:cubicBezTo>
                <a:cubicBezTo>
                  <a:pt x="298" y="99"/>
                  <a:pt x="297" y="97"/>
                  <a:pt x="297" y="96"/>
                </a:cubicBezTo>
                <a:cubicBezTo>
                  <a:pt x="297" y="96"/>
                  <a:pt x="297" y="96"/>
                  <a:pt x="297" y="95"/>
                </a:cubicBezTo>
                <a:cubicBezTo>
                  <a:pt x="298" y="93"/>
                  <a:pt x="297" y="90"/>
                  <a:pt x="297" y="88"/>
                </a:cubicBezTo>
                <a:cubicBezTo>
                  <a:pt x="297" y="85"/>
                  <a:pt x="297" y="82"/>
                  <a:pt x="298" y="79"/>
                </a:cubicBezTo>
                <a:cubicBezTo>
                  <a:pt x="298" y="79"/>
                  <a:pt x="297" y="79"/>
                  <a:pt x="297" y="79"/>
                </a:cubicBezTo>
                <a:cubicBezTo>
                  <a:pt x="296" y="82"/>
                  <a:pt x="296" y="85"/>
                  <a:pt x="296" y="88"/>
                </a:cubicBezTo>
                <a:cubicBezTo>
                  <a:pt x="296" y="89"/>
                  <a:pt x="295" y="91"/>
                  <a:pt x="295" y="93"/>
                </a:cubicBezTo>
                <a:cubicBezTo>
                  <a:pt x="294" y="91"/>
                  <a:pt x="293" y="89"/>
                  <a:pt x="292" y="87"/>
                </a:cubicBezTo>
                <a:cubicBezTo>
                  <a:pt x="293" y="86"/>
                  <a:pt x="293" y="83"/>
                  <a:pt x="293" y="82"/>
                </a:cubicBezTo>
                <a:cubicBezTo>
                  <a:pt x="293" y="80"/>
                  <a:pt x="293" y="77"/>
                  <a:pt x="293" y="75"/>
                </a:cubicBezTo>
                <a:cubicBezTo>
                  <a:pt x="293" y="74"/>
                  <a:pt x="292" y="74"/>
                  <a:pt x="292" y="75"/>
                </a:cubicBezTo>
                <a:cubicBezTo>
                  <a:pt x="291" y="77"/>
                  <a:pt x="291" y="80"/>
                  <a:pt x="291" y="82"/>
                </a:cubicBezTo>
                <a:cubicBezTo>
                  <a:pt x="291" y="83"/>
                  <a:pt x="291" y="84"/>
                  <a:pt x="291" y="84"/>
                </a:cubicBezTo>
                <a:cubicBezTo>
                  <a:pt x="290" y="83"/>
                  <a:pt x="289" y="82"/>
                  <a:pt x="289" y="81"/>
                </a:cubicBezTo>
                <a:cubicBezTo>
                  <a:pt x="289" y="80"/>
                  <a:pt x="288" y="78"/>
                  <a:pt x="288" y="77"/>
                </a:cubicBezTo>
                <a:cubicBezTo>
                  <a:pt x="288" y="75"/>
                  <a:pt x="288" y="74"/>
                  <a:pt x="288" y="72"/>
                </a:cubicBezTo>
                <a:cubicBezTo>
                  <a:pt x="288" y="71"/>
                  <a:pt x="287" y="71"/>
                  <a:pt x="287" y="72"/>
                </a:cubicBezTo>
                <a:cubicBezTo>
                  <a:pt x="287" y="74"/>
                  <a:pt x="287" y="76"/>
                  <a:pt x="287" y="78"/>
                </a:cubicBezTo>
                <a:cubicBezTo>
                  <a:pt x="287" y="78"/>
                  <a:pt x="287" y="78"/>
                  <a:pt x="287" y="78"/>
                </a:cubicBezTo>
                <a:cubicBezTo>
                  <a:pt x="287" y="78"/>
                  <a:pt x="286" y="77"/>
                  <a:pt x="286" y="76"/>
                </a:cubicBezTo>
                <a:cubicBezTo>
                  <a:pt x="285" y="76"/>
                  <a:pt x="284" y="75"/>
                  <a:pt x="284" y="73"/>
                </a:cubicBezTo>
                <a:cubicBezTo>
                  <a:pt x="284" y="71"/>
                  <a:pt x="284" y="69"/>
                  <a:pt x="284" y="67"/>
                </a:cubicBezTo>
                <a:cubicBezTo>
                  <a:pt x="284" y="64"/>
                  <a:pt x="284" y="62"/>
                  <a:pt x="284" y="59"/>
                </a:cubicBezTo>
                <a:cubicBezTo>
                  <a:pt x="284" y="58"/>
                  <a:pt x="284" y="58"/>
                  <a:pt x="284" y="59"/>
                </a:cubicBezTo>
                <a:cubicBezTo>
                  <a:pt x="283" y="61"/>
                  <a:pt x="283" y="64"/>
                  <a:pt x="283" y="67"/>
                </a:cubicBezTo>
                <a:cubicBezTo>
                  <a:pt x="283" y="68"/>
                  <a:pt x="282" y="70"/>
                  <a:pt x="282" y="71"/>
                </a:cubicBezTo>
                <a:cubicBezTo>
                  <a:pt x="281" y="69"/>
                  <a:pt x="279" y="67"/>
                  <a:pt x="277" y="65"/>
                </a:cubicBezTo>
                <a:cubicBezTo>
                  <a:pt x="278" y="63"/>
                  <a:pt x="278" y="62"/>
                  <a:pt x="278" y="60"/>
                </a:cubicBezTo>
                <a:cubicBezTo>
                  <a:pt x="278" y="58"/>
                  <a:pt x="278" y="56"/>
                  <a:pt x="278" y="55"/>
                </a:cubicBezTo>
                <a:cubicBezTo>
                  <a:pt x="278" y="54"/>
                  <a:pt x="277" y="53"/>
                  <a:pt x="277" y="54"/>
                </a:cubicBezTo>
                <a:cubicBezTo>
                  <a:pt x="277" y="57"/>
                  <a:pt x="276" y="61"/>
                  <a:pt x="276" y="64"/>
                </a:cubicBezTo>
                <a:cubicBezTo>
                  <a:pt x="275" y="63"/>
                  <a:pt x="274" y="61"/>
                  <a:pt x="273" y="60"/>
                </a:cubicBezTo>
                <a:cubicBezTo>
                  <a:pt x="273" y="59"/>
                  <a:pt x="273" y="58"/>
                  <a:pt x="273" y="56"/>
                </a:cubicBezTo>
                <a:cubicBezTo>
                  <a:pt x="273" y="55"/>
                  <a:pt x="273" y="53"/>
                  <a:pt x="273" y="51"/>
                </a:cubicBezTo>
                <a:cubicBezTo>
                  <a:pt x="273" y="50"/>
                  <a:pt x="272" y="50"/>
                  <a:pt x="272" y="51"/>
                </a:cubicBezTo>
                <a:cubicBezTo>
                  <a:pt x="272" y="53"/>
                  <a:pt x="272" y="55"/>
                  <a:pt x="272" y="56"/>
                </a:cubicBezTo>
                <a:cubicBezTo>
                  <a:pt x="272" y="57"/>
                  <a:pt x="271" y="58"/>
                  <a:pt x="271" y="59"/>
                </a:cubicBezTo>
                <a:cubicBezTo>
                  <a:pt x="270" y="58"/>
                  <a:pt x="269" y="57"/>
                  <a:pt x="268" y="56"/>
                </a:cubicBezTo>
                <a:cubicBezTo>
                  <a:pt x="268" y="56"/>
                  <a:pt x="268" y="56"/>
                  <a:pt x="268" y="56"/>
                </a:cubicBezTo>
                <a:cubicBezTo>
                  <a:pt x="270" y="55"/>
                  <a:pt x="270" y="52"/>
                  <a:pt x="270" y="50"/>
                </a:cubicBezTo>
                <a:cubicBezTo>
                  <a:pt x="271" y="48"/>
                  <a:pt x="271" y="46"/>
                  <a:pt x="271" y="44"/>
                </a:cubicBezTo>
                <a:cubicBezTo>
                  <a:pt x="271" y="43"/>
                  <a:pt x="270" y="43"/>
                  <a:pt x="270" y="44"/>
                </a:cubicBezTo>
                <a:cubicBezTo>
                  <a:pt x="269" y="46"/>
                  <a:pt x="269" y="48"/>
                  <a:pt x="269" y="50"/>
                </a:cubicBezTo>
                <a:cubicBezTo>
                  <a:pt x="268" y="52"/>
                  <a:pt x="267" y="54"/>
                  <a:pt x="267" y="56"/>
                </a:cubicBezTo>
                <a:cubicBezTo>
                  <a:pt x="267" y="56"/>
                  <a:pt x="267" y="56"/>
                  <a:pt x="267" y="56"/>
                </a:cubicBezTo>
                <a:cubicBezTo>
                  <a:pt x="266" y="55"/>
                  <a:pt x="264" y="54"/>
                  <a:pt x="262" y="54"/>
                </a:cubicBezTo>
                <a:cubicBezTo>
                  <a:pt x="263" y="52"/>
                  <a:pt x="264" y="49"/>
                  <a:pt x="264" y="47"/>
                </a:cubicBezTo>
                <a:cubicBezTo>
                  <a:pt x="265" y="45"/>
                  <a:pt x="265" y="43"/>
                  <a:pt x="265" y="40"/>
                </a:cubicBezTo>
                <a:cubicBezTo>
                  <a:pt x="265" y="40"/>
                  <a:pt x="263" y="40"/>
                  <a:pt x="263" y="40"/>
                </a:cubicBezTo>
                <a:cubicBezTo>
                  <a:pt x="264" y="43"/>
                  <a:pt x="263" y="45"/>
                  <a:pt x="262" y="47"/>
                </a:cubicBezTo>
                <a:cubicBezTo>
                  <a:pt x="262" y="49"/>
                  <a:pt x="261" y="51"/>
                  <a:pt x="261" y="53"/>
                </a:cubicBezTo>
                <a:cubicBezTo>
                  <a:pt x="261" y="53"/>
                  <a:pt x="261" y="54"/>
                  <a:pt x="261" y="54"/>
                </a:cubicBezTo>
                <a:cubicBezTo>
                  <a:pt x="260" y="54"/>
                  <a:pt x="259" y="54"/>
                  <a:pt x="257" y="54"/>
                </a:cubicBezTo>
                <a:cubicBezTo>
                  <a:pt x="257" y="54"/>
                  <a:pt x="257" y="53"/>
                  <a:pt x="257" y="53"/>
                </a:cubicBezTo>
                <a:cubicBezTo>
                  <a:pt x="257" y="53"/>
                  <a:pt x="257" y="53"/>
                  <a:pt x="257" y="53"/>
                </a:cubicBezTo>
                <a:cubicBezTo>
                  <a:pt x="257" y="51"/>
                  <a:pt x="258" y="49"/>
                  <a:pt x="258" y="48"/>
                </a:cubicBezTo>
                <a:cubicBezTo>
                  <a:pt x="258" y="47"/>
                  <a:pt x="258" y="47"/>
                  <a:pt x="257" y="47"/>
                </a:cubicBezTo>
                <a:cubicBezTo>
                  <a:pt x="257" y="49"/>
                  <a:pt x="256" y="50"/>
                  <a:pt x="256" y="51"/>
                </a:cubicBezTo>
                <a:cubicBezTo>
                  <a:pt x="255" y="49"/>
                  <a:pt x="255" y="48"/>
                  <a:pt x="254" y="46"/>
                </a:cubicBezTo>
                <a:cubicBezTo>
                  <a:pt x="254" y="46"/>
                  <a:pt x="254" y="46"/>
                  <a:pt x="254" y="46"/>
                </a:cubicBezTo>
                <a:cubicBezTo>
                  <a:pt x="255" y="44"/>
                  <a:pt x="255" y="40"/>
                  <a:pt x="256" y="38"/>
                </a:cubicBezTo>
                <a:cubicBezTo>
                  <a:pt x="256" y="35"/>
                  <a:pt x="256" y="32"/>
                  <a:pt x="256" y="28"/>
                </a:cubicBezTo>
                <a:cubicBezTo>
                  <a:pt x="256" y="28"/>
                  <a:pt x="255" y="28"/>
                  <a:pt x="255" y="28"/>
                </a:cubicBezTo>
                <a:cubicBezTo>
                  <a:pt x="255" y="32"/>
                  <a:pt x="254" y="35"/>
                  <a:pt x="254" y="38"/>
                </a:cubicBezTo>
                <a:cubicBezTo>
                  <a:pt x="253" y="40"/>
                  <a:pt x="253" y="42"/>
                  <a:pt x="253" y="43"/>
                </a:cubicBezTo>
                <a:cubicBezTo>
                  <a:pt x="248" y="32"/>
                  <a:pt x="243" y="20"/>
                  <a:pt x="238" y="9"/>
                </a:cubicBezTo>
                <a:cubicBezTo>
                  <a:pt x="238" y="9"/>
                  <a:pt x="239" y="8"/>
                  <a:pt x="239" y="8"/>
                </a:cubicBezTo>
                <a:close/>
                <a:moveTo>
                  <a:pt x="235" y="9"/>
                </a:moveTo>
                <a:cubicBezTo>
                  <a:pt x="236" y="9"/>
                  <a:pt x="236" y="9"/>
                  <a:pt x="237" y="9"/>
                </a:cubicBezTo>
                <a:cubicBezTo>
                  <a:pt x="237" y="17"/>
                  <a:pt x="242" y="24"/>
                  <a:pt x="245" y="31"/>
                </a:cubicBezTo>
                <a:cubicBezTo>
                  <a:pt x="248" y="40"/>
                  <a:pt x="251" y="48"/>
                  <a:pt x="255" y="56"/>
                </a:cubicBezTo>
                <a:cubicBezTo>
                  <a:pt x="255" y="57"/>
                  <a:pt x="255" y="57"/>
                  <a:pt x="255" y="58"/>
                </a:cubicBezTo>
                <a:cubicBezTo>
                  <a:pt x="255" y="58"/>
                  <a:pt x="255" y="58"/>
                  <a:pt x="256" y="58"/>
                </a:cubicBezTo>
                <a:cubicBezTo>
                  <a:pt x="256" y="58"/>
                  <a:pt x="256" y="58"/>
                  <a:pt x="256" y="58"/>
                </a:cubicBezTo>
                <a:cubicBezTo>
                  <a:pt x="256" y="58"/>
                  <a:pt x="257" y="58"/>
                  <a:pt x="258" y="58"/>
                </a:cubicBezTo>
                <a:cubicBezTo>
                  <a:pt x="262" y="55"/>
                  <a:pt x="267" y="60"/>
                  <a:pt x="270" y="63"/>
                </a:cubicBezTo>
                <a:cubicBezTo>
                  <a:pt x="276" y="68"/>
                  <a:pt x="280" y="75"/>
                  <a:pt x="284" y="81"/>
                </a:cubicBezTo>
                <a:cubicBezTo>
                  <a:pt x="291" y="91"/>
                  <a:pt x="300" y="105"/>
                  <a:pt x="298" y="117"/>
                </a:cubicBezTo>
                <a:cubicBezTo>
                  <a:pt x="298" y="117"/>
                  <a:pt x="298" y="118"/>
                  <a:pt x="298" y="118"/>
                </a:cubicBezTo>
                <a:cubicBezTo>
                  <a:pt x="298" y="120"/>
                  <a:pt x="297" y="122"/>
                  <a:pt x="296" y="123"/>
                </a:cubicBezTo>
                <a:cubicBezTo>
                  <a:pt x="294" y="131"/>
                  <a:pt x="293" y="138"/>
                  <a:pt x="291" y="146"/>
                </a:cubicBezTo>
                <a:cubicBezTo>
                  <a:pt x="289" y="154"/>
                  <a:pt x="286" y="164"/>
                  <a:pt x="287" y="174"/>
                </a:cubicBezTo>
                <a:cubicBezTo>
                  <a:pt x="284" y="170"/>
                  <a:pt x="281" y="166"/>
                  <a:pt x="278" y="162"/>
                </a:cubicBezTo>
                <a:cubicBezTo>
                  <a:pt x="270" y="150"/>
                  <a:pt x="262" y="137"/>
                  <a:pt x="255" y="124"/>
                </a:cubicBezTo>
                <a:cubicBezTo>
                  <a:pt x="251" y="117"/>
                  <a:pt x="248" y="110"/>
                  <a:pt x="245" y="102"/>
                </a:cubicBezTo>
                <a:cubicBezTo>
                  <a:pt x="245" y="102"/>
                  <a:pt x="245" y="102"/>
                  <a:pt x="245" y="102"/>
                </a:cubicBezTo>
                <a:cubicBezTo>
                  <a:pt x="245" y="100"/>
                  <a:pt x="245" y="97"/>
                  <a:pt x="244" y="95"/>
                </a:cubicBezTo>
                <a:cubicBezTo>
                  <a:pt x="244" y="93"/>
                  <a:pt x="244" y="91"/>
                  <a:pt x="244" y="89"/>
                </a:cubicBezTo>
                <a:cubicBezTo>
                  <a:pt x="244" y="87"/>
                  <a:pt x="242" y="87"/>
                  <a:pt x="242" y="89"/>
                </a:cubicBezTo>
                <a:cubicBezTo>
                  <a:pt x="242" y="91"/>
                  <a:pt x="242" y="93"/>
                  <a:pt x="242" y="95"/>
                </a:cubicBezTo>
                <a:cubicBezTo>
                  <a:pt x="241" y="92"/>
                  <a:pt x="241" y="88"/>
                  <a:pt x="240" y="85"/>
                </a:cubicBezTo>
                <a:cubicBezTo>
                  <a:pt x="239" y="72"/>
                  <a:pt x="239" y="60"/>
                  <a:pt x="236" y="47"/>
                </a:cubicBezTo>
                <a:cubicBezTo>
                  <a:pt x="235" y="47"/>
                  <a:pt x="235" y="46"/>
                  <a:pt x="234" y="46"/>
                </a:cubicBezTo>
                <a:cubicBezTo>
                  <a:pt x="232" y="46"/>
                  <a:pt x="233" y="34"/>
                  <a:pt x="232" y="32"/>
                </a:cubicBezTo>
                <a:cubicBezTo>
                  <a:pt x="231" y="26"/>
                  <a:pt x="229" y="21"/>
                  <a:pt x="229" y="16"/>
                </a:cubicBezTo>
                <a:cubicBezTo>
                  <a:pt x="229" y="15"/>
                  <a:pt x="229" y="15"/>
                  <a:pt x="228" y="15"/>
                </a:cubicBezTo>
                <a:cubicBezTo>
                  <a:pt x="230" y="11"/>
                  <a:pt x="232" y="5"/>
                  <a:pt x="235" y="9"/>
                </a:cubicBezTo>
                <a:close/>
                <a:moveTo>
                  <a:pt x="269" y="165"/>
                </a:moveTo>
                <a:cubicBezTo>
                  <a:pt x="262" y="157"/>
                  <a:pt x="255" y="149"/>
                  <a:pt x="250" y="140"/>
                </a:cubicBezTo>
                <a:cubicBezTo>
                  <a:pt x="240" y="123"/>
                  <a:pt x="233" y="106"/>
                  <a:pt x="228" y="87"/>
                </a:cubicBezTo>
                <a:cubicBezTo>
                  <a:pt x="223" y="68"/>
                  <a:pt x="220" y="49"/>
                  <a:pt x="224" y="29"/>
                </a:cubicBezTo>
                <a:cubicBezTo>
                  <a:pt x="225" y="27"/>
                  <a:pt x="225" y="25"/>
                  <a:pt x="226" y="23"/>
                </a:cubicBezTo>
                <a:cubicBezTo>
                  <a:pt x="226" y="28"/>
                  <a:pt x="229" y="32"/>
                  <a:pt x="229" y="37"/>
                </a:cubicBezTo>
                <a:cubicBezTo>
                  <a:pt x="229" y="41"/>
                  <a:pt x="227" y="48"/>
                  <a:pt x="232" y="50"/>
                </a:cubicBezTo>
                <a:cubicBezTo>
                  <a:pt x="235" y="61"/>
                  <a:pt x="234" y="74"/>
                  <a:pt x="236" y="86"/>
                </a:cubicBezTo>
                <a:cubicBezTo>
                  <a:pt x="238" y="98"/>
                  <a:pt x="243" y="110"/>
                  <a:pt x="249" y="121"/>
                </a:cubicBezTo>
                <a:cubicBezTo>
                  <a:pt x="255" y="134"/>
                  <a:pt x="263" y="146"/>
                  <a:pt x="271" y="158"/>
                </a:cubicBezTo>
                <a:cubicBezTo>
                  <a:pt x="274" y="163"/>
                  <a:pt x="277" y="168"/>
                  <a:pt x="281" y="172"/>
                </a:cubicBezTo>
                <a:cubicBezTo>
                  <a:pt x="282" y="174"/>
                  <a:pt x="285" y="176"/>
                  <a:pt x="288" y="178"/>
                </a:cubicBezTo>
                <a:cubicBezTo>
                  <a:pt x="288" y="179"/>
                  <a:pt x="288" y="181"/>
                  <a:pt x="289" y="182"/>
                </a:cubicBezTo>
                <a:cubicBezTo>
                  <a:pt x="281" y="178"/>
                  <a:pt x="275" y="171"/>
                  <a:pt x="269" y="165"/>
                </a:cubicBezTo>
                <a:close/>
                <a:moveTo>
                  <a:pt x="275" y="184"/>
                </a:moveTo>
                <a:cubicBezTo>
                  <a:pt x="279" y="184"/>
                  <a:pt x="284" y="185"/>
                  <a:pt x="289" y="186"/>
                </a:cubicBezTo>
                <a:cubicBezTo>
                  <a:pt x="289" y="187"/>
                  <a:pt x="290" y="187"/>
                  <a:pt x="290" y="187"/>
                </a:cubicBezTo>
                <a:cubicBezTo>
                  <a:pt x="291" y="187"/>
                  <a:pt x="291" y="187"/>
                  <a:pt x="292" y="187"/>
                </a:cubicBezTo>
                <a:cubicBezTo>
                  <a:pt x="294" y="188"/>
                  <a:pt x="296" y="188"/>
                  <a:pt x="298" y="188"/>
                </a:cubicBezTo>
                <a:cubicBezTo>
                  <a:pt x="306" y="190"/>
                  <a:pt x="314" y="192"/>
                  <a:pt x="321" y="196"/>
                </a:cubicBezTo>
                <a:cubicBezTo>
                  <a:pt x="337" y="205"/>
                  <a:pt x="354" y="211"/>
                  <a:pt x="366" y="224"/>
                </a:cubicBezTo>
                <a:cubicBezTo>
                  <a:pt x="372" y="231"/>
                  <a:pt x="378" y="237"/>
                  <a:pt x="384" y="244"/>
                </a:cubicBezTo>
                <a:cubicBezTo>
                  <a:pt x="390" y="250"/>
                  <a:pt x="394" y="257"/>
                  <a:pt x="398" y="264"/>
                </a:cubicBezTo>
                <a:cubicBezTo>
                  <a:pt x="406" y="276"/>
                  <a:pt x="416" y="289"/>
                  <a:pt x="422" y="303"/>
                </a:cubicBezTo>
                <a:cubicBezTo>
                  <a:pt x="421" y="303"/>
                  <a:pt x="421" y="304"/>
                  <a:pt x="421" y="304"/>
                </a:cubicBezTo>
                <a:cubicBezTo>
                  <a:pt x="420" y="305"/>
                  <a:pt x="419" y="307"/>
                  <a:pt x="418" y="308"/>
                </a:cubicBezTo>
                <a:cubicBezTo>
                  <a:pt x="418" y="307"/>
                  <a:pt x="418" y="307"/>
                  <a:pt x="418" y="307"/>
                </a:cubicBezTo>
                <a:cubicBezTo>
                  <a:pt x="406" y="285"/>
                  <a:pt x="397" y="261"/>
                  <a:pt x="378" y="244"/>
                </a:cubicBezTo>
                <a:cubicBezTo>
                  <a:pt x="369" y="235"/>
                  <a:pt x="359" y="228"/>
                  <a:pt x="349" y="220"/>
                </a:cubicBezTo>
                <a:cubicBezTo>
                  <a:pt x="339" y="212"/>
                  <a:pt x="330" y="203"/>
                  <a:pt x="319" y="197"/>
                </a:cubicBezTo>
                <a:cubicBezTo>
                  <a:pt x="308" y="192"/>
                  <a:pt x="295" y="189"/>
                  <a:pt x="283" y="187"/>
                </a:cubicBezTo>
                <a:cubicBezTo>
                  <a:pt x="272" y="186"/>
                  <a:pt x="261" y="184"/>
                  <a:pt x="250" y="186"/>
                </a:cubicBezTo>
                <a:cubicBezTo>
                  <a:pt x="239" y="187"/>
                  <a:pt x="229" y="191"/>
                  <a:pt x="219" y="198"/>
                </a:cubicBezTo>
                <a:cubicBezTo>
                  <a:pt x="209" y="205"/>
                  <a:pt x="206" y="214"/>
                  <a:pt x="201" y="225"/>
                </a:cubicBezTo>
                <a:cubicBezTo>
                  <a:pt x="200" y="226"/>
                  <a:pt x="202" y="227"/>
                  <a:pt x="202" y="226"/>
                </a:cubicBezTo>
                <a:cubicBezTo>
                  <a:pt x="206" y="221"/>
                  <a:pt x="208" y="216"/>
                  <a:pt x="211" y="211"/>
                </a:cubicBezTo>
                <a:cubicBezTo>
                  <a:pt x="215" y="206"/>
                  <a:pt x="220" y="202"/>
                  <a:pt x="226" y="198"/>
                </a:cubicBezTo>
                <a:cubicBezTo>
                  <a:pt x="236" y="192"/>
                  <a:pt x="246" y="189"/>
                  <a:pt x="258" y="189"/>
                </a:cubicBezTo>
                <a:cubicBezTo>
                  <a:pt x="270" y="189"/>
                  <a:pt x="282" y="190"/>
                  <a:pt x="294" y="193"/>
                </a:cubicBezTo>
                <a:cubicBezTo>
                  <a:pt x="305" y="195"/>
                  <a:pt x="316" y="198"/>
                  <a:pt x="325" y="205"/>
                </a:cubicBezTo>
                <a:cubicBezTo>
                  <a:pt x="334" y="212"/>
                  <a:pt x="343" y="219"/>
                  <a:pt x="352" y="226"/>
                </a:cubicBezTo>
                <a:cubicBezTo>
                  <a:pt x="361" y="233"/>
                  <a:pt x="371" y="240"/>
                  <a:pt x="379" y="249"/>
                </a:cubicBezTo>
                <a:cubicBezTo>
                  <a:pt x="388" y="258"/>
                  <a:pt x="394" y="269"/>
                  <a:pt x="401" y="281"/>
                </a:cubicBezTo>
                <a:cubicBezTo>
                  <a:pt x="403" y="285"/>
                  <a:pt x="405" y="289"/>
                  <a:pt x="407" y="293"/>
                </a:cubicBezTo>
                <a:cubicBezTo>
                  <a:pt x="400" y="284"/>
                  <a:pt x="391" y="275"/>
                  <a:pt x="383" y="266"/>
                </a:cubicBezTo>
                <a:cubicBezTo>
                  <a:pt x="376" y="260"/>
                  <a:pt x="370" y="253"/>
                  <a:pt x="362" y="247"/>
                </a:cubicBezTo>
                <a:cubicBezTo>
                  <a:pt x="357" y="242"/>
                  <a:pt x="351" y="238"/>
                  <a:pt x="344" y="236"/>
                </a:cubicBezTo>
                <a:cubicBezTo>
                  <a:pt x="343" y="236"/>
                  <a:pt x="343" y="237"/>
                  <a:pt x="344" y="237"/>
                </a:cubicBezTo>
                <a:cubicBezTo>
                  <a:pt x="360" y="243"/>
                  <a:pt x="372" y="258"/>
                  <a:pt x="384" y="270"/>
                </a:cubicBezTo>
                <a:cubicBezTo>
                  <a:pt x="395" y="281"/>
                  <a:pt x="406" y="293"/>
                  <a:pt x="413" y="306"/>
                </a:cubicBezTo>
                <a:cubicBezTo>
                  <a:pt x="413" y="306"/>
                  <a:pt x="413" y="306"/>
                  <a:pt x="413" y="306"/>
                </a:cubicBezTo>
                <a:cubicBezTo>
                  <a:pt x="412" y="305"/>
                  <a:pt x="411" y="304"/>
                  <a:pt x="409" y="303"/>
                </a:cubicBezTo>
                <a:cubicBezTo>
                  <a:pt x="405" y="298"/>
                  <a:pt x="402" y="294"/>
                  <a:pt x="398" y="289"/>
                </a:cubicBezTo>
                <a:cubicBezTo>
                  <a:pt x="389" y="280"/>
                  <a:pt x="378" y="273"/>
                  <a:pt x="368" y="265"/>
                </a:cubicBezTo>
                <a:cubicBezTo>
                  <a:pt x="368" y="264"/>
                  <a:pt x="367" y="265"/>
                  <a:pt x="368" y="265"/>
                </a:cubicBezTo>
                <a:cubicBezTo>
                  <a:pt x="377" y="274"/>
                  <a:pt x="388" y="281"/>
                  <a:pt x="396" y="291"/>
                </a:cubicBezTo>
                <a:cubicBezTo>
                  <a:pt x="400" y="295"/>
                  <a:pt x="404" y="300"/>
                  <a:pt x="408" y="304"/>
                </a:cubicBezTo>
                <a:cubicBezTo>
                  <a:pt x="408" y="305"/>
                  <a:pt x="408" y="305"/>
                  <a:pt x="409" y="306"/>
                </a:cubicBezTo>
                <a:cubicBezTo>
                  <a:pt x="404" y="302"/>
                  <a:pt x="398" y="299"/>
                  <a:pt x="393" y="295"/>
                </a:cubicBezTo>
                <a:cubicBezTo>
                  <a:pt x="388" y="290"/>
                  <a:pt x="383" y="285"/>
                  <a:pt x="376" y="282"/>
                </a:cubicBezTo>
                <a:cubicBezTo>
                  <a:pt x="376" y="282"/>
                  <a:pt x="376" y="282"/>
                  <a:pt x="376" y="283"/>
                </a:cubicBezTo>
                <a:cubicBezTo>
                  <a:pt x="388" y="292"/>
                  <a:pt x="401" y="301"/>
                  <a:pt x="412" y="311"/>
                </a:cubicBezTo>
                <a:cubicBezTo>
                  <a:pt x="412" y="311"/>
                  <a:pt x="412" y="311"/>
                  <a:pt x="412" y="311"/>
                </a:cubicBezTo>
                <a:cubicBezTo>
                  <a:pt x="399" y="301"/>
                  <a:pt x="384" y="291"/>
                  <a:pt x="368" y="285"/>
                </a:cubicBezTo>
                <a:cubicBezTo>
                  <a:pt x="359" y="282"/>
                  <a:pt x="349" y="280"/>
                  <a:pt x="341" y="276"/>
                </a:cubicBezTo>
                <a:cubicBezTo>
                  <a:pt x="334" y="272"/>
                  <a:pt x="327" y="268"/>
                  <a:pt x="319" y="266"/>
                </a:cubicBezTo>
                <a:cubicBezTo>
                  <a:pt x="319" y="266"/>
                  <a:pt x="319" y="266"/>
                  <a:pt x="319" y="266"/>
                </a:cubicBezTo>
                <a:cubicBezTo>
                  <a:pt x="321" y="269"/>
                  <a:pt x="324" y="270"/>
                  <a:pt x="328" y="271"/>
                </a:cubicBezTo>
                <a:cubicBezTo>
                  <a:pt x="332" y="273"/>
                  <a:pt x="337" y="276"/>
                  <a:pt x="341" y="278"/>
                </a:cubicBezTo>
                <a:cubicBezTo>
                  <a:pt x="349" y="281"/>
                  <a:pt x="357" y="284"/>
                  <a:pt x="364" y="286"/>
                </a:cubicBezTo>
                <a:cubicBezTo>
                  <a:pt x="373" y="290"/>
                  <a:pt x="383" y="293"/>
                  <a:pt x="391" y="299"/>
                </a:cubicBezTo>
                <a:cubicBezTo>
                  <a:pt x="397" y="304"/>
                  <a:pt x="403" y="308"/>
                  <a:pt x="409" y="313"/>
                </a:cubicBezTo>
                <a:cubicBezTo>
                  <a:pt x="409" y="313"/>
                  <a:pt x="408" y="313"/>
                  <a:pt x="408" y="312"/>
                </a:cubicBezTo>
                <a:cubicBezTo>
                  <a:pt x="407" y="312"/>
                  <a:pt x="407" y="311"/>
                  <a:pt x="406" y="311"/>
                </a:cubicBezTo>
                <a:cubicBezTo>
                  <a:pt x="405" y="310"/>
                  <a:pt x="404" y="310"/>
                  <a:pt x="404" y="309"/>
                </a:cubicBezTo>
                <a:cubicBezTo>
                  <a:pt x="403" y="308"/>
                  <a:pt x="402" y="307"/>
                  <a:pt x="400" y="307"/>
                </a:cubicBezTo>
                <a:cubicBezTo>
                  <a:pt x="396" y="304"/>
                  <a:pt x="392" y="301"/>
                  <a:pt x="388" y="299"/>
                </a:cubicBezTo>
                <a:cubicBezTo>
                  <a:pt x="379" y="294"/>
                  <a:pt x="369" y="292"/>
                  <a:pt x="360" y="288"/>
                </a:cubicBezTo>
                <a:cubicBezTo>
                  <a:pt x="350" y="284"/>
                  <a:pt x="340" y="281"/>
                  <a:pt x="331" y="277"/>
                </a:cubicBezTo>
                <a:cubicBezTo>
                  <a:pt x="321" y="273"/>
                  <a:pt x="311" y="271"/>
                  <a:pt x="302" y="265"/>
                </a:cubicBezTo>
                <a:cubicBezTo>
                  <a:pt x="302" y="265"/>
                  <a:pt x="301" y="266"/>
                  <a:pt x="302" y="266"/>
                </a:cubicBezTo>
                <a:cubicBezTo>
                  <a:pt x="308" y="273"/>
                  <a:pt x="318" y="274"/>
                  <a:pt x="327" y="277"/>
                </a:cubicBezTo>
                <a:cubicBezTo>
                  <a:pt x="337" y="281"/>
                  <a:pt x="347" y="285"/>
                  <a:pt x="358" y="289"/>
                </a:cubicBezTo>
                <a:cubicBezTo>
                  <a:pt x="368" y="294"/>
                  <a:pt x="379" y="295"/>
                  <a:pt x="389" y="301"/>
                </a:cubicBezTo>
                <a:cubicBezTo>
                  <a:pt x="391" y="302"/>
                  <a:pt x="394" y="303"/>
                  <a:pt x="396" y="305"/>
                </a:cubicBezTo>
                <a:cubicBezTo>
                  <a:pt x="391" y="303"/>
                  <a:pt x="385" y="301"/>
                  <a:pt x="380" y="299"/>
                </a:cubicBezTo>
                <a:cubicBezTo>
                  <a:pt x="372" y="296"/>
                  <a:pt x="365" y="293"/>
                  <a:pt x="358" y="291"/>
                </a:cubicBezTo>
                <a:cubicBezTo>
                  <a:pt x="351" y="289"/>
                  <a:pt x="344" y="287"/>
                  <a:pt x="338" y="285"/>
                </a:cubicBezTo>
                <a:cubicBezTo>
                  <a:pt x="323" y="281"/>
                  <a:pt x="310" y="276"/>
                  <a:pt x="295" y="273"/>
                </a:cubicBezTo>
                <a:cubicBezTo>
                  <a:pt x="282" y="270"/>
                  <a:pt x="268" y="268"/>
                  <a:pt x="254" y="266"/>
                </a:cubicBezTo>
                <a:cubicBezTo>
                  <a:pt x="253" y="266"/>
                  <a:pt x="252" y="267"/>
                  <a:pt x="253" y="268"/>
                </a:cubicBezTo>
                <a:cubicBezTo>
                  <a:pt x="258" y="270"/>
                  <a:pt x="264" y="270"/>
                  <a:pt x="269" y="271"/>
                </a:cubicBezTo>
                <a:cubicBezTo>
                  <a:pt x="277" y="271"/>
                  <a:pt x="285" y="273"/>
                  <a:pt x="293" y="274"/>
                </a:cubicBezTo>
                <a:cubicBezTo>
                  <a:pt x="307" y="278"/>
                  <a:pt x="321" y="281"/>
                  <a:pt x="335" y="285"/>
                </a:cubicBezTo>
                <a:cubicBezTo>
                  <a:pt x="351" y="290"/>
                  <a:pt x="366" y="296"/>
                  <a:pt x="381" y="301"/>
                </a:cubicBezTo>
                <a:cubicBezTo>
                  <a:pt x="388" y="304"/>
                  <a:pt x="395" y="307"/>
                  <a:pt x="402" y="311"/>
                </a:cubicBezTo>
                <a:cubicBezTo>
                  <a:pt x="402" y="311"/>
                  <a:pt x="403" y="311"/>
                  <a:pt x="403" y="312"/>
                </a:cubicBezTo>
                <a:cubicBezTo>
                  <a:pt x="398" y="309"/>
                  <a:pt x="392" y="308"/>
                  <a:pt x="388" y="307"/>
                </a:cubicBezTo>
                <a:cubicBezTo>
                  <a:pt x="383" y="305"/>
                  <a:pt x="379" y="302"/>
                  <a:pt x="374" y="301"/>
                </a:cubicBezTo>
                <a:cubicBezTo>
                  <a:pt x="370" y="300"/>
                  <a:pt x="365" y="299"/>
                  <a:pt x="361" y="298"/>
                </a:cubicBezTo>
                <a:cubicBezTo>
                  <a:pt x="361" y="298"/>
                  <a:pt x="360" y="299"/>
                  <a:pt x="361" y="299"/>
                </a:cubicBezTo>
                <a:cubicBezTo>
                  <a:pt x="365" y="301"/>
                  <a:pt x="369" y="302"/>
                  <a:pt x="374" y="303"/>
                </a:cubicBezTo>
                <a:cubicBezTo>
                  <a:pt x="375" y="303"/>
                  <a:pt x="377" y="304"/>
                  <a:pt x="378" y="304"/>
                </a:cubicBezTo>
                <a:cubicBezTo>
                  <a:pt x="377" y="304"/>
                  <a:pt x="376" y="304"/>
                  <a:pt x="375" y="304"/>
                </a:cubicBezTo>
                <a:cubicBezTo>
                  <a:pt x="374" y="304"/>
                  <a:pt x="374" y="304"/>
                  <a:pt x="374" y="304"/>
                </a:cubicBezTo>
                <a:cubicBezTo>
                  <a:pt x="378" y="306"/>
                  <a:pt x="383" y="306"/>
                  <a:pt x="386" y="309"/>
                </a:cubicBezTo>
                <a:cubicBezTo>
                  <a:pt x="386" y="309"/>
                  <a:pt x="386" y="309"/>
                  <a:pt x="386" y="309"/>
                </a:cubicBezTo>
                <a:cubicBezTo>
                  <a:pt x="385" y="308"/>
                  <a:pt x="384" y="307"/>
                  <a:pt x="384" y="307"/>
                </a:cubicBezTo>
                <a:cubicBezTo>
                  <a:pt x="384" y="307"/>
                  <a:pt x="385" y="307"/>
                  <a:pt x="386" y="307"/>
                </a:cubicBezTo>
                <a:cubicBezTo>
                  <a:pt x="390" y="309"/>
                  <a:pt x="394" y="310"/>
                  <a:pt x="398" y="312"/>
                </a:cubicBezTo>
                <a:cubicBezTo>
                  <a:pt x="400" y="313"/>
                  <a:pt x="401" y="313"/>
                  <a:pt x="403" y="314"/>
                </a:cubicBezTo>
                <a:cubicBezTo>
                  <a:pt x="392" y="310"/>
                  <a:pt x="374" y="308"/>
                  <a:pt x="371" y="308"/>
                </a:cubicBezTo>
                <a:cubicBezTo>
                  <a:pt x="361" y="306"/>
                  <a:pt x="351" y="305"/>
                  <a:pt x="340" y="305"/>
                </a:cubicBezTo>
                <a:cubicBezTo>
                  <a:pt x="328" y="306"/>
                  <a:pt x="314" y="307"/>
                  <a:pt x="302" y="312"/>
                </a:cubicBezTo>
                <a:cubicBezTo>
                  <a:pt x="298" y="313"/>
                  <a:pt x="293" y="316"/>
                  <a:pt x="289" y="318"/>
                </a:cubicBezTo>
                <a:cubicBezTo>
                  <a:pt x="282" y="322"/>
                  <a:pt x="275" y="326"/>
                  <a:pt x="269" y="331"/>
                </a:cubicBezTo>
                <a:cubicBezTo>
                  <a:pt x="265" y="334"/>
                  <a:pt x="262" y="338"/>
                  <a:pt x="259" y="341"/>
                </a:cubicBezTo>
                <a:cubicBezTo>
                  <a:pt x="258" y="341"/>
                  <a:pt x="258" y="341"/>
                  <a:pt x="258" y="341"/>
                </a:cubicBezTo>
                <a:cubicBezTo>
                  <a:pt x="252" y="344"/>
                  <a:pt x="242" y="339"/>
                  <a:pt x="237" y="337"/>
                </a:cubicBezTo>
                <a:cubicBezTo>
                  <a:pt x="229" y="333"/>
                  <a:pt x="221" y="329"/>
                  <a:pt x="215" y="323"/>
                </a:cubicBezTo>
                <a:cubicBezTo>
                  <a:pt x="205" y="313"/>
                  <a:pt x="194" y="302"/>
                  <a:pt x="188" y="289"/>
                </a:cubicBezTo>
                <a:cubicBezTo>
                  <a:pt x="185" y="283"/>
                  <a:pt x="181" y="273"/>
                  <a:pt x="183" y="266"/>
                </a:cubicBezTo>
                <a:cubicBezTo>
                  <a:pt x="185" y="263"/>
                  <a:pt x="187" y="260"/>
                  <a:pt x="189" y="257"/>
                </a:cubicBezTo>
                <a:cubicBezTo>
                  <a:pt x="189" y="256"/>
                  <a:pt x="190" y="255"/>
                  <a:pt x="190" y="254"/>
                </a:cubicBezTo>
                <a:cubicBezTo>
                  <a:pt x="196" y="251"/>
                  <a:pt x="199" y="241"/>
                  <a:pt x="199" y="234"/>
                </a:cubicBezTo>
                <a:cubicBezTo>
                  <a:pt x="200" y="228"/>
                  <a:pt x="197" y="220"/>
                  <a:pt x="198" y="213"/>
                </a:cubicBezTo>
                <a:cubicBezTo>
                  <a:pt x="198" y="213"/>
                  <a:pt x="198" y="212"/>
                  <a:pt x="199" y="212"/>
                </a:cubicBezTo>
                <a:cubicBezTo>
                  <a:pt x="205" y="199"/>
                  <a:pt x="219" y="191"/>
                  <a:pt x="232" y="187"/>
                </a:cubicBezTo>
                <a:cubicBezTo>
                  <a:pt x="246" y="182"/>
                  <a:pt x="260" y="182"/>
                  <a:pt x="275" y="184"/>
                </a:cubicBezTo>
                <a:close/>
                <a:moveTo>
                  <a:pt x="155" y="52"/>
                </a:moveTo>
                <a:cubicBezTo>
                  <a:pt x="155" y="52"/>
                  <a:pt x="155" y="52"/>
                  <a:pt x="155" y="52"/>
                </a:cubicBezTo>
                <a:cubicBezTo>
                  <a:pt x="155" y="52"/>
                  <a:pt x="155" y="52"/>
                  <a:pt x="156" y="53"/>
                </a:cubicBezTo>
                <a:cubicBezTo>
                  <a:pt x="157" y="53"/>
                  <a:pt x="157" y="53"/>
                  <a:pt x="158" y="52"/>
                </a:cubicBezTo>
                <a:cubicBezTo>
                  <a:pt x="165" y="43"/>
                  <a:pt x="176" y="58"/>
                  <a:pt x="181" y="63"/>
                </a:cubicBezTo>
                <a:cubicBezTo>
                  <a:pt x="182" y="64"/>
                  <a:pt x="184" y="66"/>
                  <a:pt x="186" y="67"/>
                </a:cubicBezTo>
                <a:cubicBezTo>
                  <a:pt x="188" y="70"/>
                  <a:pt x="190" y="74"/>
                  <a:pt x="192" y="78"/>
                </a:cubicBezTo>
                <a:cubicBezTo>
                  <a:pt x="193" y="79"/>
                  <a:pt x="194" y="80"/>
                  <a:pt x="195" y="80"/>
                </a:cubicBezTo>
                <a:cubicBezTo>
                  <a:pt x="195" y="80"/>
                  <a:pt x="194" y="81"/>
                  <a:pt x="194" y="81"/>
                </a:cubicBezTo>
                <a:cubicBezTo>
                  <a:pt x="194" y="84"/>
                  <a:pt x="196" y="88"/>
                  <a:pt x="196" y="91"/>
                </a:cubicBezTo>
                <a:cubicBezTo>
                  <a:pt x="197" y="95"/>
                  <a:pt x="197" y="99"/>
                  <a:pt x="200" y="101"/>
                </a:cubicBezTo>
                <a:cubicBezTo>
                  <a:pt x="200" y="101"/>
                  <a:pt x="200" y="101"/>
                  <a:pt x="200" y="101"/>
                </a:cubicBezTo>
                <a:cubicBezTo>
                  <a:pt x="201" y="98"/>
                  <a:pt x="199" y="94"/>
                  <a:pt x="199" y="91"/>
                </a:cubicBezTo>
                <a:cubicBezTo>
                  <a:pt x="198" y="88"/>
                  <a:pt x="198" y="85"/>
                  <a:pt x="197" y="83"/>
                </a:cubicBezTo>
                <a:cubicBezTo>
                  <a:pt x="201" y="87"/>
                  <a:pt x="205" y="91"/>
                  <a:pt x="208" y="96"/>
                </a:cubicBezTo>
                <a:cubicBezTo>
                  <a:pt x="212" y="103"/>
                  <a:pt x="215" y="110"/>
                  <a:pt x="220" y="117"/>
                </a:cubicBezTo>
                <a:cubicBezTo>
                  <a:pt x="225" y="123"/>
                  <a:pt x="230" y="130"/>
                  <a:pt x="233" y="139"/>
                </a:cubicBezTo>
                <a:cubicBezTo>
                  <a:pt x="235" y="146"/>
                  <a:pt x="237" y="153"/>
                  <a:pt x="238" y="161"/>
                </a:cubicBezTo>
                <a:cubicBezTo>
                  <a:pt x="239" y="165"/>
                  <a:pt x="239" y="168"/>
                  <a:pt x="240" y="172"/>
                </a:cubicBezTo>
                <a:cubicBezTo>
                  <a:pt x="240" y="175"/>
                  <a:pt x="240" y="178"/>
                  <a:pt x="241" y="180"/>
                </a:cubicBezTo>
                <a:cubicBezTo>
                  <a:pt x="238" y="181"/>
                  <a:pt x="235" y="182"/>
                  <a:pt x="232" y="183"/>
                </a:cubicBezTo>
                <a:cubicBezTo>
                  <a:pt x="233" y="179"/>
                  <a:pt x="234" y="174"/>
                  <a:pt x="235" y="170"/>
                </a:cubicBezTo>
                <a:cubicBezTo>
                  <a:pt x="236" y="168"/>
                  <a:pt x="238" y="163"/>
                  <a:pt x="237" y="161"/>
                </a:cubicBezTo>
                <a:cubicBezTo>
                  <a:pt x="236" y="160"/>
                  <a:pt x="234" y="166"/>
                  <a:pt x="234" y="166"/>
                </a:cubicBezTo>
                <a:cubicBezTo>
                  <a:pt x="232" y="172"/>
                  <a:pt x="231" y="177"/>
                  <a:pt x="229" y="183"/>
                </a:cubicBezTo>
                <a:cubicBezTo>
                  <a:pt x="229" y="183"/>
                  <a:pt x="229" y="183"/>
                  <a:pt x="229" y="184"/>
                </a:cubicBezTo>
                <a:cubicBezTo>
                  <a:pt x="228" y="184"/>
                  <a:pt x="227" y="185"/>
                  <a:pt x="225" y="185"/>
                </a:cubicBezTo>
                <a:cubicBezTo>
                  <a:pt x="225" y="185"/>
                  <a:pt x="225" y="185"/>
                  <a:pt x="225" y="185"/>
                </a:cubicBezTo>
                <a:cubicBezTo>
                  <a:pt x="226" y="184"/>
                  <a:pt x="227" y="183"/>
                  <a:pt x="227" y="181"/>
                </a:cubicBezTo>
                <a:cubicBezTo>
                  <a:pt x="232" y="170"/>
                  <a:pt x="234" y="159"/>
                  <a:pt x="234" y="147"/>
                </a:cubicBezTo>
                <a:cubicBezTo>
                  <a:pt x="234" y="147"/>
                  <a:pt x="233" y="146"/>
                  <a:pt x="233" y="147"/>
                </a:cubicBezTo>
                <a:cubicBezTo>
                  <a:pt x="232" y="155"/>
                  <a:pt x="232" y="164"/>
                  <a:pt x="229" y="171"/>
                </a:cubicBezTo>
                <a:cubicBezTo>
                  <a:pt x="227" y="174"/>
                  <a:pt x="225" y="178"/>
                  <a:pt x="224" y="182"/>
                </a:cubicBezTo>
                <a:cubicBezTo>
                  <a:pt x="224" y="183"/>
                  <a:pt x="223" y="183"/>
                  <a:pt x="223" y="184"/>
                </a:cubicBezTo>
                <a:cubicBezTo>
                  <a:pt x="222" y="185"/>
                  <a:pt x="223" y="186"/>
                  <a:pt x="224" y="186"/>
                </a:cubicBezTo>
                <a:cubicBezTo>
                  <a:pt x="223" y="187"/>
                  <a:pt x="221" y="187"/>
                  <a:pt x="220" y="188"/>
                </a:cubicBezTo>
                <a:cubicBezTo>
                  <a:pt x="224" y="182"/>
                  <a:pt x="226" y="175"/>
                  <a:pt x="228" y="168"/>
                </a:cubicBezTo>
                <a:cubicBezTo>
                  <a:pt x="229" y="159"/>
                  <a:pt x="233" y="149"/>
                  <a:pt x="232" y="140"/>
                </a:cubicBezTo>
                <a:cubicBezTo>
                  <a:pt x="232" y="139"/>
                  <a:pt x="231" y="139"/>
                  <a:pt x="231" y="139"/>
                </a:cubicBezTo>
                <a:cubicBezTo>
                  <a:pt x="230" y="145"/>
                  <a:pt x="229" y="150"/>
                  <a:pt x="228" y="155"/>
                </a:cubicBezTo>
                <a:cubicBezTo>
                  <a:pt x="227" y="159"/>
                  <a:pt x="226" y="163"/>
                  <a:pt x="225" y="167"/>
                </a:cubicBezTo>
                <a:cubicBezTo>
                  <a:pt x="224" y="173"/>
                  <a:pt x="222" y="179"/>
                  <a:pt x="219" y="184"/>
                </a:cubicBezTo>
                <a:cubicBezTo>
                  <a:pt x="220" y="181"/>
                  <a:pt x="220" y="178"/>
                  <a:pt x="221" y="175"/>
                </a:cubicBezTo>
                <a:cubicBezTo>
                  <a:pt x="222" y="169"/>
                  <a:pt x="224" y="164"/>
                  <a:pt x="226" y="159"/>
                </a:cubicBezTo>
                <a:cubicBezTo>
                  <a:pt x="227" y="151"/>
                  <a:pt x="232" y="140"/>
                  <a:pt x="228" y="133"/>
                </a:cubicBezTo>
                <a:cubicBezTo>
                  <a:pt x="228" y="133"/>
                  <a:pt x="228" y="133"/>
                  <a:pt x="228" y="133"/>
                </a:cubicBezTo>
                <a:cubicBezTo>
                  <a:pt x="227" y="138"/>
                  <a:pt x="227" y="142"/>
                  <a:pt x="226" y="147"/>
                </a:cubicBezTo>
                <a:cubicBezTo>
                  <a:pt x="226" y="152"/>
                  <a:pt x="224" y="157"/>
                  <a:pt x="222" y="162"/>
                </a:cubicBezTo>
                <a:cubicBezTo>
                  <a:pt x="221" y="166"/>
                  <a:pt x="219" y="171"/>
                  <a:pt x="218" y="176"/>
                </a:cubicBezTo>
                <a:cubicBezTo>
                  <a:pt x="217" y="180"/>
                  <a:pt x="217" y="185"/>
                  <a:pt x="216" y="190"/>
                </a:cubicBezTo>
                <a:cubicBezTo>
                  <a:pt x="216" y="190"/>
                  <a:pt x="216" y="190"/>
                  <a:pt x="216" y="190"/>
                </a:cubicBezTo>
                <a:cubicBezTo>
                  <a:pt x="216" y="190"/>
                  <a:pt x="216" y="190"/>
                  <a:pt x="215" y="190"/>
                </a:cubicBezTo>
                <a:cubicBezTo>
                  <a:pt x="216" y="185"/>
                  <a:pt x="217" y="180"/>
                  <a:pt x="217" y="175"/>
                </a:cubicBezTo>
                <a:cubicBezTo>
                  <a:pt x="219" y="171"/>
                  <a:pt x="218" y="166"/>
                  <a:pt x="220" y="161"/>
                </a:cubicBezTo>
                <a:cubicBezTo>
                  <a:pt x="221" y="156"/>
                  <a:pt x="223" y="151"/>
                  <a:pt x="225" y="146"/>
                </a:cubicBezTo>
                <a:cubicBezTo>
                  <a:pt x="225" y="144"/>
                  <a:pt x="224" y="144"/>
                  <a:pt x="223" y="145"/>
                </a:cubicBezTo>
                <a:cubicBezTo>
                  <a:pt x="222" y="150"/>
                  <a:pt x="220" y="154"/>
                  <a:pt x="218" y="158"/>
                </a:cubicBezTo>
                <a:cubicBezTo>
                  <a:pt x="218" y="158"/>
                  <a:pt x="218" y="158"/>
                  <a:pt x="218" y="158"/>
                </a:cubicBezTo>
                <a:cubicBezTo>
                  <a:pt x="220" y="153"/>
                  <a:pt x="222" y="148"/>
                  <a:pt x="222" y="143"/>
                </a:cubicBezTo>
                <a:cubicBezTo>
                  <a:pt x="222" y="138"/>
                  <a:pt x="222" y="133"/>
                  <a:pt x="223" y="128"/>
                </a:cubicBezTo>
                <a:cubicBezTo>
                  <a:pt x="223" y="127"/>
                  <a:pt x="223" y="127"/>
                  <a:pt x="223" y="127"/>
                </a:cubicBezTo>
                <a:cubicBezTo>
                  <a:pt x="220" y="130"/>
                  <a:pt x="220" y="135"/>
                  <a:pt x="220" y="139"/>
                </a:cubicBezTo>
                <a:cubicBezTo>
                  <a:pt x="220" y="146"/>
                  <a:pt x="218" y="152"/>
                  <a:pt x="217" y="159"/>
                </a:cubicBezTo>
                <a:cubicBezTo>
                  <a:pt x="216" y="159"/>
                  <a:pt x="216" y="159"/>
                  <a:pt x="216" y="159"/>
                </a:cubicBezTo>
                <a:cubicBezTo>
                  <a:pt x="216" y="160"/>
                  <a:pt x="216" y="160"/>
                  <a:pt x="216" y="160"/>
                </a:cubicBezTo>
                <a:cubicBezTo>
                  <a:pt x="216" y="159"/>
                  <a:pt x="216" y="157"/>
                  <a:pt x="215" y="156"/>
                </a:cubicBezTo>
                <a:cubicBezTo>
                  <a:pt x="216" y="156"/>
                  <a:pt x="216" y="156"/>
                  <a:pt x="216" y="156"/>
                </a:cubicBezTo>
                <a:cubicBezTo>
                  <a:pt x="216" y="147"/>
                  <a:pt x="215" y="139"/>
                  <a:pt x="218" y="131"/>
                </a:cubicBezTo>
                <a:cubicBezTo>
                  <a:pt x="218" y="130"/>
                  <a:pt x="217" y="130"/>
                  <a:pt x="217" y="130"/>
                </a:cubicBezTo>
                <a:cubicBezTo>
                  <a:pt x="216" y="135"/>
                  <a:pt x="214" y="139"/>
                  <a:pt x="214" y="144"/>
                </a:cubicBezTo>
                <a:cubicBezTo>
                  <a:pt x="213" y="145"/>
                  <a:pt x="213" y="147"/>
                  <a:pt x="213" y="148"/>
                </a:cubicBezTo>
                <a:cubicBezTo>
                  <a:pt x="212" y="145"/>
                  <a:pt x="210" y="142"/>
                  <a:pt x="209" y="138"/>
                </a:cubicBezTo>
                <a:cubicBezTo>
                  <a:pt x="207" y="135"/>
                  <a:pt x="205" y="129"/>
                  <a:pt x="202" y="127"/>
                </a:cubicBezTo>
                <a:cubicBezTo>
                  <a:pt x="198" y="126"/>
                  <a:pt x="195" y="125"/>
                  <a:pt x="195" y="120"/>
                </a:cubicBezTo>
                <a:cubicBezTo>
                  <a:pt x="195" y="118"/>
                  <a:pt x="195" y="115"/>
                  <a:pt x="195" y="113"/>
                </a:cubicBezTo>
                <a:cubicBezTo>
                  <a:pt x="194" y="109"/>
                  <a:pt x="193" y="104"/>
                  <a:pt x="191" y="100"/>
                </a:cubicBezTo>
                <a:cubicBezTo>
                  <a:pt x="192" y="98"/>
                  <a:pt x="192" y="97"/>
                  <a:pt x="192" y="95"/>
                </a:cubicBezTo>
                <a:cubicBezTo>
                  <a:pt x="192" y="92"/>
                  <a:pt x="192" y="89"/>
                  <a:pt x="192" y="86"/>
                </a:cubicBezTo>
                <a:cubicBezTo>
                  <a:pt x="192" y="81"/>
                  <a:pt x="190" y="76"/>
                  <a:pt x="187" y="72"/>
                </a:cubicBezTo>
                <a:cubicBezTo>
                  <a:pt x="187" y="71"/>
                  <a:pt x="185" y="72"/>
                  <a:pt x="186" y="73"/>
                </a:cubicBezTo>
                <a:cubicBezTo>
                  <a:pt x="188" y="78"/>
                  <a:pt x="189" y="83"/>
                  <a:pt x="190" y="88"/>
                </a:cubicBezTo>
                <a:cubicBezTo>
                  <a:pt x="191" y="91"/>
                  <a:pt x="191" y="93"/>
                  <a:pt x="190" y="96"/>
                </a:cubicBezTo>
                <a:cubicBezTo>
                  <a:pt x="190" y="97"/>
                  <a:pt x="190" y="97"/>
                  <a:pt x="190" y="97"/>
                </a:cubicBezTo>
                <a:cubicBezTo>
                  <a:pt x="189" y="93"/>
                  <a:pt x="187" y="90"/>
                  <a:pt x="185" y="87"/>
                </a:cubicBezTo>
                <a:cubicBezTo>
                  <a:pt x="184" y="87"/>
                  <a:pt x="184" y="86"/>
                  <a:pt x="183" y="85"/>
                </a:cubicBezTo>
                <a:cubicBezTo>
                  <a:pt x="183" y="85"/>
                  <a:pt x="183" y="84"/>
                  <a:pt x="183" y="84"/>
                </a:cubicBezTo>
                <a:cubicBezTo>
                  <a:pt x="182" y="83"/>
                  <a:pt x="181" y="82"/>
                  <a:pt x="180" y="81"/>
                </a:cubicBezTo>
                <a:cubicBezTo>
                  <a:pt x="178" y="79"/>
                  <a:pt x="175" y="77"/>
                  <a:pt x="174" y="73"/>
                </a:cubicBezTo>
                <a:cubicBezTo>
                  <a:pt x="173" y="70"/>
                  <a:pt x="172" y="67"/>
                  <a:pt x="169" y="64"/>
                </a:cubicBezTo>
                <a:cubicBezTo>
                  <a:pt x="166" y="61"/>
                  <a:pt x="162" y="63"/>
                  <a:pt x="160" y="66"/>
                </a:cubicBezTo>
                <a:cubicBezTo>
                  <a:pt x="157" y="73"/>
                  <a:pt x="158" y="80"/>
                  <a:pt x="157" y="87"/>
                </a:cubicBezTo>
                <a:cubicBezTo>
                  <a:pt x="157" y="90"/>
                  <a:pt x="157" y="93"/>
                  <a:pt x="156" y="96"/>
                </a:cubicBezTo>
                <a:cubicBezTo>
                  <a:pt x="156" y="91"/>
                  <a:pt x="155" y="85"/>
                  <a:pt x="154" y="80"/>
                </a:cubicBezTo>
                <a:cubicBezTo>
                  <a:pt x="154" y="73"/>
                  <a:pt x="153" y="67"/>
                  <a:pt x="153" y="60"/>
                </a:cubicBezTo>
                <a:cubicBezTo>
                  <a:pt x="153" y="58"/>
                  <a:pt x="152" y="55"/>
                  <a:pt x="152" y="53"/>
                </a:cubicBezTo>
                <a:cubicBezTo>
                  <a:pt x="152" y="50"/>
                  <a:pt x="154" y="51"/>
                  <a:pt x="155" y="52"/>
                </a:cubicBezTo>
                <a:close/>
                <a:moveTo>
                  <a:pt x="82" y="200"/>
                </a:moveTo>
                <a:cubicBezTo>
                  <a:pt x="80" y="194"/>
                  <a:pt x="79" y="189"/>
                  <a:pt x="75" y="185"/>
                </a:cubicBezTo>
                <a:cubicBezTo>
                  <a:pt x="77" y="179"/>
                  <a:pt x="75" y="171"/>
                  <a:pt x="75" y="165"/>
                </a:cubicBezTo>
                <a:cubicBezTo>
                  <a:pt x="75" y="157"/>
                  <a:pt x="75" y="149"/>
                  <a:pt x="77" y="141"/>
                </a:cubicBezTo>
                <a:cubicBezTo>
                  <a:pt x="80" y="126"/>
                  <a:pt x="87" y="113"/>
                  <a:pt x="93" y="99"/>
                </a:cubicBezTo>
                <a:cubicBezTo>
                  <a:pt x="97" y="91"/>
                  <a:pt x="100" y="83"/>
                  <a:pt x="104" y="77"/>
                </a:cubicBezTo>
                <a:cubicBezTo>
                  <a:pt x="108" y="70"/>
                  <a:pt x="114" y="64"/>
                  <a:pt x="118" y="58"/>
                </a:cubicBezTo>
                <a:cubicBezTo>
                  <a:pt x="123" y="52"/>
                  <a:pt x="128" y="45"/>
                  <a:pt x="137" y="45"/>
                </a:cubicBezTo>
                <a:cubicBezTo>
                  <a:pt x="142" y="45"/>
                  <a:pt x="148" y="45"/>
                  <a:pt x="151" y="48"/>
                </a:cubicBezTo>
                <a:cubicBezTo>
                  <a:pt x="151" y="48"/>
                  <a:pt x="150" y="49"/>
                  <a:pt x="150" y="50"/>
                </a:cubicBezTo>
                <a:cubicBezTo>
                  <a:pt x="148" y="56"/>
                  <a:pt x="149" y="64"/>
                  <a:pt x="150" y="70"/>
                </a:cubicBezTo>
                <a:cubicBezTo>
                  <a:pt x="151" y="84"/>
                  <a:pt x="153" y="97"/>
                  <a:pt x="156" y="111"/>
                </a:cubicBezTo>
                <a:cubicBezTo>
                  <a:pt x="156" y="111"/>
                  <a:pt x="156" y="112"/>
                  <a:pt x="155" y="113"/>
                </a:cubicBezTo>
                <a:cubicBezTo>
                  <a:pt x="152" y="121"/>
                  <a:pt x="156" y="132"/>
                  <a:pt x="157" y="140"/>
                </a:cubicBezTo>
                <a:cubicBezTo>
                  <a:pt x="158" y="153"/>
                  <a:pt x="160" y="167"/>
                  <a:pt x="163" y="180"/>
                </a:cubicBezTo>
                <a:cubicBezTo>
                  <a:pt x="163" y="182"/>
                  <a:pt x="164" y="185"/>
                  <a:pt x="165" y="187"/>
                </a:cubicBezTo>
                <a:cubicBezTo>
                  <a:pt x="163" y="184"/>
                  <a:pt x="162" y="180"/>
                  <a:pt x="159" y="177"/>
                </a:cubicBezTo>
                <a:cubicBezTo>
                  <a:pt x="155" y="173"/>
                  <a:pt x="150" y="171"/>
                  <a:pt x="146" y="169"/>
                </a:cubicBezTo>
                <a:cubicBezTo>
                  <a:pt x="145" y="169"/>
                  <a:pt x="144" y="169"/>
                  <a:pt x="143" y="168"/>
                </a:cubicBezTo>
                <a:cubicBezTo>
                  <a:pt x="144" y="162"/>
                  <a:pt x="141" y="156"/>
                  <a:pt x="141" y="150"/>
                </a:cubicBezTo>
                <a:cubicBezTo>
                  <a:pt x="140" y="142"/>
                  <a:pt x="139" y="135"/>
                  <a:pt x="139" y="128"/>
                </a:cubicBezTo>
                <a:cubicBezTo>
                  <a:pt x="140" y="127"/>
                  <a:pt x="138" y="127"/>
                  <a:pt x="138" y="128"/>
                </a:cubicBezTo>
                <a:cubicBezTo>
                  <a:pt x="137" y="135"/>
                  <a:pt x="138" y="143"/>
                  <a:pt x="139" y="150"/>
                </a:cubicBezTo>
                <a:cubicBezTo>
                  <a:pt x="139" y="156"/>
                  <a:pt x="139" y="163"/>
                  <a:pt x="141" y="168"/>
                </a:cubicBezTo>
                <a:cubicBezTo>
                  <a:pt x="140" y="168"/>
                  <a:pt x="138" y="168"/>
                  <a:pt x="137" y="169"/>
                </a:cubicBezTo>
                <a:cubicBezTo>
                  <a:pt x="137" y="169"/>
                  <a:pt x="137" y="169"/>
                  <a:pt x="136" y="169"/>
                </a:cubicBezTo>
                <a:cubicBezTo>
                  <a:pt x="134" y="171"/>
                  <a:pt x="133" y="174"/>
                  <a:pt x="132" y="177"/>
                </a:cubicBezTo>
                <a:cubicBezTo>
                  <a:pt x="132" y="176"/>
                  <a:pt x="131" y="174"/>
                  <a:pt x="131" y="173"/>
                </a:cubicBezTo>
                <a:cubicBezTo>
                  <a:pt x="130" y="170"/>
                  <a:pt x="130" y="166"/>
                  <a:pt x="130" y="163"/>
                </a:cubicBezTo>
                <a:cubicBezTo>
                  <a:pt x="130" y="156"/>
                  <a:pt x="129" y="149"/>
                  <a:pt x="129" y="142"/>
                </a:cubicBezTo>
                <a:cubicBezTo>
                  <a:pt x="128" y="137"/>
                  <a:pt x="128" y="132"/>
                  <a:pt x="128" y="127"/>
                </a:cubicBezTo>
                <a:cubicBezTo>
                  <a:pt x="128" y="124"/>
                  <a:pt x="128" y="120"/>
                  <a:pt x="128" y="117"/>
                </a:cubicBezTo>
                <a:cubicBezTo>
                  <a:pt x="127" y="113"/>
                  <a:pt x="127" y="108"/>
                  <a:pt x="126" y="104"/>
                </a:cubicBezTo>
                <a:cubicBezTo>
                  <a:pt x="126" y="100"/>
                  <a:pt x="126" y="96"/>
                  <a:pt x="126" y="93"/>
                </a:cubicBezTo>
                <a:cubicBezTo>
                  <a:pt x="126" y="92"/>
                  <a:pt x="126" y="92"/>
                  <a:pt x="126" y="93"/>
                </a:cubicBezTo>
                <a:cubicBezTo>
                  <a:pt x="123" y="101"/>
                  <a:pt x="128" y="109"/>
                  <a:pt x="126" y="117"/>
                </a:cubicBezTo>
                <a:cubicBezTo>
                  <a:pt x="124" y="122"/>
                  <a:pt x="126" y="127"/>
                  <a:pt x="126" y="131"/>
                </a:cubicBezTo>
                <a:cubicBezTo>
                  <a:pt x="126" y="136"/>
                  <a:pt x="126" y="141"/>
                  <a:pt x="127" y="146"/>
                </a:cubicBezTo>
                <a:cubicBezTo>
                  <a:pt x="127" y="153"/>
                  <a:pt x="127" y="161"/>
                  <a:pt x="128" y="169"/>
                </a:cubicBezTo>
                <a:cubicBezTo>
                  <a:pt x="128" y="172"/>
                  <a:pt x="128" y="178"/>
                  <a:pt x="132" y="180"/>
                </a:cubicBezTo>
                <a:cubicBezTo>
                  <a:pt x="130" y="187"/>
                  <a:pt x="131" y="194"/>
                  <a:pt x="132" y="200"/>
                </a:cubicBezTo>
                <a:cubicBezTo>
                  <a:pt x="132" y="202"/>
                  <a:pt x="133" y="204"/>
                  <a:pt x="133" y="206"/>
                </a:cubicBezTo>
                <a:cubicBezTo>
                  <a:pt x="127" y="204"/>
                  <a:pt x="119" y="207"/>
                  <a:pt x="114" y="210"/>
                </a:cubicBezTo>
                <a:cubicBezTo>
                  <a:pt x="107" y="213"/>
                  <a:pt x="101" y="216"/>
                  <a:pt x="95" y="219"/>
                </a:cubicBezTo>
                <a:cubicBezTo>
                  <a:pt x="91" y="220"/>
                  <a:pt x="88" y="220"/>
                  <a:pt x="85" y="220"/>
                </a:cubicBezTo>
                <a:cubicBezTo>
                  <a:pt x="84" y="213"/>
                  <a:pt x="84" y="206"/>
                  <a:pt x="82" y="200"/>
                </a:cubicBezTo>
                <a:close/>
                <a:moveTo>
                  <a:pt x="85" y="234"/>
                </a:moveTo>
                <a:cubicBezTo>
                  <a:pt x="85" y="231"/>
                  <a:pt x="85" y="227"/>
                  <a:pt x="85" y="224"/>
                </a:cubicBezTo>
                <a:cubicBezTo>
                  <a:pt x="92" y="225"/>
                  <a:pt x="99" y="221"/>
                  <a:pt x="106" y="218"/>
                </a:cubicBezTo>
                <a:cubicBezTo>
                  <a:pt x="114" y="214"/>
                  <a:pt x="125" y="206"/>
                  <a:pt x="134" y="210"/>
                </a:cubicBezTo>
                <a:cubicBezTo>
                  <a:pt x="134" y="211"/>
                  <a:pt x="135" y="212"/>
                  <a:pt x="135" y="213"/>
                </a:cubicBezTo>
                <a:cubicBezTo>
                  <a:pt x="130" y="211"/>
                  <a:pt x="121" y="217"/>
                  <a:pt x="118" y="220"/>
                </a:cubicBezTo>
                <a:cubicBezTo>
                  <a:pt x="113" y="224"/>
                  <a:pt x="108" y="230"/>
                  <a:pt x="103" y="235"/>
                </a:cubicBezTo>
                <a:cubicBezTo>
                  <a:pt x="99" y="238"/>
                  <a:pt x="96" y="241"/>
                  <a:pt x="91" y="242"/>
                </a:cubicBezTo>
                <a:cubicBezTo>
                  <a:pt x="89" y="243"/>
                  <a:pt x="88" y="243"/>
                  <a:pt x="87" y="244"/>
                </a:cubicBezTo>
                <a:cubicBezTo>
                  <a:pt x="86" y="241"/>
                  <a:pt x="86" y="237"/>
                  <a:pt x="85" y="234"/>
                </a:cubicBezTo>
                <a:close/>
                <a:moveTo>
                  <a:pt x="106" y="312"/>
                </a:moveTo>
                <a:cubicBezTo>
                  <a:pt x="106" y="311"/>
                  <a:pt x="105" y="311"/>
                  <a:pt x="105" y="310"/>
                </a:cubicBezTo>
                <a:cubicBezTo>
                  <a:pt x="105" y="310"/>
                  <a:pt x="106" y="310"/>
                  <a:pt x="106" y="310"/>
                </a:cubicBezTo>
                <a:cubicBezTo>
                  <a:pt x="107" y="311"/>
                  <a:pt x="108" y="311"/>
                  <a:pt x="108" y="311"/>
                </a:cubicBezTo>
                <a:cubicBezTo>
                  <a:pt x="108" y="311"/>
                  <a:pt x="108" y="311"/>
                  <a:pt x="107" y="311"/>
                </a:cubicBezTo>
                <a:cubicBezTo>
                  <a:pt x="107" y="311"/>
                  <a:pt x="106" y="311"/>
                  <a:pt x="106" y="312"/>
                </a:cubicBezTo>
                <a:close/>
                <a:moveTo>
                  <a:pt x="117" y="337"/>
                </a:moveTo>
                <a:cubicBezTo>
                  <a:pt x="114" y="329"/>
                  <a:pt x="111" y="322"/>
                  <a:pt x="107" y="315"/>
                </a:cubicBezTo>
                <a:cubicBezTo>
                  <a:pt x="107" y="315"/>
                  <a:pt x="107" y="315"/>
                  <a:pt x="107" y="315"/>
                </a:cubicBezTo>
                <a:cubicBezTo>
                  <a:pt x="111" y="315"/>
                  <a:pt x="114" y="317"/>
                  <a:pt x="118" y="318"/>
                </a:cubicBezTo>
                <a:cubicBezTo>
                  <a:pt x="121" y="319"/>
                  <a:pt x="124" y="320"/>
                  <a:pt x="128" y="321"/>
                </a:cubicBezTo>
                <a:cubicBezTo>
                  <a:pt x="136" y="324"/>
                  <a:pt x="144" y="328"/>
                  <a:pt x="152" y="333"/>
                </a:cubicBezTo>
                <a:cubicBezTo>
                  <a:pt x="160" y="337"/>
                  <a:pt x="168" y="343"/>
                  <a:pt x="175" y="349"/>
                </a:cubicBezTo>
                <a:cubicBezTo>
                  <a:pt x="181" y="355"/>
                  <a:pt x="187" y="362"/>
                  <a:pt x="194" y="367"/>
                </a:cubicBezTo>
                <a:cubicBezTo>
                  <a:pt x="194" y="367"/>
                  <a:pt x="195" y="367"/>
                  <a:pt x="195" y="367"/>
                </a:cubicBezTo>
                <a:cubicBezTo>
                  <a:pt x="189" y="359"/>
                  <a:pt x="182" y="353"/>
                  <a:pt x="174" y="347"/>
                </a:cubicBezTo>
                <a:cubicBezTo>
                  <a:pt x="172" y="344"/>
                  <a:pt x="169" y="342"/>
                  <a:pt x="167" y="340"/>
                </a:cubicBezTo>
                <a:cubicBezTo>
                  <a:pt x="171" y="343"/>
                  <a:pt x="176" y="347"/>
                  <a:pt x="181" y="350"/>
                </a:cubicBezTo>
                <a:cubicBezTo>
                  <a:pt x="181" y="350"/>
                  <a:pt x="181" y="349"/>
                  <a:pt x="181" y="349"/>
                </a:cubicBezTo>
                <a:cubicBezTo>
                  <a:pt x="176" y="343"/>
                  <a:pt x="169" y="339"/>
                  <a:pt x="162" y="335"/>
                </a:cubicBezTo>
                <a:cubicBezTo>
                  <a:pt x="155" y="331"/>
                  <a:pt x="148" y="326"/>
                  <a:pt x="140" y="322"/>
                </a:cubicBezTo>
                <a:cubicBezTo>
                  <a:pt x="132" y="318"/>
                  <a:pt x="123" y="317"/>
                  <a:pt x="115" y="312"/>
                </a:cubicBezTo>
                <a:cubicBezTo>
                  <a:pt x="113" y="311"/>
                  <a:pt x="106" y="306"/>
                  <a:pt x="104" y="307"/>
                </a:cubicBezTo>
                <a:cubicBezTo>
                  <a:pt x="103" y="305"/>
                  <a:pt x="102" y="303"/>
                  <a:pt x="101" y="301"/>
                </a:cubicBezTo>
                <a:cubicBezTo>
                  <a:pt x="107" y="303"/>
                  <a:pt x="114" y="306"/>
                  <a:pt x="120" y="309"/>
                </a:cubicBezTo>
                <a:cubicBezTo>
                  <a:pt x="128" y="312"/>
                  <a:pt x="136" y="315"/>
                  <a:pt x="144" y="320"/>
                </a:cubicBezTo>
                <a:cubicBezTo>
                  <a:pt x="146" y="321"/>
                  <a:pt x="147" y="318"/>
                  <a:pt x="146" y="317"/>
                </a:cubicBezTo>
                <a:cubicBezTo>
                  <a:pt x="138" y="313"/>
                  <a:pt x="131" y="310"/>
                  <a:pt x="123" y="307"/>
                </a:cubicBezTo>
                <a:cubicBezTo>
                  <a:pt x="115" y="304"/>
                  <a:pt x="107" y="300"/>
                  <a:pt x="99" y="297"/>
                </a:cubicBezTo>
                <a:cubicBezTo>
                  <a:pt x="96" y="290"/>
                  <a:pt x="93" y="283"/>
                  <a:pt x="92" y="276"/>
                </a:cubicBezTo>
                <a:cubicBezTo>
                  <a:pt x="90" y="266"/>
                  <a:pt x="88" y="257"/>
                  <a:pt x="87" y="247"/>
                </a:cubicBezTo>
                <a:cubicBezTo>
                  <a:pt x="91" y="246"/>
                  <a:pt x="98" y="244"/>
                  <a:pt x="101" y="241"/>
                </a:cubicBezTo>
                <a:cubicBezTo>
                  <a:pt x="106" y="237"/>
                  <a:pt x="111" y="231"/>
                  <a:pt x="115" y="226"/>
                </a:cubicBezTo>
                <a:cubicBezTo>
                  <a:pt x="118" y="223"/>
                  <a:pt x="122" y="219"/>
                  <a:pt x="126" y="217"/>
                </a:cubicBezTo>
                <a:cubicBezTo>
                  <a:pt x="130" y="215"/>
                  <a:pt x="133" y="216"/>
                  <a:pt x="136" y="217"/>
                </a:cubicBezTo>
                <a:cubicBezTo>
                  <a:pt x="138" y="222"/>
                  <a:pt x="139" y="227"/>
                  <a:pt x="141" y="232"/>
                </a:cubicBezTo>
                <a:cubicBezTo>
                  <a:pt x="147" y="245"/>
                  <a:pt x="152" y="258"/>
                  <a:pt x="157" y="272"/>
                </a:cubicBezTo>
                <a:cubicBezTo>
                  <a:pt x="162" y="283"/>
                  <a:pt x="169" y="294"/>
                  <a:pt x="172" y="306"/>
                </a:cubicBezTo>
                <a:cubicBezTo>
                  <a:pt x="172" y="306"/>
                  <a:pt x="172" y="306"/>
                  <a:pt x="173" y="306"/>
                </a:cubicBezTo>
                <a:cubicBezTo>
                  <a:pt x="175" y="316"/>
                  <a:pt x="178" y="326"/>
                  <a:pt x="184" y="335"/>
                </a:cubicBezTo>
                <a:cubicBezTo>
                  <a:pt x="185" y="337"/>
                  <a:pt x="188" y="344"/>
                  <a:pt x="191" y="346"/>
                </a:cubicBezTo>
                <a:cubicBezTo>
                  <a:pt x="191" y="346"/>
                  <a:pt x="191" y="346"/>
                  <a:pt x="191" y="346"/>
                </a:cubicBezTo>
                <a:cubicBezTo>
                  <a:pt x="193" y="352"/>
                  <a:pt x="195" y="357"/>
                  <a:pt x="198" y="362"/>
                </a:cubicBezTo>
                <a:cubicBezTo>
                  <a:pt x="203" y="367"/>
                  <a:pt x="204" y="373"/>
                  <a:pt x="205" y="380"/>
                </a:cubicBezTo>
                <a:cubicBezTo>
                  <a:pt x="205" y="380"/>
                  <a:pt x="205" y="380"/>
                  <a:pt x="205" y="380"/>
                </a:cubicBezTo>
                <a:cubicBezTo>
                  <a:pt x="205" y="380"/>
                  <a:pt x="205" y="379"/>
                  <a:pt x="204" y="379"/>
                </a:cubicBezTo>
                <a:cubicBezTo>
                  <a:pt x="204" y="379"/>
                  <a:pt x="204" y="379"/>
                  <a:pt x="204" y="379"/>
                </a:cubicBezTo>
                <a:cubicBezTo>
                  <a:pt x="205" y="381"/>
                  <a:pt x="205" y="380"/>
                  <a:pt x="203" y="379"/>
                </a:cubicBezTo>
                <a:cubicBezTo>
                  <a:pt x="203" y="378"/>
                  <a:pt x="202" y="377"/>
                  <a:pt x="201" y="377"/>
                </a:cubicBezTo>
                <a:cubicBezTo>
                  <a:pt x="200" y="375"/>
                  <a:pt x="198" y="373"/>
                  <a:pt x="197" y="371"/>
                </a:cubicBezTo>
                <a:cubicBezTo>
                  <a:pt x="194" y="368"/>
                  <a:pt x="191" y="367"/>
                  <a:pt x="187" y="366"/>
                </a:cubicBezTo>
                <a:cubicBezTo>
                  <a:pt x="187" y="365"/>
                  <a:pt x="187" y="366"/>
                  <a:pt x="187" y="366"/>
                </a:cubicBezTo>
                <a:cubicBezTo>
                  <a:pt x="191" y="368"/>
                  <a:pt x="194" y="371"/>
                  <a:pt x="197" y="374"/>
                </a:cubicBezTo>
                <a:cubicBezTo>
                  <a:pt x="200" y="377"/>
                  <a:pt x="202" y="380"/>
                  <a:pt x="205" y="382"/>
                </a:cubicBezTo>
                <a:cubicBezTo>
                  <a:pt x="205" y="382"/>
                  <a:pt x="205" y="382"/>
                  <a:pt x="205" y="381"/>
                </a:cubicBezTo>
                <a:cubicBezTo>
                  <a:pt x="206" y="385"/>
                  <a:pt x="207" y="388"/>
                  <a:pt x="207" y="392"/>
                </a:cubicBezTo>
                <a:cubicBezTo>
                  <a:pt x="195" y="375"/>
                  <a:pt x="179" y="363"/>
                  <a:pt x="162" y="352"/>
                </a:cubicBezTo>
                <a:cubicBezTo>
                  <a:pt x="154" y="348"/>
                  <a:pt x="145" y="343"/>
                  <a:pt x="136" y="340"/>
                </a:cubicBezTo>
                <a:cubicBezTo>
                  <a:pt x="132" y="339"/>
                  <a:pt x="128" y="337"/>
                  <a:pt x="123" y="337"/>
                </a:cubicBezTo>
                <a:cubicBezTo>
                  <a:pt x="121" y="337"/>
                  <a:pt x="119" y="336"/>
                  <a:pt x="117" y="337"/>
                </a:cubicBezTo>
                <a:close/>
                <a:moveTo>
                  <a:pt x="124" y="341"/>
                </a:moveTo>
                <a:cubicBezTo>
                  <a:pt x="129" y="342"/>
                  <a:pt x="133" y="343"/>
                  <a:pt x="137" y="344"/>
                </a:cubicBezTo>
                <a:cubicBezTo>
                  <a:pt x="146" y="348"/>
                  <a:pt x="154" y="352"/>
                  <a:pt x="161" y="356"/>
                </a:cubicBezTo>
                <a:cubicBezTo>
                  <a:pt x="170" y="361"/>
                  <a:pt x="179" y="366"/>
                  <a:pt x="186" y="373"/>
                </a:cubicBezTo>
                <a:cubicBezTo>
                  <a:pt x="194" y="380"/>
                  <a:pt x="200" y="388"/>
                  <a:pt x="207" y="395"/>
                </a:cubicBezTo>
                <a:cubicBezTo>
                  <a:pt x="207" y="397"/>
                  <a:pt x="208" y="399"/>
                  <a:pt x="208" y="400"/>
                </a:cubicBezTo>
                <a:cubicBezTo>
                  <a:pt x="209" y="405"/>
                  <a:pt x="210" y="410"/>
                  <a:pt x="210" y="416"/>
                </a:cubicBezTo>
                <a:cubicBezTo>
                  <a:pt x="208" y="416"/>
                  <a:pt x="207" y="418"/>
                  <a:pt x="206" y="421"/>
                </a:cubicBezTo>
                <a:cubicBezTo>
                  <a:pt x="201" y="434"/>
                  <a:pt x="207" y="451"/>
                  <a:pt x="211" y="463"/>
                </a:cubicBezTo>
                <a:cubicBezTo>
                  <a:pt x="213" y="469"/>
                  <a:pt x="215" y="474"/>
                  <a:pt x="217" y="480"/>
                </a:cubicBezTo>
                <a:cubicBezTo>
                  <a:pt x="218" y="485"/>
                  <a:pt x="219" y="489"/>
                  <a:pt x="221" y="493"/>
                </a:cubicBezTo>
                <a:cubicBezTo>
                  <a:pt x="225" y="502"/>
                  <a:pt x="232" y="510"/>
                  <a:pt x="236" y="519"/>
                </a:cubicBezTo>
                <a:cubicBezTo>
                  <a:pt x="241" y="528"/>
                  <a:pt x="243" y="538"/>
                  <a:pt x="248" y="547"/>
                </a:cubicBezTo>
                <a:cubicBezTo>
                  <a:pt x="249" y="549"/>
                  <a:pt x="251" y="551"/>
                  <a:pt x="252" y="553"/>
                </a:cubicBezTo>
                <a:cubicBezTo>
                  <a:pt x="251" y="552"/>
                  <a:pt x="251" y="552"/>
                  <a:pt x="250" y="551"/>
                </a:cubicBezTo>
                <a:cubicBezTo>
                  <a:pt x="244" y="545"/>
                  <a:pt x="239" y="541"/>
                  <a:pt x="233" y="535"/>
                </a:cubicBezTo>
                <a:cubicBezTo>
                  <a:pt x="223" y="525"/>
                  <a:pt x="213" y="515"/>
                  <a:pt x="206" y="502"/>
                </a:cubicBezTo>
                <a:cubicBezTo>
                  <a:pt x="200" y="489"/>
                  <a:pt x="196" y="476"/>
                  <a:pt x="192" y="462"/>
                </a:cubicBezTo>
                <a:cubicBezTo>
                  <a:pt x="189" y="450"/>
                  <a:pt x="186" y="438"/>
                  <a:pt x="178" y="429"/>
                </a:cubicBezTo>
                <a:cubicBezTo>
                  <a:pt x="178" y="428"/>
                  <a:pt x="178" y="428"/>
                  <a:pt x="178" y="428"/>
                </a:cubicBezTo>
                <a:cubicBezTo>
                  <a:pt x="177" y="425"/>
                  <a:pt x="177" y="421"/>
                  <a:pt x="176" y="417"/>
                </a:cubicBezTo>
                <a:cubicBezTo>
                  <a:pt x="174" y="413"/>
                  <a:pt x="172" y="409"/>
                  <a:pt x="170" y="405"/>
                </a:cubicBezTo>
                <a:cubicBezTo>
                  <a:pt x="164" y="397"/>
                  <a:pt x="157" y="389"/>
                  <a:pt x="151" y="381"/>
                </a:cubicBezTo>
                <a:cubicBezTo>
                  <a:pt x="148" y="377"/>
                  <a:pt x="145" y="372"/>
                  <a:pt x="142" y="368"/>
                </a:cubicBezTo>
                <a:cubicBezTo>
                  <a:pt x="139" y="363"/>
                  <a:pt x="137" y="359"/>
                  <a:pt x="134" y="355"/>
                </a:cubicBezTo>
                <a:cubicBezTo>
                  <a:pt x="129" y="350"/>
                  <a:pt x="124" y="346"/>
                  <a:pt x="119" y="341"/>
                </a:cubicBezTo>
                <a:cubicBezTo>
                  <a:pt x="121" y="341"/>
                  <a:pt x="123" y="341"/>
                  <a:pt x="124" y="341"/>
                </a:cubicBezTo>
                <a:close/>
                <a:moveTo>
                  <a:pt x="103" y="382"/>
                </a:moveTo>
                <a:cubicBezTo>
                  <a:pt x="103" y="382"/>
                  <a:pt x="104" y="383"/>
                  <a:pt x="105" y="383"/>
                </a:cubicBezTo>
                <a:cubicBezTo>
                  <a:pt x="105" y="383"/>
                  <a:pt x="106" y="384"/>
                  <a:pt x="107" y="384"/>
                </a:cubicBezTo>
                <a:cubicBezTo>
                  <a:pt x="108" y="385"/>
                  <a:pt x="109" y="385"/>
                  <a:pt x="110" y="385"/>
                </a:cubicBezTo>
                <a:cubicBezTo>
                  <a:pt x="112" y="386"/>
                  <a:pt x="116" y="386"/>
                  <a:pt x="117" y="384"/>
                </a:cubicBezTo>
                <a:cubicBezTo>
                  <a:pt x="118" y="377"/>
                  <a:pt x="110" y="372"/>
                  <a:pt x="109" y="366"/>
                </a:cubicBezTo>
                <a:cubicBezTo>
                  <a:pt x="115" y="372"/>
                  <a:pt x="118" y="380"/>
                  <a:pt x="125" y="384"/>
                </a:cubicBezTo>
                <a:cubicBezTo>
                  <a:pt x="127" y="385"/>
                  <a:pt x="128" y="384"/>
                  <a:pt x="128" y="382"/>
                </a:cubicBezTo>
                <a:cubicBezTo>
                  <a:pt x="127" y="379"/>
                  <a:pt x="126" y="377"/>
                  <a:pt x="130" y="377"/>
                </a:cubicBezTo>
                <a:cubicBezTo>
                  <a:pt x="130" y="377"/>
                  <a:pt x="132" y="377"/>
                  <a:pt x="132" y="376"/>
                </a:cubicBezTo>
                <a:cubicBezTo>
                  <a:pt x="134" y="373"/>
                  <a:pt x="133" y="370"/>
                  <a:pt x="132" y="367"/>
                </a:cubicBezTo>
                <a:cubicBezTo>
                  <a:pt x="130" y="363"/>
                  <a:pt x="128" y="357"/>
                  <a:pt x="125" y="353"/>
                </a:cubicBezTo>
                <a:cubicBezTo>
                  <a:pt x="125" y="352"/>
                  <a:pt x="123" y="350"/>
                  <a:pt x="121" y="348"/>
                </a:cubicBezTo>
                <a:cubicBezTo>
                  <a:pt x="125" y="351"/>
                  <a:pt x="128" y="354"/>
                  <a:pt x="131" y="358"/>
                </a:cubicBezTo>
                <a:cubicBezTo>
                  <a:pt x="138" y="366"/>
                  <a:pt x="143" y="376"/>
                  <a:pt x="149" y="385"/>
                </a:cubicBezTo>
                <a:cubicBezTo>
                  <a:pt x="155" y="393"/>
                  <a:pt x="162" y="400"/>
                  <a:pt x="168" y="408"/>
                </a:cubicBezTo>
                <a:cubicBezTo>
                  <a:pt x="171" y="413"/>
                  <a:pt x="172" y="417"/>
                  <a:pt x="174" y="422"/>
                </a:cubicBezTo>
                <a:cubicBezTo>
                  <a:pt x="174" y="425"/>
                  <a:pt x="175" y="427"/>
                  <a:pt x="176" y="429"/>
                </a:cubicBezTo>
                <a:cubicBezTo>
                  <a:pt x="176" y="429"/>
                  <a:pt x="176" y="429"/>
                  <a:pt x="176" y="429"/>
                </a:cubicBezTo>
                <a:cubicBezTo>
                  <a:pt x="172" y="435"/>
                  <a:pt x="176" y="442"/>
                  <a:pt x="176" y="448"/>
                </a:cubicBezTo>
                <a:cubicBezTo>
                  <a:pt x="175" y="448"/>
                  <a:pt x="174" y="447"/>
                  <a:pt x="173" y="446"/>
                </a:cubicBezTo>
                <a:cubicBezTo>
                  <a:pt x="172" y="446"/>
                  <a:pt x="171" y="446"/>
                  <a:pt x="171" y="447"/>
                </a:cubicBezTo>
                <a:cubicBezTo>
                  <a:pt x="170" y="449"/>
                  <a:pt x="170" y="451"/>
                  <a:pt x="170" y="452"/>
                </a:cubicBezTo>
                <a:cubicBezTo>
                  <a:pt x="169" y="455"/>
                  <a:pt x="168" y="456"/>
                  <a:pt x="165" y="455"/>
                </a:cubicBezTo>
                <a:cubicBezTo>
                  <a:pt x="163" y="453"/>
                  <a:pt x="160" y="451"/>
                  <a:pt x="157" y="451"/>
                </a:cubicBezTo>
                <a:cubicBezTo>
                  <a:pt x="157" y="451"/>
                  <a:pt x="157" y="451"/>
                  <a:pt x="156" y="451"/>
                </a:cubicBezTo>
                <a:cubicBezTo>
                  <a:pt x="158" y="445"/>
                  <a:pt x="156" y="438"/>
                  <a:pt x="154" y="433"/>
                </a:cubicBezTo>
                <a:cubicBezTo>
                  <a:pt x="152" y="427"/>
                  <a:pt x="148" y="420"/>
                  <a:pt x="144" y="415"/>
                </a:cubicBezTo>
                <a:cubicBezTo>
                  <a:pt x="139" y="408"/>
                  <a:pt x="131" y="403"/>
                  <a:pt x="123" y="400"/>
                </a:cubicBezTo>
                <a:cubicBezTo>
                  <a:pt x="119" y="399"/>
                  <a:pt x="116" y="398"/>
                  <a:pt x="113" y="396"/>
                </a:cubicBezTo>
                <a:cubicBezTo>
                  <a:pt x="111" y="394"/>
                  <a:pt x="110" y="392"/>
                  <a:pt x="109" y="391"/>
                </a:cubicBezTo>
                <a:cubicBezTo>
                  <a:pt x="107" y="388"/>
                  <a:pt x="104" y="386"/>
                  <a:pt x="101" y="384"/>
                </a:cubicBezTo>
                <a:cubicBezTo>
                  <a:pt x="101" y="384"/>
                  <a:pt x="101" y="384"/>
                  <a:pt x="101" y="384"/>
                </a:cubicBezTo>
                <a:cubicBezTo>
                  <a:pt x="100" y="382"/>
                  <a:pt x="101" y="381"/>
                  <a:pt x="103" y="382"/>
                </a:cubicBezTo>
                <a:close/>
                <a:moveTo>
                  <a:pt x="153" y="452"/>
                </a:moveTo>
                <a:cubicBezTo>
                  <a:pt x="152" y="453"/>
                  <a:pt x="152" y="453"/>
                  <a:pt x="151" y="454"/>
                </a:cubicBezTo>
                <a:cubicBezTo>
                  <a:pt x="150" y="449"/>
                  <a:pt x="148" y="445"/>
                  <a:pt x="146" y="441"/>
                </a:cubicBezTo>
                <a:cubicBezTo>
                  <a:pt x="144" y="436"/>
                  <a:pt x="142" y="432"/>
                  <a:pt x="140" y="428"/>
                </a:cubicBezTo>
                <a:cubicBezTo>
                  <a:pt x="138" y="424"/>
                  <a:pt x="136" y="419"/>
                  <a:pt x="134" y="415"/>
                </a:cubicBezTo>
                <a:cubicBezTo>
                  <a:pt x="134" y="413"/>
                  <a:pt x="133" y="411"/>
                  <a:pt x="132" y="409"/>
                </a:cubicBezTo>
                <a:cubicBezTo>
                  <a:pt x="135" y="411"/>
                  <a:pt x="138" y="413"/>
                  <a:pt x="140" y="416"/>
                </a:cubicBezTo>
                <a:cubicBezTo>
                  <a:pt x="148" y="425"/>
                  <a:pt x="156" y="439"/>
                  <a:pt x="153" y="452"/>
                </a:cubicBezTo>
                <a:close/>
                <a:moveTo>
                  <a:pt x="101" y="389"/>
                </a:moveTo>
                <a:cubicBezTo>
                  <a:pt x="101" y="389"/>
                  <a:pt x="101" y="389"/>
                  <a:pt x="101" y="389"/>
                </a:cubicBezTo>
                <a:cubicBezTo>
                  <a:pt x="106" y="393"/>
                  <a:pt x="110" y="400"/>
                  <a:pt x="116" y="402"/>
                </a:cubicBezTo>
                <a:cubicBezTo>
                  <a:pt x="118" y="409"/>
                  <a:pt x="119" y="414"/>
                  <a:pt x="116" y="421"/>
                </a:cubicBezTo>
                <a:cubicBezTo>
                  <a:pt x="115" y="424"/>
                  <a:pt x="114" y="427"/>
                  <a:pt x="112" y="429"/>
                </a:cubicBezTo>
                <a:cubicBezTo>
                  <a:pt x="112" y="430"/>
                  <a:pt x="111" y="430"/>
                  <a:pt x="111" y="430"/>
                </a:cubicBezTo>
                <a:cubicBezTo>
                  <a:pt x="110" y="425"/>
                  <a:pt x="103" y="419"/>
                  <a:pt x="101" y="414"/>
                </a:cubicBezTo>
                <a:cubicBezTo>
                  <a:pt x="94" y="405"/>
                  <a:pt x="96" y="393"/>
                  <a:pt x="92" y="383"/>
                </a:cubicBezTo>
                <a:cubicBezTo>
                  <a:pt x="95" y="385"/>
                  <a:pt x="98" y="387"/>
                  <a:pt x="101" y="389"/>
                </a:cubicBezTo>
                <a:close/>
                <a:moveTo>
                  <a:pt x="108" y="433"/>
                </a:moveTo>
                <a:cubicBezTo>
                  <a:pt x="108" y="433"/>
                  <a:pt x="108" y="433"/>
                  <a:pt x="108" y="434"/>
                </a:cubicBezTo>
                <a:cubicBezTo>
                  <a:pt x="107" y="433"/>
                  <a:pt x="107" y="433"/>
                  <a:pt x="107" y="433"/>
                </a:cubicBezTo>
                <a:cubicBezTo>
                  <a:pt x="102" y="428"/>
                  <a:pt x="96" y="426"/>
                  <a:pt x="92" y="421"/>
                </a:cubicBezTo>
                <a:cubicBezTo>
                  <a:pt x="82" y="411"/>
                  <a:pt x="73" y="401"/>
                  <a:pt x="67" y="388"/>
                </a:cubicBezTo>
                <a:cubicBezTo>
                  <a:pt x="63" y="379"/>
                  <a:pt x="58" y="370"/>
                  <a:pt x="53" y="362"/>
                </a:cubicBezTo>
                <a:cubicBezTo>
                  <a:pt x="54" y="362"/>
                  <a:pt x="54" y="362"/>
                  <a:pt x="55" y="363"/>
                </a:cubicBezTo>
                <a:cubicBezTo>
                  <a:pt x="59" y="364"/>
                  <a:pt x="63" y="365"/>
                  <a:pt x="66" y="367"/>
                </a:cubicBezTo>
                <a:cubicBezTo>
                  <a:pt x="69" y="368"/>
                  <a:pt x="72" y="370"/>
                  <a:pt x="75" y="372"/>
                </a:cubicBezTo>
                <a:cubicBezTo>
                  <a:pt x="80" y="375"/>
                  <a:pt x="84" y="377"/>
                  <a:pt x="88" y="380"/>
                </a:cubicBezTo>
                <a:cubicBezTo>
                  <a:pt x="87" y="381"/>
                  <a:pt x="87" y="381"/>
                  <a:pt x="88" y="382"/>
                </a:cubicBezTo>
                <a:cubicBezTo>
                  <a:pt x="92" y="391"/>
                  <a:pt x="90" y="402"/>
                  <a:pt x="95" y="411"/>
                </a:cubicBezTo>
                <a:cubicBezTo>
                  <a:pt x="97" y="415"/>
                  <a:pt x="100" y="418"/>
                  <a:pt x="102" y="421"/>
                </a:cubicBezTo>
                <a:cubicBezTo>
                  <a:pt x="103" y="422"/>
                  <a:pt x="104" y="424"/>
                  <a:pt x="105" y="425"/>
                </a:cubicBezTo>
                <a:cubicBezTo>
                  <a:pt x="105" y="425"/>
                  <a:pt x="105" y="425"/>
                  <a:pt x="105" y="425"/>
                </a:cubicBezTo>
                <a:cubicBezTo>
                  <a:pt x="105" y="426"/>
                  <a:pt x="106" y="427"/>
                  <a:pt x="106" y="428"/>
                </a:cubicBezTo>
                <a:cubicBezTo>
                  <a:pt x="106" y="429"/>
                  <a:pt x="106" y="430"/>
                  <a:pt x="107" y="431"/>
                </a:cubicBezTo>
                <a:cubicBezTo>
                  <a:pt x="107" y="431"/>
                  <a:pt x="107" y="431"/>
                  <a:pt x="107" y="431"/>
                </a:cubicBezTo>
                <a:cubicBezTo>
                  <a:pt x="108" y="430"/>
                  <a:pt x="108" y="429"/>
                  <a:pt x="107" y="428"/>
                </a:cubicBezTo>
                <a:cubicBezTo>
                  <a:pt x="108" y="430"/>
                  <a:pt x="109" y="432"/>
                  <a:pt x="108" y="433"/>
                </a:cubicBezTo>
                <a:close/>
                <a:moveTo>
                  <a:pt x="132" y="482"/>
                </a:moveTo>
                <a:cubicBezTo>
                  <a:pt x="131" y="477"/>
                  <a:pt x="129" y="472"/>
                  <a:pt x="127" y="468"/>
                </a:cubicBezTo>
                <a:cubicBezTo>
                  <a:pt x="125" y="462"/>
                  <a:pt x="123" y="456"/>
                  <a:pt x="120" y="450"/>
                </a:cubicBezTo>
                <a:cubicBezTo>
                  <a:pt x="117" y="446"/>
                  <a:pt x="114" y="440"/>
                  <a:pt x="110" y="436"/>
                </a:cubicBezTo>
                <a:cubicBezTo>
                  <a:pt x="115" y="434"/>
                  <a:pt x="118" y="425"/>
                  <a:pt x="120" y="421"/>
                </a:cubicBezTo>
                <a:cubicBezTo>
                  <a:pt x="122" y="414"/>
                  <a:pt x="121" y="408"/>
                  <a:pt x="118" y="403"/>
                </a:cubicBezTo>
                <a:cubicBezTo>
                  <a:pt x="122" y="404"/>
                  <a:pt x="125" y="405"/>
                  <a:pt x="128" y="407"/>
                </a:cubicBezTo>
                <a:cubicBezTo>
                  <a:pt x="128" y="407"/>
                  <a:pt x="128" y="407"/>
                  <a:pt x="128" y="407"/>
                </a:cubicBezTo>
                <a:cubicBezTo>
                  <a:pt x="128" y="410"/>
                  <a:pt x="130" y="414"/>
                  <a:pt x="131" y="416"/>
                </a:cubicBezTo>
                <a:cubicBezTo>
                  <a:pt x="133" y="421"/>
                  <a:pt x="136" y="426"/>
                  <a:pt x="138" y="430"/>
                </a:cubicBezTo>
                <a:cubicBezTo>
                  <a:pt x="140" y="436"/>
                  <a:pt x="143" y="441"/>
                  <a:pt x="145" y="446"/>
                </a:cubicBezTo>
                <a:cubicBezTo>
                  <a:pt x="147" y="450"/>
                  <a:pt x="148" y="454"/>
                  <a:pt x="150" y="459"/>
                </a:cubicBezTo>
                <a:cubicBezTo>
                  <a:pt x="150" y="459"/>
                  <a:pt x="150" y="459"/>
                  <a:pt x="150" y="459"/>
                </a:cubicBezTo>
                <a:cubicBezTo>
                  <a:pt x="150" y="459"/>
                  <a:pt x="150" y="459"/>
                  <a:pt x="150" y="460"/>
                </a:cubicBezTo>
                <a:cubicBezTo>
                  <a:pt x="150" y="463"/>
                  <a:pt x="151" y="466"/>
                  <a:pt x="152" y="470"/>
                </a:cubicBezTo>
                <a:cubicBezTo>
                  <a:pt x="152" y="470"/>
                  <a:pt x="152" y="470"/>
                  <a:pt x="152" y="470"/>
                </a:cubicBezTo>
                <a:cubicBezTo>
                  <a:pt x="147" y="472"/>
                  <a:pt x="142" y="474"/>
                  <a:pt x="138" y="477"/>
                </a:cubicBezTo>
                <a:cubicBezTo>
                  <a:pt x="136" y="479"/>
                  <a:pt x="134" y="480"/>
                  <a:pt x="132" y="482"/>
                </a:cubicBezTo>
                <a:close/>
                <a:moveTo>
                  <a:pt x="263" y="609"/>
                </a:moveTo>
                <a:cubicBezTo>
                  <a:pt x="258" y="606"/>
                  <a:pt x="255" y="602"/>
                  <a:pt x="250" y="599"/>
                </a:cubicBezTo>
                <a:cubicBezTo>
                  <a:pt x="246" y="597"/>
                  <a:pt x="242" y="597"/>
                  <a:pt x="238" y="596"/>
                </a:cubicBezTo>
                <a:cubicBezTo>
                  <a:pt x="228" y="593"/>
                  <a:pt x="219" y="587"/>
                  <a:pt x="210" y="581"/>
                </a:cubicBezTo>
                <a:cubicBezTo>
                  <a:pt x="200" y="575"/>
                  <a:pt x="190" y="569"/>
                  <a:pt x="181" y="561"/>
                </a:cubicBezTo>
                <a:cubicBezTo>
                  <a:pt x="173" y="554"/>
                  <a:pt x="165" y="547"/>
                  <a:pt x="157" y="539"/>
                </a:cubicBezTo>
                <a:cubicBezTo>
                  <a:pt x="154" y="535"/>
                  <a:pt x="149" y="533"/>
                  <a:pt x="146" y="529"/>
                </a:cubicBezTo>
                <a:cubicBezTo>
                  <a:pt x="143" y="526"/>
                  <a:pt x="141" y="521"/>
                  <a:pt x="140" y="516"/>
                </a:cubicBezTo>
                <a:cubicBezTo>
                  <a:pt x="139" y="508"/>
                  <a:pt x="139" y="500"/>
                  <a:pt x="136" y="493"/>
                </a:cubicBezTo>
                <a:cubicBezTo>
                  <a:pt x="132" y="486"/>
                  <a:pt x="137" y="482"/>
                  <a:pt x="143" y="479"/>
                </a:cubicBezTo>
                <a:cubicBezTo>
                  <a:pt x="146" y="477"/>
                  <a:pt x="150" y="475"/>
                  <a:pt x="154" y="473"/>
                </a:cubicBezTo>
                <a:cubicBezTo>
                  <a:pt x="154" y="475"/>
                  <a:pt x="155" y="476"/>
                  <a:pt x="155" y="477"/>
                </a:cubicBezTo>
                <a:cubicBezTo>
                  <a:pt x="159" y="484"/>
                  <a:pt x="162" y="492"/>
                  <a:pt x="165" y="499"/>
                </a:cubicBezTo>
                <a:cubicBezTo>
                  <a:pt x="170" y="509"/>
                  <a:pt x="176" y="519"/>
                  <a:pt x="183" y="527"/>
                </a:cubicBezTo>
                <a:cubicBezTo>
                  <a:pt x="190" y="536"/>
                  <a:pt x="199" y="543"/>
                  <a:pt x="208" y="551"/>
                </a:cubicBezTo>
                <a:cubicBezTo>
                  <a:pt x="216" y="560"/>
                  <a:pt x="225" y="568"/>
                  <a:pt x="233" y="577"/>
                </a:cubicBezTo>
                <a:cubicBezTo>
                  <a:pt x="238" y="584"/>
                  <a:pt x="244" y="592"/>
                  <a:pt x="253" y="594"/>
                </a:cubicBezTo>
                <a:cubicBezTo>
                  <a:pt x="255" y="594"/>
                  <a:pt x="256" y="591"/>
                  <a:pt x="254" y="590"/>
                </a:cubicBezTo>
                <a:cubicBezTo>
                  <a:pt x="244" y="587"/>
                  <a:pt x="238" y="577"/>
                  <a:pt x="231" y="570"/>
                </a:cubicBezTo>
                <a:cubicBezTo>
                  <a:pt x="224" y="562"/>
                  <a:pt x="216" y="553"/>
                  <a:pt x="207" y="546"/>
                </a:cubicBezTo>
                <a:cubicBezTo>
                  <a:pt x="199" y="538"/>
                  <a:pt x="191" y="531"/>
                  <a:pt x="184" y="523"/>
                </a:cubicBezTo>
                <a:cubicBezTo>
                  <a:pt x="184" y="522"/>
                  <a:pt x="183" y="521"/>
                  <a:pt x="183" y="520"/>
                </a:cubicBezTo>
                <a:cubicBezTo>
                  <a:pt x="185" y="523"/>
                  <a:pt x="187" y="524"/>
                  <a:pt x="189" y="527"/>
                </a:cubicBezTo>
                <a:cubicBezTo>
                  <a:pt x="193" y="530"/>
                  <a:pt x="197" y="534"/>
                  <a:pt x="201" y="536"/>
                </a:cubicBezTo>
                <a:cubicBezTo>
                  <a:pt x="202" y="537"/>
                  <a:pt x="202" y="536"/>
                  <a:pt x="202" y="536"/>
                </a:cubicBezTo>
                <a:cubicBezTo>
                  <a:pt x="194" y="530"/>
                  <a:pt x="188" y="522"/>
                  <a:pt x="181" y="515"/>
                </a:cubicBezTo>
                <a:cubicBezTo>
                  <a:pt x="180" y="515"/>
                  <a:pt x="180" y="515"/>
                  <a:pt x="180" y="516"/>
                </a:cubicBezTo>
                <a:cubicBezTo>
                  <a:pt x="180" y="517"/>
                  <a:pt x="181" y="518"/>
                  <a:pt x="181" y="518"/>
                </a:cubicBezTo>
                <a:cubicBezTo>
                  <a:pt x="176" y="512"/>
                  <a:pt x="172" y="505"/>
                  <a:pt x="169" y="497"/>
                </a:cubicBezTo>
                <a:cubicBezTo>
                  <a:pt x="165" y="490"/>
                  <a:pt x="162" y="483"/>
                  <a:pt x="159" y="476"/>
                </a:cubicBezTo>
                <a:cubicBezTo>
                  <a:pt x="157" y="471"/>
                  <a:pt x="152" y="463"/>
                  <a:pt x="154" y="457"/>
                </a:cubicBezTo>
                <a:cubicBezTo>
                  <a:pt x="155" y="452"/>
                  <a:pt x="160" y="456"/>
                  <a:pt x="163" y="458"/>
                </a:cubicBezTo>
                <a:cubicBezTo>
                  <a:pt x="165" y="459"/>
                  <a:pt x="167" y="459"/>
                  <a:pt x="170" y="459"/>
                </a:cubicBezTo>
                <a:cubicBezTo>
                  <a:pt x="173" y="459"/>
                  <a:pt x="173" y="454"/>
                  <a:pt x="174" y="451"/>
                </a:cubicBezTo>
                <a:cubicBezTo>
                  <a:pt x="174" y="451"/>
                  <a:pt x="175" y="452"/>
                  <a:pt x="176" y="452"/>
                </a:cubicBezTo>
                <a:cubicBezTo>
                  <a:pt x="177" y="453"/>
                  <a:pt x="179" y="453"/>
                  <a:pt x="179" y="451"/>
                </a:cubicBezTo>
                <a:cubicBezTo>
                  <a:pt x="181" y="446"/>
                  <a:pt x="176" y="439"/>
                  <a:pt x="177" y="433"/>
                </a:cubicBezTo>
                <a:cubicBezTo>
                  <a:pt x="185" y="445"/>
                  <a:pt x="187" y="459"/>
                  <a:pt x="191" y="471"/>
                </a:cubicBezTo>
                <a:cubicBezTo>
                  <a:pt x="194" y="484"/>
                  <a:pt x="198" y="496"/>
                  <a:pt x="204" y="507"/>
                </a:cubicBezTo>
                <a:cubicBezTo>
                  <a:pt x="212" y="520"/>
                  <a:pt x="222" y="529"/>
                  <a:pt x="232" y="539"/>
                </a:cubicBezTo>
                <a:cubicBezTo>
                  <a:pt x="238" y="544"/>
                  <a:pt x="244" y="549"/>
                  <a:pt x="249" y="554"/>
                </a:cubicBezTo>
                <a:cubicBezTo>
                  <a:pt x="254" y="560"/>
                  <a:pt x="259" y="566"/>
                  <a:pt x="265" y="571"/>
                </a:cubicBezTo>
                <a:cubicBezTo>
                  <a:pt x="265" y="571"/>
                  <a:pt x="266" y="571"/>
                  <a:pt x="266" y="571"/>
                </a:cubicBezTo>
                <a:cubicBezTo>
                  <a:pt x="266" y="572"/>
                  <a:pt x="267" y="572"/>
                  <a:pt x="267" y="573"/>
                </a:cubicBezTo>
                <a:cubicBezTo>
                  <a:pt x="268" y="574"/>
                  <a:pt x="269" y="573"/>
                  <a:pt x="269" y="572"/>
                </a:cubicBezTo>
                <a:cubicBezTo>
                  <a:pt x="267" y="568"/>
                  <a:pt x="264" y="564"/>
                  <a:pt x="262" y="561"/>
                </a:cubicBezTo>
                <a:cubicBezTo>
                  <a:pt x="262" y="560"/>
                  <a:pt x="262" y="560"/>
                  <a:pt x="262" y="560"/>
                </a:cubicBezTo>
                <a:cubicBezTo>
                  <a:pt x="258" y="547"/>
                  <a:pt x="250" y="537"/>
                  <a:pt x="244" y="525"/>
                </a:cubicBezTo>
                <a:cubicBezTo>
                  <a:pt x="244" y="525"/>
                  <a:pt x="243" y="525"/>
                  <a:pt x="243" y="526"/>
                </a:cubicBezTo>
                <a:cubicBezTo>
                  <a:pt x="246" y="532"/>
                  <a:pt x="248" y="538"/>
                  <a:pt x="252" y="543"/>
                </a:cubicBezTo>
                <a:cubicBezTo>
                  <a:pt x="255" y="548"/>
                  <a:pt x="257" y="553"/>
                  <a:pt x="260" y="558"/>
                </a:cubicBezTo>
                <a:cubicBezTo>
                  <a:pt x="257" y="555"/>
                  <a:pt x="255" y="552"/>
                  <a:pt x="252" y="548"/>
                </a:cubicBezTo>
                <a:cubicBezTo>
                  <a:pt x="247" y="541"/>
                  <a:pt x="245" y="533"/>
                  <a:pt x="242" y="525"/>
                </a:cubicBezTo>
                <a:cubicBezTo>
                  <a:pt x="240" y="519"/>
                  <a:pt x="237" y="513"/>
                  <a:pt x="233" y="508"/>
                </a:cubicBezTo>
                <a:cubicBezTo>
                  <a:pt x="234" y="509"/>
                  <a:pt x="235" y="510"/>
                  <a:pt x="236" y="511"/>
                </a:cubicBezTo>
                <a:cubicBezTo>
                  <a:pt x="236" y="511"/>
                  <a:pt x="237" y="511"/>
                  <a:pt x="236" y="510"/>
                </a:cubicBezTo>
                <a:cubicBezTo>
                  <a:pt x="235" y="509"/>
                  <a:pt x="235" y="506"/>
                  <a:pt x="234" y="504"/>
                </a:cubicBezTo>
                <a:cubicBezTo>
                  <a:pt x="233" y="503"/>
                  <a:pt x="233" y="501"/>
                  <a:pt x="231" y="501"/>
                </a:cubicBezTo>
                <a:cubicBezTo>
                  <a:pt x="231" y="501"/>
                  <a:pt x="231" y="502"/>
                  <a:pt x="231" y="502"/>
                </a:cubicBezTo>
                <a:cubicBezTo>
                  <a:pt x="230" y="503"/>
                  <a:pt x="232" y="505"/>
                  <a:pt x="232" y="507"/>
                </a:cubicBezTo>
                <a:cubicBezTo>
                  <a:pt x="233" y="507"/>
                  <a:pt x="233" y="507"/>
                  <a:pt x="233" y="508"/>
                </a:cubicBezTo>
                <a:cubicBezTo>
                  <a:pt x="232" y="506"/>
                  <a:pt x="231" y="504"/>
                  <a:pt x="230" y="502"/>
                </a:cubicBezTo>
                <a:cubicBezTo>
                  <a:pt x="228" y="499"/>
                  <a:pt x="225" y="495"/>
                  <a:pt x="224" y="491"/>
                </a:cubicBezTo>
                <a:cubicBezTo>
                  <a:pt x="222" y="487"/>
                  <a:pt x="221" y="482"/>
                  <a:pt x="220" y="477"/>
                </a:cubicBezTo>
                <a:cubicBezTo>
                  <a:pt x="216" y="463"/>
                  <a:pt x="208" y="449"/>
                  <a:pt x="208" y="433"/>
                </a:cubicBezTo>
                <a:cubicBezTo>
                  <a:pt x="208" y="427"/>
                  <a:pt x="208" y="418"/>
                  <a:pt x="216" y="418"/>
                </a:cubicBezTo>
                <a:cubicBezTo>
                  <a:pt x="220" y="418"/>
                  <a:pt x="222" y="418"/>
                  <a:pt x="226" y="416"/>
                </a:cubicBezTo>
                <a:cubicBezTo>
                  <a:pt x="231" y="415"/>
                  <a:pt x="234" y="418"/>
                  <a:pt x="237" y="420"/>
                </a:cubicBezTo>
                <a:cubicBezTo>
                  <a:pt x="237" y="420"/>
                  <a:pt x="237" y="420"/>
                  <a:pt x="237" y="420"/>
                </a:cubicBezTo>
                <a:cubicBezTo>
                  <a:pt x="238" y="426"/>
                  <a:pt x="240" y="431"/>
                  <a:pt x="242" y="437"/>
                </a:cubicBezTo>
                <a:cubicBezTo>
                  <a:pt x="240" y="438"/>
                  <a:pt x="240" y="442"/>
                  <a:pt x="240" y="444"/>
                </a:cubicBezTo>
                <a:cubicBezTo>
                  <a:pt x="239" y="450"/>
                  <a:pt x="237" y="455"/>
                  <a:pt x="236" y="461"/>
                </a:cubicBezTo>
                <a:cubicBezTo>
                  <a:pt x="235" y="466"/>
                  <a:pt x="235" y="471"/>
                  <a:pt x="236" y="477"/>
                </a:cubicBezTo>
                <a:cubicBezTo>
                  <a:pt x="236" y="480"/>
                  <a:pt x="236" y="484"/>
                  <a:pt x="236" y="487"/>
                </a:cubicBezTo>
                <a:cubicBezTo>
                  <a:pt x="235" y="490"/>
                  <a:pt x="235" y="493"/>
                  <a:pt x="235" y="495"/>
                </a:cubicBezTo>
                <a:cubicBezTo>
                  <a:pt x="238" y="509"/>
                  <a:pt x="250" y="516"/>
                  <a:pt x="258" y="526"/>
                </a:cubicBezTo>
                <a:cubicBezTo>
                  <a:pt x="268" y="538"/>
                  <a:pt x="277" y="551"/>
                  <a:pt x="284" y="564"/>
                </a:cubicBezTo>
                <a:cubicBezTo>
                  <a:pt x="287" y="570"/>
                  <a:pt x="290" y="576"/>
                  <a:pt x="295" y="580"/>
                </a:cubicBezTo>
                <a:cubicBezTo>
                  <a:pt x="296" y="581"/>
                  <a:pt x="296" y="582"/>
                  <a:pt x="297" y="583"/>
                </a:cubicBezTo>
                <a:cubicBezTo>
                  <a:pt x="297" y="583"/>
                  <a:pt x="296" y="584"/>
                  <a:pt x="296" y="585"/>
                </a:cubicBezTo>
                <a:cubicBezTo>
                  <a:pt x="298" y="593"/>
                  <a:pt x="297" y="603"/>
                  <a:pt x="290" y="609"/>
                </a:cubicBezTo>
                <a:cubicBezTo>
                  <a:pt x="287" y="612"/>
                  <a:pt x="284" y="614"/>
                  <a:pt x="281" y="616"/>
                </a:cubicBezTo>
                <a:cubicBezTo>
                  <a:pt x="279" y="618"/>
                  <a:pt x="277" y="619"/>
                  <a:pt x="275" y="621"/>
                </a:cubicBezTo>
                <a:cubicBezTo>
                  <a:pt x="272" y="616"/>
                  <a:pt x="268" y="613"/>
                  <a:pt x="263" y="609"/>
                </a:cubicBezTo>
                <a:close/>
                <a:moveTo>
                  <a:pt x="300" y="586"/>
                </a:moveTo>
                <a:cubicBezTo>
                  <a:pt x="300" y="586"/>
                  <a:pt x="300" y="587"/>
                  <a:pt x="301" y="587"/>
                </a:cubicBezTo>
                <a:cubicBezTo>
                  <a:pt x="303" y="592"/>
                  <a:pt x="304" y="598"/>
                  <a:pt x="301" y="604"/>
                </a:cubicBezTo>
                <a:cubicBezTo>
                  <a:pt x="299" y="610"/>
                  <a:pt x="295" y="614"/>
                  <a:pt x="290" y="618"/>
                </a:cubicBezTo>
                <a:cubicBezTo>
                  <a:pt x="289" y="619"/>
                  <a:pt x="290" y="620"/>
                  <a:pt x="290" y="619"/>
                </a:cubicBezTo>
                <a:cubicBezTo>
                  <a:pt x="300" y="617"/>
                  <a:pt x="306" y="602"/>
                  <a:pt x="305" y="591"/>
                </a:cubicBezTo>
                <a:cubicBezTo>
                  <a:pt x="306" y="593"/>
                  <a:pt x="308" y="595"/>
                  <a:pt x="309" y="598"/>
                </a:cubicBezTo>
                <a:cubicBezTo>
                  <a:pt x="311" y="600"/>
                  <a:pt x="313" y="602"/>
                  <a:pt x="315" y="605"/>
                </a:cubicBezTo>
                <a:cubicBezTo>
                  <a:pt x="314" y="614"/>
                  <a:pt x="307" y="621"/>
                  <a:pt x="299" y="623"/>
                </a:cubicBezTo>
                <a:cubicBezTo>
                  <a:pt x="293" y="624"/>
                  <a:pt x="284" y="624"/>
                  <a:pt x="279" y="622"/>
                </a:cubicBezTo>
                <a:cubicBezTo>
                  <a:pt x="282" y="620"/>
                  <a:pt x="285" y="619"/>
                  <a:pt x="288" y="616"/>
                </a:cubicBezTo>
                <a:cubicBezTo>
                  <a:pt x="291" y="614"/>
                  <a:pt x="295" y="610"/>
                  <a:pt x="297" y="606"/>
                </a:cubicBezTo>
                <a:cubicBezTo>
                  <a:pt x="300" y="600"/>
                  <a:pt x="301" y="593"/>
                  <a:pt x="300" y="586"/>
                </a:cubicBezTo>
                <a:close/>
                <a:moveTo>
                  <a:pt x="390" y="734"/>
                </a:moveTo>
                <a:cubicBezTo>
                  <a:pt x="390" y="743"/>
                  <a:pt x="391" y="756"/>
                  <a:pt x="383" y="761"/>
                </a:cubicBezTo>
                <a:cubicBezTo>
                  <a:pt x="380" y="764"/>
                  <a:pt x="375" y="765"/>
                  <a:pt x="371" y="767"/>
                </a:cubicBezTo>
                <a:cubicBezTo>
                  <a:pt x="368" y="768"/>
                  <a:pt x="359" y="774"/>
                  <a:pt x="357" y="769"/>
                </a:cubicBezTo>
                <a:cubicBezTo>
                  <a:pt x="355" y="765"/>
                  <a:pt x="357" y="761"/>
                  <a:pt x="357" y="757"/>
                </a:cubicBezTo>
                <a:cubicBezTo>
                  <a:pt x="357" y="753"/>
                  <a:pt x="356" y="750"/>
                  <a:pt x="355" y="746"/>
                </a:cubicBezTo>
                <a:cubicBezTo>
                  <a:pt x="352" y="739"/>
                  <a:pt x="347" y="732"/>
                  <a:pt x="343" y="725"/>
                </a:cubicBezTo>
                <a:cubicBezTo>
                  <a:pt x="338" y="716"/>
                  <a:pt x="334" y="706"/>
                  <a:pt x="328" y="698"/>
                </a:cubicBezTo>
                <a:cubicBezTo>
                  <a:pt x="321" y="689"/>
                  <a:pt x="314" y="681"/>
                  <a:pt x="307" y="672"/>
                </a:cubicBezTo>
                <a:cubicBezTo>
                  <a:pt x="301" y="663"/>
                  <a:pt x="296" y="653"/>
                  <a:pt x="288" y="644"/>
                </a:cubicBezTo>
                <a:cubicBezTo>
                  <a:pt x="284" y="639"/>
                  <a:pt x="277" y="635"/>
                  <a:pt x="277" y="628"/>
                </a:cubicBezTo>
                <a:cubicBezTo>
                  <a:pt x="277" y="628"/>
                  <a:pt x="278" y="627"/>
                  <a:pt x="278" y="627"/>
                </a:cubicBezTo>
                <a:cubicBezTo>
                  <a:pt x="277" y="626"/>
                  <a:pt x="277" y="625"/>
                  <a:pt x="277" y="624"/>
                </a:cubicBezTo>
                <a:cubicBezTo>
                  <a:pt x="280" y="626"/>
                  <a:pt x="284" y="626"/>
                  <a:pt x="288" y="626"/>
                </a:cubicBezTo>
                <a:cubicBezTo>
                  <a:pt x="293" y="626"/>
                  <a:pt x="298" y="626"/>
                  <a:pt x="302" y="625"/>
                </a:cubicBezTo>
                <a:cubicBezTo>
                  <a:pt x="308" y="622"/>
                  <a:pt x="317" y="615"/>
                  <a:pt x="317" y="608"/>
                </a:cubicBezTo>
                <a:cubicBezTo>
                  <a:pt x="318" y="610"/>
                  <a:pt x="320" y="612"/>
                  <a:pt x="321" y="612"/>
                </a:cubicBezTo>
                <a:cubicBezTo>
                  <a:pt x="320" y="614"/>
                  <a:pt x="319" y="617"/>
                  <a:pt x="318" y="619"/>
                </a:cubicBezTo>
                <a:cubicBezTo>
                  <a:pt x="318" y="619"/>
                  <a:pt x="317" y="618"/>
                  <a:pt x="317" y="618"/>
                </a:cubicBezTo>
                <a:cubicBezTo>
                  <a:pt x="317" y="618"/>
                  <a:pt x="316" y="618"/>
                  <a:pt x="316" y="619"/>
                </a:cubicBezTo>
                <a:cubicBezTo>
                  <a:pt x="316" y="619"/>
                  <a:pt x="317" y="620"/>
                  <a:pt x="317" y="621"/>
                </a:cubicBezTo>
                <a:cubicBezTo>
                  <a:pt x="315" y="625"/>
                  <a:pt x="312" y="628"/>
                  <a:pt x="308" y="629"/>
                </a:cubicBezTo>
                <a:cubicBezTo>
                  <a:pt x="303" y="631"/>
                  <a:pt x="298" y="629"/>
                  <a:pt x="292" y="630"/>
                </a:cubicBezTo>
                <a:cubicBezTo>
                  <a:pt x="292" y="630"/>
                  <a:pt x="292" y="630"/>
                  <a:pt x="292" y="630"/>
                </a:cubicBezTo>
                <a:cubicBezTo>
                  <a:pt x="297" y="633"/>
                  <a:pt x="306" y="633"/>
                  <a:pt x="311" y="630"/>
                </a:cubicBezTo>
                <a:cubicBezTo>
                  <a:pt x="314" y="628"/>
                  <a:pt x="316" y="625"/>
                  <a:pt x="318" y="622"/>
                </a:cubicBezTo>
                <a:cubicBezTo>
                  <a:pt x="319" y="624"/>
                  <a:pt x="320" y="625"/>
                  <a:pt x="321" y="625"/>
                </a:cubicBezTo>
                <a:cubicBezTo>
                  <a:pt x="322" y="626"/>
                  <a:pt x="323" y="625"/>
                  <a:pt x="323" y="625"/>
                </a:cubicBezTo>
                <a:cubicBezTo>
                  <a:pt x="322" y="623"/>
                  <a:pt x="321" y="622"/>
                  <a:pt x="320" y="621"/>
                </a:cubicBezTo>
                <a:cubicBezTo>
                  <a:pt x="320" y="621"/>
                  <a:pt x="320" y="620"/>
                  <a:pt x="319" y="620"/>
                </a:cubicBezTo>
                <a:cubicBezTo>
                  <a:pt x="320" y="618"/>
                  <a:pt x="321" y="615"/>
                  <a:pt x="322" y="613"/>
                </a:cubicBezTo>
                <a:cubicBezTo>
                  <a:pt x="322" y="613"/>
                  <a:pt x="322" y="613"/>
                  <a:pt x="322" y="613"/>
                </a:cubicBezTo>
                <a:cubicBezTo>
                  <a:pt x="325" y="626"/>
                  <a:pt x="337" y="638"/>
                  <a:pt x="344" y="649"/>
                </a:cubicBezTo>
                <a:cubicBezTo>
                  <a:pt x="347" y="653"/>
                  <a:pt x="350" y="657"/>
                  <a:pt x="352" y="660"/>
                </a:cubicBezTo>
                <a:cubicBezTo>
                  <a:pt x="353" y="662"/>
                  <a:pt x="354" y="663"/>
                  <a:pt x="354" y="664"/>
                </a:cubicBezTo>
                <a:cubicBezTo>
                  <a:pt x="357" y="669"/>
                  <a:pt x="358" y="675"/>
                  <a:pt x="360" y="680"/>
                </a:cubicBezTo>
                <a:cubicBezTo>
                  <a:pt x="362" y="685"/>
                  <a:pt x="365" y="688"/>
                  <a:pt x="367" y="693"/>
                </a:cubicBezTo>
                <a:cubicBezTo>
                  <a:pt x="370" y="697"/>
                  <a:pt x="372" y="702"/>
                  <a:pt x="375" y="707"/>
                </a:cubicBezTo>
                <a:cubicBezTo>
                  <a:pt x="377" y="710"/>
                  <a:pt x="380" y="714"/>
                  <a:pt x="383" y="718"/>
                </a:cubicBezTo>
                <a:cubicBezTo>
                  <a:pt x="385" y="722"/>
                  <a:pt x="386" y="726"/>
                  <a:pt x="388" y="731"/>
                </a:cubicBezTo>
                <a:cubicBezTo>
                  <a:pt x="389" y="732"/>
                  <a:pt x="389" y="733"/>
                  <a:pt x="390" y="734"/>
                </a:cubicBezTo>
                <a:close/>
                <a:moveTo>
                  <a:pt x="421" y="721"/>
                </a:moveTo>
                <a:cubicBezTo>
                  <a:pt x="421" y="721"/>
                  <a:pt x="421" y="721"/>
                  <a:pt x="421" y="721"/>
                </a:cubicBezTo>
                <a:cubicBezTo>
                  <a:pt x="416" y="728"/>
                  <a:pt x="406" y="731"/>
                  <a:pt x="398" y="727"/>
                </a:cubicBezTo>
                <a:cubicBezTo>
                  <a:pt x="392" y="723"/>
                  <a:pt x="388" y="718"/>
                  <a:pt x="385" y="712"/>
                </a:cubicBezTo>
                <a:cubicBezTo>
                  <a:pt x="380" y="702"/>
                  <a:pt x="376" y="693"/>
                  <a:pt x="371" y="683"/>
                </a:cubicBezTo>
                <a:cubicBezTo>
                  <a:pt x="371" y="685"/>
                  <a:pt x="372" y="686"/>
                  <a:pt x="373" y="686"/>
                </a:cubicBezTo>
                <a:cubicBezTo>
                  <a:pt x="374" y="686"/>
                  <a:pt x="374" y="686"/>
                  <a:pt x="374" y="686"/>
                </a:cubicBezTo>
                <a:cubicBezTo>
                  <a:pt x="373" y="682"/>
                  <a:pt x="372" y="678"/>
                  <a:pt x="369" y="676"/>
                </a:cubicBezTo>
                <a:cubicBezTo>
                  <a:pt x="368" y="675"/>
                  <a:pt x="368" y="676"/>
                  <a:pt x="368" y="676"/>
                </a:cubicBezTo>
                <a:cubicBezTo>
                  <a:pt x="368" y="677"/>
                  <a:pt x="368" y="679"/>
                  <a:pt x="369" y="680"/>
                </a:cubicBezTo>
                <a:cubicBezTo>
                  <a:pt x="368" y="679"/>
                  <a:pt x="367" y="678"/>
                  <a:pt x="367" y="676"/>
                </a:cubicBezTo>
                <a:cubicBezTo>
                  <a:pt x="360" y="665"/>
                  <a:pt x="353" y="653"/>
                  <a:pt x="344" y="642"/>
                </a:cubicBezTo>
                <a:cubicBezTo>
                  <a:pt x="337" y="632"/>
                  <a:pt x="330" y="621"/>
                  <a:pt x="323" y="610"/>
                </a:cubicBezTo>
                <a:cubicBezTo>
                  <a:pt x="323" y="609"/>
                  <a:pt x="323" y="609"/>
                  <a:pt x="322" y="610"/>
                </a:cubicBezTo>
                <a:cubicBezTo>
                  <a:pt x="320" y="608"/>
                  <a:pt x="317" y="603"/>
                  <a:pt x="316" y="601"/>
                </a:cubicBezTo>
                <a:cubicBezTo>
                  <a:pt x="314" y="598"/>
                  <a:pt x="312" y="594"/>
                  <a:pt x="309" y="591"/>
                </a:cubicBezTo>
                <a:cubicBezTo>
                  <a:pt x="306" y="587"/>
                  <a:pt x="302" y="583"/>
                  <a:pt x="298" y="579"/>
                </a:cubicBezTo>
                <a:cubicBezTo>
                  <a:pt x="294" y="575"/>
                  <a:pt x="291" y="570"/>
                  <a:pt x="288" y="564"/>
                </a:cubicBezTo>
                <a:cubicBezTo>
                  <a:pt x="282" y="554"/>
                  <a:pt x="275" y="544"/>
                  <a:pt x="268" y="534"/>
                </a:cubicBezTo>
                <a:cubicBezTo>
                  <a:pt x="265" y="529"/>
                  <a:pt x="262" y="525"/>
                  <a:pt x="258" y="520"/>
                </a:cubicBezTo>
                <a:cubicBezTo>
                  <a:pt x="254" y="516"/>
                  <a:pt x="249" y="513"/>
                  <a:pt x="246" y="508"/>
                </a:cubicBezTo>
                <a:cubicBezTo>
                  <a:pt x="242" y="503"/>
                  <a:pt x="237" y="496"/>
                  <a:pt x="239" y="490"/>
                </a:cubicBezTo>
                <a:cubicBezTo>
                  <a:pt x="241" y="485"/>
                  <a:pt x="244" y="479"/>
                  <a:pt x="249" y="477"/>
                </a:cubicBezTo>
                <a:cubicBezTo>
                  <a:pt x="254" y="474"/>
                  <a:pt x="256" y="485"/>
                  <a:pt x="258" y="488"/>
                </a:cubicBezTo>
                <a:cubicBezTo>
                  <a:pt x="260" y="493"/>
                  <a:pt x="264" y="499"/>
                  <a:pt x="267" y="503"/>
                </a:cubicBezTo>
                <a:cubicBezTo>
                  <a:pt x="275" y="514"/>
                  <a:pt x="283" y="523"/>
                  <a:pt x="290" y="534"/>
                </a:cubicBezTo>
                <a:cubicBezTo>
                  <a:pt x="294" y="539"/>
                  <a:pt x="298" y="544"/>
                  <a:pt x="300" y="549"/>
                </a:cubicBezTo>
                <a:cubicBezTo>
                  <a:pt x="303" y="554"/>
                  <a:pt x="304" y="560"/>
                  <a:pt x="307" y="564"/>
                </a:cubicBezTo>
                <a:cubicBezTo>
                  <a:pt x="307" y="565"/>
                  <a:pt x="308" y="565"/>
                  <a:pt x="308" y="564"/>
                </a:cubicBezTo>
                <a:cubicBezTo>
                  <a:pt x="310" y="570"/>
                  <a:pt x="313" y="575"/>
                  <a:pt x="316" y="580"/>
                </a:cubicBezTo>
                <a:cubicBezTo>
                  <a:pt x="313" y="583"/>
                  <a:pt x="318" y="586"/>
                  <a:pt x="319" y="589"/>
                </a:cubicBezTo>
                <a:cubicBezTo>
                  <a:pt x="322" y="596"/>
                  <a:pt x="324" y="603"/>
                  <a:pt x="331" y="607"/>
                </a:cubicBezTo>
                <a:cubicBezTo>
                  <a:pt x="332" y="608"/>
                  <a:pt x="333" y="606"/>
                  <a:pt x="332" y="605"/>
                </a:cubicBezTo>
                <a:cubicBezTo>
                  <a:pt x="327" y="600"/>
                  <a:pt x="325" y="595"/>
                  <a:pt x="322" y="589"/>
                </a:cubicBezTo>
                <a:cubicBezTo>
                  <a:pt x="322" y="588"/>
                  <a:pt x="321" y="586"/>
                  <a:pt x="320" y="585"/>
                </a:cubicBezTo>
                <a:cubicBezTo>
                  <a:pt x="320" y="585"/>
                  <a:pt x="318" y="582"/>
                  <a:pt x="318" y="582"/>
                </a:cubicBezTo>
                <a:cubicBezTo>
                  <a:pt x="322" y="582"/>
                  <a:pt x="325" y="578"/>
                  <a:pt x="328" y="576"/>
                </a:cubicBezTo>
                <a:cubicBezTo>
                  <a:pt x="333" y="571"/>
                  <a:pt x="338" y="577"/>
                  <a:pt x="341" y="580"/>
                </a:cubicBezTo>
                <a:cubicBezTo>
                  <a:pt x="342" y="580"/>
                  <a:pt x="342" y="580"/>
                  <a:pt x="343" y="580"/>
                </a:cubicBezTo>
                <a:cubicBezTo>
                  <a:pt x="343" y="583"/>
                  <a:pt x="344" y="585"/>
                  <a:pt x="345" y="587"/>
                </a:cubicBezTo>
                <a:cubicBezTo>
                  <a:pt x="346" y="592"/>
                  <a:pt x="346" y="598"/>
                  <a:pt x="346" y="603"/>
                </a:cubicBezTo>
                <a:cubicBezTo>
                  <a:pt x="346" y="603"/>
                  <a:pt x="346" y="603"/>
                  <a:pt x="346" y="604"/>
                </a:cubicBezTo>
                <a:cubicBezTo>
                  <a:pt x="344" y="606"/>
                  <a:pt x="343" y="608"/>
                  <a:pt x="343" y="611"/>
                </a:cubicBezTo>
                <a:cubicBezTo>
                  <a:pt x="343" y="611"/>
                  <a:pt x="343" y="611"/>
                  <a:pt x="343" y="611"/>
                </a:cubicBezTo>
                <a:cubicBezTo>
                  <a:pt x="346" y="607"/>
                  <a:pt x="350" y="604"/>
                  <a:pt x="353" y="601"/>
                </a:cubicBezTo>
                <a:cubicBezTo>
                  <a:pt x="355" y="600"/>
                  <a:pt x="357" y="598"/>
                  <a:pt x="359" y="596"/>
                </a:cubicBezTo>
                <a:cubicBezTo>
                  <a:pt x="358" y="597"/>
                  <a:pt x="357" y="599"/>
                  <a:pt x="356" y="600"/>
                </a:cubicBezTo>
                <a:cubicBezTo>
                  <a:pt x="354" y="602"/>
                  <a:pt x="351" y="604"/>
                  <a:pt x="350" y="606"/>
                </a:cubicBezTo>
                <a:cubicBezTo>
                  <a:pt x="350" y="607"/>
                  <a:pt x="351" y="607"/>
                  <a:pt x="351" y="607"/>
                </a:cubicBezTo>
                <a:cubicBezTo>
                  <a:pt x="355" y="606"/>
                  <a:pt x="358" y="602"/>
                  <a:pt x="360" y="599"/>
                </a:cubicBezTo>
                <a:cubicBezTo>
                  <a:pt x="362" y="597"/>
                  <a:pt x="363" y="594"/>
                  <a:pt x="363" y="592"/>
                </a:cubicBezTo>
                <a:cubicBezTo>
                  <a:pt x="363" y="592"/>
                  <a:pt x="363" y="591"/>
                  <a:pt x="363" y="591"/>
                </a:cubicBezTo>
                <a:cubicBezTo>
                  <a:pt x="365" y="589"/>
                  <a:pt x="367" y="587"/>
                  <a:pt x="368" y="585"/>
                </a:cubicBezTo>
                <a:cubicBezTo>
                  <a:pt x="375" y="593"/>
                  <a:pt x="370" y="602"/>
                  <a:pt x="361" y="606"/>
                </a:cubicBezTo>
                <a:cubicBezTo>
                  <a:pt x="360" y="607"/>
                  <a:pt x="359" y="607"/>
                  <a:pt x="358" y="608"/>
                </a:cubicBezTo>
                <a:cubicBezTo>
                  <a:pt x="360" y="607"/>
                  <a:pt x="361" y="605"/>
                  <a:pt x="363" y="604"/>
                </a:cubicBezTo>
                <a:cubicBezTo>
                  <a:pt x="363" y="603"/>
                  <a:pt x="362" y="602"/>
                  <a:pt x="362" y="603"/>
                </a:cubicBezTo>
                <a:cubicBezTo>
                  <a:pt x="359" y="605"/>
                  <a:pt x="355" y="606"/>
                  <a:pt x="353" y="609"/>
                </a:cubicBezTo>
                <a:cubicBezTo>
                  <a:pt x="353" y="610"/>
                  <a:pt x="353" y="610"/>
                  <a:pt x="354" y="610"/>
                </a:cubicBezTo>
                <a:cubicBezTo>
                  <a:pt x="349" y="612"/>
                  <a:pt x="345" y="613"/>
                  <a:pt x="340" y="610"/>
                </a:cubicBezTo>
                <a:cubicBezTo>
                  <a:pt x="339" y="609"/>
                  <a:pt x="337" y="611"/>
                  <a:pt x="338" y="613"/>
                </a:cubicBezTo>
                <a:cubicBezTo>
                  <a:pt x="346" y="620"/>
                  <a:pt x="360" y="612"/>
                  <a:pt x="367" y="607"/>
                </a:cubicBezTo>
                <a:cubicBezTo>
                  <a:pt x="370" y="605"/>
                  <a:pt x="372" y="603"/>
                  <a:pt x="373" y="600"/>
                </a:cubicBezTo>
                <a:cubicBezTo>
                  <a:pt x="376" y="604"/>
                  <a:pt x="379" y="608"/>
                  <a:pt x="381" y="612"/>
                </a:cubicBezTo>
                <a:cubicBezTo>
                  <a:pt x="387" y="624"/>
                  <a:pt x="391" y="635"/>
                  <a:pt x="396" y="647"/>
                </a:cubicBezTo>
                <a:cubicBezTo>
                  <a:pt x="401" y="658"/>
                  <a:pt x="406" y="670"/>
                  <a:pt x="413" y="681"/>
                </a:cubicBezTo>
                <a:cubicBezTo>
                  <a:pt x="415" y="684"/>
                  <a:pt x="417" y="687"/>
                  <a:pt x="420" y="691"/>
                </a:cubicBezTo>
                <a:cubicBezTo>
                  <a:pt x="420" y="691"/>
                  <a:pt x="420" y="691"/>
                  <a:pt x="420" y="691"/>
                </a:cubicBezTo>
                <a:cubicBezTo>
                  <a:pt x="420" y="693"/>
                  <a:pt x="421" y="695"/>
                  <a:pt x="422" y="697"/>
                </a:cubicBezTo>
                <a:cubicBezTo>
                  <a:pt x="423" y="698"/>
                  <a:pt x="424" y="701"/>
                  <a:pt x="423" y="703"/>
                </a:cubicBezTo>
                <a:cubicBezTo>
                  <a:pt x="423" y="703"/>
                  <a:pt x="423" y="703"/>
                  <a:pt x="424" y="703"/>
                </a:cubicBezTo>
                <a:cubicBezTo>
                  <a:pt x="425" y="703"/>
                  <a:pt x="426" y="701"/>
                  <a:pt x="425" y="699"/>
                </a:cubicBezTo>
                <a:cubicBezTo>
                  <a:pt x="426" y="700"/>
                  <a:pt x="426" y="701"/>
                  <a:pt x="426" y="702"/>
                </a:cubicBezTo>
                <a:cubicBezTo>
                  <a:pt x="426" y="703"/>
                  <a:pt x="426" y="704"/>
                  <a:pt x="427" y="704"/>
                </a:cubicBezTo>
                <a:cubicBezTo>
                  <a:pt x="426" y="706"/>
                  <a:pt x="425" y="707"/>
                  <a:pt x="425" y="709"/>
                </a:cubicBezTo>
                <a:cubicBezTo>
                  <a:pt x="423" y="713"/>
                  <a:pt x="422" y="717"/>
                  <a:pt x="421" y="721"/>
                </a:cubicBezTo>
                <a:close/>
                <a:moveTo>
                  <a:pt x="468" y="722"/>
                </a:moveTo>
                <a:cubicBezTo>
                  <a:pt x="467" y="726"/>
                  <a:pt x="465" y="730"/>
                  <a:pt x="464" y="734"/>
                </a:cubicBezTo>
                <a:cubicBezTo>
                  <a:pt x="459" y="741"/>
                  <a:pt x="449" y="744"/>
                  <a:pt x="441" y="742"/>
                </a:cubicBezTo>
                <a:cubicBezTo>
                  <a:pt x="435" y="742"/>
                  <a:pt x="429" y="739"/>
                  <a:pt x="426" y="734"/>
                </a:cubicBezTo>
                <a:cubicBezTo>
                  <a:pt x="423" y="728"/>
                  <a:pt x="425" y="720"/>
                  <a:pt x="427" y="713"/>
                </a:cubicBezTo>
                <a:cubicBezTo>
                  <a:pt x="430" y="706"/>
                  <a:pt x="434" y="699"/>
                  <a:pt x="436" y="691"/>
                </a:cubicBezTo>
                <a:cubicBezTo>
                  <a:pt x="439" y="683"/>
                  <a:pt x="442" y="674"/>
                  <a:pt x="444" y="666"/>
                </a:cubicBezTo>
                <a:cubicBezTo>
                  <a:pt x="446" y="657"/>
                  <a:pt x="449" y="649"/>
                  <a:pt x="449" y="640"/>
                </a:cubicBezTo>
                <a:cubicBezTo>
                  <a:pt x="449" y="634"/>
                  <a:pt x="448" y="627"/>
                  <a:pt x="447" y="621"/>
                </a:cubicBezTo>
                <a:cubicBezTo>
                  <a:pt x="448" y="621"/>
                  <a:pt x="448" y="621"/>
                  <a:pt x="448" y="621"/>
                </a:cubicBezTo>
                <a:cubicBezTo>
                  <a:pt x="455" y="622"/>
                  <a:pt x="459" y="627"/>
                  <a:pt x="465" y="631"/>
                </a:cubicBezTo>
                <a:cubicBezTo>
                  <a:pt x="470" y="633"/>
                  <a:pt x="475" y="635"/>
                  <a:pt x="480" y="637"/>
                </a:cubicBezTo>
                <a:cubicBezTo>
                  <a:pt x="485" y="639"/>
                  <a:pt x="490" y="641"/>
                  <a:pt x="496" y="642"/>
                </a:cubicBezTo>
                <a:cubicBezTo>
                  <a:pt x="493" y="644"/>
                  <a:pt x="491" y="648"/>
                  <a:pt x="490" y="650"/>
                </a:cubicBezTo>
                <a:cubicBezTo>
                  <a:pt x="486" y="657"/>
                  <a:pt x="484" y="664"/>
                  <a:pt x="482" y="672"/>
                </a:cubicBezTo>
                <a:cubicBezTo>
                  <a:pt x="479" y="684"/>
                  <a:pt x="476" y="695"/>
                  <a:pt x="472" y="707"/>
                </a:cubicBezTo>
                <a:cubicBezTo>
                  <a:pt x="470" y="712"/>
                  <a:pt x="469" y="716"/>
                  <a:pt x="468" y="722"/>
                </a:cubicBezTo>
                <a:close/>
                <a:moveTo>
                  <a:pt x="641" y="696"/>
                </a:moveTo>
                <a:cubicBezTo>
                  <a:pt x="632" y="703"/>
                  <a:pt x="622" y="708"/>
                  <a:pt x="613" y="714"/>
                </a:cubicBezTo>
                <a:cubicBezTo>
                  <a:pt x="594" y="725"/>
                  <a:pt x="577" y="737"/>
                  <a:pt x="559" y="748"/>
                </a:cubicBezTo>
                <a:cubicBezTo>
                  <a:pt x="541" y="760"/>
                  <a:pt x="523" y="773"/>
                  <a:pt x="505" y="785"/>
                </a:cubicBezTo>
                <a:cubicBezTo>
                  <a:pt x="490" y="795"/>
                  <a:pt x="474" y="803"/>
                  <a:pt x="458" y="811"/>
                </a:cubicBezTo>
                <a:cubicBezTo>
                  <a:pt x="459" y="789"/>
                  <a:pt x="468" y="767"/>
                  <a:pt x="466" y="745"/>
                </a:cubicBezTo>
                <a:cubicBezTo>
                  <a:pt x="467" y="744"/>
                  <a:pt x="469" y="742"/>
                  <a:pt x="470" y="740"/>
                </a:cubicBezTo>
                <a:cubicBezTo>
                  <a:pt x="474" y="733"/>
                  <a:pt x="475" y="722"/>
                  <a:pt x="473" y="714"/>
                </a:cubicBezTo>
                <a:cubicBezTo>
                  <a:pt x="476" y="703"/>
                  <a:pt x="481" y="691"/>
                  <a:pt x="484" y="680"/>
                </a:cubicBezTo>
                <a:cubicBezTo>
                  <a:pt x="486" y="673"/>
                  <a:pt x="487" y="666"/>
                  <a:pt x="489" y="659"/>
                </a:cubicBezTo>
                <a:cubicBezTo>
                  <a:pt x="491" y="655"/>
                  <a:pt x="492" y="651"/>
                  <a:pt x="495" y="648"/>
                </a:cubicBezTo>
                <a:cubicBezTo>
                  <a:pt x="497" y="645"/>
                  <a:pt x="498" y="644"/>
                  <a:pt x="501" y="643"/>
                </a:cubicBezTo>
                <a:cubicBezTo>
                  <a:pt x="504" y="643"/>
                  <a:pt x="508" y="642"/>
                  <a:pt x="511" y="640"/>
                </a:cubicBezTo>
                <a:cubicBezTo>
                  <a:pt x="516" y="638"/>
                  <a:pt x="521" y="631"/>
                  <a:pt x="519" y="625"/>
                </a:cubicBezTo>
                <a:cubicBezTo>
                  <a:pt x="520" y="625"/>
                  <a:pt x="521" y="625"/>
                  <a:pt x="522" y="625"/>
                </a:cubicBezTo>
                <a:cubicBezTo>
                  <a:pt x="527" y="624"/>
                  <a:pt x="529" y="615"/>
                  <a:pt x="530" y="611"/>
                </a:cubicBezTo>
                <a:cubicBezTo>
                  <a:pt x="534" y="600"/>
                  <a:pt x="541" y="593"/>
                  <a:pt x="550" y="586"/>
                </a:cubicBezTo>
                <a:cubicBezTo>
                  <a:pt x="558" y="578"/>
                  <a:pt x="566" y="569"/>
                  <a:pt x="574" y="560"/>
                </a:cubicBezTo>
                <a:cubicBezTo>
                  <a:pt x="581" y="552"/>
                  <a:pt x="590" y="545"/>
                  <a:pt x="598" y="537"/>
                </a:cubicBezTo>
                <a:cubicBezTo>
                  <a:pt x="605" y="530"/>
                  <a:pt x="612" y="523"/>
                  <a:pt x="618" y="515"/>
                </a:cubicBezTo>
                <a:cubicBezTo>
                  <a:pt x="619" y="514"/>
                  <a:pt x="623" y="508"/>
                  <a:pt x="625" y="505"/>
                </a:cubicBezTo>
                <a:cubicBezTo>
                  <a:pt x="628" y="504"/>
                  <a:pt x="630" y="504"/>
                  <a:pt x="633" y="503"/>
                </a:cubicBezTo>
                <a:cubicBezTo>
                  <a:pt x="640" y="501"/>
                  <a:pt x="646" y="498"/>
                  <a:pt x="653" y="496"/>
                </a:cubicBezTo>
                <a:cubicBezTo>
                  <a:pt x="665" y="491"/>
                  <a:pt x="678" y="486"/>
                  <a:pt x="690" y="480"/>
                </a:cubicBezTo>
                <a:cubicBezTo>
                  <a:pt x="696" y="477"/>
                  <a:pt x="703" y="473"/>
                  <a:pt x="708" y="467"/>
                </a:cubicBezTo>
                <a:cubicBezTo>
                  <a:pt x="708" y="472"/>
                  <a:pt x="709" y="476"/>
                  <a:pt x="710" y="480"/>
                </a:cubicBezTo>
                <a:cubicBezTo>
                  <a:pt x="712" y="487"/>
                  <a:pt x="713" y="493"/>
                  <a:pt x="715" y="500"/>
                </a:cubicBezTo>
                <a:cubicBezTo>
                  <a:pt x="718" y="512"/>
                  <a:pt x="722" y="524"/>
                  <a:pt x="727" y="536"/>
                </a:cubicBezTo>
                <a:cubicBezTo>
                  <a:pt x="729" y="540"/>
                  <a:pt x="731" y="544"/>
                  <a:pt x="734" y="548"/>
                </a:cubicBezTo>
                <a:cubicBezTo>
                  <a:pt x="727" y="552"/>
                  <a:pt x="723" y="566"/>
                  <a:pt x="721" y="572"/>
                </a:cubicBezTo>
                <a:cubicBezTo>
                  <a:pt x="715" y="588"/>
                  <a:pt x="708" y="604"/>
                  <a:pt x="704" y="621"/>
                </a:cubicBezTo>
                <a:cubicBezTo>
                  <a:pt x="702" y="628"/>
                  <a:pt x="701" y="635"/>
                  <a:pt x="699" y="641"/>
                </a:cubicBezTo>
                <a:cubicBezTo>
                  <a:pt x="699" y="641"/>
                  <a:pt x="698" y="641"/>
                  <a:pt x="698" y="641"/>
                </a:cubicBezTo>
                <a:cubicBezTo>
                  <a:pt x="686" y="644"/>
                  <a:pt x="678" y="657"/>
                  <a:pt x="678" y="669"/>
                </a:cubicBezTo>
                <a:cubicBezTo>
                  <a:pt x="678" y="669"/>
                  <a:pt x="677" y="669"/>
                  <a:pt x="677" y="669"/>
                </a:cubicBezTo>
                <a:cubicBezTo>
                  <a:pt x="672" y="671"/>
                  <a:pt x="666" y="675"/>
                  <a:pt x="662" y="680"/>
                </a:cubicBezTo>
                <a:cubicBezTo>
                  <a:pt x="654" y="684"/>
                  <a:pt x="648" y="691"/>
                  <a:pt x="641" y="696"/>
                </a:cubicBezTo>
                <a:close/>
                <a:moveTo>
                  <a:pt x="695" y="680"/>
                </a:moveTo>
                <a:cubicBezTo>
                  <a:pt x="690" y="676"/>
                  <a:pt x="687" y="671"/>
                  <a:pt x="688" y="664"/>
                </a:cubicBezTo>
                <a:cubicBezTo>
                  <a:pt x="688" y="657"/>
                  <a:pt x="692" y="652"/>
                  <a:pt x="697" y="648"/>
                </a:cubicBezTo>
                <a:cubicBezTo>
                  <a:pt x="695" y="652"/>
                  <a:pt x="694" y="657"/>
                  <a:pt x="693" y="662"/>
                </a:cubicBezTo>
                <a:cubicBezTo>
                  <a:pt x="692" y="668"/>
                  <a:pt x="692" y="674"/>
                  <a:pt x="695" y="680"/>
                </a:cubicBezTo>
                <a:close/>
                <a:moveTo>
                  <a:pt x="698" y="685"/>
                </a:moveTo>
                <a:cubicBezTo>
                  <a:pt x="698" y="685"/>
                  <a:pt x="698" y="685"/>
                  <a:pt x="698" y="685"/>
                </a:cubicBezTo>
                <a:cubicBezTo>
                  <a:pt x="698" y="685"/>
                  <a:pt x="698" y="685"/>
                  <a:pt x="698" y="685"/>
                </a:cubicBezTo>
                <a:cubicBezTo>
                  <a:pt x="698" y="686"/>
                  <a:pt x="698" y="686"/>
                  <a:pt x="697" y="687"/>
                </a:cubicBezTo>
                <a:cubicBezTo>
                  <a:pt x="697" y="687"/>
                  <a:pt x="697" y="687"/>
                  <a:pt x="697" y="687"/>
                </a:cubicBezTo>
                <a:cubicBezTo>
                  <a:pt x="686" y="688"/>
                  <a:pt x="681" y="677"/>
                  <a:pt x="681" y="668"/>
                </a:cubicBezTo>
                <a:cubicBezTo>
                  <a:pt x="681" y="663"/>
                  <a:pt x="683" y="658"/>
                  <a:pt x="685" y="654"/>
                </a:cubicBezTo>
                <a:cubicBezTo>
                  <a:pt x="687" y="652"/>
                  <a:pt x="689" y="649"/>
                  <a:pt x="691" y="648"/>
                </a:cubicBezTo>
                <a:cubicBezTo>
                  <a:pt x="693" y="646"/>
                  <a:pt x="696" y="644"/>
                  <a:pt x="698" y="643"/>
                </a:cubicBezTo>
                <a:cubicBezTo>
                  <a:pt x="698" y="643"/>
                  <a:pt x="698" y="644"/>
                  <a:pt x="698" y="644"/>
                </a:cubicBezTo>
                <a:cubicBezTo>
                  <a:pt x="698" y="644"/>
                  <a:pt x="698" y="644"/>
                  <a:pt x="697" y="644"/>
                </a:cubicBezTo>
                <a:cubicBezTo>
                  <a:pt x="682" y="651"/>
                  <a:pt x="679" y="679"/>
                  <a:pt x="698" y="685"/>
                </a:cubicBezTo>
                <a:close/>
                <a:moveTo>
                  <a:pt x="692" y="713"/>
                </a:moveTo>
                <a:cubicBezTo>
                  <a:pt x="685" y="716"/>
                  <a:pt x="675" y="721"/>
                  <a:pt x="668" y="716"/>
                </a:cubicBezTo>
                <a:cubicBezTo>
                  <a:pt x="650" y="704"/>
                  <a:pt x="661" y="679"/>
                  <a:pt x="678" y="673"/>
                </a:cubicBezTo>
                <a:cubicBezTo>
                  <a:pt x="679" y="683"/>
                  <a:pt x="686" y="692"/>
                  <a:pt x="697" y="690"/>
                </a:cubicBezTo>
                <a:cubicBezTo>
                  <a:pt x="697" y="695"/>
                  <a:pt x="699" y="701"/>
                  <a:pt x="701" y="704"/>
                </a:cubicBezTo>
                <a:cubicBezTo>
                  <a:pt x="703" y="706"/>
                  <a:pt x="704" y="708"/>
                  <a:pt x="706" y="709"/>
                </a:cubicBezTo>
                <a:cubicBezTo>
                  <a:pt x="701" y="709"/>
                  <a:pt x="695" y="712"/>
                  <a:pt x="692" y="713"/>
                </a:cubicBezTo>
                <a:close/>
                <a:moveTo>
                  <a:pt x="704" y="702"/>
                </a:moveTo>
                <a:cubicBezTo>
                  <a:pt x="704" y="702"/>
                  <a:pt x="704" y="702"/>
                  <a:pt x="704" y="701"/>
                </a:cubicBezTo>
                <a:cubicBezTo>
                  <a:pt x="702" y="698"/>
                  <a:pt x="701" y="695"/>
                  <a:pt x="701" y="691"/>
                </a:cubicBezTo>
                <a:cubicBezTo>
                  <a:pt x="701" y="690"/>
                  <a:pt x="701" y="689"/>
                  <a:pt x="701" y="687"/>
                </a:cubicBezTo>
                <a:cubicBezTo>
                  <a:pt x="702" y="688"/>
                  <a:pt x="702" y="688"/>
                  <a:pt x="703" y="689"/>
                </a:cubicBezTo>
                <a:cubicBezTo>
                  <a:pt x="702" y="693"/>
                  <a:pt x="702" y="699"/>
                  <a:pt x="704" y="702"/>
                </a:cubicBezTo>
                <a:close/>
                <a:moveTo>
                  <a:pt x="706" y="685"/>
                </a:moveTo>
                <a:cubicBezTo>
                  <a:pt x="700" y="687"/>
                  <a:pt x="696" y="674"/>
                  <a:pt x="696" y="669"/>
                </a:cubicBezTo>
                <a:cubicBezTo>
                  <a:pt x="696" y="664"/>
                  <a:pt x="697" y="659"/>
                  <a:pt x="698" y="654"/>
                </a:cubicBezTo>
                <a:cubicBezTo>
                  <a:pt x="702" y="642"/>
                  <a:pt x="705" y="629"/>
                  <a:pt x="708" y="616"/>
                </a:cubicBezTo>
                <a:cubicBezTo>
                  <a:pt x="712" y="602"/>
                  <a:pt x="718" y="588"/>
                  <a:pt x="723" y="574"/>
                </a:cubicBezTo>
                <a:cubicBezTo>
                  <a:pt x="725" y="569"/>
                  <a:pt x="727" y="564"/>
                  <a:pt x="729" y="559"/>
                </a:cubicBezTo>
                <a:cubicBezTo>
                  <a:pt x="731" y="556"/>
                  <a:pt x="733" y="553"/>
                  <a:pt x="735" y="551"/>
                </a:cubicBezTo>
                <a:cubicBezTo>
                  <a:pt x="736" y="551"/>
                  <a:pt x="736" y="552"/>
                  <a:pt x="737" y="553"/>
                </a:cubicBezTo>
                <a:cubicBezTo>
                  <a:pt x="731" y="556"/>
                  <a:pt x="731" y="564"/>
                  <a:pt x="728" y="569"/>
                </a:cubicBezTo>
                <a:cubicBezTo>
                  <a:pt x="726" y="574"/>
                  <a:pt x="724" y="580"/>
                  <a:pt x="724" y="586"/>
                </a:cubicBezTo>
                <a:cubicBezTo>
                  <a:pt x="724" y="586"/>
                  <a:pt x="724" y="587"/>
                  <a:pt x="724" y="586"/>
                </a:cubicBezTo>
                <a:cubicBezTo>
                  <a:pt x="726" y="581"/>
                  <a:pt x="728" y="576"/>
                  <a:pt x="729" y="570"/>
                </a:cubicBezTo>
                <a:cubicBezTo>
                  <a:pt x="730" y="566"/>
                  <a:pt x="732" y="563"/>
                  <a:pt x="734" y="559"/>
                </a:cubicBezTo>
                <a:cubicBezTo>
                  <a:pt x="735" y="558"/>
                  <a:pt x="736" y="555"/>
                  <a:pt x="737" y="554"/>
                </a:cubicBezTo>
                <a:cubicBezTo>
                  <a:pt x="741" y="559"/>
                  <a:pt x="745" y="565"/>
                  <a:pt x="750" y="570"/>
                </a:cubicBezTo>
                <a:cubicBezTo>
                  <a:pt x="748" y="571"/>
                  <a:pt x="746" y="578"/>
                  <a:pt x="746" y="579"/>
                </a:cubicBezTo>
                <a:cubicBezTo>
                  <a:pt x="743" y="585"/>
                  <a:pt x="740" y="591"/>
                  <a:pt x="736" y="598"/>
                </a:cubicBezTo>
                <a:cubicBezTo>
                  <a:pt x="733" y="605"/>
                  <a:pt x="729" y="612"/>
                  <a:pt x="726" y="619"/>
                </a:cubicBezTo>
                <a:cubicBezTo>
                  <a:pt x="722" y="627"/>
                  <a:pt x="717" y="634"/>
                  <a:pt x="712" y="642"/>
                </a:cubicBezTo>
                <a:cubicBezTo>
                  <a:pt x="711" y="642"/>
                  <a:pt x="712" y="643"/>
                  <a:pt x="712" y="643"/>
                </a:cubicBezTo>
                <a:cubicBezTo>
                  <a:pt x="708" y="648"/>
                  <a:pt x="707" y="654"/>
                  <a:pt x="708" y="660"/>
                </a:cubicBezTo>
                <a:cubicBezTo>
                  <a:pt x="709" y="663"/>
                  <a:pt x="711" y="666"/>
                  <a:pt x="714" y="668"/>
                </a:cubicBezTo>
                <a:cubicBezTo>
                  <a:pt x="716" y="670"/>
                  <a:pt x="720" y="671"/>
                  <a:pt x="722" y="671"/>
                </a:cubicBezTo>
                <a:cubicBezTo>
                  <a:pt x="723" y="671"/>
                  <a:pt x="723" y="671"/>
                  <a:pt x="723" y="670"/>
                </a:cubicBezTo>
                <a:cubicBezTo>
                  <a:pt x="720" y="673"/>
                  <a:pt x="717" y="677"/>
                  <a:pt x="714" y="680"/>
                </a:cubicBezTo>
                <a:cubicBezTo>
                  <a:pt x="713" y="681"/>
                  <a:pt x="712" y="682"/>
                  <a:pt x="711" y="683"/>
                </a:cubicBezTo>
                <a:cubicBezTo>
                  <a:pt x="711" y="683"/>
                  <a:pt x="711" y="683"/>
                  <a:pt x="710" y="683"/>
                </a:cubicBezTo>
                <a:cubicBezTo>
                  <a:pt x="705" y="682"/>
                  <a:pt x="702" y="673"/>
                  <a:pt x="702" y="668"/>
                </a:cubicBezTo>
                <a:cubicBezTo>
                  <a:pt x="702" y="667"/>
                  <a:pt x="701" y="667"/>
                  <a:pt x="701" y="668"/>
                </a:cubicBezTo>
                <a:cubicBezTo>
                  <a:pt x="700" y="674"/>
                  <a:pt x="701" y="681"/>
                  <a:pt x="706" y="685"/>
                </a:cubicBezTo>
                <a:close/>
                <a:moveTo>
                  <a:pt x="789" y="596"/>
                </a:moveTo>
                <a:cubicBezTo>
                  <a:pt x="778" y="622"/>
                  <a:pt x="756" y="644"/>
                  <a:pt x="733" y="660"/>
                </a:cubicBezTo>
                <a:cubicBezTo>
                  <a:pt x="734" y="658"/>
                  <a:pt x="734" y="655"/>
                  <a:pt x="736" y="653"/>
                </a:cubicBezTo>
                <a:cubicBezTo>
                  <a:pt x="738" y="649"/>
                  <a:pt x="741" y="646"/>
                  <a:pt x="744" y="643"/>
                </a:cubicBezTo>
                <a:cubicBezTo>
                  <a:pt x="749" y="637"/>
                  <a:pt x="753" y="631"/>
                  <a:pt x="758" y="625"/>
                </a:cubicBezTo>
                <a:cubicBezTo>
                  <a:pt x="762" y="618"/>
                  <a:pt x="767" y="610"/>
                  <a:pt x="772" y="604"/>
                </a:cubicBezTo>
                <a:cubicBezTo>
                  <a:pt x="775" y="600"/>
                  <a:pt x="779" y="596"/>
                  <a:pt x="779" y="591"/>
                </a:cubicBezTo>
                <a:cubicBezTo>
                  <a:pt x="782" y="593"/>
                  <a:pt x="786" y="595"/>
                  <a:pt x="789" y="596"/>
                </a:cubicBezTo>
                <a:cubicBezTo>
                  <a:pt x="789" y="596"/>
                  <a:pt x="789" y="596"/>
                  <a:pt x="789" y="596"/>
                </a:cubicBezTo>
                <a:close/>
                <a:moveTo>
                  <a:pt x="792" y="597"/>
                </a:moveTo>
                <a:cubicBezTo>
                  <a:pt x="794" y="598"/>
                  <a:pt x="795" y="598"/>
                  <a:pt x="797" y="599"/>
                </a:cubicBezTo>
                <a:cubicBezTo>
                  <a:pt x="794" y="610"/>
                  <a:pt x="784" y="618"/>
                  <a:pt x="776" y="625"/>
                </a:cubicBezTo>
                <a:cubicBezTo>
                  <a:pt x="775" y="626"/>
                  <a:pt x="775" y="626"/>
                  <a:pt x="774" y="627"/>
                </a:cubicBezTo>
                <a:cubicBezTo>
                  <a:pt x="781" y="618"/>
                  <a:pt x="788" y="608"/>
                  <a:pt x="792" y="597"/>
                </a:cubicBezTo>
                <a:close/>
                <a:moveTo>
                  <a:pt x="777" y="590"/>
                </a:moveTo>
                <a:cubicBezTo>
                  <a:pt x="776" y="596"/>
                  <a:pt x="769" y="603"/>
                  <a:pt x="765" y="608"/>
                </a:cubicBezTo>
                <a:cubicBezTo>
                  <a:pt x="761" y="615"/>
                  <a:pt x="756" y="621"/>
                  <a:pt x="751" y="628"/>
                </a:cubicBezTo>
                <a:cubicBezTo>
                  <a:pt x="746" y="634"/>
                  <a:pt x="741" y="640"/>
                  <a:pt x="736" y="647"/>
                </a:cubicBezTo>
                <a:cubicBezTo>
                  <a:pt x="732" y="652"/>
                  <a:pt x="730" y="658"/>
                  <a:pt x="727" y="664"/>
                </a:cubicBezTo>
                <a:cubicBezTo>
                  <a:pt x="727" y="664"/>
                  <a:pt x="727" y="664"/>
                  <a:pt x="727" y="664"/>
                </a:cubicBezTo>
                <a:cubicBezTo>
                  <a:pt x="726" y="665"/>
                  <a:pt x="724" y="667"/>
                  <a:pt x="722" y="667"/>
                </a:cubicBezTo>
                <a:cubicBezTo>
                  <a:pt x="720" y="666"/>
                  <a:pt x="717" y="666"/>
                  <a:pt x="715" y="665"/>
                </a:cubicBezTo>
                <a:cubicBezTo>
                  <a:pt x="713" y="663"/>
                  <a:pt x="712" y="660"/>
                  <a:pt x="712" y="657"/>
                </a:cubicBezTo>
                <a:cubicBezTo>
                  <a:pt x="711" y="653"/>
                  <a:pt x="713" y="648"/>
                  <a:pt x="714" y="644"/>
                </a:cubicBezTo>
                <a:cubicBezTo>
                  <a:pt x="724" y="634"/>
                  <a:pt x="732" y="623"/>
                  <a:pt x="740" y="611"/>
                </a:cubicBezTo>
                <a:cubicBezTo>
                  <a:pt x="744" y="605"/>
                  <a:pt x="748" y="599"/>
                  <a:pt x="752" y="593"/>
                </a:cubicBezTo>
                <a:cubicBezTo>
                  <a:pt x="756" y="589"/>
                  <a:pt x="760" y="585"/>
                  <a:pt x="762" y="580"/>
                </a:cubicBezTo>
                <a:cubicBezTo>
                  <a:pt x="765" y="582"/>
                  <a:pt x="768" y="584"/>
                  <a:pt x="772" y="586"/>
                </a:cubicBezTo>
                <a:cubicBezTo>
                  <a:pt x="773" y="587"/>
                  <a:pt x="775" y="588"/>
                  <a:pt x="777" y="589"/>
                </a:cubicBezTo>
                <a:cubicBezTo>
                  <a:pt x="777" y="589"/>
                  <a:pt x="777" y="589"/>
                  <a:pt x="777" y="590"/>
                </a:cubicBezTo>
                <a:close/>
                <a:moveTo>
                  <a:pt x="749" y="591"/>
                </a:moveTo>
                <a:cubicBezTo>
                  <a:pt x="745" y="597"/>
                  <a:pt x="741" y="603"/>
                  <a:pt x="737" y="610"/>
                </a:cubicBezTo>
                <a:cubicBezTo>
                  <a:pt x="734" y="614"/>
                  <a:pt x="731" y="619"/>
                  <a:pt x="728" y="623"/>
                </a:cubicBezTo>
                <a:cubicBezTo>
                  <a:pt x="728" y="622"/>
                  <a:pt x="729" y="621"/>
                  <a:pt x="729" y="621"/>
                </a:cubicBezTo>
                <a:cubicBezTo>
                  <a:pt x="732" y="614"/>
                  <a:pt x="735" y="606"/>
                  <a:pt x="739" y="600"/>
                </a:cubicBezTo>
                <a:cubicBezTo>
                  <a:pt x="742" y="593"/>
                  <a:pt x="746" y="587"/>
                  <a:pt x="749" y="580"/>
                </a:cubicBezTo>
                <a:cubicBezTo>
                  <a:pt x="750" y="579"/>
                  <a:pt x="752" y="574"/>
                  <a:pt x="752" y="571"/>
                </a:cubicBezTo>
                <a:cubicBezTo>
                  <a:pt x="754" y="574"/>
                  <a:pt x="757" y="576"/>
                  <a:pt x="760" y="578"/>
                </a:cubicBezTo>
                <a:cubicBezTo>
                  <a:pt x="756" y="582"/>
                  <a:pt x="753" y="587"/>
                  <a:pt x="749" y="591"/>
                </a:cubicBezTo>
                <a:close/>
                <a:moveTo>
                  <a:pt x="744" y="695"/>
                </a:moveTo>
                <a:cubicBezTo>
                  <a:pt x="743" y="697"/>
                  <a:pt x="741" y="699"/>
                  <a:pt x="740" y="701"/>
                </a:cubicBezTo>
                <a:cubicBezTo>
                  <a:pt x="735" y="706"/>
                  <a:pt x="729" y="709"/>
                  <a:pt x="722" y="708"/>
                </a:cubicBezTo>
                <a:cubicBezTo>
                  <a:pt x="717" y="708"/>
                  <a:pt x="713" y="707"/>
                  <a:pt x="709" y="704"/>
                </a:cubicBezTo>
                <a:cubicBezTo>
                  <a:pt x="714" y="706"/>
                  <a:pt x="720" y="705"/>
                  <a:pt x="724" y="704"/>
                </a:cubicBezTo>
                <a:cubicBezTo>
                  <a:pt x="731" y="701"/>
                  <a:pt x="738" y="697"/>
                  <a:pt x="744" y="693"/>
                </a:cubicBezTo>
                <a:cubicBezTo>
                  <a:pt x="744" y="694"/>
                  <a:pt x="744" y="694"/>
                  <a:pt x="744" y="695"/>
                </a:cubicBezTo>
                <a:close/>
                <a:moveTo>
                  <a:pt x="821" y="625"/>
                </a:moveTo>
                <a:cubicBezTo>
                  <a:pt x="821" y="625"/>
                  <a:pt x="821" y="625"/>
                  <a:pt x="820" y="625"/>
                </a:cubicBezTo>
                <a:cubicBezTo>
                  <a:pt x="811" y="635"/>
                  <a:pt x="800" y="644"/>
                  <a:pt x="789" y="653"/>
                </a:cubicBezTo>
                <a:cubicBezTo>
                  <a:pt x="779" y="662"/>
                  <a:pt x="768" y="671"/>
                  <a:pt x="757" y="679"/>
                </a:cubicBezTo>
                <a:cubicBezTo>
                  <a:pt x="748" y="686"/>
                  <a:pt x="738" y="694"/>
                  <a:pt x="727" y="699"/>
                </a:cubicBezTo>
                <a:cubicBezTo>
                  <a:pt x="722" y="701"/>
                  <a:pt x="718" y="702"/>
                  <a:pt x="713" y="702"/>
                </a:cubicBezTo>
                <a:cubicBezTo>
                  <a:pt x="709" y="701"/>
                  <a:pt x="706" y="699"/>
                  <a:pt x="708" y="694"/>
                </a:cubicBezTo>
                <a:cubicBezTo>
                  <a:pt x="710" y="688"/>
                  <a:pt x="716" y="683"/>
                  <a:pt x="720" y="678"/>
                </a:cubicBezTo>
                <a:cubicBezTo>
                  <a:pt x="725" y="673"/>
                  <a:pt x="730" y="669"/>
                  <a:pt x="735" y="664"/>
                </a:cubicBezTo>
                <a:cubicBezTo>
                  <a:pt x="745" y="656"/>
                  <a:pt x="755" y="648"/>
                  <a:pt x="765" y="640"/>
                </a:cubicBezTo>
                <a:cubicBezTo>
                  <a:pt x="772" y="633"/>
                  <a:pt x="780" y="627"/>
                  <a:pt x="787" y="620"/>
                </a:cubicBezTo>
                <a:cubicBezTo>
                  <a:pt x="792" y="614"/>
                  <a:pt x="798" y="608"/>
                  <a:pt x="800" y="599"/>
                </a:cubicBezTo>
                <a:cubicBezTo>
                  <a:pt x="801" y="599"/>
                  <a:pt x="802" y="599"/>
                  <a:pt x="803" y="599"/>
                </a:cubicBezTo>
                <a:cubicBezTo>
                  <a:pt x="807" y="600"/>
                  <a:pt x="812" y="599"/>
                  <a:pt x="817" y="599"/>
                </a:cubicBezTo>
                <a:cubicBezTo>
                  <a:pt x="820" y="599"/>
                  <a:pt x="822" y="599"/>
                  <a:pt x="824" y="598"/>
                </a:cubicBezTo>
                <a:cubicBezTo>
                  <a:pt x="822" y="607"/>
                  <a:pt x="821" y="615"/>
                  <a:pt x="821" y="625"/>
                </a:cubicBezTo>
                <a:close/>
                <a:moveTo>
                  <a:pt x="824" y="594"/>
                </a:moveTo>
                <a:cubicBezTo>
                  <a:pt x="820" y="597"/>
                  <a:pt x="814" y="595"/>
                  <a:pt x="810" y="596"/>
                </a:cubicBezTo>
                <a:cubicBezTo>
                  <a:pt x="806" y="596"/>
                  <a:pt x="802" y="596"/>
                  <a:pt x="797" y="595"/>
                </a:cubicBezTo>
                <a:cubicBezTo>
                  <a:pt x="787" y="592"/>
                  <a:pt x="776" y="586"/>
                  <a:pt x="767" y="580"/>
                </a:cubicBezTo>
                <a:cubicBezTo>
                  <a:pt x="750" y="569"/>
                  <a:pt x="737" y="550"/>
                  <a:pt x="730" y="532"/>
                </a:cubicBezTo>
                <a:cubicBezTo>
                  <a:pt x="727" y="527"/>
                  <a:pt x="725" y="522"/>
                  <a:pt x="724" y="516"/>
                </a:cubicBezTo>
                <a:cubicBezTo>
                  <a:pt x="724" y="516"/>
                  <a:pt x="724" y="516"/>
                  <a:pt x="724" y="516"/>
                </a:cubicBezTo>
                <a:cubicBezTo>
                  <a:pt x="717" y="496"/>
                  <a:pt x="713" y="474"/>
                  <a:pt x="718" y="453"/>
                </a:cubicBezTo>
                <a:cubicBezTo>
                  <a:pt x="720" y="442"/>
                  <a:pt x="724" y="430"/>
                  <a:pt x="732" y="422"/>
                </a:cubicBezTo>
                <a:cubicBezTo>
                  <a:pt x="736" y="419"/>
                  <a:pt x="740" y="418"/>
                  <a:pt x="744" y="415"/>
                </a:cubicBezTo>
                <a:cubicBezTo>
                  <a:pt x="745" y="414"/>
                  <a:pt x="746" y="414"/>
                  <a:pt x="747" y="413"/>
                </a:cubicBezTo>
                <a:cubicBezTo>
                  <a:pt x="750" y="412"/>
                  <a:pt x="753" y="412"/>
                  <a:pt x="755" y="411"/>
                </a:cubicBezTo>
                <a:cubicBezTo>
                  <a:pt x="769" y="409"/>
                  <a:pt x="782" y="405"/>
                  <a:pt x="795" y="399"/>
                </a:cubicBezTo>
                <a:cubicBezTo>
                  <a:pt x="796" y="399"/>
                  <a:pt x="796" y="399"/>
                  <a:pt x="797" y="398"/>
                </a:cubicBezTo>
                <a:cubicBezTo>
                  <a:pt x="803" y="397"/>
                  <a:pt x="808" y="394"/>
                  <a:pt x="815" y="395"/>
                </a:cubicBezTo>
                <a:cubicBezTo>
                  <a:pt x="816" y="396"/>
                  <a:pt x="817" y="396"/>
                  <a:pt x="817" y="396"/>
                </a:cubicBezTo>
                <a:cubicBezTo>
                  <a:pt x="822" y="397"/>
                  <a:pt x="827" y="398"/>
                  <a:pt x="831" y="399"/>
                </a:cubicBezTo>
                <a:cubicBezTo>
                  <a:pt x="840" y="402"/>
                  <a:pt x="848" y="406"/>
                  <a:pt x="854" y="412"/>
                </a:cubicBezTo>
                <a:cubicBezTo>
                  <a:pt x="866" y="423"/>
                  <a:pt x="879" y="437"/>
                  <a:pt x="884" y="452"/>
                </a:cubicBezTo>
                <a:cubicBezTo>
                  <a:pt x="889" y="470"/>
                  <a:pt x="892" y="490"/>
                  <a:pt x="890" y="509"/>
                </a:cubicBezTo>
                <a:cubicBezTo>
                  <a:pt x="890" y="517"/>
                  <a:pt x="888" y="525"/>
                  <a:pt x="887" y="534"/>
                </a:cubicBezTo>
                <a:cubicBezTo>
                  <a:pt x="887" y="540"/>
                  <a:pt x="887" y="547"/>
                  <a:pt x="885" y="553"/>
                </a:cubicBezTo>
                <a:cubicBezTo>
                  <a:pt x="879" y="543"/>
                  <a:pt x="866" y="539"/>
                  <a:pt x="857" y="548"/>
                </a:cubicBezTo>
                <a:cubicBezTo>
                  <a:pt x="846" y="558"/>
                  <a:pt x="834" y="567"/>
                  <a:pt x="829" y="582"/>
                </a:cubicBezTo>
                <a:cubicBezTo>
                  <a:pt x="827" y="586"/>
                  <a:pt x="826" y="590"/>
                  <a:pt x="825" y="594"/>
                </a:cubicBezTo>
                <a:cubicBezTo>
                  <a:pt x="825" y="594"/>
                  <a:pt x="824" y="594"/>
                  <a:pt x="824" y="594"/>
                </a:cubicBezTo>
                <a:close/>
                <a:moveTo>
                  <a:pt x="935" y="598"/>
                </a:moveTo>
                <a:cubicBezTo>
                  <a:pt x="940" y="605"/>
                  <a:pt x="945" y="611"/>
                  <a:pt x="949" y="618"/>
                </a:cubicBezTo>
                <a:cubicBezTo>
                  <a:pt x="957" y="632"/>
                  <a:pt x="964" y="647"/>
                  <a:pt x="970" y="661"/>
                </a:cubicBezTo>
                <a:cubicBezTo>
                  <a:pt x="973" y="668"/>
                  <a:pt x="976" y="676"/>
                  <a:pt x="976" y="684"/>
                </a:cubicBezTo>
                <a:cubicBezTo>
                  <a:pt x="976" y="692"/>
                  <a:pt x="974" y="700"/>
                  <a:pt x="970" y="707"/>
                </a:cubicBezTo>
                <a:cubicBezTo>
                  <a:pt x="965" y="715"/>
                  <a:pt x="960" y="721"/>
                  <a:pt x="950" y="724"/>
                </a:cubicBezTo>
                <a:cubicBezTo>
                  <a:pt x="943" y="727"/>
                  <a:pt x="936" y="729"/>
                  <a:pt x="929" y="730"/>
                </a:cubicBezTo>
                <a:cubicBezTo>
                  <a:pt x="920" y="731"/>
                  <a:pt x="911" y="731"/>
                  <a:pt x="903" y="732"/>
                </a:cubicBezTo>
                <a:cubicBezTo>
                  <a:pt x="896" y="732"/>
                  <a:pt x="889" y="732"/>
                  <a:pt x="883" y="732"/>
                </a:cubicBezTo>
                <a:cubicBezTo>
                  <a:pt x="866" y="729"/>
                  <a:pt x="855" y="717"/>
                  <a:pt x="848" y="702"/>
                </a:cubicBezTo>
                <a:cubicBezTo>
                  <a:pt x="841" y="687"/>
                  <a:pt x="833" y="673"/>
                  <a:pt x="829" y="657"/>
                </a:cubicBezTo>
                <a:cubicBezTo>
                  <a:pt x="826" y="642"/>
                  <a:pt x="824" y="626"/>
                  <a:pt x="826" y="610"/>
                </a:cubicBezTo>
                <a:cubicBezTo>
                  <a:pt x="827" y="595"/>
                  <a:pt x="832" y="577"/>
                  <a:pt x="844" y="565"/>
                </a:cubicBezTo>
                <a:cubicBezTo>
                  <a:pt x="849" y="560"/>
                  <a:pt x="854" y="554"/>
                  <a:pt x="860" y="549"/>
                </a:cubicBezTo>
                <a:cubicBezTo>
                  <a:pt x="864" y="547"/>
                  <a:pt x="868" y="546"/>
                  <a:pt x="871" y="547"/>
                </a:cubicBezTo>
                <a:cubicBezTo>
                  <a:pt x="868" y="549"/>
                  <a:pt x="864" y="551"/>
                  <a:pt x="862" y="555"/>
                </a:cubicBezTo>
                <a:cubicBezTo>
                  <a:pt x="856" y="565"/>
                  <a:pt x="855" y="577"/>
                  <a:pt x="848" y="587"/>
                </a:cubicBezTo>
                <a:cubicBezTo>
                  <a:pt x="842" y="597"/>
                  <a:pt x="839" y="609"/>
                  <a:pt x="838" y="621"/>
                </a:cubicBezTo>
                <a:cubicBezTo>
                  <a:pt x="836" y="632"/>
                  <a:pt x="836" y="644"/>
                  <a:pt x="839" y="655"/>
                </a:cubicBezTo>
                <a:cubicBezTo>
                  <a:pt x="840" y="656"/>
                  <a:pt x="841" y="656"/>
                  <a:pt x="841" y="655"/>
                </a:cubicBezTo>
                <a:cubicBezTo>
                  <a:pt x="839" y="636"/>
                  <a:pt x="840" y="613"/>
                  <a:pt x="848" y="595"/>
                </a:cubicBezTo>
                <a:cubicBezTo>
                  <a:pt x="850" y="590"/>
                  <a:pt x="854" y="586"/>
                  <a:pt x="856" y="580"/>
                </a:cubicBezTo>
                <a:cubicBezTo>
                  <a:pt x="858" y="576"/>
                  <a:pt x="859" y="572"/>
                  <a:pt x="861" y="567"/>
                </a:cubicBezTo>
                <a:cubicBezTo>
                  <a:pt x="862" y="562"/>
                  <a:pt x="864" y="557"/>
                  <a:pt x="868" y="553"/>
                </a:cubicBezTo>
                <a:cubicBezTo>
                  <a:pt x="871" y="551"/>
                  <a:pt x="873" y="549"/>
                  <a:pt x="876" y="550"/>
                </a:cubicBezTo>
                <a:cubicBezTo>
                  <a:pt x="877" y="550"/>
                  <a:pt x="877" y="550"/>
                  <a:pt x="877" y="550"/>
                </a:cubicBezTo>
                <a:cubicBezTo>
                  <a:pt x="879" y="552"/>
                  <a:pt x="881" y="554"/>
                  <a:pt x="882" y="556"/>
                </a:cubicBezTo>
                <a:cubicBezTo>
                  <a:pt x="882" y="556"/>
                  <a:pt x="882" y="557"/>
                  <a:pt x="882" y="557"/>
                </a:cubicBezTo>
                <a:cubicBezTo>
                  <a:pt x="880" y="556"/>
                  <a:pt x="877" y="557"/>
                  <a:pt x="875" y="557"/>
                </a:cubicBezTo>
                <a:cubicBezTo>
                  <a:pt x="871" y="558"/>
                  <a:pt x="868" y="560"/>
                  <a:pt x="866" y="564"/>
                </a:cubicBezTo>
                <a:cubicBezTo>
                  <a:pt x="866" y="564"/>
                  <a:pt x="866" y="565"/>
                  <a:pt x="866" y="564"/>
                </a:cubicBezTo>
                <a:cubicBezTo>
                  <a:pt x="869" y="562"/>
                  <a:pt x="872" y="559"/>
                  <a:pt x="875" y="558"/>
                </a:cubicBezTo>
                <a:cubicBezTo>
                  <a:pt x="878" y="558"/>
                  <a:pt x="881" y="559"/>
                  <a:pt x="884" y="559"/>
                </a:cubicBezTo>
                <a:cubicBezTo>
                  <a:pt x="883" y="560"/>
                  <a:pt x="883" y="561"/>
                  <a:pt x="882" y="562"/>
                </a:cubicBezTo>
                <a:cubicBezTo>
                  <a:pt x="880" y="560"/>
                  <a:pt x="877" y="562"/>
                  <a:pt x="875" y="564"/>
                </a:cubicBezTo>
                <a:cubicBezTo>
                  <a:pt x="875" y="564"/>
                  <a:pt x="875" y="564"/>
                  <a:pt x="874" y="564"/>
                </a:cubicBezTo>
                <a:cubicBezTo>
                  <a:pt x="872" y="565"/>
                  <a:pt x="870" y="568"/>
                  <a:pt x="868" y="571"/>
                </a:cubicBezTo>
                <a:cubicBezTo>
                  <a:pt x="866" y="574"/>
                  <a:pt x="864" y="578"/>
                  <a:pt x="862" y="582"/>
                </a:cubicBezTo>
                <a:cubicBezTo>
                  <a:pt x="858" y="589"/>
                  <a:pt x="855" y="596"/>
                  <a:pt x="853" y="604"/>
                </a:cubicBezTo>
                <a:cubicBezTo>
                  <a:pt x="851" y="611"/>
                  <a:pt x="851" y="618"/>
                  <a:pt x="851" y="626"/>
                </a:cubicBezTo>
                <a:cubicBezTo>
                  <a:pt x="850" y="631"/>
                  <a:pt x="849" y="637"/>
                  <a:pt x="852" y="642"/>
                </a:cubicBezTo>
                <a:cubicBezTo>
                  <a:pt x="852" y="643"/>
                  <a:pt x="853" y="642"/>
                  <a:pt x="853" y="642"/>
                </a:cubicBezTo>
                <a:cubicBezTo>
                  <a:pt x="850" y="629"/>
                  <a:pt x="852" y="614"/>
                  <a:pt x="856" y="601"/>
                </a:cubicBezTo>
                <a:cubicBezTo>
                  <a:pt x="858" y="595"/>
                  <a:pt x="861" y="589"/>
                  <a:pt x="864" y="583"/>
                </a:cubicBezTo>
                <a:cubicBezTo>
                  <a:pt x="861" y="592"/>
                  <a:pt x="859" y="602"/>
                  <a:pt x="859" y="610"/>
                </a:cubicBezTo>
                <a:cubicBezTo>
                  <a:pt x="858" y="614"/>
                  <a:pt x="859" y="618"/>
                  <a:pt x="859" y="622"/>
                </a:cubicBezTo>
                <a:cubicBezTo>
                  <a:pt x="859" y="625"/>
                  <a:pt x="858" y="628"/>
                  <a:pt x="859" y="631"/>
                </a:cubicBezTo>
                <a:cubicBezTo>
                  <a:pt x="860" y="638"/>
                  <a:pt x="861" y="646"/>
                  <a:pt x="865" y="652"/>
                </a:cubicBezTo>
                <a:cubicBezTo>
                  <a:pt x="865" y="652"/>
                  <a:pt x="865" y="652"/>
                  <a:pt x="865" y="651"/>
                </a:cubicBezTo>
                <a:cubicBezTo>
                  <a:pt x="863" y="645"/>
                  <a:pt x="861" y="638"/>
                  <a:pt x="860" y="631"/>
                </a:cubicBezTo>
                <a:cubicBezTo>
                  <a:pt x="860" y="627"/>
                  <a:pt x="859" y="624"/>
                  <a:pt x="859" y="620"/>
                </a:cubicBezTo>
                <a:cubicBezTo>
                  <a:pt x="860" y="617"/>
                  <a:pt x="861" y="614"/>
                  <a:pt x="861" y="611"/>
                </a:cubicBezTo>
                <a:cubicBezTo>
                  <a:pt x="861" y="604"/>
                  <a:pt x="862" y="597"/>
                  <a:pt x="864" y="591"/>
                </a:cubicBezTo>
                <a:cubicBezTo>
                  <a:pt x="866" y="584"/>
                  <a:pt x="869" y="579"/>
                  <a:pt x="873" y="573"/>
                </a:cubicBezTo>
                <a:cubicBezTo>
                  <a:pt x="873" y="574"/>
                  <a:pt x="873" y="575"/>
                  <a:pt x="873" y="576"/>
                </a:cubicBezTo>
                <a:cubicBezTo>
                  <a:pt x="871" y="582"/>
                  <a:pt x="869" y="588"/>
                  <a:pt x="867" y="595"/>
                </a:cubicBezTo>
                <a:cubicBezTo>
                  <a:pt x="867" y="599"/>
                  <a:pt x="867" y="603"/>
                  <a:pt x="866" y="607"/>
                </a:cubicBezTo>
                <a:cubicBezTo>
                  <a:pt x="866" y="611"/>
                  <a:pt x="865" y="614"/>
                  <a:pt x="865" y="618"/>
                </a:cubicBezTo>
                <a:cubicBezTo>
                  <a:pt x="866" y="627"/>
                  <a:pt x="866" y="636"/>
                  <a:pt x="868" y="644"/>
                </a:cubicBezTo>
                <a:cubicBezTo>
                  <a:pt x="869" y="652"/>
                  <a:pt x="871" y="660"/>
                  <a:pt x="872" y="668"/>
                </a:cubicBezTo>
                <a:cubicBezTo>
                  <a:pt x="872" y="668"/>
                  <a:pt x="873" y="668"/>
                  <a:pt x="873" y="668"/>
                </a:cubicBezTo>
                <a:cubicBezTo>
                  <a:pt x="873" y="659"/>
                  <a:pt x="870" y="651"/>
                  <a:pt x="869" y="642"/>
                </a:cubicBezTo>
                <a:cubicBezTo>
                  <a:pt x="868" y="634"/>
                  <a:pt x="867" y="626"/>
                  <a:pt x="867" y="618"/>
                </a:cubicBezTo>
                <a:cubicBezTo>
                  <a:pt x="867" y="613"/>
                  <a:pt x="867" y="608"/>
                  <a:pt x="868" y="603"/>
                </a:cubicBezTo>
                <a:cubicBezTo>
                  <a:pt x="869" y="600"/>
                  <a:pt x="868" y="595"/>
                  <a:pt x="869" y="592"/>
                </a:cubicBezTo>
                <a:cubicBezTo>
                  <a:pt x="870" y="588"/>
                  <a:pt x="873" y="584"/>
                  <a:pt x="874" y="579"/>
                </a:cubicBezTo>
                <a:cubicBezTo>
                  <a:pt x="875" y="580"/>
                  <a:pt x="875" y="580"/>
                  <a:pt x="875" y="581"/>
                </a:cubicBezTo>
                <a:cubicBezTo>
                  <a:pt x="875" y="581"/>
                  <a:pt x="875" y="581"/>
                  <a:pt x="875" y="581"/>
                </a:cubicBezTo>
                <a:cubicBezTo>
                  <a:pt x="874" y="584"/>
                  <a:pt x="873" y="589"/>
                  <a:pt x="872" y="592"/>
                </a:cubicBezTo>
                <a:cubicBezTo>
                  <a:pt x="871" y="596"/>
                  <a:pt x="871" y="601"/>
                  <a:pt x="870" y="606"/>
                </a:cubicBezTo>
                <a:cubicBezTo>
                  <a:pt x="870" y="607"/>
                  <a:pt x="872" y="607"/>
                  <a:pt x="872" y="606"/>
                </a:cubicBezTo>
                <a:cubicBezTo>
                  <a:pt x="873" y="601"/>
                  <a:pt x="874" y="596"/>
                  <a:pt x="875" y="591"/>
                </a:cubicBezTo>
                <a:cubicBezTo>
                  <a:pt x="875" y="588"/>
                  <a:pt x="877" y="585"/>
                  <a:pt x="878" y="583"/>
                </a:cubicBezTo>
                <a:cubicBezTo>
                  <a:pt x="879" y="584"/>
                  <a:pt x="881" y="585"/>
                  <a:pt x="883" y="586"/>
                </a:cubicBezTo>
                <a:cubicBezTo>
                  <a:pt x="882" y="587"/>
                  <a:pt x="882" y="588"/>
                  <a:pt x="882" y="589"/>
                </a:cubicBezTo>
                <a:cubicBezTo>
                  <a:pt x="882" y="591"/>
                  <a:pt x="882" y="593"/>
                  <a:pt x="883" y="594"/>
                </a:cubicBezTo>
                <a:cubicBezTo>
                  <a:pt x="883" y="595"/>
                  <a:pt x="884" y="594"/>
                  <a:pt x="884" y="594"/>
                </a:cubicBezTo>
                <a:cubicBezTo>
                  <a:pt x="884" y="592"/>
                  <a:pt x="884" y="590"/>
                  <a:pt x="884" y="589"/>
                </a:cubicBezTo>
                <a:cubicBezTo>
                  <a:pt x="884" y="588"/>
                  <a:pt x="884" y="587"/>
                  <a:pt x="884" y="586"/>
                </a:cubicBezTo>
                <a:cubicBezTo>
                  <a:pt x="886" y="587"/>
                  <a:pt x="889" y="587"/>
                  <a:pt x="891" y="586"/>
                </a:cubicBezTo>
                <a:cubicBezTo>
                  <a:pt x="891" y="591"/>
                  <a:pt x="895" y="598"/>
                  <a:pt x="898" y="602"/>
                </a:cubicBezTo>
                <a:cubicBezTo>
                  <a:pt x="904" y="609"/>
                  <a:pt x="908" y="617"/>
                  <a:pt x="916" y="624"/>
                </a:cubicBezTo>
                <a:cubicBezTo>
                  <a:pt x="916" y="624"/>
                  <a:pt x="917" y="623"/>
                  <a:pt x="916" y="623"/>
                </a:cubicBezTo>
                <a:cubicBezTo>
                  <a:pt x="910" y="617"/>
                  <a:pt x="906" y="609"/>
                  <a:pt x="901" y="601"/>
                </a:cubicBezTo>
                <a:cubicBezTo>
                  <a:pt x="900" y="599"/>
                  <a:pt x="899" y="597"/>
                  <a:pt x="898" y="595"/>
                </a:cubicBezTo>
                <a:cubicBezTo>
                  <a:pt x="900" y="598"/>
                  <a:pt x="902" y="601"/>
                  <a:pt x="904" y="603"/>
                </a:cubicBezTo>
                <a:cubicBezTo>
                  <a:pt x="908" y="608"/>
                  <a:pt x="913" y="612"/>
                  <a:pt x="918" y="616"/>
                </a:cubicBezTo>
                <a:cubicBezTo>
                  <a:pt x="923" y="620"/>
                  <a:pt x="927" y="623"/>
                  <a:pt x="931" y="628"/>
                </a:cubicBezTo>
                <a:cubicBezTo>
                  <a:pt x="931" y="629"/>
                  <a:pt x="932" y="629"/>
                  <a:pt x="932" y="628"/>
                </a:cubicBezTo>
                <a:cubicBezTo>
                  <a:pt x="931" y="624"/>
                  <a:pt x="928" y="622"/>
                  <a:pt x="925" y="619"/>
                </a:cubicBezTo>
                <a:cubicBezTo>
                  <a:pt x="920" y="615"/>
                  <a:pt x="915" y="612"/>
                  <a:pt x="911" y="607"/>
                </a:cubicBezTo>
                <a:cubicBezTo>
                  <a:pt x="904" y="600"/>
                  <a:pt x="899" y="593"/>
                  <a:pt x="896" y="584"/>
                </a:cubicBezTo>
                <a:cubicBezTo>
                  <a:pt x="897" y="584"/>
                  <a:pt x="897" y="584"/>
                  <a:pt x="898" y="584"/>
                </a:cubicBezTo>
                <a:cubicBezTo>
                  <a:pt x="898" y="586"/>
                  <a:pt x="900" y="588"/>
                  <a:pt x="901" y="590"/>
                </a:cubicBezTo>
                <a:cubicBezTo>
                  <a:pt x="903" y="593"/>
                  <a:pt x="906" y="596"/>
                  <a:pt x="908" y="599"/>
                </a:cubicBezTo>
                <a:cubicBezTo>
                  <a:pt x="911" y="602"/>
                  <a:pt x="914" y="604"/>
                  <a:pt x="918" y="607"/>
                </a:cubicBezTo>
                <a:cubicBezTo>
                  <a:pt x="923" y="612"/>
                  <a:pt x="927" y="617"/>
                  <a:pt x="932" y="622"/>
                </a:cubicBezTo>
                <a:cubicBezTo>
                  <a:pt x="932" y="622"/>
                  <a:pt x="933" y="622"/>
                  <a:pt x="933" y="621"/>
                </a:cubicBezTo>
                <a:cubicBezTo>
                  <a:pt x="929" y="612"/>
                  <a:pt x="919" y="607"/>
                  <a:pt x="912" y="599"/>
                </a:cubicBezTo>
                <a:cubicBezTo>
                  <a:pt x="908" y="594"/>
                  <a:pt x="904" y="590"/>
                  <a:pt x="901" y="584"/>
                </a:cubicBezTo>
                <a:cubicBezTo>
                  <a:pt x="902" y="584"/>
                  <a:pt x="904" y="585"/>
                  <a:pt x="905" y="585"/>
                </a:cubicBezTo>
                <a:cubicBezTo>
                  <a:pt x="905" y="585"/>
                  <a:pt x="905" y="585"/>
                  <a:pt x="905" y="585"/>
                </a:cubicBezTo>
                <a:cubicBezTo>
                  <a:pt x="904" y="591"/>
                  <a:pt x="911" y="595"/>
                  <a:pt x="914" y="598"/>
                </a:cubicBezTo>
                <a:cubicBezTo>
                  <a:pt x="921" y="605"/>
                  <a:pt x="928" y="612"/>
                  <a:pt x="936" y="617"/>
                </a:cubicBezTo>
                <a:cubicBezTo>
                  <a:pt x="937" y="617"/>
                  <a:pt x="937" y="617"/>
                  <a:pt x="937" y="616"/>
                </a:cubicBezTo>
                <a:cubicBezTo>
                  <a:pt x="931" y="610"/>
                  <a:pt x="923" y="606"/>
                  <a:pt x="918" y="599"/>
                </a:cubicBezTo>
                <a:cubicBezTo>
                  <a:pt x="914" y="595"/>
                  <a:pt x="908" y="591"/>
                  <a:pt x="907" y="585"/>
                </a:cubicBezTo>
                <a:cubicBezTo>
                  <a:pt x="909" y="586"/>
                  <a:pt x="911" y="586"/>
                  <a:pt x="913" y="587"/>
                </a:cubicBezTo>
                <a:cubicBezTo>
                  <a:pt x="912" y="587"/>
                  <a:pt x="912" y="588"/>
                  <a:pt x="913" y="588"/>
                </a:cubicBezTo>
                <a:cubicBezTo>
                  <a:pt x="915" y="593"/>
                  <a:pt x="920" y="597"/>
                  <a:pt x="924" y="601"/>
                </a:cubicBezTo>
                <a:cubicBezTo>
                  <a:pt x="928" y="605"/>
                  <a:pt x="932" y="609"/>
                  <a:pt x="936" y="613"/>
                </a:cubicBezTo>
                <a:cubicBezTo>
                  <a:pt x="936" y="613"/>
                  <a:pt x="937" y="613"/>
                  <a:pt x="937" y="612"/>
                </a:cubicBezTo>
                <a:cubicBezTo>
                  <a:pt x="937" y="610"/>
                  <a:pt x="935" y="608"/>
                  <a:pt x="933" y="607"/>
                </a:cubicBezTo>
                <a:cubicBezTo>
                  <a:pt x="930" y="604"/>
                  <a:pt x="927" y="601"/>
                  <a:pt x="924" y="598"/>
                </a:cubicBezTo>
                <a:cubicBezTo>
                  <a:pt x="921" y="595"/>
                  <a:pt x="918" y="592"/>
                  <a:pt x="916" y="589"/>
                </a:cubicBezTo>
                <a:cubicBezTo>
                  <a:pt x="916" y="588"/>
                  <a:pt x="915" y="588"/>
                  <a:pt x="915" y="587"/>
                </a:cubicBezTo>
                <a:cubicBezTo>
                  <a:pt x="918" y="588"/>
                  <a:pt x="922" y="588"/>
                  <a:pt x="925" y="588"/>
                </a:cubicBezTo>
                <a:cubicBezTo>
                  <a:pt x="929" y="591"/>
                  <a:pt x="932" y="595"/>
                  <a:pt x="935" y="598"/>
                </a:cubicBezTo>
                <a:close/>
                <a:moveTo>
                  <a:pt x="1145" y="566"/>
                </a:moveTo>
                <a:cubicBezTo>
                  <a:pt x="1133" y="572"/>
                  <a:pt x="1119" y="575"/>
                  <a:pt x="1106" y="580"/>
                </a:cubicBezTo>
                <a:cubicBezTo>
                  <a:pt x="1098" y="583"/>
                  <a:pt x="1090" y="584"/>
                  <a:pt x="1082" y="585"/>
                </a:cubicBezTo>
                <a:cubicBezTo>
                  <a:pt x="1075" y="585"/>
                  <a:pt x="1068" y="586"/>
                  <a:pt x="1061" y="587"/>
                </a:cubicBezTo>
                <a:cubicBezTo>
                  <a:pt x="1046" y="590"/>
                  <a:pt x="1030" y="592"/>
                  <a:pt x="1015" y="595"/>
                </a:cubicBezTo>
                <a:cubicBezTo>
                  <a:pt x="1007" y="596"/>
                  <a:pt x="999" y="597"/>
                  <a:pt x="991" y="596"/>
                </a:cubicBezTo>
                <a:cubicBezTo>
                  <a:pt x="983" y="596"/>
                  <a:pt x="976" y="596"/>
                  <a:pt x="968" y="593"/>
                </a:cubicBezTo>
                <a:cubicBezTo>
                  <a:pt x="963" y="591"/>
                  <a:pt x="958" y="589"/>
                  <a:pt x="953" y="588"/>
                </a:cubicBezTo>
                <a:cubicBezTo>
                  <a:pt x="950" y="587"/>
                  <a:pt x="946" y="585"/>
                  <a:pt x="943" y="586"/>
                </a:cubicBezTo>
                <a:cubicBezTo>
                  <a:pt x="943" y="586"/>
                  <a:pt x="943" y="586"/>
                  <a:pt x="943" y="586"/>
                </a:cubicBezTo>
                <a:cubicBezTo>
                  <a:pt x="939" y="584"/>
                  <a:pt x="934" y="585"/>
                  <a:pt x="931" y="585"/>
                </a:cubicBezTo>
                <a:cubicBezTo>
                  <a:pt x="929" y="585"/>
                  <a:pt x="927" y="585"/>
                  <a:pt x="924" y="584"/>
                </a:cubicBezTo>
                <a:cubicBezTo>
                  <a:pt x="923" y="584"/>
                  <a:pt x="921" y="583"/>
                  <a:pt x="919" y="584"/>
                </a:cubicBezTo>
                <a:cubicBezTo>
                  <a:pt x="919" y="584"/>
                  <a:pt x="919" y="584"/>
                  <a:pt x="919" y="584"/>
                </a:cubicBezTo>
                <a:cubicBezTo>
                  <a:pt x="916" y="583"/>
                  <a:pt x="914" y="583"/>
                  <a:pt x="911" y="582"/>
                </a:cubicBezTo>
                <a:cubicBezTo>
                  <a:pt x="907" y="581"/>
                  <a:pt x="889" y="576"/>
                  <a:pt x="887" y="584"/>
                </a:cubicBezTo>
                <a:cubicBezTo>
                  <a:pt x="885" y="583"/>
                  <a:pt x="882" y="582"/>
                  <a:pt x="880" y="580"/>
                </a:cubicBezTo>
                <a:cubicBezTo>
                  <a:pt x="880" y="579"/>
                  <a:pt x="879" y="579"/>
                  <a:pt x="879" y="579"/>
                </a:cubicBezTo>
                <a:cubicBezTo>
                  <a:pt x="880" y="578"/>
                  <a:pt x="880" y="578"/>
                  <a:pt x="880" y="577"/>
                </a:cubicBezTo>
                <a:cubicBezTo>
                  <a:pt x="880" y="574"/>
                  <a:pt x="882" y="571"/>
                  <a:pt x="883" y="569"/>
                </a:cubicBezTo>
                <a:cubicBezTo>
                  <a:pt x="883" y="569"/>
                  <a:pt x="884" y="569"/>
                  <a:pt x="884" y="568"/>
                </a:cubicBezTo>
                <a:cubicBezTo>
                  <a:pt x="885" y="565"/>
                  <a:pt x="886" y="561"/>
                  <a:pt x="888" y="558"/>
                </a:cubicBezTo>
                <a:cubicBezTo>
                  <a:pt x="889" y="558"/>
                  <a:pt x="890" y="558"/>
                  <a:pt x="891" y="558"/>
                </a:cubicBezTo>
                <a:cubicBezTo>
                  <a:pt x="891" y="559"/>
                  <a:pt x="890" y="560"/>
                  <a:pt x="889" y="561"/>
                </a:cubicBezTo>
                <a:cubicBezTo>
                  <a:pt x="888" y="563"/>
                  <a:pt x="886" y="567"/>
                  <a:pt x="888" y="569"/>
                </a:cubicBezTo>
                <a:cubicBezTo>
                  <a:pt x="888" y="569"/>
                  <a:pt x="889" y="569"/>
                  <a:pt x="889" y="569"/>
                </a:cubicBezTo>
                <a:cubicBezTo>
                  <a:pt x="891" y="567"/>
                  <a:pt x="891" y="563"/>
                  <a:pt x="893" y="561"/>
                </a:cubicBezTo>
                <a:cubicBezTo>
                  <a:pt x="893" y="560"/>
                  <a:pt x="894" y="559"/>
                  <a:pt x="895" y="557"/>
                </a:cubicBezTo>
                <a:cubicBezTo>
                  <a:pt x="897" y="557"/>
                  <a:pt x="899" y="557"/>
                  <a:pt x="901" y="557"/>
                </a:cubicBezTo>
                <a:cubicBezTo>
                  <a:pt x="899" y="558"/>
                  <a:pt x="897" y="560"/>
                  <a:pt x="896" y="562"/>
                </a:cubicBezTo>
                <a:cubicBezTo>
                  <a:pt x="895" y="564"/>
                  <a:pt x="892" y="567"/>
                  <a:pt x="894" y="569"/>
                </a:cubicBezTo>
                <a:cubicBezTo>
                  <a:pt x="894" y="570"/>
                  <a:pt x="895" y="570"/>
                  <a:pt x="895" y="569"/>
                </a:cubicBezTo>
                <a:cubicBezTo>
                  <a:pt x="897" y="568"/>
                  <a:pt x="897" y="565"/>
                  <a:pt x="899" y="563"/>
                </a:cubicBezTo>
                <a:cubicBezTo>
                  <a:pt x="900" y="561"/>
                  <a:pt x="902" y="558"/>
                  <a:pt x="905" y="557"/>
                </a:cubicBezTo>
                <a:cubicBezTo>
                  <a:pt x="905" y="557"/>
                  <a:pt x="906" y="557"/>
                  <a:pt x="907" y="557"/>
                </a:cubicBezTo>
                <a:cubicBezTo>
                  <a:pt x="907" y="557"/>
                  <a:pt x="906" y="558"/>
                  <a:pt x="906" y="559"/>
                </a:cubicBezTo>
                <a:cubicBezTo>
                  <a:pt x="905" y="560"/>
                  <a:pt x="901" y="564"/>
                  <a:pt x="903" y="566"/>
                </a:cubicBezTo>
                <a:cubicBezTo>
                  <a:pt x="903" y="566"/>
                  <a:pt x="904" y="567"/>
                  <a:pt x="904" y="566"/>
                </a:cubicBezTo>
                <a:cubicBezTo>
                  <a:pt x="905" y="566"/>
                  <a:pt x="905" y="565"/>
                  <a:pt x="906" y="564"/>
                </a:cubicBezTo>
                <a:cubicBezTo>
                  <a:pt x="907" y="562"/>
                  <a:pt x="907" y="561"/>
                  <a:pt x="908" y="560"/>
                </a:cubicBezTo>
                <a:cubicBezTo>
                  <a:pt x="909" y="559"/>
                  <a:pt x="910" y="558"/>
                  <a:pt x="911" y="557"/>
                </a:cubicBezTo>
                <a:cubicBezTo>
                  <a:pt x="912" y="557"/>
                  <a:pt x="913" y="557"/>
                  <a:pt x="913" y="557"/>
                </a:cubicBezTo>
                <a:cubicBezTo>
                  <a:pt x="910" y="560"/>
                  <a:pt x="908" y="564"/>
                  <a:pt x="910" y="566"/>
                </a:cubicBezTo>
                <a:cubicBezTo>
                  <a:pt x="911" y="567"/>
                  <a:pt x="911" y="566"/>
                  <a:pt x="911" y="566"/>
                </a:cubicBezTo>
                <a:cubicBezTo>
                  <a:pt x="913" y="564"/>
                  <a:pt x="913" y="562"/>
                  <a:pt x="915" y="560"/>
                </a:cubicBezTo>
                <a:cubicBezTo>
                  <a:pt x="916" y="559"/>
                  <a:pt x="917" y="558"/>
                  <a:pt x="918" y="557"/>
                </a:cubicBezTo>
                <a:cubicBezTo>
                  <a:pt x="918" y="557"/>
                  <a:pt x="919" y="557"/>
                  <a:pt x="920" y="557"/>
                </a:cubicBezTo>
                <a:cubicBezTo>
                  <a:pt x="920" y="557"/>
                  <a:pt x="921" y="557"/>
                  <a:pt x="921" y="557"/>
                </a:cubicBezTo>
                <a:cubicBezTo>
                  <a:pt x="920" y="557"/>
                  <a:pt x="920" y="558"/>
                  <a:pt x="919" y="558"/>
                </a:cubicBezTo>
                <a:cubicBezTo>
                  <a:pt x="918" y="560"/>
                  <a:pt x="916" y="564"/>
                  <a:pt x="917" y="566"/>
                </a:cubicBezTo>
                <a:cubicBezTo>
                  <a:pt x="918" y="567"/>
                  <a:pt x="918" y="567"/>
                  <a:pt x="918" y="566"/>
                </a:cubicBezTo>
                <a:cubicBezTo>
                  <a:pt x="920" y="564"/>
                  <a:pt x="920" y="562"/>
                  <a:pt x="921" y="560"/>
                </a:cubicBezTo>
                <a:cubicBezTo>
                  <a:pt x="922" y="559"/>
                  <a:pt x="923" y="557"/>
                  <a:pt x="924" y="557"/>
                </a:cubicBezTo>
                <a:cubicBezTo>
                  <a:pt x="925" y="557"/>
                  <a:pt x="927" y="557"/>
                  <a:pt x="928" y="557"/>
                </a:cubicBezTo>
                <a:cubicBezTo>
                  <a:pt x="926" y="559"/>
                  <a:pt x="924" y="561"/>
                  <a:pt x="924" y="564"/>
                </a:cubicBezTo>
                <a:cubicBezTo>
                  <a:pt x="924" y="564"/>
                  <a:pt x="924" y="565"/>
                  <a:pt x="924" y="564"/>
                </a:cubicBezTo>
                <a:cubicBezTo>
                  <a:pt x="926" y="563"/>
                  <a:pt x="927" y="561"/>
                  <a:pt x="929" y="559"/>
                </a:cubicBezTo>
                <a:cubicBezTo>
                  <a:pt x="930" y="558"/>
                  <a:pt x="930" y="557"/>
                  <a:pt x="931" y="557"/>
                </a:cubicBezTo>
                <a:cubicBezTo>
                  <a:pt x="932" y="557"/>
                  <a:pt x="933" y="557"/>
                  <a:pt x="933" y="557"/>
                </a:cubicBezTo>
                <a:cubicBezTo>
                  <a:pt x="931" y="559"/>
                  <a:pt x="929" y="562"/>
                  <a:pt x="930" y="565"/>
                </a:cubicBezTo>
                <a:cubicBezTo>
                  <a:pt x="930" y="565"/>
                  <a:pt x="930" y="566"/>
                  <a:pt x="930" y="565"/>
                </a:cubicBezTo>
                <a:cubicBezTo>
                  <a:pt x="931" y="563"/>
                  <a:pt x="932" y="561"/>
                  <a:pt x="934" y="559"/>
                </a:cubicBezTo>
                <a:cubicBezTo>
                  <a:pt x="934" y="559"/>
                  <a:pt x="935" y="558"/>
                  <a:pt x="936" y="557"/>
                </a:cubicBezTo>
                <a:cubicBezTo>
                  <a:pt x="936" y="557"/>
                  <a:pt x="936" y="557"/>
                  <a:pt x="936" y="557"/>
                </a:cubicBezTo>
                <a:cubicBezTo>
                  <a:pt x="936" y="557"/>
                  <a:pt x="936" y="557"/>
                  <a:pt x="937" y="557"/>
                </a:cubicBezTo>
                <a:cubicBezTo>
                  <a:pt x="936" y="557"/>
                  <a:pt x="936" y="558"/>
                  <a:pt x="936" y="558"/>
                </a:cubicBezTo>
                <a:cubicBezTo>
                  <a:pt x="936" y="559"/>
                  <a:pt x="937" y="559"/>
                  <a:pt x="937" y="559"/>
                </a:cubicBezTo>
                <a:cubicBezTo>
                  <a:pt x="937" y="560"/>
                  <a:pt x="939" y="561"/>
                  <a:pt x="940" y="560"/>
                </a:cubicBezTo>
                <a:cubicBezTo>
                  <a:pt x="940" y="560"/>
                  <a:pt x="941" y="559"/>
                  <a:pt x="941" y="559"/>
                </a:cubicBezTo>
                <a:cubicBezTo>
                  <a:pt x="941" y="558"/>
                  <a:pt x="942" y="558"/>
                  <a:pt x="942" y="558"/>
                </a:cubicBezTo>
                <a:cubicBezTo>
                  <a:pt x="942" y="558"/>
                  <a:pt x="942" y="558"/>
                  <a:pt x="943" y="558"/>
                </a:cubicBezTo>
                <a:cubicBezTo>
                  <a:pt x="943" y="557"/>
                  <a:pt x="943" y="557"/>
                  <a:pt x="943" y="557"/>
                </a:cubicBezTo>
                <a:cubicBezTo>
                  <a:pt x="943" y="557"/>
                  <a:pt x="943" y="556"/>
                  <a:pt x="943" y="556"/>
                </a:cubicBezTo>
                <a:cubicBezTo>
                  <a:pt x="945" y="555"/>
                  <a:pt x="946" y="553"/>
                  <a:pt x="947" y="551"/>
                </a:cubicBezTo>
                <a:cubicBezTo>
                  <a:pt x="948" y="550"/>
                  <a:pt x="949" y="549"/>
                  <a:pt x="950" y="548"/>
                </a:cubicBezTo>
                <a:cubicBezTo>
                  <a:pt x="955" y="546"/>
                  <a:pt x="959" y="546"/>
                  <a:pt x="965" y="546"/>
                </a:cubicBezTo>
                <a:cubicBezTo>
                  <a:pt x="974" y="548"/>
                  <a:pt x="983" y="549"/>
                  <a:pt x="993" y="549"/>
                </a:cubicBezTo>
                <a:cubicBezTo>
                  <a:pt x="1013" y="550"/>
                  <a:pt x="1033" y="549"/>
                  <a:pt x="1053" y="547"/>
                </a:cubicBezTo>
                <a:cubicBezTo>
                  <a:pt x="1068" y="546"/>
                  <a:pt x="1083" y="544"/>
                  <a:pt x="1099" y="546"/>
                </a:cubicBezTo>
                <a:cubicBezTo>
                  <a:pt x="1107" y="547"/>
                  <a:pt x="1114" y="551"/>
                  <a:pt x="1122" y="553"/>
                </a:cubicBezTo>
                <a:cubicBezTo>
                  <a:pt x="1129" y="555"/>
                  <a:pt x="1135" y="556"/>
                  <a:pt x="1142" y="555"/>
                </a:cubicBezTo>
                <a:cubicBezTo>
                  <a:pt x="1144" y="555"/>
                  <a:pt x="1158" y="553"/>
                  <a:pt x="1158" y="556"/>
                </a:cubicBezTo>
                <a:cubicBezTo>
                  <a:pt x="1157" y="561"/>
                  <a:pt x="1149" y="564"/>
                  <a:pt x="1145" y="566"/>
                </a:cubicBezTo>
                <a:close/>
                <a:moveTo>
                  <a:pt x="1156" y="551"/>
                </a:moveTo>
                <a:cubicBezTo>
                  <a:pt x="1154" y="551"/>
                  <a:pt x="1151" y="551"/>
                  <a:pt x="1150" y="551"/>
                </a:cubicBezTo>
                <a:cubicBezTo>
                  <a:pt x="1143" y="553"/>
                  <a:pt x="1136" y="553"/>
                  <a:pt x="1129" y="552"/>
                </a:cubicBezTo>
                <a:cubicBezTo>
                  <a:pt x="1126" y="551"/>
                  <a:pt x="1122" y="550"/>
                  <a:pt x="1119" y="549"/>
                </a:cubicBezTo>
                <a:cubicBezTo>
                  <a:pt x="1123" y="548"/>
                  <a:pt x="1128" y="547"/>
                  <a:pt x="1132" y="546"/>
                </a:cubicBezTo>
                <a:cubicBezTo>
                  <a:pt x="1137" y="546"/>
                  <a:pt x="1142" y="547"/>
                  <a:pt x="1147" y="547"/>
                </a:cubicBezTo>
                <a:cubicBezTo>
                  <a:pt x="1147" y="547"/>
                  <a:pt x="1147" y="546"/>
                  <a:pt x="1147" y="546"/>
                </a:cubicBezTo>
                <a:cubicBezTo>
                  <a:pt x="1144" y="542"/>
                  <a:pt x="1136" y="545"/>
                  <a:pt x="1132" y="545"/>
                </a:cubicBezTo>
                <a:cubicBezTo>
                  <a:pt x="1126" y="545"/>
                  <a:pt x="1120" y="545"/>
                  <a:pt x="1114" y="547"/>
                </a:cubicBezTo>
                <a:cubicBezTo>
                  <a:pt x="1113" y="546"/>
                  <a:pt x="1112" y="546"/>
                  <a:pt x="1111" y="546"/>
                </a:cubicBezTo>
                <a:cubicBezTo>
                  <a:pt x="1113" y="545"/>
                  <a:pt x="1114" y="544"/>
                  <a:pt x="1116" y="544"/>
                </a:cubicBezTo>
                <a:cubicBezTo>
                  <a:pt x="1119" y="544"/>
                  <a:pt x="1122" y="542"/>
                  <a:pt x="1125" y="543"/>
                </a:cubicBezTo>
                <a:cubicBezTo>
                  <a:pt x="1125" y="543"/>
                  <a:pt x="1125" y="542"/>
                  <a:pt x="1125" y="542"/>
                </a:cubicBezTo>
                <a:cubicBezTo>
                  <a:pt x="1121" y="542"/>
                  <a:pt x="1117" y="542"/>
                  <a:pt x="1113" y="543"/>
                </a:cubicBezTo>
                <a:cubicBezTo>
                  <a:pt x="1112" y="543"/>
                  <a:pt x="1109" y="543"/>
                  <a:pt x="1108" y="544"/>
                </a:cubicBezTo>
                <a:cubicBezTo>
                  <a:pt x="1105" y="544"/>
                  <a:pt x="1102" y="543"/>
                  <a:pt x="1100" y="543"/>
                </a:cubicBezTo>
                <a:cubicBezTo>
                  <a:pt x="1101" y="543"/>
                  <a:pt x="1101" y="542"/>
                  <a:pt x="1102" y="542"/>
                </a:cubicBezTo>
                <a:cubicBezTo>
                  <a:pt x="1104" y="541"/>
                  <a:pt x="1106" y="540"/>
                  <a:pt x="1107" y="539"/>
                </a:cubicBezTo>
                <a:cubicBezTo>
                  <a:pt x="1107" y="539"/>
                  <a:pt x="1107" y="538"/>
                  <a:pt x="1107" y="538"/>
                </a:cubicBezTo>
                <a:cubicBezTo>
                  <a:pt x="1105" y="538"/>
                  <a:pt x="1103" y="539"/>
                  <a:pt x="1101" y="540"/>
                </a:cubicBezTo>
                <a:cubicBezTo>
                  <a:pt x="1100" y="540"/>
                  <a:pt x="1098" y="540"/>
                  <a:pt x="1098" y="541"/>
                </a:cubicBezTo>
                <a:cubicBezTo>
                  <a:pt x="1097" y="541"/>
                  <a:pt x="1097" y="540"/>
                  <a:pt x="1097" y="540"/>
                </a:cubicBezTo>
                <a:cubicBezTo>
                  <a:pt x="1102" y="538"/>
                  <a:pt x="1107" y="534"/>
                  <a:pt x="1109" y="533"/>
                </a:cubicBezTo>
                <a:cubicBezTo>
                  <a:pt x="1110" y="532"/>
                  <a:pt x="1109" y="531"/>
                  <a:pt x="1108" y="532"/>
                </a:cubicBezTo>
                <a:cubicBezTo>
                  <a:pt x="1105" y="534"/>
                  <a:pt x="1102" y="535"/>
                  <a:pt x="1098" y="537"/>
                </a:cubicBezTo>
                <a:cubicBezTo>
                  <a:pt x="1097" y="538"/>
                  <a:pt x="1095" y="539"/>
                  <a:pt x="1093" y="540"/>
                </a:cubicBezTo>
                <a:cubicBezTo>
                  <a:pt x="1092" y="540"/>
                  <a:pt x="1092" y="540"/>
                  <a:pt x="1091" y="540"/>
                </a:cubicBezTo>
                <a:cubicBezTo>
                  <a:pt x="1093" y="539"/>
                  <a:pt x="1094" y="538"/>
                  <a:pt x="1095" y="537"/>
                </a:cubicBezTo>
                <a:cubicBezTo>
                  <a:pt x="1099" y="533"/>
                  <a:pt x="1104" y="530"/>
                  <a:pt x="1108" y="526"/>
                </a:cubicBezTo>
                <a:cubicBezTo>
                  <a:pt x="1112" y="523"/>
                  <a:pt x="1119" y="521"/>
                  <a:pt x="1121" y="515"/>
                </a:cubicBezTo>
                <a:cubicBezTo>
                  <a:pt x="1122" y="515"/>
                  <a:pt x="1121" y="514"/>
                  <a:pt x="1121" y="515"/>
                </a:cubicBezTo>
                <a:cubicBezTo>
                  <a:pt x="1116" y="518"/>
                  <a:pt x="1111" y="523"/>
                  <a:pt x="1105" y="527"/>
                </a:cubicBezTo>
                <a:cubicBezTo>
                  <a:pt x="1105" y="527"/>
                  <a:pt x="1104" y="527"/>
                  <a:pt x="1104" y="527"/>
                </a:cubicBezTo>
                <a:cubicBezTo>
                  <a:pt x="1105" y="526"/>
                  <a:pt x="1107" y="524"/>
                  <a:pt x="1108" y="523"/>
                </a:cubicBezTo>
                <a:cubicBezTo>
                  <a:pt x="1113" y="518"/>
                  <a:pt x="1117" y="512"/>
                  <a:pt x="1121" y="506"/>
                </a:cubicBezTo>
                <a:cubicBezTo>
                  <a:pt x="1126" y="506"/>
                  <a:pt x="1134" y="509"/>
                  <a:pt x="1136" y="513"/>
                </a:cubicBezTo>
                <a:cubicBezTo>
                  <a:pt x="1138" y="514"/>
                  <a:pt x="1139" y="517"/>
                  <a:pt x="1141" y="518"/>
                </a:cubicBezTo>
                <a:cubicBezTo>
                  <a:pt x="1143" y="519"/>
                  <a:pt x="1145" y="520"/>
                  <a:pt x="1147" y="521"/>
                </a:cubicBezTo>
                <a:cubicBezTo>
                  <a:pt x="1150" y="524"/>
                  <a:pt x="1150" y="527"/>
                  <a:pt x="1152" y="530"/>
                </a:cubicBezTo>
                <a:cubicBezTo>
                  <a:pt x="1152" y="531"/>
                  <a:pt x="1153" y="532"/>
                  <a:pt x="1155" y="534"/>
                </a:cubicBezTo>
                <a:cubicBezTo>
                  <a:pt x="1159" y="539"/>
                  <a:pt x="1158" y="545"/>
                  <a:pt x="1156" y="551"/>
                </a:cubicBezTo>
                <a:close/>
              </a:path>
            </a:pathLst>
          </a:custGeom>
          <a:solidFill>
            <a:srgbClr val="574F1F">
              <a:alpha val="12157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20486" name="组合 3"/>
          <p:cNvPicPr/>
          <p:nvPr/>
        </p:nvPicPr>
        <p:blipFill>
          <a:blip r:embed="rId3"/>
          <a:stretch>
            <a:fillRect/>
          </a:stretch>
        </p:blipFill>
        <p:spPr>
          <a:xfrm>
            <a:off x="96838" y="3444875"/>
            <a:ext cx="4865687" cy="3406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7" name="组合 613"/>
          <p:cNvPicPr/>
          <p:nvPr/>
        </p:nvPicPr>
        <p:blipFill>
          <a:blip r:embed="rId4"/>
          <a:stretch>
            <a:fillRect/>
          </a:stretch>
        </p:blipFill>
        <p:spPr>
          <a:xfrm>
            <a:off x="1597025" y="292100"/>
            <a:ext cx="4413250" cy="3560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8" name="图片 917"/>
          <p:cNvPicPr>
            <a:picLocks noChangeAspect="1"/>
          </p:cNvPicPr>
          <p:nvPr/>
        </p:nvPicPr>
        <p:blipFill>
          <a:blip r:embed="rId2"/>
          <a:srcRect b="-464"/>
          <a:stretch>
            <a:fillRect/>
          </a:stretch>
        </p:blipFill>
        <p:spPr>
          <a:xfrm rot="-2429276" flipH="1">
            <a:off x="1655763" y="2828925"/>
            <a:ext cx="3176587" cy="25606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489" name="组合 918"/>
          <p:cNvGrpSpPr/>
          <p:nvPr/>
        </p:nvGrpSpPr>
        <p:grpSpPr>
          <a:xfrm>
            <a:off x="2846388" y="525463"/>
            <a:ext cx="5818187" cy="5818187"/>
            <a:chOff x="0" y="0"/>
            <a:chExt cx="5818530" cy="5818530"/>
          </a:xfrm>
        </p:grpSpPr>
        <p:sp>
          <p:nvSpPr>
            <p:cNvPr id="20496" name="椭圆 919"/>
            <p:cNvSpPr/>
            <p:nvPr/>
          </p:nvSpPr>
          <p:spPr>
            <a:xfrm>
              <a:off x="119069" y="119069"/>
              <a:ext cx="5580392" cy="5580392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0497" name="椭圆 920"/>
            <p:cNvSpPr/>
            <p:nvPr/>
          </p:nvSpPr>
          <p:spPr>
            <a:xfrm>
              <a:off x="0" y="0"/>
              <a:ext cx="5818530" cy="5818530"/>
            </a:xfrm>
            <a:prstGeom prst="ellipse">
              <a:avLst/>
            </a:prstGeom>
            <a:noFill/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20490" name="图片 922"/>
          <p:cNvPicPr>
            <a:picLocks noChangeAspect="1"/>
          </p:cNvPicPr>
          <p:nvPr/>
        </p:nvPicPr>
        <p:blipFill>
          <a:blip r:embed="rId1"/>
          <a:srcRect l="-12820"/>
          <a:stretch>
            <a:fillRect/>
          </a:stretch>
        </p:blipFill>
        <p:spPr>
          <a:xfrm rot="1624991" flipH="1">
            <a:off x="6916738" y="415925"/>
            <a:ext cx="4322762" cy="2722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1" name="组合 931"/>
          <p:cNvPicPr/>
          <p:nvPr/>
        </p:nvPicPr>
        <p:blipFill>
          <a:blip r:embed="rId5"/>
          <a:stretch>
            <a:fillRect/>
          </a:stretch>
        </p:blipFill>
        <p:spPr>
          <a:xfrm>
            <a:off x="3548063" y="1962150"/>
            <a:ext cx="4413250" cy="307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2" name="图片 944"/>
          <p:cNvPicPr>
            <a:picLocks noChangeAspect="1"/>
          </p:cNvPicPr>
          <p:nvPr/>
        </p:nvPicPr>
        <p:blipFill>
          <a:blip r:embed="rId2"/>
          <a:srcRect b="-464"/>
          <a:stretch>
            <a:fillRect/>
          </a:stretch>
        </p:blipFill>
        <p:spPr>
          <a:xfrm rot="-353672" flipH="1">
            <a:off x="8078788" y="2138363"/>
            <a:ext cx="2138362" cy="17240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493" name="组合 927"/>
          <p:cNvGrpSpPr/>
          <p:nvPr/>
        </p:nvGrpSpPr>
        <p:grpSpPr>
          <a:xfrm>
            <a:off x="4603750" y="3087688"/>
            <a:ext cx="2301875" cy="917575"/>
            <a:chOff x="0" y="0"/>
            <a:chExt cx="2302233" cy="918406"/>
          </a:xfrm>
        </p:grpSpPr>
        <p:sp>
          <p:nvSpPr>
            <p:cNvPr id="20494" name="文本框 929"/>
            <p:cNvSpPr txBox="1"/>
            <p:nvPr/>
          </p:nvSpPr>
          <p:spPr>
            <a:xfrm>
              <a:off x="0" y="0"/>
              <a:ext cx="2302233" cy="338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1600" b="1" dirty="0">
                  <a:solidFill>
                    <a:srgbClr val="413B17"/>
                  </a:solidFill>
                  <a:latin typeface="Vivaldi" panose="03020602050506090804" pitchFamily="66" charset="0"/>
                </a:rPr>
                <a:t>Thanks For Your Attention</a:t>
              </a:r>
              <a:endParaRPr lang="zh-CN" altLang="en-US" sz="1600" b="1" dirty="0">
                <a:solidFill>
                  <a:srgbClr val="413B17"/>
                </a:solidFill>
                <a:latin typeface="Vivaldi" panose="03020602050506090804" pitchFamily="66" charset="0"/>
              </a:endParaRPr>
            </a:p>
          </p:txBody>
        </p:sp>
        <p:sp>
          <p:nvSpPr>
            <p:cNvPr id="20495" name="文本框 930"/>
            <p:cNvSpPr txBox="1"/>
            <p:nvPr/>
          </p:nvSpPr>
          <p:spPr>
            <a:xfrm>
              <a:off x="58747" y="271598"/>
              <a:ext cx="2038054" cy="6468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3600" b="1" dirty="0">
                  <a:solidFill>
                    <a:srgbClr val="413B17"/>
                  </a:solidFill>
                  <a:latin typeface="宋体" panose="02010600030101010101" pitchFamily="2" charset="-122"/>
                </a:rPr>
                <a:t>谢谢观看</a:t>
              </a:r>
              <a:endParaRPr lang="zh-CN" altLang="en-US" sz="3600" b="1" dirty="0">
                <a:solidFill>
                  <a:srgbClr val="413B17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9" name="组合 3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061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2" name="文本框 6"/>
            <p:cNvSpPr txBox="1"/>
            <p:nvPr/>
          </p:nvSpPr>
          <p:spPr>
            <a:xfrm>
              <a:off x="2447416" y="495432"/>
              <a:ext cx="1407043" cy="460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黏度系数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2" name="组合 108"/>
          <p:cNvGrpSpPr/>
          <p:nvPr/>
        </p:nvGrpSpPr>
        <p:grpSpPr>
          <a:xfrm>
            <a:off x="-164147" y="912813"/>
            <a:ext cx="4479925" cy="3103562"/>
            <a:chOff x="-50800" y="-50800"/>
            <a:chExt cx="4480196" cy="3102448"/>
          </a:xfrm>
        </p:grpSpPr>
        <p:grpSp>
          <p:nvGrpSpPr>
            <p:cNvPr id="1049" name="组合 107"/>
            <p:cNvGrpSpPr/>
            <p:nvPr/>
          </p:nvGrpSpPr>
          <p:grpSpPr>
            <a:xfrm>
              <a:off x="-50800" y="-50800"/>
              <a:ext cx="4480196" cy="3102448"/>
              <a:chOff x="-50800" y="-50800"/>
              <a:chExt cx="4480196" cy="3102448"/>
            </a:xfrm>
          </p:grpSpPr>
          <p:graphicFrame>
            <p:nvGraphicFramePr>
              <p:cNvPr id="1027" name="图表 86"/>
              <p:cNvGraphicFramePr/>
              <p:nvPr/>
            </p:nvGraphicFramePr>
            <p:xfrm>
              <a:off x="-50800" y="-50800"/>
              <a:ext cx="4480196" cy="3102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2" imgW="4486910" imgH="3108960" progId="Excel.Chart.8">
                      <p:embed/>
                    </p:oleObj>
                  </mc:Choice>
                  <mc:Fallback>
                    <p:oleObj name="" r:id="rId2" imgW="4486910" imgH="3108960" progId="Excel.Chart.8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-50800" y="-50800"/>
                            <a:ext cx="4480196" cy="31024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1" name="椭圆 87"/>
              <p:cNvSpPr/>
              <p:nvPr/>
            </p:nvSpPr>
            <p:spPr>
              <a:xfrm>
                <a:off x="1233563" y="634764"/>
                <a:ext cx="1857490" cy="1831295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ctr" anchorCtr="0"/>
              <a:p>
                <a:pPr algn="ctr" eaLnBrk="1" hangingPunct="1"/>
                <a:endParaRPr lang="zh-CN" altLang="en-US" dirty="0">
                  <a:solidFill>
                    <a:srgbClr val="FDFBE9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52" name="文本框 88"/>
              <p:cNvSpPr txBox="1"/>
              <p:nvPr/>
            </p:nvSpPr>
            <p:spPr>
              <a:xfrm>
                <a:off x="1183555" y="1184590"/>
                <a:ext cx="2011802" cy="8296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ctr" eaLnBrk="1" hangingPunct="1"/>
                <a:r>
                  <a:rPr lang="zh-CN" altLang="en-US" sz="4800" dirty="0">
                    <a:latin typeface="Vivaldi" panose="03020602050506090804" pitchFamily="66" charset="0"/>
                  </a:rPr>
                  <a:t>是什么</a:t>
                </a:r>
                <a:endParaRPr lang="zh-CN" altLang="en-US" sz="4800" dirty="0">
                  <a:latin typeface="Vivaldi" panose="03020602050506090804" pitchFamily="66" charset="0"/>
                </a:endParaRPr>
              </a:p>
            </p:txBody>
          </p:sp>
        </p:grpSp>
        <p:sp>
          <p:nvSpPr>
            <p:cNvPr id="1050" name="椭圆 91"/>
            <p:cNvSpPr/>
            <p:nvPr/>
          </p:nvSpPr>
          <p:spPr>
            <a:xfrm>
              <a:off x="1162122" y="564940"/>
              <a:ext cx="1998786" cy="1970943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4" name="组合 110"/>
          <p:cNvGrpSpPr/>
          <p:nvPr/>
        </p:nvGrpSpPr>
        <p:grpSpPr>
          <a:xfrm>
            <a:off x="7189470" y="779463"/>
            <a:ext cx="4479925" cy="3103562"/>
            <a:chOff x="-50800" y="-50800"/>
            <a:chExt cx="4480196" cy="3102448"/>
          </a:xfrm>
        </p:grpSpPr>
        <p:graphicFrame>
          <p:nvGraphicFramePr>
            <p:cNvPr id="1026" name="图表 97"/>
            <p:cNvGraphicFramePr/>
            <p:nvPr/>
          </p:nvGraphicFramePr>
          <p:xfrm>
            <a:off x="-50800" y="-50800"/>
            <a:ext cx="4480196" cy="310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4486910" imgH="3108960" progId="Excel.Chart.8">
                    <p:embed/>
                  </p:oleObj>
                </mc:Choice>
                <mc:Fallback>
                  <p:oleObj name="" r:id="rId4" imgW="4486910" imgH="3108960" progId="Excel.Chart.8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50800" y="-50800"/>
                          <a:ext cx="4480196" cy="3102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椭圆 98"/>
            <p:cNvSpPr/>
            <p:nvPr/>
          </p:nvSpPr>
          <p:spPr>
            <a:xfrm>
              <a:off x="1233564" y="634764"/>
              <a:ext cx="1857490" cy="1831295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42" name="文本框 99"/>
            <p:cNvSpPr txBox="1"/>
            <p:nvPr/>
          </p:nvSpPr>
          <p:spPr>
            <a:xfrm>
              <a:off x="1542697" y="1157439"/>
              <a:ext cx="1402165" cy="8296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4800" dirty="0">
                  <a:latin typeface="Vivaldi" panose="03020602050506090804" pitchFamily="66" charset="0"/>
                </a:rPr>
                <a:t>应用</a:t>
              </a:r>
              <a:endParaRPr lang="zh-CN" altLang="en-US" sz="4800" dirty="0">
                <a:latin typeface="Vivaldi" panose="03020602050506090804" pitchFamily="66" charset="0"/>
              </a:endParaRPr>
            </a:p>
          </p:txBody>
        </p:sp>
        <p:sp>
          <p:nvSpPr>
            <p:cNvPr id="1043" name="椭圆 102"/>
            <p:cNvSpPr/>
            <p:nvPr/>
          </p:nvSpPr>
          <p:spPr>
            <a:xfrm>
              <a:off x="1162122" y="564940"/>
              <a:ext cx="1998787" cy="1970943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29895" y="4105910"/>
            <a:ext cx="412115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171450" lvl="1" indent="-171450" algn="l">
              <a:lnSpc>
                <a:spcPct val="100000"/>
              </a:lnSpc>
              <a:spcBef>
                <a:spcPct val="0"/>
              </a:spcBef>
              <a:spcAft>
                <a:spcPct val="15000"/>
              </a:spcAft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当液体内部存在着相对运动时，接触面之间存在内摩擦力，阻碍液体的相对运动，这种性质称为液体的黏滞性。这种内摩擦力叫做粘滞力，它的方向平行于接触面而与流动方向相反，其大小与速度梯度成正比、与接触面积成正比，比例系数</a:t>
            </a:r>
            <a:r>
              <a:rPr lang="el-GR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η</a:t>
            </a:r>
            <a:r>
              <a:rPr lang="zh-CN" altLang="el-GR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称为粘滞系数。</a:t>
            </a:r>
            <a:endParaRPr lang="zh-CN" altLang="en-US"/>
          </a:p>
        </p:txBody>
      </p:sp>
      <p:graphicFrame>
        <p:nvGraphicFramePr>
          <p:cNvPr id="3" name="图表 13"/>
          <p:cNvGraphicFramePr/>
          <p:nvPr/>
        </p:nvGraphicFramePr>
        <p:xfrm>
          <a:off x="3737293" y="1329532"/>
          <a:ext cx="4451350" cy="307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4457700" imgH="3076575" progId="Excel.Chart.8">
                  <p:embed/>
                </p:oleObj>
              </mc:Choice>
              <mc:Fallback>
                <p:oleObj name="" r:id="rId6" imgW="4457700" imgH="3076575" progId="Excel.Char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7293" y="1329532"/>
                        <a:ext cx="4451350" cy="307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88"/>
          <p:cNvSpPr txBox="1"/>
          <p:nvPr/>
        </p:nvSpPr>
        <p:spPr>
          <a:xfrm>
            <a:off x="4957445" y="2148840"/>
            <a:ext cx="201104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hangingPunct="1"/>
            <a:r>
              <a:rPr lang="zh-CN" altLang="en-US" sz="4800" dirty="0">
                <a:latin typeface="Vivaldi" panose="03020602050506090804" pitchFamily="66" charset="0"/>
              </a:rPr>
              <a:t>影响因素</a:t>
            </a:r>
            <a:endParaRPr lang="zh-CN" altLang="en-US" sz="4800" dirty="0">
              <a:latin typeface="Vivaldi" panose="03020602050506090804" pitchFamily="66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11470" y="4262755"/>
            <a:ext cx="110236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/>
              <a:t>液体性质</a:t>
            </a:r>
            <a:endParaRPr lang="zh-CN" altLang="en-US" b="1"/>
          </a:p>
          <a:p>
            <a:r>
              <a:rPr lang="zh-CN" altLang="en-US" b="1"/>
              <a:t>温度</a:t>
            </a:r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8844915" y="4262755"/>
            <a:ext cx="16478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血液黏度</a:t>
            </a:r>
            <a:endParaRPr lang="zh-CN" altLang="en-US" b="1"/>
          </a:p>
          <a:p>
            <a:r>
              <a:rPr lang="zh-CN" altLang="en-US" b="1"/>
              <a:t>液体管道运输</a:t>
            </a:r>
            <a:endParaRPr lang="zh-CN" altLang="en-US" b="1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9" name="组合 3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061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2" name="文本框 6"/>
            <p:cNvSpPr txBox="1"/>
            <p:nvPr/>
          </p:nvSpPr>
          <p:spPr>
            <a:xfrm>
              <a:off x="2443151" y="495432"/>
              <a:ext cx="1415570" cy="4615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目的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0" name="组合 109"/>
          <p:cNvGrpSpPr/>
          <p:nvPr/>
        </p:nvGrpSpPr>
        <p:grpSpPr>
          <a:xfrm>
            <a:off x="3784600" y="1693863"/>
            <a:ext cx="4479925" cy="3103562"/>
            <a:chOff x="-50800" y="-50800"/>
            <a:chExt cx="4480196" cy="3102448"/>
          </a:xfrm>
        </p:grpSpPr>
        <p:graphicFrame>
          <p:nvGraphicFramePr>
            <p:cNvPr id="1028" name="图表 13"/>
            <p:cNvGraphicFramePr/>
            <p:nvPr/>
          </p:nvGraphicFramePr>
          <p:xfrm>
            <a:off x="-50800" y="-50800"/>
            <a:ext cx="4480196" cy="310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4486910" imgH="3108960" progId="Excel.Chart.8">
                    <p:embed/>
                  </p:oleObj>
                </mc:Choice>
                <mc:Fallback>
                  <p:oleObj name="" r:id="rId2" imgW="4486910" imgH="3108960" progId="Excel.Chart.8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50800" y="-50800"/>
                          <a:ext cx="4480196" cy="3102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椭圆 78"/>
            <p:cNvSpPr/>
            <p:nvPr/>
          </p:nvSpPr>
          <p:spPr>
            <a:xfrm>
              <a:off x="1233564" y="634764"/>
              <a:ext cx="1857490" cy="1831295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59" name="文本框 18"/>
            <p:cNvSpPr txBox="1"/>
            <p:nvPr/>
          </p:nvSpPr>
          <p:spPr>
            <a:xfrm>
              <a:off x="1992497" y="1148388"/>
              <a:ext cx="447586" cy="830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4800" dirty="0">
                  <a:latin typeface="Vivaldi" panose="03020602050506090804" pitchFamily="66" charset="0"/>
                </a:rPr>
                <a:t>2</a:t>
              </a:r>
              <a:endParaRPr lang="zh-CN" altLang="en-US" sz="4800" dirty="0">
                <a:latin typeface="Vivaldi" panose="03020602050506090804" pitchFamily="66" charset="0"/>
              </a:endParaRPr>
            </a:p>
          </p:txBody>
        </p:sp>
        <p:sp>
          <p:nvSpPr>
            <p:cNvPr id="1060" name="椭圆 79"/>
            <p:cNvSpPr/>
            <p:nvPr/>
          </p:nvSpPr>
          <p:spPr>
            <a:xfrm>
              <a:off x="1162122" y="564940"/>
              <a:ext cx="1998787" cy="1970943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1" name="组合 112"/>
          <p:cNvGrpSpPr/>
          <p:nvPr/>
        </p:nvGrpSpPr>
        <p:grpSpPr>
          <a:xfrm>
            <a:off x="4711700" y="4456113"/>
            <a:ext cx="2506663" cy="1079500"/>
            <a:chOff x="0" y="0"/>
            <a:chExt cx="2507071" cy="1080858"/>
          </a:xfrm>
        </p:grpSpPr>
        <p:sp>
          <p:nvSpPr>
            <p:cNvPr id="1053" name="矩形 41"/>
            <p:cNvSpPr/>
            <p:nvPr/>
          </p:nvSpPr>
          <p:spPr>
            <a:xfrm>
              <a:off x="23266" y="249357"/>
              <a:ext cx="2471997" cy="8315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latinLnBrk="1" hangingPunct="1"/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掌握读数显微镜的使用方法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54" name="Group 8"/>
            <p:cNvGrpSpPr/>
            <p:nvPr/>
          </p:nvGrpSpPr>
          <p:grpSpPr>
            <a:xfrm>
              <a:off x="0" y="0"/>
              <a:ext cx="2507071" cy="211316"/>
              <a:chOff x="0" y="0"/>
              <a:chExt cx="2444" cy="206"/>
            </a:xfrm>
          </p:grpSpPr>
          <p:sp>
            <p:nvSpPr>
              <p:cNvPr id="1055" name="Freeform 9"/>
              <p:cNvSpPr/>
              <p:nvPr/>
            </p:nvSpPr>
            <p:spPr>
              <a:xfrm>
                <a:off x="0" y="0"/>
                <a:ext cx="169" cy="204"/>
              </a:xfrm>
              <a:custGeom>
                <a:avLst/>
                <a:gdLst>
                  <a:gd name="txL" fmla="*/ 0 w 71"/>
                  <a:gd name="txT" fmla="*/ 0 h 83"/>
                  <a:gd name="txR" fmla="*/ 71 w 71"/>
                  <a:gd name="txB" fmla="*/ 83 h 83"/>
                </a:gdLst>
                <a:ahLst/>
                <a:cxnLst>
                  <a:cxn ang="0">
                    <a:pos x="0" y="853349"/>
                  </a:cxn>
                  <a:cxn ang="0">
                    <a:pos x="401775" y="706983"/>
                  </a:cxn>
                  <a:cxn ang="0">
                    <a:pos x="524688" y="772695"/>
                  </a:cxn>
                  <a:cxn ang="0">
                    <a:pos x="473198" y="337084"/>
                  </a:cxn>
                  <a:cxn ang="0">
                    <a:pos x="875703" y="159838"/>
                  </a:cxn>
                  <a:cxn ang="0">
                    <a:pos x="916825" y="514114"/>
                  </a:cxn>
                  <a:cxn ang="0">
                    <a:pos x="875703" y="612865"/>
                  </a:cxn>
                  <a:cxn ang="0">
                    <a:pos x="735878" y="635121"/>
                  </a:cxn>
                  <a:cxn ang="0">
                    <a:pos x="706925" y="457872"/>
                  </a:cxn>
                  <a:cxn ang="0">
                    <a:pos x="845912" y="419296"/>
                  </a:cxn>
                  <a:cxn ang="0">
                    <a:pos x="888257" y="457872"/>
                  </a:cxn>
                  <a:cxn ang="0">
                    <a:pos x="777838" y="159838"/>
                  </a:cxn>
                  <a:cxn ang="0">
                    <a:pos x="503084" y="419296"/>
                  </a:cxn>
                  <a:cxn ang="0">
                    <a:pos x="682167" y="812181"/>
                  </a:cxn>
                  <a:cxn ang="0">
                    <a:pos x="765860" y="828496"/>
                  </a:cxn>
                  <a:cxn ang="0">
                    <a:pos x="765860" y="867066"/>
                  </a:cxn>
                  <a:cxn ang="0">
                    <a:pos x="664608" y="909771"/>
                  </a:cxn>
                  <a:cxn ang="0">
                    <a:pos x="503084" y="1286308"/>
                  </a:cxn>
                  <a:cxn ang="0">
                    <a:pos x="735878" y="1584773"/>
                  </a:cxn>
                  <a:cxn ang="0">
                    <a:pos x="888257" y="1263605"/>
                  </a:cxn>
                  <a:cxn ang="0">
                    <a:pos x="845912" y="1302606"/>
                  </a:cxn>
                  <a:cxn ang="0">
                    <a:pos x="706925" y="1263605"/>
                  </a:cxn>
                  <a:cxn ang="0">
                    <a:pos x="735878" y="1086831"/>
                  </a:cxn>
                  <a:cxn ang="0">
                    <a:pos x="875703" y="1109055"/>
                  </a:cxn>
                  <a:cxn ang="0">
                    <a:pos x="927358" y="1463617"/>
                  </a:cxn>
                  <a:cxn ang="0">
                    <a:pos x="706925" y="1639516"/>
                  </a:cxn>
                  <a:cxn ang="0">
                    <a:pos x="485270" y="1423438"/>
                  </a:cxn>
                  <a:cxn ang="0">
                    <a:pos x="541950" y="949224"/>
                  </a:cxn>
                  <a:cxn ang="0">
                    <a:pos x="389600" y="1030559"/>
                  </a:cxn>
                  <a:cxn ang="0">
                    <a:pos x="58907" y="931808"/>
                  </a:cxn>
                  <a:cxn ang="0">
                    <a:pos x="0" y="867066"/>
                  </a:cxn>
                  <a:cxn ang="0">
                    <a:pos x="0" y="853349"/>
                  </a:cxn>
                </a:cxnLst>
                <a:rect l="txL" t="txT" r="txR" b="txB"/>
                <a:pathLst>
                  <a:path w="71" h="83">
                    <a:moveTo>
                      <a:pt x="0" y="43"/>
                    </a:moveTo>
                    <a:cubicBezTo>
                      <a:pt x="9" y="37"/>
                      <a:pt x="18" y="32"/>
                      <a:pt x="29" y="36"/>
                    </a:cubicBezTo>
                    <a:cubicBezTo>
                      <a:pt x="32" y="36"/>
                      <a:pt x="35" y="38"/>
                      <a:pt x="38" y="39"/>
                    </a:cubicBezTo>
                    <a:cubicBezTo>
                      <a:pt x="33" y="32"/>
                      <a:pt x="31" y="25"/>
                      <a:pt x="34" y="17"/>
                    </a:cubicBezTo>
                    <a:cubicBezTo>
                      <a:pt x="38" y="5"/>
                      <a:pt x="53" y="0"/>
                      <a:pt x="63" y="8"/>
                    </a:cubicBezTo>
                    <a:cubicBezTo>
                      <a:pt x="69" y="13"/>
                      <a:pt x="70" y="20"/>
                      <a:pt x="66" y="26"/>
                    </a:cubicBezTo>
                    <a:cubicBezTo>
                      <a:pt x="65" y="28"/>
                      <a:pt x="64" y="29"/>
                      <a:pt x="63" y="31"/>
                    </a:cubicBezTo>
                    <a:cubicBezTo>
                      <a:pt x="60" y="34"/>
                      <a:pt x="56" y="35"/>
                      <a:pt x="53" y="32"/>
                    </a:cubicBezTo>
                    <a:cubicBezTo>
                      <a:pt x="50" y="30"/>
                      <a:pt x="49" y="26"/>
                      <a:pt x="51" y="23"/>
                    </a:cubicBezTo>
                    <a:cubicBezTo>
                      <a:pt x="53" y="20"/>
                      <a:pt x="57" y="19"/>
                      <a:pt x="61" y="21"/>
                    </a:cubicBezTo>
                    <a:cubicBezTo>
                      <a:pt x="62" y="21"/>
                      <a:pt x="63" y="22"/>
                      <a:pt x="64" y="23"/>
                    </a:cubicBezTo>
                    <a:cubicBezTo>
                      <a:pt x="67" y="16"/>
                      <a:pt x="63" y="10"/>
                      <a:pt x="56" y="8"/>
                    </a:cubicBezTo>
                    <a:cubicBezTo>
                      <a:pt x="47" y="5"/>
                      <a:pt x="38" y="11"/>
                      <a:pt x="36" y="21"/>
                    </a:cubicBezTo>
                    <a:cubicBezTo>
                      <a:pt x="34" y="31"/>
                      <a:pt x="39" y="40"/>
                      <a:pt x="49" y="41"/>
                    </a:cubicBezTo>
                    <a:cubicBezTo>
                      <a:pt x="51" y="42"/>
                      <a:pt x="53" y="42"/>
                      <a:pt x="55" y="42"/>
                    </a:cubicBezTo>
                    <a:cubicBezTo>
                      <a:pt x="55" y="43"/>
                      <a:pt x="55" y="43"/>
                      <a:pt x="55" y="44"/>
                    </a:cubicBezTo>
                    <a:cubicBezTo>
                      <a:pt x="53" y="45"/>
                      <a:pt x="50" y="45"/>
                      <a:pt x="48" y="46"/>
                    </a:cubicBezTo>
                    <a:cubicBezTo>
                      <a:pt x="39" y="48"/>
                      <a:pt x="34" y="55"/>
                      <a:pt x="36" y="65"/>
                    </a:cubicBezTo>
                    <a:cubicBezTo>
                      <a:pt x="37" y="74"/>
                      <a:pt x="44" y="80"/>
                      <a:pt x="53" y="80"/>
                    </a:cubicBezTo>
                    <a:cubicBezTo>
                      <a:pt x="62" y="79"/>
                      <a:pt x="68" y="70"/>
                      <a:pt x="64" y="64"/>
                    </a:cubicBezTo>
                    <a:cubicBezTo>
                      <a:pt x="63" y="65"/>
                      <a:pt x="62" y="66"/>
                      <a:pt x="61" y="66"/>
                    </a:cubicBezTo>
                    <a:cubicBezTo>
                      <a:pt x="58" y="68"/>
                      <a:pt x="53" y="67"/>
                      <a:pt x="51" y="64"/>
                    </a:cubicBezTo>
                    <a:cubicBezTo>
                      <a:pt x="49" y="61"/>
                      <a:pt x="50" y="57"/>
                      <a:pt x="53" y="55"/>
                    </a:cubicBezTo>
                    <a:cubicBezTo>
                      <a:pt x="55" y="53"/>
                      <a:pt x="60" y="53"/>
                      <a:pt x="63" y="56"/>
                    </a:cubicBezTo>
                    <a:cubicBezTo>
                      <a:pt x="67" y="61"/>
                      <a:pt x="71" y="66"/>
                      <a:pt x="67" y="74"/>
                    </a:cubicBezTo>
                    <a:cubicBezTo>
                      <a:pt x="64" y="80"/>
                      <a:pt x="58" y="83"/>
                      <a:pt x="51" y="83"/>
                    </a:cubicBezTo>
                    <a:cubicBezTo>
                      <a:pt x="43" y="83"/>
                      <a:pt x="38" y="79"/>
                      <a:pt x="35" y="72"/>
                    </a:cubicBezTo>
                    <a:cubicBezTo>
                      <a:pt x="31" y="63"/>
                      <a:pt x="32" y="55"/>
                      <a:pt x="39" y="48"/>
                    </a:cubicBezTo>
                    <a:cubicBezTo>
                      <a:pt x="35" y="49"/>
                      <a:pt x="32" y="51"/>
                      <a:pt x="28" y="52"/>
                    </a:cubicBezTo>
                    <a:cubicBezTo>
                      <a:pt x="19" y="54"/>
                      <a:pt x="11" y="51"/>
                      <a:pt x="4" y="47"/>
                    </a:cubicBezTo>
                    <a:cubicBezTo>
                      <a:pt x="3" y="46"/>
                      <a:pt x="1" y="45"/>
                      <a:pt x="0" y="44"/>
                    </a:cubicBezTo>
                    <a:cubicBezTo>
                      <a:pt x="0" y="44"/>
                      <a:pt x="0" y="44"/>
                      <a:pt x="0" y="4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56" name="Freeform 10"/>
              <p:cNvSpPr/>
              <p:nvPr/>
            </p:nvSpPr>
            <p:spPr>
              <a:xfrm>
                <a:off x="145" y="91"/>
                <a:ext cx="2155" cy="32"/>
              </a:xfrm>
              <a:custGeom>
                <a:avLst/>
                <a:gdLst>
                  <a:gd name="txL" fmla="*/ 0 w 910"/>
                  <a:gd name="txT" fmla="*/ 0 h 13"/>
                  <a:gd name="txR" fmla="*/ 910 w 910"/>
                  <a:gd name="txB" fmla="*/ 13 h 13"/>
                </a:gdLst>
                <a:ahLst/>
                <a:cxnLst>
                  <a:cxn ang="0">
                    <a:pos x="328216" y="0"/>
                  </a:cxn>
                  <a:cxn ang="0">
                    <a:pos x="1496565" y="83852"/>
                  </a:cxn>
                  <a:cxn ang="0">
                    <a:pos x="1929724" y="99673"/>
                  </a:cxn>
                  <a:cxn ang="0">
                    <a:pos x="9774530" y="99673"/>
                  </a:cxn>
                  <a:cxn ang="0">
                    <a:pos x="11320250" y="16450"/>
                  </a:cxn>
                  <a:cxn ang="0">
                    <a:pos x="11847386" y="0"/>
                  </a:cxn>
                  <a:cxn ang="0">
                    <a:pos x="11953602" y="138991"/>
                  </a:cxn>
                  <a:cxn ang="0">
                    <a:pos x="11847386" y="261799"/>
                  </a:cxn>
                  <a:cxn ang="0">
                    <a:pos x="10666617" y="206405"/>
                  </a:cxn>
                  <a:cxn ang="0">
                    <a:pos x="9180120" y="163301"/>
                  </a:cxn>
                  <a:cxn ang="0">
                    <a:pos x="4387642" y="163301"/>
                  </a:cxn>
                  <a:cxn ang="0">
                    <a:pos x="653631" y="245349"/>
                  </a:cxn>
                  <a:cxn ang="0">
                    <a:pos x="116552" y="261799"/>
                  </a:cxn>
                  <a:cxn ang="0">
                    <a:pos x="11609" y="122553"/>
                  </a:cxn>
                  <a:cxn ang="0">
                    <a:pos x="105673" y="0"/>
                  </a:cxn>
                  <a:cxn ang="0">
                    <a:pos x="328216" y="0"/>
                  </a:cxn>
                </a:cxnLst>
                <a:rect l="txL" t="txT" r="txR" b="txB"/>
                <a:pathLst>
                  <a:path w="910" h="13">
                    <a:moveTo>
                      <a:pt x="25" y="0"/>
                    </a:moveTo>
                    <a:cubicBezTo>
                      <a:pt x="55" y="1"/>
                      <a:pt x="84" y="3"/>
                      <a:pt x="114" y="4"/>
                    </a:cubicBezTo>
                    <a:cubicBezTo>
                      <a:pt x="125" y="4"/>
                      <a:pt x="136" y="5"/>
                      <a:pt x="147" y="5"/>
                    </a:cubicBezTo>
                    <a:cubicBezTo>
                      <a:pt x="346" y="5"/>
                      <a:pt x="545" y="5"/>
                      <a:pt x="744" y="5"/>
                    </a:cubicBezTo>
                    <a:cubicBezTo>
                      <a:pt x="783" y="5"/>
                      <a:pt x="822" y="2"/>
                      <a:pt x="862" y="1"/>
                    </a:cubicBezTo>
                    <a:cubicBezTo>
                      <a:pt x="875" y="0"/>
                      <a:pt x="889" y="0"/>
                      <a:pt x="902" y="0"/>
                    </a:cubicBezTo>
                    <a:cubicBezTo>
                      <a:pt x="907" y="0"/>
                      <a:pt x="910" y="2"/>
                      <a:pt x="910" y="7"/>
                    </a:cubicBezTo>
                    <a:cubicBezTo>
                      <a:pt x="910" y="11"/>
                      <a:pt x="907" y="13"/>
                      <a:pt x="902" y="13"/>
                    </a:cubicBezTo>
                    <a:cubicBezTo>
                      <a:pt x="872" y="12"/>
                      <a:pt x="842" y="11"/>
                      <a:pt x="812" y="10"/>
                    </a:cubicBezTo>
                    <a:cubicBezTo>
                      <a:pt x="775" y="9"/>
                      <a:pt x="737" y="8"/>
                      <a:pt x="699" y="8"/>
                    </a:cubicBezTo>
                    <a:cubicBezTo>
                      <a:pt x="578" y="8"/>
                      <a:pt x="456" y="8"/>
                      <a:pt x="334" y="8"/>
                    </a:cubicBezTo>
                    <a:cubicBezTo>
                      <a:pt x="240" y="9"/>
                      <a:pt x="145" y="6"/>
                      <a:pt x="50" y="12"/>
                    </a:cubicBezTo>
                    <a:cubicBezTo>
                      <a:pt x="36" y="13"/>
                      <a:pt x="23" y="13"/>
                      <a:pt x="9" y="13"/>
                    </a:cubicBezTo>
                    <a:cubicBezTo>
                      <a:pt x="4" y="13"/>
                      <a:pt x="0" y="10"/>
                      <a:pt x="1" y="6"/>
                    </a:cubicBezTo>
                    <a:cubicBezTo>
                      <a:pt x="1" y="2"/>
                      <a:pt x="3" y="0"/>
                      <a:pt x="8" y="0"/>
                    </a:cubicBezTo>
                    <a:cubicBezTo>
                      <a:pt x="14" y="0"/>
                      <a:pt x="20" y="0"/>
                      <a:pt x="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57" name="Freeform 11"/>
              <p:cNvSpPr/>
              <p:nvPr/>
            </p:nvSpPr>
            <p:spPr>
              <a:xfrm>
                <a:off x="2276" y="7"/>
                <a:ext cx="168" cy="199"/>
              </a:xfrm>
              <a:custGeom>
                <a:avLst/>
                <a:gdLst>
                  <a:gd name="txL" fmla="*/ 0 w 71"/>
                  <a:gd name="txT" fmla="*/ 0 h 81"/>
                  <a:gd name="txR" fmla="*/ 71 w 71"/>
                  <a:gd name="txB" fmla="*/ 81 h 81"/>
                </a:gdLst>
                <a:ahLst/>
                <a:cxnLst>
                  <a:cxn ang="0">
                    <a:pos x="220965" y="785495"/>
                  </a:cxn>
                  <a:cxn ang="0">
                    <a:pos x="297805" y="743408"/>
                  </a:cxn>
                  <a:cxn ang="0">
                    <a:pos x="455945" y="313344"/>
                  </a:cxn>
                  <a:cxn ang="0">
                    <a:pos x="192691" y="93881"/>
                  </a:cxn>
                  <a:cxn ang="0">
                    <a:pos x="104290" y="391671"/>
                  </a:cxn>
                  <a:cxn ang="0">
                    <a:pos x="132481" y="351562"/>
                  </a:cxn>
                  <a:cxn ang="0">
                    <a:pos x="258339" y="391671"/>
                  </a:cxn>
                  <a:cxn ang="0">
                    <a:pos x="246771" y="566649"/>
                  </a:cxn>
                  <a:cxn ang="0">
                    <a:pos x="115851" y="554746"/>
                  </a:cxn>
                  <a:cxn ang="0">
                    <a:pos x="64768" y="176577"/>
                  </a:cxn>
                  <a:cxn ang="0">
                    <a:pos x="297805" y="15554"/>
                  </a:cxn>
                  <a:cxn ang="0">
                    <a:pos x="495479" y="313344"/>
                  </a:cxn>
                  <a:cxn ang="0">
                    <a:pos x="439334" y="704942"/>
                  </a:cxn>
                  <a:cxn ang="0">
                    <a:pos x="925630" y="785495"/>
                  </a:cxn>
                  <a:cxn ang="0">
                    <a:pos x="430220" y="890749"/>
                  </a:cxn>
                  <a:cxn ang="0">
                    <a:pos x="495479" y="1258262"/>
                  </a:cxn>
                  <a:cxn ang="0">
                    <a:pos x="350838" y="1555310"/>
                  </a:cxn>
                  <a:cxn ang="0">
                    <a:pos x="104290" y="1497021"/>
                  </a:cxn>
                  <a:cxn ang="0">
                    <a:pos x="64768" y="1137305"/>
                  </a:cxn>
                  <a:cxn ang="0">
                    <a:pos x="104290" y="1065787"/>
                  </a:cxn>
                  <a:cxn ang="0">
                    <a:pos x="236771" y="1023125"/>
                  </a:cxn>
                  <a:cxn ang="0">
                    <a:pos x="258339" y="1215553"/>
                  </a:cxn>
                  <a:cxn ang="0">
                    <a:pos x="115851" y="1215553"/>
                  </a:cxn>
                  <a:cxn ang="0">
                    <a:pos x="104290" y="1177046"/>
                  </a:cxn>
                  <a:cxn ang="0">
                    <a:pos x="169865" y="1497021"/>
                  </a:cxn>
                  <a:cxn ang="0">
                    <a:pos x="467620" y="1242588"/>
                  </a:cxn>
                  <a:cxn ang="0">
                    <a:pos x="274126" y="825489"/>
                  </a:cxn>
                  <a:cxn ang="0">
                    <a:pos x="220965" y="808124"/>
                  </a:cxn>
                  <a:cxn ang="0">
                    <a:pos x="220965" y="785495"/>
                  </a:cxn>
                </a:cxnLst>
                <a:rect l="txL" t="txT" r="txR" b="txB"/>
                <a:pathLst>
                  <a:path w="71" h="81">
                    <a:moveTo>
                      <a:pt x="17" y="40"/>
                    </a:moveTo>
                    <a:cubicBezTo>
                      <a:pt x="19" y="39"/>
                      <a:pt x="21" y="39"/>
                      <a:pt x="23" y="38"/>
                    </a:cubicBezTo>
                    <a:cubicBezTo>
                      <a:pt x="35" y="36"/>
                      <a:pt x="37" y="26"/>
                      <a:pt x="35" y="16"/>
                    </a:cubicBezTo>
                    <a:cubicBezTo>
                      <a:pt x="34" y="7"/>
                      <a:pt x="23" y="2"/>
                      <a:pt x="15" y="5"/>
                    </a:cubicBezTo>
                    <a:cubicBezTo>
                      <a:pt x="8" y="7"/>
                      <a:pt x="5" y="14"/>
                      <a:pt x="8" y="20"/>
                    </a:cubicBezTo>
                    <a:cubicBezTo>
                      <a:pt x="9" y="19"/>
                      <a:pt x="9" y="18"/>
                      <a:pt x="10" y="18"/>
                    </a:cubicBezTo>
                    <a:cubicBezTo>
                      <a:pt x="14" y="16"/>
                      <a:pt x="18" y="17"/>
                      <a:pt x="20" y="20"/>
                    </a:cubicBezTo>
                    <a:cubicBezTo>
                      <a:pt x="22" y="23"/>
                      <a:pt x="21" y="27"/>
                      <a:pt x="19" y="29"/>
                    </a:cubicBezTo>
                    <a:cubicBezTo>
                      <a:pt x="16" y="32"/>
                      <a:pt x="11" y="31"/>
                      <a:pt x="9" y="28"/>
                    </a:cubicBezTo>
                    <a:cubicBezTo>
                      <a:pt x="5" y="22"/>
                      <a:pt x="0" y="17"/>
                      <a:pt x="5" y="9"/>
                    </a:cubicBezTo>
                    <a:cubicBezTo>
                      <a:pt x="8" y="4"/>
                      <a:pt x="16" y="0"/>
                      <a:pt x="23" y="1"/>
                    </a:cubicBezTo>
                    <a:cubicBezTo>
                      <a:pt x="31" y="3"/>
                      <a:pt x="37" y="9"/>
                      <a:pt x="38" y="16"/>
                    </a:cubicBezTo>
                    <a:cubicBezTo>
                      <a:pt x="40" y="23"/>
                      <a:pt x="39" y="26"/>
                      <a:pt x="34" y="36"/>
                    </a:cubicBezTo>
                    <a:cubicBezTo>
                      <a:pt x="47" y="28"/>
                      <a:pt x="59" y="31"/>
                      <a:pt x="71" y="40"/>
                    </a:cubicBezTo>
                    <a:cubicBezTo>
                      <a:pt x="63" y="49"/>
                      <a:pt x="51" y="51"/>
                      <a:pt x="33" y="45"/>
                    </a:cubicBezTo>
                    <a:cubicBezTo>
                      <a:pt x="38" y="51"/>
                      <a:pt x="40" y="57"/>
                      <a:pt x="38" y="64"/>
                    </a:cubicBezTo>
                    <a:cubicBezTo>
                      <a:pt x="37" y="71"/>
                      <a:pt x="33" y="76"/>
                      <a:pt x="27" y="79"/>
                    </a:cubicBezTo>
                    <a:cubicBezTo>
                      <a:pt x="20" y="81"/>
                      <a:pt x="14" y="80"/>
                      <a:pt x="8" y="76"/>
                    </a:cubicBezTo>
                    <a:cubicBezTo>
                      <a:pt x="2" y="71"/>
                      <a:pt x="1" y="64"/>
                      <a:pt x="5" y="58"/>
                    </a:cubicBezTo>
                    <a:cubicBezTo>
                      <a:pt x="6" y="57"/>
                      <a:pt x="7" y="55"/>
                      <a:pt x="8" y="54"/>
                    </a:cubicBezTo>
                    <a:cubicBezTo>
                      <a:pt x="11" y="50"/>
                      <a:pt x="15" y="49"/>
                      <a:pt x="18" y="52"/>
                    </a:cubicBezTo>
                    <a:cubicBezTo>
                      <a:pt x="22" y="54"/>
                      <a:pt x="22" y="59"/>
                      <a:pt x="20" y="62"/>
                    </a:cubicBezTo>
                    <a:cubicBezTo>
                      <a:pt x="17" y="65"/>
                      <a:pt x="13" y="65"/>
                      <a:pt x="9" y="62"/>
                    </a:cubicBezTo>
                    <a:cubicBezTo>
                      <a:pt x="9" y="62"/>
                      <a:pt x="9" y="61"/>
                      <a:pt x="8" y="60"/>
                    </a:cubicBezTo>
                    <a:cubicBezTo>
                      <a:pt x="5" y="67"/>
                      <a:pt x="7" y="73"/>
                      <a:pt x="13" y="76"/>
                    </a:cubicBezTo>
                    <a:cubicBezTo>
                      <a:pt x="23" y="80"/>
                      <a:pt x="34" y="73"/>
                      <a:pt x="36" y="63"/>
                    </a:cubicBezTo>
                    <a:cubicBezTo>
                      <a:pt x="37" y="51"/>
                      <a:pt x="32" y="44"/>
                      <a:pt x="21" y="42"/>
                    </a:cubicBezTo>
                    <a:cubicBezTo>
                      <a:pt x="19" y="42"/>
                      <a:pt x="18" y="42"/>
                      <a:pt x="17" y="41"/>
                    </a:cubicBezTo>
                    <a:cubicBezTo>
                      <a:pt x="17" y="41"/>
                      <a:pt x="17" y="40"/>
                      <a:pt x="17" y="4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032" name="组合 108"/>
          <p:cNvGrpSpPr/>
          <p:nvPr/>
        </p:nvGrpSpPr>
        <p:grpSpPr>
          <a:xfrm>
            <a:off x="344488" y="1693863"/>
            <a:ext cx="4479925" cy="3103562"/>
            <a:chOff x="-50800" y="-50800"/>
            <a:chExt cx="4480196" cy="3102448"/>
          </a:xfrm>
        </p:grpSpPr>
        <p:grpSp>
          <p:nvGrpSpPr>
            <p:cNvPr id="1049" name="组合 107"/>
            <p:cNvGrpSpPr/>
            <p:nvPr/>
          </p:nvGrpSpPr>
          <p:grpSpPr>
            <a:xfrm>
              <a:off x="-50800" y="-50800"/>
              <a:ext cx="4480196" cy="3102448"/>
              <a:chOff x="-50800" y="-50800"/>
              <a:chExt cx="4480196" cy="3102448"/>
            </a:xfrm>
          </p:grpSpPr>
          <p:graphicFrame>
            <p:nvGraphicFramePr>
              <p:cNvPr id="1027" name="图表 86"/>
              <p:cNvGraphicFramePr/>
              <p:nvPr/>
            </p:nvGraphicFramePr>
            <p:xfrm>
              <a:off x="-50800" y="-50800"/>
              <a:ext cx="4480196" cy="3102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4" imgW="4486910" imgH="3108960" progId="Excel.Chart.8">
                      <p:embed/>
                    </p:oleObj>
                  </mc:Choice>
                  <mc:Fallback>
                    <p:oleObj name="" r:id="rId4" imgW="4486910" imgH="3108960" progId="Excel.Chart.8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-50800" y="-50800"/>
                            <a:ext cx="4480196" cy="31024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1" name="椭圆 87"/>
              <p:cNvSpPr/>
              <p:nvPr/>
            </p:nvSpPr>
            <p:spPr>
              <a:xfrm>
                <a:off x="1233563" y="634764"/>
                <a:ext cx="1857490" cy="1831295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ctr" anchorCtr="0"/>
              <a:p>
                <a:pPr algn="ctr" eaLnBrk="1" hangingPunct="1"/>
                <a:endParaRPr lang="zh-CN" altLang="en-US" dirty="0">
                  <a:solidFill>
                    <a:srgbClr val="FDFBE9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52" name="文本框 88"/>
              <p:cNvSpPr txBox="1"/>
              <p:nvPr/>
            </p:nvSpPr>
            <p:spPr>
              <a:xfrm>
                <a:off x="1965661" y="1184590"/>
                <a:ext cx="447586" cy="8306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ctr" eaLnBrk="1" hangingPunct="1"/>
                <a:r>
                  <a:rPr lang="en-US" altLang="zh-CN" sz="4800" dirty="0">
                    <a:latin typeface="Vivaldi" panose="03020602050506090804" pitchFamily="66" charset="0"/>
                  </a:rPr>
                  <a:t>1</a:t>
                </a:r>
                <a:endParaRPr lang="zh-CN" altLang="en-US" sz="4800" dirty="0">
                  <a:latin typeface="Vivaldi" panose="03020602050506090804" pitchFamily="66" charset="0"/>
                </a:endParaRPr>
              </a:p>
            </p:txBody>
          </p:sp>
        </p:grpSp>
        <p:sp>
          <p:nvSpPr>
            <p:cNvPr id="1050" name="椭圆 91"/>
            <p:cNvSpPr/>
            <p:nvPr/>
          </p:nvSpPr>
          <p:spPr>
            <a:xfrm>
              <a:off x="1162122" y="564940"/>
              <a:ext cx="1998786" cy="1970943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3" name="组合 111"/>
          <p:cNvGrpSpPr/>
          <p:nvPr/>
        </p:nvGrpSpPr>
        <p:grpSpPr>
          <a:xfrm>
            <a:off x="1271588" y="4456113"/>
            <a:ext cx="2508250" cy="1079500"/>
            <a:chOff x="0" y="0"/>
            <a:chExt cx="2507071" cy="1081143"/>
          </a:xfrm>
        </p:grpSpPr>
        <p:sp>
          <p:nvSpPr>
            <p:cNvPr id="1044" name="矩形 90"/>
            <p:cNvSpPr/>
            <p:nvPr/>
          </p:nvSpPr>
          <p:spPr>
            <a:xfrm>
              <a:off x="13998" y="249216"/>
              <a:ext cx="2425188" cy="8319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latinLnBrk="1" hangingPunct="1"/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测不同温度下蓖麻油的黏度系数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45" name="Group 8"/>
            <p:cNvGrpSpPr/>
            <p:nvPr/>
          </p:nvGrpSpPr>
          <p:grpSpPr>
            <a:xfrm>
              <a:off x="0" y="0"/>
              <a:ext cx="2507071" cy="211316"/>
              <a:chOff x="0" y="0"/>
              <a:chExt cx="2444" cy="206"/>
            </a:xfrm>
          </p:grpSpPr>
          <p:sp>
            <p:nvSpPr>
              <p:cNvPr id="1046" name="Freeform 9"/>
              <p:cNvSpPr/>
              <p:nvPr/>
            </p:nvSpPr>
            <p:spPr>
              <a:xfrm>
                <a:off x="0" y="0"/>
                <a:ext cx="169" cy="204"/>
              </a:xfrm>
              <a:custGeom>
                <a:avLst/>
                <a:gdLst>
                  <a:gd name="txL" fmla="*/ 0 w 71"/>
                  <a:gd name="txT" fmla="*/ 0 h 83"/>
                  <a:gd name="txR" fmla="*/ 71 w 71"/>
                  <a:gd name="txB" fmla="*/ 83 h 83"/>
                </a:gdLst>
                <a:ahLst/>
                <a:cxnLst>
                  <a:cxn ang="0">
                    <a:pos x="0" y="853349"/>
                  </a:cxn>
                  <a:cxn ang="0">
                    <a:pos x="401775" y="706983"/>
                  </a:cxn>
                  <a:cxn ang="0">
                    <a:pos x="524688" y="772695"/>
                  </a:cxn>
                  <a:cxn ang="0">
                    <a:pos x="473198" y="337084"/>
                  </a:cxn>
                  <a:cxn ang="0">
                    <a:pos x="875703" y="159838"/>
                  </a:cxn>
                  <a:cxn ang="0">
                    <a:pos x="916825" y="514114"/>
                  </a:cxn>
                  <a:cxn ang="0">
                    <a:pos x="875703" y="612865"/>
                  </a:cxn>
                  <a:cxn ang="0">
                    <a:pos x="735878" y="635121"/>
                  </a:cxn>
                  <a:cxn ang="0">
                    <a:pos x="706925" y="457872"/>
                  </a:cxn>
                  <a:cxn ang="0">
                    <a:pos x="845912" y="419296"/>
                  </a:cxn>
                  <a:cxn ang="0">
                    <a:pos x="888257" y="457872"/>
                  </a:cxn>
                  <a:cxn ang="0">
                    <a:pos x="777838" y="159838"/>
                  </a:cxn>
                  <a:cxn ang="0">
                    <a:pos x="503084" y="419296"/>
                  </a:cxn>
                  <a:cxn ang="0">
                    <a:pos x="682167" y="812181"/>
                  </a:cxn>
                  <a:cxn ang="0">
                    <a:pos x="765860" y="828496"/>
                  </a:cxn>
                  <a:cxn ang="0">
                    <a:pos x="765860" y="867066"/>
                  </a:cxn>
                  <a:cxn ang="0">
                    <a:pos x="664608" y="909771"/>
                  </a:cxn>
                  <a:cxn ang="0">
                    <a:pos x="503084" y="1286308"/>
                  </a:cxn>
                  <a:cxn ang="0">
                    <a:pos x="735878" y="1584773"/>
                  </a:cxn>
                  <a:cxn ang="0">
                    <a:pos x="888257" y="1263605"/>
                  </a:cxn>
                  <a:cxn ang="0">
                    <a:pos x="845912" y="1302606"/>
                  </a:cxn>
                  <a:cxn ang="0">
                    <a:pos x="706925" y="1263605"/>
                  </a:cxn>
                  <a:cxn ang="0">
                    <a:pos x="735878" y="1086831"/>
                  </a:cxn>
                  <a:cxn ang="0">
                    <a:pos x="875703" y="1109055"/>
                  </a:cxn>
                  <a:cxn ang="0">
                    <a:pos x="927358" y="1463617"/>
                  </a:cxn>
                  <a:cxn ang="0">
                    <a:pos x="706925" y="1639516"/>
                  </a:cxn>
                  <a:cxn ang="0">
                    <a:pos x="485270" y="1423438"/>
                  </a:cxn>
                  <a:cxn ang="0">
                    <a:pos x="541950" y="949224"/>
                  </a:cxn>
                  <a:cxn ang="0">
                    <a:pos x="389600" y="1030559"/>
                  </a:cxn>
                  <a:cxn ang="0">
                    <a:pos x="58907" y="931808"/>
                  </a:cxn>
                  <a:cxn ang="0">
                    <a:pos x="0" y="867066"/>
                  </a:cxn>
                  <a:cxn ang="0">
                    <a:pos x="0" y="853349"/>
                  </a:cxn>
                </a:cxnLst>
                <a:rect l="txL" t="txT" r="txR" b="txB"/>
                <a:pathLst>
                  <a:path w="71" h="83">
                    <a:moveTo>
                      <a:pt x="0" y="43"/>
                    </a:moveTo>
                    <a:cubicBezTo>
                      <a:pt x="9" y="37"/>
                      <a:pt x="18" y="32"/>
                      <a:pt x="29" y="36"/>
                    </a:cubicBezTo>
                    <a:cubicBezTo>
                      <a:pt x="32" y="36"/>
                      <a:pt x="35" y="38"/>
                      <a:pt x="38" y="39"/>
                    </a:cubicBezTo>
                    <a:cubicBezTo>
                      <a:pt x="33" y="32"/>
                      <a:pt x="31" y="25"/>
                      <a:pt x="34" y="17"/>
                    </a:cubicBezTo>
                    <a:cubicBezTo>
                      <a:pt x="38" y="5"/>
                      <a:pt x="53" y="0"/>
                      <a:pt x="63" y="8"/>
                    </a:cubicBezTo>
                    <a:cubicBezTo>
                      <a:pt x="69" y="13"/>
                      <a:pt x="70" y="20"/>
                      <a:pt x="66" y="26"/>
                    </a:cubicBezTo>
                    <a:cubicBezTo>
                      <a:pt x="65" y="28"/>
                      <a:pt x="64" y="29"/>
                      <a:pt x="63" y="31"/>
                    </a:cubicBezTo>
                    <a:cubicBezTo>
                      <a:pt x="60" y="34"/>
                      <a:pt x="56" y="35"/>
                      <a:pt x="53" y="32"/>
                    </a:cubicBezTo>
                    <a:cubicBezTo>
                      <a:pt x="50" y="30"/>
                      <a:pt x="49" y="26"/>
                      <a:pt x="51" y="23"/>
                    </a:cubicBezTo>
                    <a:cubicBezTo>
                      <a:pt x="53" y="20"/>
                      <a:pt x="57" y="19"/>
                      <a:pt x="61" y="21"/>
                    </a:cubicBezTo>
                    <a:cubicBezTo>
                      <a:pt x="62" y="21"/>
                      <a:pt x="63" y="22"/>
                      <a:pt x="64" y="23"/>
                    </a:cubicBezTo>
                    <a:cubicBezTo>
                      <a:pt x="67" y="16"/>
                      <a:pt x="63" y="10"/>
                      <a:pt x="56" y="8"/>
                    </a:cubicBezTo>
                    <a:cubicBezTo>
                      <a:pt x="47" y="5"/>
                      <a:pt x="38" y="11"/>
                      <a:pt x="36" y="21"/>
                    </a:cubicBezTo>
                    <a:cubicBezTo>
                      <a:pt x="34" y="31"/>
                      <a:pt x="39" y="40"/>
                      <a:pt x="49" y="41"/>
                    </a:cubicBezTo>
                    <a:cubicBezTo>
                      <a:pt x="51" y="42"/>
                      <a:pt x="53" y="42"/>
                      <a:pt x="55" y="42"/>
                    </a:cubicBezTo>
                    <a:cubicBezTo>
                      <a:pt x="55" y="43"/>
                      <a:pt x="55" y="43"/>
                      <a:pt x="55" y="44"/>
                    </a:cubicBezTo>
                    <a:cubicBezTo>
                      <a:pt x="53" y="45"/>
                      <a:pt x="50" y="45"/>
                      <a:pt x="48" y="46"/>
                    </a:cubicBezTo>
                    <a:cubicBezTo>
                      <a:pt x="39" y="48"/>
                      <a:pt x="34" y="55"/>
                      <a:pt x="36" y="65"/>
                    </a:cubicBezTo>
                    <a:cubicBezTo>
                      <a:pt x="37" y="74"/>
                      <a:pt x="44" y="80"/>
                      <a:pt x="53" y="80"/>
                    </a:cubicBezTo>
                    <a:cubicBezTo>
                      <a:pt x="62" y="79"/>
                      <a:pt x="68" y="70"/>
                      <a:pt x="64" y="64"/>
                    </a:cubicBezTo>
                    <a:cubicBezTo>
                      <a:pt x="63" y="65"/>
                      <a:pt x="62" y="66"/>
                      <a:pt x="61" y="66"/>
                    </a:cubicBezTo>
                    <a:cubicBezTo>
                      <a:pt x="58" y="68"/>
                      <a:pt x="53" y="67"/>
                      <a:pt x="51" y="64"/>
                    </a:cubicBezTo>
                    <a:cubicBezTo>
                      <a:pt x="49" y="61"/>
                      <a:pt x="50" y="57"/>
                      <a:pt x="53" y="55"/>
                    </a:cubicBezTo>
                    <a:cubicBezTo>
                      <a:pt x="55" y="53"/>
                      <a:pt x="60" y="53"/>
                      <a:pt x="63" y="56"/>
                    </a:cubicBezTo>
                    <a:cubicBezTo>
                      <a:pt x="67" y="61"/>
                      <a:pt x="71" y="66"/>
                      <a:pt x="67" y="74"/>
                    </a:cubicBezTo>
                    <a:cubicBezTo>
                      <a:pt x="64" y="80"/>
                      <a:pt x="58" y="83"/>
                      <a:pt x="51" y="83"/>
                    </a:cubicBezTo>
                    <a:cubicBezTo>
                      <a:pt x="43" y="83"/>
                      <a:pt x="38" y="79"/>
                      <a:pt x="35" y="72"/>
                    </a:cubicBezTo>
                    <a:cubicBezTo>
                      <a:pt x="31" y="63"/>
                      <a:pt x="32" y="55"/>
                      <a:pt x="39" y="48"/>
                    </a:cubicBezTo>
                    <a:cubicBezTo>
                      <a:pt x="35" y="49"/>
                      <a:pt x="32" y="51"/>
                      <a:pt x="28" y="52"/>
                    </a:cubicBezTo>
                    <a:cubicBezTo>
                      <a:pt x="19" y="54"/>
                      <a:pt x="11" y="51"/>
                      <a:pt x="4" y="47"/>
                    </a:cubicBezTo>
                    <a:cubicBezTo>
                      <a:pt x="3" y="46"/>
                      <a:pt x="1" y="45"/>
                      <a:pt x="0" y="44"/>
                    </a:cubicBezTo>
                    <a:cubicBezTo>
                      <a:pt x="0" y="44"/>
                      <a:pt x="0" y="44"/>
                      <a:pt x="0" y="4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47" name="Freeform 10"/>
              <p:cNvSpPr/>
              <p:nvPr/>
            </p:nvSpPr>
            <p:spPr>
              <a:xfrm>
                <a:off x="145" y="91"/>
                <a:ext cx="2155" cy="32"/>
              </a:xfrm>
              <a:custGeom>
                <a:avLst/>
                <a:gdLst>
                  <a:gd name="txL" fmla="*/ 0 w 910"/>
                  <a:gd name="txT" fmla="*/ 0 h 13"/>
                  <a:gd name="txR" fmla="*/ 910 w 910"/>
                  <a:gd name="txB" fmla="*/ 13 h 13"/>
                </a:gdLst>
                <a:ahLst/>
                <a:cxnLst>
                  <a:cxn ang="0">
                    <a:pos x="328216" y="0"/>
                  </a:cxn>
                  <a:cxn ang="0">
                    <a:pos x="1496565" y="83852"/>
                  </a:cxn>
                  <a:cxn ang="0">
                    <a:pos x="1929724" y="99673"/>
                  </a:cxn>
                  <a:cxn ang="0">
                    <a:pos x="9774530" y="99673"/>
                  </a:cxn>
                  <a:cxn ang="0">
                    <a:pos x="11320250" y="16450"/>
                  </a:cxn>
                  <a:cxn ang="0">
                    <a:pos x="11847386" y="0"/>
                  </a:cxn>
                  <a:cxn ang="0">
                    <a:pos x="11953602" y="138991"/>
                  </a:cxn>
                  <a:cxn ang="0">
                    <a:pos x="11847386" y="261799"/>
                  </a:cxn>
                  <a:cxn ang="0">
                    <a:pos x="10666617" y="206405"/>
                  </a:cxn>
                  <a:cxn ang="0">
                    <a:pos x="9180120" y="163301"/>
                  </a:cxn>
                  <a:cxn ang="0">
                    <a:pos x="4387642" y="163301"/>
                  </a:cxn>
                  <a:cxn ang="0">
                    <a:pos x="653631" y="245349"/>
                  </a:cxn>
                  <a:cxn ang="0">
                    <a:pos x="116552" y="261799"/>
                  </a:cxn>
                  <a:cxn ang="0">
                    <a:pos x="11609" y="122553"/>
                  </a:cxn>
                  <a:cxn ang="0">
                    <a:pos x="105673" y="0"/>
                  </a:cxn>
                  <a:cxn ang="0">
                    <a:pos x="328216" y="0"/>
                  </a:cxn>
                </a:cxnLst>
                <a:rect l="txL" t="txT" r="txR" b="txB"/>
                <a:pathLst>
                  <a:path w="910" h="13">
                    <a:moveTo>
                      <a:pt x="25" y="0"/>
                    </a:moveTo>
                    <a:cubicBezTo>
                      <a:pt x="55" y="1"/>
                      <a:pt x="84" y="3"/>
                      <a:pt x="114" y="4"/>
                    </a:cubicBezTo>
                    <a:cubicBezTo>
                      <a:pt x="125" y="4"/>
                      <a:pt x="136" y="5"/>
                      <a:pt x="147" y="5"/>
                    </a:cubicBezTo>
                    <a:cubicBezTo>
                      <a:pt x="346" y="5"/>
                      <a:pt x="545" y="5"/>
                      <a:pt x="744" y="5"/>
                    </a:cubicBezTo>
                    <a:cubicBezTo>
                      <a:pt x="783" y="5"/>
                      <a:pt x="822" y="2"/>
                      <a:pt x="862" y="1"/>
                    </a:cubicBezTo>
                    <a:cubicBezTo>
                      <a:pt x="875" y="0"/>
                      <a:pt x="889" y="0"/>
                      <a:pt x="902" y="0"/>
                    </a:cubicBezTo>
                    <a:cubicBezTo>
                      <a:pt x="907" y="0"/>
                      <a:pt x="910" y="2"/>
                      <a:pt x="910" y="7"/>
                    </a:cubicBezTo>
                    <a:cubicBezTo>
                      <a:pt x="910" y="11"/>
                      <a:pt x="907" y="13"/>
                      <a:pt x="902" y="13"/>
                    </a:cubicBezTo>
                    <a:cubicBezTo>
                      <a:pt x="872" y="12"/>
                      <a:pt x="842" y="11"/>
                      <a:pt x="812" y="10"/>
                    </a:cubicBezTo>
                    <a:cubicBezTo>
                      <a:pt x="775" y="9"/>
                      <a:pt x="737" y="8"/>
                      <a:pt x="699" y="8"/>
                    </a:cubicBezTo>
                    <a:cubicBezTo>
                      <a:pt x="578" y="8"/>
                      <a:pt x="456" y="8"/>
                      <a:pt x="334" y="8"/>
                    </a:cubicBezTo>
                    <a:cubicBezTo>
                      <a:pt x="240" y="9"/>
                      <a:pt x="145" y="6"/>
                      <a:pt x="50" y="12"/>
                    </a:cubicBezTo>
                    <a:cubicBezTo>
                      <a:pt x="36" y="13"/>
                      <a:pt x="23" y="13"/>
                      <a:pt x="9" y="13"/>
                    </a:cubicBezTo>
                    <a:cubicBezTo>
                      <a:pt x="4" y="13"/>
                      <a:pt x="0" y="10"/>
                      <a:pt x="1" y="6"/>
                    </a:cubicBezTo>
                    <a:cubicBezTo>
                      <a:pt x="1" y="2"/>
                      <a:pt x="3" y="0"/>
                      <a:pt x="8" y="0"/>
                    </a:cubicBezTo>
                    <a:cubicBezTo>
                      <a:pt x="14" y="0"/>
                      <a:pt x="20" y="0"/>
                      <a:pt x="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48" name="Freeform 11"/>
              <p:cNvSpPr/>
              <p:nvPr/>
            </p:nvSpPr>
            <p:spPr>
              <a:xfrm>
                <a:off x="2276" y="7"/>
                <a:ext cx="168" cy="199"/>
              </a:xfrm>
              <a:custGeom>
                <a:avLst/>
                <a:gdLst>
                  <a:gd name="txL" fmla="*/ 0 w 71"/>
                  <a:gd name="txT" fmla="*/ 0 h 81"/>
                  <a:gd name="txR" fmla="*/ 71 w 71"/>
                  <a:gd name="txB" fmla="*/ 81 h 81"/>
                </a:gdLst>
                <a:ahLst/>
                <a:cxnLst>
                  <a:cxn ang="0">
                    <a:pos x="220965" y="785495"/>
                  </a:cxn>
                  <a:cxn ang="0">
                    <a:pos x="297805" y="743408"/>
                  </a:cxn>
                  <a:cxn ang="0">
                    <a:pos x="455945" y="313344"/>
                  </a:cxn>
                  <a:cxn ang="0">
                    <a:pos x="192691" y="93881"/>
                  </a:cxn>
                  <a:cxn ang="0">
                    <a:pos x="104290" y="391671"/>
                  </a:cxn>
                  <a:cxn ang="0">
                    <a:pos x="132481" y="351562"/>
                  </a:cxn>
                  <a:cxn ang="0">
                    <a:pos x="258339" y="391671"/>
                  </a:cxn>
                  <a:cxn ang="0">
                    <a:pos x="246771" y="566649"/>
                  </a:cxn>
                  <a:cxn ang="0">
                    <a:pos x="115851" y="554746"/>
                  </a:cxn>
                  <a:cxn ang="0">
                    <a:pos x="64768" y="176577"/>
                  </a:cxn>
                  <a:cxn ang="0">
                    <a:pos x="297805" y="15554"/>
                  </a:cxn>
                  <a:cxn ang="0">
                    <a:pos x="495479" y="313344"/>
                  </a:cxn>
                  <a:cxn ang="0">
                    <a:pos x="439334" y="704942"/>
                  </a:cxn>
                  <a:cxn ang="0">
                    <a:pos x="925630" y="785495"/>
                  </a:cxn>
                  <a:cxn ang="0">
                    <a:pos x="430220" y="890749"/>
                  </a:cxn>
                  <a:cxn ang="0">
                    <a:pos x="495479" y="1258262"/>
                  </a:cxn>
                  <a:cxn ang="0">
                    <a:pos x="350838" y="1555310"/>
                  </a:cxn>
                  <a:cxn ang="0">
                    <a:pos x="104290" y="1497021"/>
                  </a:cxn>
                  <a:cxn ang="0">
                    <a:pos x="64768" y="1137305"/>
                  </a:cxn>
                  <a:cxn ang="0">
                    <a:pos x="104290" y="1065787"/>
                  </a:cxn>
                  <a:cxn ang="0">
                    <a:pos x="236771" y="1023125"/>
                  </a:cxn>
                  <a:cxn ang="0">
                    <a:pos x="258339" y="1215553"/>
                  </a:cxn>
                  <a:cxn ang="0">
                    <a:pos x="115851" y="1215553"/>
                  </a:cxn>
                  <a:cxn ang="0">
                    <a:pos x="104290" y="1177046"/>
                  </a:cxn>
                  <a:cxn ang="0">
                    <a:pos x="169865" y="1497021"/>
                  </a:cxn>
                  <a:cxn ang="0">
                    <a:pos x="467620" y="1242588"/>
                  </a:cxn>
                  <a:cxn ang="0">
                    <a:pos x="274126" y="825489"/>
                  </a:cxn>
                  <a:cxn ang="0">
                    <a:pos x="220965" y="808124"/>
                  </a:cxn>
                  <a:cxn ang="0">
                    <a:pos x="220965" y="785495"/>
                  </a:cxn>
                </a:cxnLst>
                <a:rect l="txL" t="txT" r="txR" b="txB"/>
                <a:pathLst>
                  <a:path w="71" h="81">
                    <a:moveTo>
                      <a:pt x="17" y="40"/>
                    </a:moveTo>
                    <a:cubicBezTo>
                      <a:pt x="19" y="39"/>
                      <a:pt x="21" y="39"/>
                      <a:pt x="23" y="38"/>
                    </a:cubicBezTo>
                    <a:cubicBezTo>
                      <a:pt x="35" y="36"/>
                      <a:pt x="37" y="26"/>
                      <a:pt x="35" y="16"/>
                    </a:cubicBezTo>
                    <a:cubicBezTo>
                      <a:pt x="34" y="7"/>
                      <a:pt x="23" y="2"/>
                      <a:pt x="15" y="5"/>
                    </a:cubicBezTo>
                    <a:cubicBezTo>
                      <a:pt x="8" y="7"/>
                      <a:pt x="5" y="14"/>
                      <a:pt x="8" y="20"/>
                    </a:cubicBezTo>
                    <a:cubicBezTo>
                      <a:pt x="9" y="19"/>
                      <a:pt x="9" y="18"/>
                      <a:pt x="10" y="18"/>
                    </a:cubicBezTo>
                    <a:cubicBezTo>
                      <a:pt x="14" y="16"/>
                      <a:pt x="18" y="17"/>
                      <a:pt x="20" y="20"/>
                    </a:cubicBezTo>
                    <a:cubicBezTo>
                      <a:pt x="22" y="23"/>
                      <a:pt x="21" y="27"/>
                      <a:pt x="19" y="29"/>
                    </a:cubicBezTo>
                    <a:cubicBezTo>
                      <a:pt x="16" y="32"/>
                      <a:pt x="11" y="31"/>
                      <a:pt x="9" y="28"/>
                    </a:cubicBezTo>
                    <a:cubicBezTo>
                      <a:pt x="5" y="22"/>
                      <a:pt x="0" y="17"/>
                      <a:pt x="5" y="9"/>
                    </a:cubicBezTo>
                    <a:cubicBezTo>
                      <a:pt x="8" y="4"/>
                      <a:pt x="16" y="0"/>
                      <a:pt x="23" y="1"/>
                    </a:cubicBezTo>
                    <a:cubicBezTo>
                      <a:pt x="31" y="3"/>
                      <a:pt x="37" y="9"/>
                      <a:pt x="38" y="16"/>
                    </a:cubicBezTo>
                    <a:cubicBezTo>
                      <a:pt x="40" y="23"/>
                      <a:pt x="39" y="26"/>
                      <a:pt x="34" y="36"/>
                    </a:cubicBezTo>
                    <a:cubicBezTo>
                      <a:pt x="47" y="28"/>
                      <a:pt x="59" y="31"/>
                      <a:pt x="71" y="40"/>
                    </a:cubicBezTo>
                    <a:cubicBezTo>
                      <a:pt x="63" y="49"/>
                      <a:pt x="51" y="51"/>
                      <a:pt x="33" y="45"/>
                    </a:cubicBezTo>
                    <a:cubicBezTo>
                      <a:pt x="38" y="51"/>
                      <a:pt x="40" y="57"/>
                      <a:pt x="38" y="64"/>
                    </a:cubicBezTo>
                    <a:cubicBezTo>
                      <a:pt x="37" y="71"/>
                      <a:pt x="33" y="76"/>
                      <a:pt x="27" y="79"/>
                    </a:cubicBezTo>
                    <a:cubicBezTo>
                      <a:pt x="20" y="81"/>
                      <a:pt x="14" y="80"/>
                      <a:pt x="8" y="76"/>
                    </a:cubicBezTo>
                    <a:cubicBezTo>
                      <a:pt x="2" y="71"/>
                      <a:pt x="1" y="64"/>
                      <a:pt x="5" y="58"/>
                    </a:cubicBezTo>
                    <a:cubicBezTo>
                      <a:pt x="6" y="57"/>
                      <a:pt x="7" y="55"/>
                      <a:pt x="8" y="54"/>
                    </a:cubicBezTo>
                    <a:cubicBezTo>
                      <a:pt x="11" y="50"/>
                      <a:pt x="15" y="49"/>
                      <a:pt x="18" y="52"/>
                    </a:cubicBezTo>
                    <a:cubicBezTo>
                      <a:pt x="22" y="54"/>
                      <a:pt x="22" y="59"/>
                      <a:pt x="20" y="62"/>
                    </a:cubicBezTo>
                    <a:cubicBezTo>
                      <a:pt x="17" y="65"/>
                      <a:pt x="13" y="65"/>
                      <a:pt x="9" y="62"/>
                    </a:cubicBezTo>
                    <a:cubicBezTo>
                      <a:pt x="9" y="62"/>
                      <a:pt x="9" y="61"/>
                      <a:pt x="8" y="60"/>
                    </a:cubicBezTo>
                    <a:cubicBezTo>
                      <a:pt x="5" y="67"/>
                      <a:pt x="7" y="73"/>
                      <a:pt x="13" y="76"/>
                    </a:cubicBezTo>
                    <a:cubicBezTo>
                      <a:pt x="23" y="80"/>
                      <a:pt x="34" y="73"/>
                      <a:pt x="36" y="63"/>
                    </a:cubicBezTo>
                    <a:cubicBezTo>
                      <a:pt x="37" y="51"/>
                      <a:pt x="32" y="44"/>
                      <a:pt x="21" y="42"/>
                    </a:cubicBezTo>
                    <a:cubicBezTo>
                      <a:pt x="19" y="42"/>
                      <a:pt x="18" y="42"/>
                      <a:pt x="17" y="41"/>
                    </a:cubicBezTo>
                    <a:cubicBezTo>
                      <a:pt x="17" y="41"/>
                      <a:pt x="17" y="40"/>
                      <a:pt x="17" y="4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034" name="组合 110"/>
          <p:cNvGrpSpPr/>
          <p:nvPr/>
        </p:nvGrpSpPr>
        <p:grpSpPr>
          <a:xfrm>
            <a:off x="7223125" y="1693863"/>
            <a:ext cx="4479925" cy="3103562"/>
            <a:chOff x="-50800" y="-50800"/>
            <a:chExt cx="4480196" cy="3102448"/>
          </a:xfrm>
        </p:grpSpPr>
        <p:graphicFrame>
          <p:nvGraphicFramePr>
            <p:cNvPr id="1026" name="图表 97"/>
            <p:cNvGraphicFramePr/>
            <p:nvPr/>
          </p:nvGraphicFramePr>
          <p:xfrm>
            <a:off x="-50800" y="-50800"/>
            <a:ext cx="4480196" cy="310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6" imgW="4486910" imgH="3108960" progId="Excel.Chart.8">
                    <p:embed/>
                  </p:oleObj>
                </mc:Choice>
                <mc:Fallback>
                  <p:oleObj name="" r:id="rId6" imgW="4486910" imgH="3108960" progId="Excel.Chart.8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50800" y="-50800"/>
                          <a:ext cx="4480196" cy="3102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椭圆 98"/>
            <p:cNvSpPr/>
            <p:nvPr/>
          </p:nvSpPr>
          <p:spPr>
            <a:xfrm>
              <a:off x="1233564" y="634764"/>
              <a:ext cx="1857490" cy="1831295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42" name="文本框 99"/>
            <p:cNvSpPr txBox="1"/>
            <p:nvPr/>
          </p:nvSpPr>
          <p:spPr>
            <a:xfrm>
              <a:off x="2019985" y="1157439"/>
              <a:ext cx="447586" cy="830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4800" dirty="0">
                  <a:latin typeface="Vivaldi" panose="03020602050506090804" pitchFamily="66" charset="0"/>
                </a:rPr>
                <a:t>3</a:t>
              </a:r>
              <a:endParaRPr lang="zh-CN" altLang="en-US" sz="4800" dirty="0">
                <a:latin typeface="Vivaldi" panose="03020602050506090804" pitchFamily="66" charset="0"/>
              </a:endParaRPr>
            </a:p>
          </p:txBody>
        </p:sp>
        <p:sp>
          <p:nvSpPr>
            <p:cNvPr id="1043" name="椭圆 102"/>
            <p:cNvSpPr/>
            <p:nvPr/>
          </p:nvSpPr>
          <p:spPr>
            <a:xfrm>
              <a:off x="1162122" y="564940"/>
              <a:ext cx="1998787" cy="1970943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35" name="组合 113"/>
          <p:cNvGrpSpPr/>
          <p:nvPr/>
        </p:nvGrpSpPr>
        <p:grpSpPr>
          <a:xfrm>
            <a:off x="8148638" y="4456113"/>
            <a:ext cx="2508250" cy="1079500"/>
            <a:chOff x="-2106" y="0"/>
            <a:chExt cx="2509177" cy="1080245"/>
          </a:xfrm>
        </p:grpSpPr>
        <p:sp>
          <p:nvSpPr>
            <p:cNvPr id="1036" name="矩形 42"/>
            <p:cNvSpPr/>
            <p:nvPr/>
          </p:nvSpPr>
          <p:spPr>
            <a:xfrm>
              <a:off x="-2106" y="249216"/>
              <a:ext cx="2508217" cy="8310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latinLnBrk="1" hangingPunct="1"/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了解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ID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温控仪的控温原理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37" name="Group 8"/>
            <p:cNvGrpSpPr/>
            <p:nvPr/>
          </p:nvGrpSpPr>
          <p:grpSpPr>
            <a:xfrm>
              <a:off x="0" y="0"/>
              <a:ext cx="2507071" cy="211316"/>
              <a:chOff x="0" y="0"/>
              <a:chExt cx="2444" cy="206"/>
            </a:xfrm>
          </p:grpSpPr>
          <p:sp>
            <p:nvSpPr>
              <p:cNvPr id="1038" name="Freeform 9"/>
              <p:cNvSpPr/>
              <p:nvPr/>
            </p:nvSpPr>
            <p:spPr>
              <a:xfrm>
                <a:off x="0" y="0"/>
                <a:ext cx="169" cy="204"/>
              </a:xfrm>
              <a:custGeom>
                <a:avLst/>
                <a:gdLst>
                  <a:gd name="txL" fmla="*/ 0 w 71"/>
                  <a:gd name="txT" fmla="*/ 0 h 83"/>
                  <a:gd name="txR" fmla="*/ 71 w 71"/>
                  <a:gd name="txB" fmla="*/ 83 h 83"/>
                </a:gdLst>
                <a:ahLst/>
                <a:cxnLst>
                  <a:cxn ang="0">
                    <a:pos x="0" y="853349"/>
                  </a:cxn>
                  <a:cxn ang="0">
                    <a:pos x="401775" y="706983"/>
                  </a:cxn>
                  <a:cxn ang="0">
                    <a:pos x="524688" y="772695"/>
                  </a:cxn>
                  <a:cxn ang="0">
                    <a:pos x="473198" y="337084"/>
                  </a:cxn>
                  <a:cxn ang="0">
                    <a:pos x="875703" y="159838"/>
                  </a:cxn>
                  <a:cxn ang="0">
                    <a:pos x="916825" y="514114"/>
                  </a:cxn>
                  <a:cxn ang="0">
                    <a:pos x="875703" y="612865"/>
                  </a:cxn>
                  <a:cxn ang="0">
                    <a:pos x="735878" y="635121"/>
                  </a:cxn>
                  <a:cxn ang="0">
                    <a:pos x="706925" y="457872"/>
                  </a:cxn>
                  <a:cxn ang="0">
                    <a:pos x="845912" y="419296"/>
                  </a:cxn>
                  <a:cxn ang="0">
                    <a:pos x="888257" y="457872"/>
                  </a:cxn>
                  <a:cxn ang="0">
                    <a:pos x="777838" y="159838"/>
                  </a:cxn>
                  <a:cxn ang="0">
                    <a:pos x="503084" y="419296"/>
                  </a:cxn>
                  <a:cxn ang="0">
                    <a:pos x="682167" y="812181"/>
                  </a:cxn>
                  <a:cxn ang="0">
                    <a:pos x="765860" y="828496"/>
                  </a:cxn>
                  <a:cxn ang="0">
                    <a:pos x="765860" y="867066"/>
                  </a:cxn>
                  <a:cxn ang="0">
                    <a:pos x="664608" y="909771"/>
                  </a:cxn>
                  <a:cxn ang="0">
                    <a:pos x="503084" y="1286308"/>
                  </a:cxn>
                  <a:cxn ang="0">
                    <a:pos x="735878" y="1584773"/>
                  </a:cxn>
                  <a:cxn ang="0">
                    <a:pos x="888257" y="1263605"/>
                  </a:cxn>
                  <a:cxn ang="0">
                    <a:pos x="845912" y="1302606"/>
                  </a:cxn>
                  <a:cxn ang="0">
                    <a:pos x="706925" y="1263605"/>
                  </a:cxn>
                  <a:cxn ang="0">
                    <a:pos x="735878" y="1086831"/>
                  </a:cxn>
                  <a:cxn ang="0">
                    <a:pos x="875703" y="1109055"/>
                  </a:cxn>
                  <a:cxn ang="0">
                    <a:pos x="927358" y="1463617"/>
                  </a:cxn>
                  <a:cxn ang="0">
                    <a:pos x="706925" y="1639516"/>
                  </a:cxn>
                  <a:cxn ang="0">
                    <a:pos x="485270" y="1423438"/>
                  </a:cxn>
                  <a:cxn ang="0">
                    <a:pos x="541950" y="949224"/>
                  </a:cxn>
                  <a:cxn ang="0">
                    <a:pos x="389600" y="1030559"/>
                  </a:cxn>
                  <a:cxn ang="0">
                    <a:pos x="58907" y="931808"/>
                  </a:cxn>
                  <a:cxn ang="0">
                    <a:pos x="0" y="867066"/>
                  </a:cxn>
                  <a:cxn ang="0">
                    <a:pos x="0" y="853349"/>
                  </a:cxn>
                </a:cxnLst>
                <a:rect l="txL" t="txT" r="txR" b="txB"/>
                <a:pathLst>
                  <a:path w="71" h="83">
                    <a:moveTo>
                      <a:pt x="0" y="43"/>
                    </a:moveTo>
                    <a:cubicBezTo>
                      <a:pt x="9" y="37"/>
                      <a:pt x="18" y="32"/>
                      <a:pt x="29" y="36"/>
                    </a:cubicBezTo>
                    <a:cubicBezTo>
                      <a:pt x="32" y="36"/>
                      <a:pt x="35" y="38"/>
                      <a:pt x="38" y="39"/>
                    </a:cubicBezTo>
                    <a:cubicBezTo>
                      <a:pt x="33" y="32"/>
                      <a:pt x="31" y="25"/>
                      <a:pt x="34" y="17"/>
                    </a:cubicBezTo>
                    <a:cubicBezTo>
                      <a:pt x="38" y="5"/>
                      <a:pt x="53" y="0"/>
                      <a:pt x="63" y="8"/>
                    </a:cubicBezTo>
                    <a:cubicBezTo>
                      <a:pt x="69" y="13"/>
                      <a:pt x="70" y="20"/>
                      <a:pt x="66" y="26"/>
                    </a:cubicBezTo>
                    <a:cubicBezTo>
                      <a:pt x="65" y="28"/>
                      <a:pt x="64" y="29"/>
                      <a:pt x="63" y="31"/>
                    </a:cubicBezTo>
                    <a:cubicBezTo>
                      <a:pt x="60" y="34"/>
                      <a:pt x="56" y="35"/>
                      <a:pt x="53" y="32"/>
                    </a:cubicBezTo>
                    <a:cubicBezTo>
                      <a:pt x="50" y="30"/>
                      <a:pt x="49" y="26"/>
                      <a:pt x="51" y="23"/>
                    </a:cubicBezTo>
                    <a:cubicBezTo>
                      <a:pt x="53" y="20"/>
                      <a:pt x="57" y="19"/>
                      <a:pt x="61" y="21"/>
                    </a:cubicBezTo>
                    <a:cubicBezTo>
                      <a:pt x="62" y="21"/>
                      <a:pt x="63" y="22"/>
                      <a:pt x="64" y="23"/>
                    </a:cubicBezTo>
                    <a:cubicBezTo>
                      <a:pt x="67" y="16"/>
                      <a:pt x="63" y="10"/>
                      <a:pt x="56" y="8"/>
                    </a:cubicBezTo>
                    <a:cubicBezTo>
                      <a:pt x="47" y="5"/>
                      <a:pt x="38" y="11"/>
                      <a:pt x="36" y="21"/>
                    </a:cubicBezTo>
                    <a:cubicBezTo>
                      <a:pt x="34" y="31"/>
                      <a:pt x="39" y="40"/>
                      <a:pt x="49" y="41"/>
                    </a:cubicBezTo>
                    <a:cubicBezTo>
                      <a:pt x="51" y="42"/>
                      <a:pt x="53" y="42"/>
                      <a:pt x="55" y="42"/>
                    </a:cubicBezTo>
                    <a:cubicBezTo>
                      <a:pt x="55" y="43"/>
                      <a:pt x="55" y="43"/>
                      <a:pt x="55" y="44"/>
                    </a:cubicBezTo>
                    <a:cubicBezTo>
                      <a:pt x="53" y="45"/>
                      <a:pt x="50" y="45"/>
                      <a:pt x="48" y="46"/>
                    </a:cubicBezTo>
                    <a:cubicBezTo>
                      <a:pt x="39" y="48"/>
                      <a:pt x="34" y="55"/>
                      <a:pt x="36" y="65"/>
                    </a:cubicBezTo>
                    <a:cubicBezTo>
                      <a:pt x="37" y="74"/>
                      <a:pt x="44" y="80"/>
                      <a:pt x="53" y="80"/>
                    </a:cubicBezTo>
                    <a:cubicBezTo>
                      <a:pt x="62" y="79"/>
                      <a:pt x="68" y="70"/>
                      <a:pt x="64" y="64"/>
                    </a:cubicBezTo>
                    <a:cubicBezTo>
                      <a:pt x="63" y="65"/>
                      <a:pt x="62" y="66"/>
                      <a:pt x="61" y="66"/>
                    </a:cubicBezTo>
                    <a:cubicBezTo>
                      <a:pt x="58" y="68"/>
                      <a:pt x="53" y="67"/>
                      <a:pt x="51" y="64"/>
                    </a:cubicBezTo>
                    <a:cubicBezTo>
                      <a:pt x="49" y="61"/>
                      <a:pt x="50" y="57"/>
                      <a:pt x="53" y="55"/>
                    </a:cubicBezTo>
                    <a:cubicBezTo>
                      <a:pt x="55" y="53"/>
                      <a:pt x="60" y="53"/>
                      <a:pt x="63" y="56"/>
                    </a:cubicBezTo>
                    <a:cubicBezTo>
                      <a:pt x="67" y="61"/>
                      <a:pt x="71" y="66"/>
                      <a:pt x="67" y="74"/>
                    </a:cubicBezTo>
                    <a:cubicBezTo>
                      <a:pt x="64" y="80"/>
                      <a:pt x="58" y="83"/>
                      <a:pt x="51" y="83"/>
                    </a:cubicBezTo>
                    <a:cubicBezTo>
                      <a:pt x="43" y="83"/>
                      <a:pt x="38" y="79"/>
                      <a:pt x="35" y="72"/>
                    </a:cubicBezTo>
                    <a:cubicBezTo>
                      <a:pt x="31" y="63"/>
                      <a:pt x="32" y="55"/>
                      <a:pt x="39" y="48"/>
                    </a:cubicBezTo>
                    <a:cubicBezTo>
                      <a:pt x="35" y="49"/>
                      <a:pt x="32" y="51"/>
                      <a:pt x="28" y="52"/>
                    </a:cubicBezTo>
                    <a:cubicBezTo>
                      <a:pt x="19" y="54"/>
                      <a:pt x="11" y="51"/>
                      <a:pt x="4" y="47"/>
                    </a:cubicBezTo>
                    <a:cubicBezTo>
                      <a:pt x="3" y="46"/>
                      <a:pt x="1" y="45"/>
                      <a:pt x="0" y="44"/>
                    </a:cubicBezTo>
                    <a:cubicBezTo>
                      <a:pt x="0" y="44"/>
                      <a:pt x="0" y="44"/>
                      <a:pt x="0" y="4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39" name="Freeform 10"/>
              <p:cNvSpPr/>
              <p:nvPr/>
            </p:nvSpPr>
            <p:spPr>
              <a:xfrm>
                <a:off x="145" y="91"/>
                <a:ext cx="2155" cy="32"/>
              </a:xfrm>
              <a:custGeom>
                <a:avLst/>
                <a:gdLst>
                  <a:gd name="txL" fmla="*/ 0 w 910"/>
                  <a:gd name="txT" fmla="*/ 0 h 13"/>
                  <a:gd name="txR" fmla="*/ 910 w 910"/>
                  <a:gd name="txB" fmla="*/ 13 h 13"/>
                </a:gdLst>
                <a:ahLst/>
                <a:cxnLst>
                  <a:cxn ang="0">
                    <a:pos x="328216" y="0"/>
                  </a:cxn>
                  <a:cxn ang="0">
                    <a:pos x="1496565" y="83852"/>
                  </a:cxn>
                  <a:cxn ang="0">
                    <a:pos x="1929724" y="99673"/>
                  </a:cxn>
                  <a:cxn ang="0">
                    <a:pos x="9774530" y="99673"/>
                  </a:cxn>
                  <a:cxn ang="0">
                    <a:pos x="11320250" y="16450"/>
                  </a:cxn>
                  <a:cxn ang="0">
                    <a:pos x="11847386" y="0"/>
                  </a:cxn>
                  <a:cxn ang="0">
                    <a:pos x="11953602" y="138991"/>
                  </a:cxn>
                  <a:cxn ang="0">
                    <a:pos x="11847386" y="261799"/>
                  </a:cxn>
                  <a:cxn ang="0">
                    <a:pos x="10666617" y="206405"/>
                  </a:cxn>
                  <a:cxn ang="0">
                    <a:pos x="9180120" y="163301"/>
                  </a:cxn>
                  <a:cxn ang="0">
                    <a:pos x="4387642" y="163301"/>
                  </a:cxn>
                  <a:cxn ang="0">
                    <a:pos x="653631" y="245349"/>
                  </a:cxn>
                  <a:cxn ang="0">
                    <a:pos x="116552" y="261799"/>
                  </a:cxn>
                  <a:cxn ang="0">
                    <a:pos x="11609" y="122553"/>
                  </a:cxn>
                  <a:cxn ang="0">
                    <a:pos x="105673" y="0"/>
                  </a:cxn>
                  <a:cxn ang="0">
                    <a:pos x="328216" y="0"/>
                  </a:cxn>
                </a:cxnLst>
                <a:rect l="txL" t="txT" r="txR" b="txB"/>
                <a:pathLst>
                  <a:path w="910" h="13">
                    <a:moveTo>
                      <a:pt x="25" y="0"/>
                    </a:moveTo>
                    <a:cubicBezTo>
                      <a:pt x="55" y="1"/>
                      <a:pt x="84" y="3"/>
                      <a:pt x="114" y="4"/>
                    </a:cubicBezTo>
                    <a:cubicBezTo>
                      <a:pt x="125" y="4"/>
                      <a:pt x="136" y="5"/>
                      <a:pt x="147" y="5"/>
                    </a:cubicBezTo>
                    <a:cubicBezTo>
                      <a:pt x="346" y="5"/>
                      <a:pt x="545" y="5"/>
                      <a:pt x="744" y="5"/>
                    </a:cubicBezTo>
                    <a:cubicBezTo>
                      <a:pt x="783" y="5"/>
                      <a:pt x="822" y="2"/>
                      <a:pt x="862" y="1"/>
                    </a:cubicBezTo>
                    <a:cubicBezTo>
                      <a:pt x="875" y="0"/>
                      <a:pt x="889" y="0"/>
                      <a:pt x="902" y="0"/>
                    </a:cubicBezTo>
                    <a:cubicBezTo>
                      <a:pt x="907" y="0"/>
                      <a:pt x="910" y="2"/>
                      <a:pt x="910" y="7"/>
                    </a:cubicBezTo>
                    <a:cubicBezTo>
                      <a:pt x="910" y="11"/>
                      <a:pt x="907" y="13"/>
                      <a:pt x="902" y="13"/>
                    </a:cubicBezTo>
                    <a:cubicBezTo>
                      <a:pt x="872" y="12"/>
                      <a:pt x="842" y="11"/>
                      <a:pt x="812" y="10"/>
                    </a:cubicBezTo>
                    <a:cubicBezTo>
                      <a:pt x="775" y="9"/>
                      <a:pt x="737" y="8"/>
                      <a:pt x="699" y="8"/>
                    </a:cubicBezTo>
                    <a:cubicBezTo>
                      <a:pt x="578" y="8"/>
                      <a:pt x="456" y="8"/>
                      <a:pt x="334" y="8"/>
                    </a:cubicBezTo>
                    <a:cubicBezTo>
                      <a:pt x="240" y="9"/>
                      <a:pt x="145" y="6"/>
                      <a:pt x="50" y="12"/>
                    </a:cubicBezTo>
                    <a:cubicBezTo>
                      <a:pt x="36" y="13"/>
                      <a:pt x="23" y="13"/>
                      <a:pt x="9" y="13"/>
                    </a:cubicBezTo>
                    <a:cubicBezTo>
                      <a:pt x="4" y="13"/>
                      <a:pt x="0" y="10"/>
                      <a:pt x="1" y="6"/>
                    </a:cubicBezTo>
                    <a:cubicBezTo>
                      <a:pt x="1" y="2"/>
                      <a:pt x="3" y="0"/>
                      <a:pt x="8" y="0"/>
                    </a:cubicBezTo>
                    <a:cubicBezTo>
                      <a:pt x="14" y="0"/>
                      <a:pt x="20" y="0"/>
                      <a:pt x="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40" name="Freeform 11"/>
              <p:cNvSpPr/>
              <p:nvPr/>
            </p:nvSpPr>
            <p:spPr>
              <a:xfrm>
                <a:off x="2276" y="7"/>
                <a:ext cx="168" cy="199"/>
              </a:xfrm>
              <a:custGeom>
                <a:avLst/>
                <a:gdLst>
                  <a:gd name="txL" fmla="*/ 0 w 71"/>
                  <a:gd name="txT" fmla="*/ 0 h 81"/>
                  <a:gd name="txR" fmla="*/ 71 w 71"/>
                  <a:gd name="txB" fmla="*/ 81 h 81"/>
                </a:gdLst>
                <a:ahLst/>
                <a:cxnLst>
                  <a:cxn ang="0">
                    <a:pos x="220965" y="785495"/>
                  </a:cxn>
                  <a:cxn ang="0">
                    <a:pos x="297805" y="743408"/>
                  </a:cxn>
                  <a:cxn ang="0">
                    <a:pos x="455945" y="313344"/>
                  </a:cxn>
                  <a:cxn ang="0">
                    <a:pos x="192691" y="93881"/>
                  </a:cxn>
                  <a:cxn ang="0">
                    <a:pos x="104290" y="391671"/>
                  </a:cxn>
                  <a:cxn ang="0">
                    <a:pos x="132481" y="351562"/>
                  </a:cxn>
                  <a:cxn ang="0">
                    <a:pos x="258339" y="391671"/>
                  </a:cxn>
                  <a:cxn ang="0">
                    <a:pos x="246771" y="566649"/>
                  </a:cxn>
                  <a:cxn ang="0">
                    <a:pos x="115851" y="554746"/>
                  </a:cxn>
                  <a:cxn ang="0">
                    <a:pos x="64768" y="176577"/>
                  </a:cxn>
                  <a:cxn ang="0">
                    <a:pos x="297805" y="15554"/>
                  </a:cxn>
                  <a:cxn ang="0">
                    <a:pos x="495479" y="313344"/>
                  </a:cxn>
                  <a:cxn ang="0">
                    <a:pos x="439334" y="704942"/>
                  </a:cxn>
                  <a:cxn ang="0">
                    <a:pos x="925630" y="785495"/>
                  </a:cxn>
                  <a:cxn ang="0">
                    <a:pos x="430220" y="890749"/>
                  </a:cxn>
                  <a:cxn ang="0">
                    <a:pos x="495479" y="1258262"/>
                  </a:cxn>
                  <a:cxn ang="0">
                    <a:pos x="350838" y="1555310"/>
                  </a:cxn>
                  <a:cxn ang="0">
                    <a:pos x="104290" y="1497021"/>
                  </a:cxn>
                  <a:cxn ang="0">
                    <a:pos x="64768" y="1137305"/>
                  </a:cxn>
                  <a:cxn ang="0">
                    <a:pos x="104290" y="1065787"/>
                  </a:cxn>
                  <a:cxn ang="0">
                    <a:pos x="236771" y="1023125"/>
                  </a:cxn>
                  <a:cxn ang="0">
                    <a:pos x="258339" y="1215553"/>
                  </a:cxn>
                  <a:cxn ang="0">
                    <a:pos x="115851" y="1215553"/>
                  </a:cxn>
                  <a:cxn ang="0">
                    <a:pos x="104290" y="1177046"/>
                  </a:cxn>
                  <a:cxn ang="0">
                    <a:pos x="169865" y="1497021"/>
                  </a:cxn>
                  <a:cxn ang="0">
                    <a:pos x="467620" y="1242588"/>
                  </a:cxn>
                  <a:cxn ang="0">
                    <a:pos x="274126" y="825489"/>
                  </a:cxn>
                  <a:cxn ang="0">
                    <a:pos x="220965" y="808124"/>
                  </a:cxn>
                  <a:cxn ang="0">
                    <a:pos x="220965" y="785495"/>
                  </a:cxn>
                </a:cxnLst>
                <a:rect l="txL" t="txT" r="txR" b="txB"/>
                <a:pathLst>
                  <a:path w="71" h="81">
                    <a:moveTo>
                      <a:pt x="17" y="40"/>
                    </a:moveTo>
                    <a:cubicBezTo>
                      <a:pt x="19" y="39"/>
                      <a:pt x="21" y="39"/>
                      <a:pt x="23" y="38"/>
                    </a:cubicBezTo>
                    <a:cubicBezTo>
                      <a:pt x="35" y="36"/>
                      <a:pt x="37" y="26"/>
                      <a:pt x="35" y="16"/>
                    </a:cubicBezTo>
                    <a:cubicBezTo>
                      <a:pt x="34" y="7"/>
                      <a:pt x="23" y="2"/>
                      <a:pt x="15" y="5"/>
                    </a:cubicBezTo>
                    <a:cubicBezTo>
                      <a:pt x="8" y="7"/>
                      <a:pt x="5" y="14"/>
                      <a:pt x="8" y="20"/>
                    </a:cubicBezTo>
                    <a:cubicBezTo>
                      <a:pt x="9" y="19"/>
                      <a:pt x="9" y="18"/>
                      <a:pt x="10" y="18"/>
                    </a:cubicBezTo>
                    <a:cubicBezTo>
                      <a:pt x="14" y="16"/>
                      <a:pt x="18" y="17"/>
                      <a:pt x="20" y="20"/>
                    </a:cubicBezTo>
                    <a:cubicBezTo>
                      <a:pt x="22" y="23"/>
                      <a:pt x="21" y="27"/>
                      <a:pt x="19" y="29"/>
                    </a:cubicBezTo>
                    <a:cubicBezTo>
                      <a:pt x="16" y="32"/>
                      <a:pt x="11" y="31"/>
                      <a:pt x="9" y="28"/>
                    </a:cubicBezTo>
                    <a:cubicBezTo>
                      <a:pt x="5" y="22"/>
                      <a:pt x="0" y="17"/>
                      <a:pt x="5" y="9"/>
                    </a:cubicBezTo>
                    <a:cubicBezTo>
                      <a:pt x="8" y="4"/>
                      <a:pt x="16" y="0"/>
                      <a:pt x="23" y="1"/>
                    </a:cubicBezTo>
                    <a:cubicBezTo>
                      <a:pt x="31" y="3"/>
                      <a:pt x="37" y="9"/>
                      <a:pt x="38" y="16"/>
                    </a:cubicBezTo>
                    <a:cubicBezTo>
                      <a:pt x="40" y="23"/>
                      <a:pt x="39" y="26"/>
                      <a:pt x="34" y="36"/>
                    </a:cubicBezTo>
                    <a:cubicBezTo>
                      <a:pt x="47" y="28"/>
                      <a:pt x="59" y="31"/>
                      <a:pt x="71" y="40"/>
                    </a:cubicBezTo>
                    <a:cubicBezTo>
                      <a:pt x="63" y="49"/>
                      <a:pt x="51" y="51"/>
                      <a:pt x="33" y="45"/>
                    </a:cubicBezTo>
                    <a:cubicBezTo>
                      <a:pt x="38" y="51"/>
                      <a:pt x="40" y="57"/>
                      <a:pt x="38" y="64"/>
                    </a:cubicBezTo>
                    <a:cubicBezTo>
                      <a:pt x="37" y="71"/>
                      <a:pt x="33" y="76"/>
                      <a:pt x="27" y="79"/>
                    </a:cubicBezTo>
                    <a:cubicBezTo>
                      <a:pt x="20" y="81"/>
                      <a:pt x="14" y="80"/>
                      <a:pt x="8" y="76"/>
                    </a:cubicBezTo>
                    <a:cubicBezTo>
                      <a:pt x="2" y="71"/>
                      <a:pt x="1" y="64"/>
                      <a:pt x="5" y="58"/>
                    </a:cubicBezTo>
                    <a:cubicBezTo>
                      <a:pt x="6" y="57"/>
                      <a:pt x="7" y="55"/>
                      <a:pt x="8" y="54"/>
                    </a:cubicBezTo>
                    <a:cubicBezTo>
                      <a:pt x="11" y="50"/>
                      <a:pt x="15" y="49"/>
                      <a:pt x="18" y="52"/>
                    </a:cubicBezTo>
                    <a:cubicBezTo>
                      <a:pt x="22" y="54"/>
                      <a:pt x="22" y="59"/>
                      <a:pt x="20" y="62"/>
                    </a:cubicBezTo>
                    <a:cubicBezTo>
                      <a:pt x="17" y="65"/>
                      <a:pt x="13" y="65"/>
                      <a:pt x="9" y="62"/>
                    </a:cubicBezTo>
                    <a:cubicBezTo>
                      <a:pt x="9" y="62"/>
                      <a:pt x="9" y="61"/>
                      <a:pt x="8" y="60"/>
                    </a:cubicBezTo>
                    <a:cubicBezTo>
                      <a:pt x="5" y="67"/>
                      <a:pt x="7" y="73"/>
                      <a:pt x="13" y="76"/>
                    </a:cubicBezTo>
                    <a:cubicBezTo>
                      <a:pt x="23" y="80"/>
                      <a:pt x="34" y="73"/>
                      <a:pt x="36" y="63"/>
                    </a:cubicBezTo>
                    <a:cubicBezTo>
                      <a:pt x="37" y="51"/>
                      <a:pt x="32" y="44"/>
                      <a:pt x="21" y="42"/>
                    </a:cubicBezTo>
                    <a:cubicBezTo>
                      <a:pt x="19" y="42"/>
                      <a:pt x="18" y="42"/>
                      <a:pt x="17" y="41"/>
                    </a:cubicBezTo>
                    <a:cubicBezTo>
                      <a:pt x="17" y="41"/>
                      <a:pt x="17" y="40"/>
                      <a:pt x="17" y="4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51" name="组合 257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2070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71" name="文本框 260"/>
            <p:cNvSpPr txBox="1"/>
            <p:nvPr/>
          </p:nvSpPr>
          <p:spPr>
            <a:xfrm>
              <a:off x="2443151" y="504483"/>
              <a:ext cx="1415570" cy="4615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原理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052" name="Rectangle 2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053" name="Rectangle 4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054" name="Rectangle 6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055" name="Rectangle 8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478972" y="1348744"/>
          <a:ext cx="6647542" cy="4998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057" name="Rectangle 2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050" name="对象 12"/>
          <p:cNvGraphicFramePr>
            <a:graphicFrameLocks noChangeAspect="1"/>
          </p:cNvGraphicFramePr>
          <p:nvPr/>
        </p:nvGraphicFramePr>
        <p:xfrm>
          <a:off x="3044825" y="4686300"/>
          <a:ext cx="1554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711200" imgH="203200" progId="Equation.DSMT4">
                  <p:embed/>
                </p:oleObj>
              </mc:Choice>
              <mc:Fallback>
                <p:oleObj name="" r:id="rId7" imgW="7112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825" y="4686300"/>
                        <a:ext cx="15541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3"/>
          <p:cNvSpPr/>
          <p:nvPr/>
        </p:nvSpPr>
        <p:spPr>
          <a:xfrm>
            <a:off x="0" y="200025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800" dirty="0">
                <a:latin typeface="Calibri" panose="020F0502020204030204" pitchFamily="34" charset="0"/>
              </a:rPr>
              <a:t> </a:t>
            </a:r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8185150" y="3332163"/>
            <a:ext cx="357188" cy="355600"/>
          </a:xfrm>
          <a:prstGeom prst="ellipse">
            <a:avLst/>
          </a:prstGeom>
          <a:solidFill>
            <a:srgbClr val="0F6FC6"/>
          </a:solidFill>
          <a:ln w="25400" cap="flat" cmpd="sng" algn="ctr">
            <a:solidFill>
              <a:srgbClr val="0F6FC6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61" name="组合 23"/>
          <p:cNvGrpSpPr/>
          <p:nvPr/>
        </p:nvGrpSpPr>
        <p:grpSpPr>
          <a:xfrm>
            <a:off x="8355013" y="3687763"/>
            <a:ext cx="887412" cy="1905000"/>
            <a:chOff x="6328552" y="3321918"/>
            <a:chExt cx="886654" cy="1905174"/>
          </a:xfrm>
        </p:grpSpPr>
        <p:cxnSp>
          <p:nvCxnSpPr>
            <p:cNvPr id="2068" name="直接箭头连接符 4"/>
            <p:cNvCxnSpPr/>
            <p:nvPr/>
          </p:nvCxnSpPr>
          <p:spPr>
            <a:xfrm rot="5400000">
              <a:off x="5472017" y="4178452"/>
              <a:ext cx="1714657" cy="1586"/>
            </a:xfrm>
            <a:prstGeom prst="straightConnector1">
              <a:avLst/>
            </a:prstGeom>
            <a:ln w="9525" cap="flat" cmpd="sng">
              <a:solidFill>
                <a:srgbClr val="065093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30" name="TextBox 16"/>
            <p:cNvSpPr txBox="1">
              <a:spLocks noChangeArrowheads="1"/>
            </p:cNvSpPr>
            <p:nvPr/>
          </p:nvSpPr>
          <p:spPr bwMode="auto">
            <a:xfrm>
              <a:off x="6358688" y="4857170"/>
              <a:ext cx="856518" cy="36992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G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62" name="组合 22"/>
          <p:cNvGrpSpPr/>
          <p:nvPr/>
        </p:nvGrpSpPr>
        <p:grpSpPr>
          <a:xfrm>
            <a:off x="8345488" y="2401888"/>
            <a:ext cx="884237" cy="930275"/>
            <a:chOff x="6331574" y="2071678"/>
            <a:chExt cx="883632" cy="927900"/>
          </a:xfrm>
        </p:grpSpPr>
        <p:cxnSp>
          <p:nvCxnSpPr>
            <p:cNvPr id="2066" name="直接箭头连接符 7"/>
            <p:cNvCxnSpPr/>
            <p:nvPr/>
          </p:nvCxnSpPr>
          <p:spPr>
            <a:xfrm rot="-5400000" flipV="1">
              <a:off x="5904106" y="2570522"/>
              <a:ext cx="856523" cy="1586"/>
            </a:xfrm>
            <a:prstGeom prst="straightConnector1">
              <a:avLst/>
            </a:prstGeom>
            <a:ln w="9525" cap="flat" cmpd="sng">
              <a:solidFill>
                <a:srgbClr val="065093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33" name="TextBox 19"/>
            <p:cNvSpPr txBox="1">
              <a:spLocks noChangeArrowheads="1"/>
            </p:cNvSpPr>
            <p:nvPr/>
          </p:nvSpPr>
          <p:spPr bwMode="auto">
            <a:xfrm>
              <a:off x="6429932" y="2071678"/>
              <a:ext cx="785274" cy="36894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zh-CN" altLang="en-US" sz="1800" b="0" i="1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63" name="组合 21"/>
          <p:cNvGrpSpPr/>
          <p:nvPr/>
        </p:nvGrpSpPr>
        <p:grpSpPr>
          <a:xfrm>
            <a:off x="8356600" y="1474788"/>
            <a:ext cx="873125" cy="1857375"/>
            <a:chOff x="6341468" y="1142984"/>
            <a:chExt cx="873738" cy="1857388"/>
          </a:xfrm>
        </p:grpSpPr>
        <p:cxnSp>
          <p:nvCxnSpPr>
            <p:cNvPr id="35" name="直接箭头连接符 34"/>
            <p:cNvCxnSpPr/>
            <p:nvPr/>
          </p:nvCxnSpPr>
          <p:spPr>
            <a:xfrm rot="5400000" flipH="1" flipV="1">
              <a:off x="5528172" y="2170594"/>
              <a:ext cx="1643074" cy="16482"/>
            </a:xfrm>
            <a:prstGeom prst="straightConnector1">
              <a:avLst/>
            </a:prstGeom>
            <a:noFill/>
            <a:ln w="9525" cap="flat" cmpd="sng" algn="ctr">
              <a:solidFill>
                <a:srgbClr val="0F6FC6">
                  <a:shade val="50000"/>
                  <a:satMod val="103000"/>
                </a:srgbClr>
              </a:solidFill>
              <a:prstDash val="solid"/>
              <a:tailEnd type="arrow"/>
            </a:ln>
            <a:effectLst/>
            <a:scene3d>
              <a:camera prst="orthographicFront">
                <a:rot lat="21299999" lon="0" rev="0"/>
              </a:camera>
              <a:lightRig rig="threePt" dir="t"/>
            </a:scene3d>
          </p:spPr>
        </p:cxnSp>
        <p:sp>
          <p:nvSpPr>
            <p:cNvPr id="36" name="TextBox 20"/>
            <p:cNvSpPr txBox="1">
              <a:spLocks noChangeArrowheads="1"/>
            </p:cNvSpPr>
            <p:nvPr/>
          </p:nvSpPr>
          <p:spPr bwMode="auto">
            <a:xfrm>
              <a:off x="6428842" y="1142984"/>
              <a:ext cx="786364" cy="3698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zh-CN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浮</a:t>
              </a:r>
              <a:endParaRPr kumimoji="0" lang="zh-CN" altLang="en-US" sz="1800" b="0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4040" y="5593080"/>
            <a:ext cx="2150110" cy="628015"/>
          </a:xfrm>
          <a:prstGeom prst="rect">
            <a:avLst/>
          </a:prstGeom>
          <a:blipFill rotWithShape="1">
            <a:blip r:embed="rId9"/>
            <a:stretch>
              <a:fillRect b="-9211"/>
            </a:stretch>
          </a:blipFill>
          <a:ln w="28575">
            <a:solidFill>
              <a:schemeClr val="accent2"/>
            </a:solidFill>
          </a:ln>
        </p:spPr>
        <p:txBody>
          <a:bodyPr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400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4400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2" name="组合 257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0258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59" name="文本框 260"/>
            <p:cNvSpPr txBox="1"/>
            <p:nvPr/>
          </p:nvSpPr>
          <p:spPr>
            <a:xfrm>
              <a:off x="2443151" y="504483"/>
              <a:ext cx="1415570" cy="4615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原理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243" name="Rectangle 2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0244" name="Rectangle 4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0245" name="Rectangle 6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0246" name="Rectangle 8"/>
          <p:cNvSpPr/>
          <p:nvPr/>
        </p:nvSpPr>
        <p:spPr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1110" y="1915511"/>
            <a:ext cx="1485471" cy="433388"/>
          </a:xfrm>
          <a:prstGeom prst="rect">
            <a:avLst/>
          </a:prstGeom>
          <a:blipFill rotWithShape="1">
            <a:blip r:embed="rId2"/>
            <a:stretch>
              <a:fillRect b="-9211"/>
            </a:stretch>
          </a:blipFill>
          <a:ln w="28575">
            <a:solidFill>
              <a:schemeClr val="accent2"/>
            </a:solidFill>
          </a:ln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400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4400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75387" y="1754331"/>
            <a:ext cx="2456570" cy="369332"/>
          </a:xfrm>
          <a:prstGeom prst="rect">
            <a:avLst/>
          </a:prstGeom>
          <a:blipFill rotWithShape="1">
            <a:blip r:embed="rId3"/>
            <a:stretch>
              <a:fillRect b="-7692"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63575" y="2918907"/>
            <a:ext cx="2532425" cy="485197"/>
          </a:xfrm>
          <a:prstGeom prst="rect">
            <a:avLst/>
          </a:prstGeom>
          <a:blipFill rotWithShape="1">
            <a:blip r:embed="rId4"/>
            <a:stretch>
              <a:fillRect b="-4762"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8808" y="2132205"/>
            <a:ext cx="1858842" cy="69519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68090" y="3744186"/>
            <a:ext cx="2738763" cy="695190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9683" y="2611715"/>
            <a:ext cx="1435842" cy="369332"/>
          </a:xfrm>
          <a:prstGeom prst="rect">
            <a:avLst/>
          </a:prstGeom>
          <a:blipFill rotWithShape="1">
            <a:blip r:embed="rId7"/>
            <a:stretch>
              <a:fillRect b="-6061"/>
            </a:stretch>
          </a:blipFill>
          <a:ln w="28575">
            <a:solidFill>
              <a:schemeClr val="accent6"/>
            </a:solidFill>
          </a:ln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右大括号 8"/>
          <p:cNvSpPr/>
          <p:nvPr/>
        </p:nvSpPr>
        <p:spPr bwMode="auto">
          <a:xfrm>
            <a:off x="2662238" y="1784350"/>
            <a:ext cx="396875" cy="1273175"/>
          </a:xfrm>
          <a:prstGeom prst="rightBrace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6243638" y="1887538"/>
            <a:ext cx="396875" cy="1273175"/>
          </a:xfrm>
          <a:prstGeom prst="rightBrace">
            <a:avLst>
              <a:gd name="adj1" fmla="val 8333"/>
              <a:gd name="adj2" fmla="val 43811"/>
            </a:avLst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1111" y="5409861"/>
            <a:ext cx="9861330" cy="830997"/>
          </a:xfrm>
          <a:prstGeom prst="rect">
            <a:avLst/>
          </a:prstGeom>
          <a:blipFill rotWithShape="1">
            <a:blip r:embed="rId8"/>
            <a:stretch>
              <a:fillRect l="-927" t="-8029" b="-16058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下箭头 6"/>
          <p:cNvSpPr/>
          <p:nvPr/>
        </p:nvSpPr>
        <p:spPr bwMode="auto">
          <a:xfrm>
            <a:off x="8118475" y="3057525"/>
            <a:ext cx="219075" cy="346075"/>
          </a:xfrm>
          <a:prstGeom prst="down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1" name="TextBox 10"/>
          <p:cNvSpPr txBox="1"/>
          <p:nvPr/>
        </p:nvSpPr>
        <p:spPr>
          <a:xfrm>
            <a:off x="7188200" y="4760913"/>
            <a:ext cx="24939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斯托克斯公式的修正</a:t>
            </a:r>
            <a:endParaRPr lang="zh-CN" altLang="en-US" sz="20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2963863" y="1028700"/>
            <a:ext cx="2603500" cy="3702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7" name="图片 5"/>
          <p:cNvPicPr>
            <a:picLocks noChangeAspect="1"/>
          </p:cNvPicPr>
          <p:nvPr/>
        </p:nvPicPr>
        <p:blipFill>
          <a:blip r:embed="rId2"/>
          <a:srcRect r="46722" b="35516"/>
          <a:stretch>
            <a:fillRect/>
          </a:stretch>
        </p:blipFill>
        <p:spPr>
          <a:xfrm rot="-2949285">
            <a:off x="2333625" y="2452688"/>
            <a:ext cx="3286125" cy="2825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图片 6"/>
          <p:cNvPicPr>
            <a:picLocks noChangeAspect="1"/>
          </p:cNvPicPr>
          <p:nvPr/>
        </p:nvPicPr>
        <p:blipFill>
          <a:blip r:embed="rId2"/>
          <a:srcRect l="-2" r="-568"/>
          <a:stretch>
            <a:fillRect/>
          </a:stretch>
        </p:blipFill>
        <p:spPr>
          <a:xfrm rot="2831111" flipH="1">
            <a:off x="5576888" y="831850"/>
            <a:ext cx="3854450" cy="27225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69" name="组合 7"/>
          <p:cNvGrpSpPr/>
          <p:nvPr/>
        </p:nvGrpSpPr>
        <p:grpSpPr>
          <a:xfrm>
            <a:off x="3740150" y="1044575"/>
            <a:ext cx="4711700" cy="4711700"/>
            <a:chOff x="0" y="0"/>
            <a:chExt cx="3096472" cy="3096470"/>
          </a:xfrm>
        </p:grpSpPr>
        <p:sp>
          <p:nvSpPr>
            <p:cNvPr id="11278" name="椭圆 8"/>
            <p:cNvSpPr/>
            <p:nvPr/>
          </p:nvSpPr>
          <p:spPr>
            <a:xfrm>
              <a:off x="133541" y="133540"/>
              <a:ext cx="2829391" cy="2829389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279" name="椭圆 9"/>
            <p:cNvSpPr/>
            <p:nvPr/>
          </p:nvSpPr>
          <p:spPr>
            <a:xfrm>
              <a:off x="0" y="0"/>
              <a:ext cx="3096472" cy="3096470"/>
            </a:xfrm>
            <a:prstGeom prst="ellipse">
              <a:avLst/>
            </a:prstGeom>
            <a:noFill/>
            <a:ln w="127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p>
              <a:pPr algn="ctr" eaLnBrk="1" hangingPunct="1"/>
              <a:endParaRPr lang="zh-CN" altLang="en-US" dirty="0">
                <a:solidFill>
                  <a:srgbClr val="FDFBE9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270" name="文本框 11"/>
          <p:cNvSpPr txBox="1"/>
          <p:nvPr/>
        </p:nvSpPr>
        <p:spPr>
          <a:xfrm>
            <a:off x="4781550" y="3052763"/>
            <a:ext cx="26527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sz="3200" dirty="0">
                <a:latin typeface="宋体" panose="02010600030101010101" pitchFamily="2" charset="-122"/>
              </a:rPr>
              <a:t>{3.</a:t>
            </a:r>
            <a:r>
              <a:rPr lang="zh-CN" altLang="en-US" sz="3200" b="1" dirty="0">
                <a:latin typeface="宋体" panose="02010600030101010101" pitchFamily="2" charset="-122"/>
              </a:rPr>
              <a:t>实验内容</a:t>
            </a:r>
            <a:r>
              <a:rPr lang="en-US" altLang="zh-CN" sz="3200" dirty="0">
                <a:latin typeface="宋体" panose="02010600030101010101" pitchFamily="2" charset="-122"/>
              </a:rPr>
              <a:t>}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grpSp>
        <p:nvGrpSpPr>
          <p:cNvPr id="11271" name="组合 12"/>
          <p:cNvGrpSpPr/>
          <p:nvPr/>
        </p:nvGrpSpPr>
        <p:grpSpPr>
          <a:xfrm flipV="1">
            <a:off x="5445125" y="3844925"/>
            <a:ext cx="1352550" cy="387350"/>
            <a:chOff x="0" y="0"/>
            <a:chExt cx="1395412" cy="400050"/>
          </a:xfrm>
        </p:grpSpPr>
        <p:sp>
          <p:nvSpPr>
            <p:cNvPr id="11273" name="Freeform 1332"/>
            <p:cNvSpPr>
              <a:spLocks noEditPoints="1"/>
            </p:cNvSpPr>
            <p:nvPr/>
          </p:nvSpPr>
          <p:spPr>
            <a:xfrm>
              <a:off x="919162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0" y="20"/>
                  </a:moveTo>
                  <a:cubicBezTo>
                    <a:pt x="0" y="20"/>
                    <a:pt x="6" y="13"/>
                    <a:pt x="11" y="12"/>
                  </a:cubicBezTo>
                  <a:cubicBezTo>
                    <a:pt x="24" y="11"/>
                    <a:pt x="16" y="21"/>
                    <a:pt x="16" y="22"/>
                  </a:cubicBezTo>
                  <a:cubicBezTo>
                    <a:pt x="17" y="22"/>
                    <a:pt x="19" y="22"/>
                    <a:pt x="19" y="20"/>
                  </a:cubicBezTo>
                  <a:cubicBezTo>
                    <a:pt x="20" y="24"/>
                    <a:pt x="15" y="25"/>
                    <a:pt x="16" y="27"/>
                  </a:cubicBezTo>
                  <a:cubicBezTo>
                    <a:pt x="17" y="26"/>
                    <a:pt x="19" y="26"/>
                    <a:pt x="20" y="25"/>
                  </a:cubicBezTo>
                  <a:cubicBezTo>
                    <a:pt x="20" y="28"/>
                    <a:pt x="15" y="29"/>
                    <a:pt x="16" y="32"/>
                  </a:cubicBezTo>
                  <a:cubicBezTo>
                    <a:pt x="17" y="29"/>
                    <a:pt x="20" y="31"/>
                    <a:pt x="23" y="29"/>
                  </a:cubicBezTo>
                  <a:cubicBezTo>
                    <a:pt x="33" y="23"/>
                    <a:pt x="23" y="13"/>
                    <a:pt x="22" y="13"/>
                  </a:cubicBezTo>
                  <a:cubicBezTo>
                    <a:pt x="29" y="19"/>
                    <a:pt x="23" y="24"/>
                    <a:pt x="23" y="24"/>
                  </a:cubicBezTo>
                  <a:cubicBezTo>
                    <a:pt x="23" y="24"/>
                    <a:pt x="25" y="20"/>
                    <a:pt x="22" y="15"/>
                  </a:cubicBezTo>
                  <a:cubicBezTo>
                    <a:pt x="19" y="10"/>
                    <a:pt x="10" y="11"/>
                    <a:pt x="6" y="14"/>
                  </a:cubicBezTo>
                  <a:cubicBezTo>
                    <a:pt x="9" y="9"/>
                    <a:pt x="21" y="10"/>
                    <a:pt x="22" y="10"/>
                  </a:cubicBezTo>
                  <a:cubicBezTo>
                    <a:pt x="30" y="10"/>
                    <a:pt x="34" y="19"/>
                    <a:pt x="34" y="20"/>
                  </a:cubicBezTo>
                  <a:cubicBezTo>
                    <a:pt x="34" y="22"/>
                    <a:pt x="35" y="24"/>
                    <a:pt x="35" y="24"/>
                  </a:cubicBezTo>
                  <a:cubicBezTo>
                    <a:pt x="35" y="24"/>
                    <a:pt x="34" y="24"/>
                    <a:pt x="33" y="23"/>
                  </a:cubicBezTo>
                  <a:cubicBezTo>
                    <a:pt x="33" y="21"/>
                    <a:pt x="33" y="18"/>
                    <a:pt x="32" y="16"/>
                  </a:cubicBezTo>
                  <a:cubicBezTo>
                    <a:pt x="31" y="14"/>
                    <a:pt x="28" y="13"/>
                    <a:pt x="28" y="13"/>
                  </a:cubicBezTo>
                  <a:cubicBezTo>
                    <a:pt x="28" y="13"/>
                    <a:pt x="30" y="14"/>
                    <a:pt x="30" y="15"/>
                  </a:cubicBezTo>
                  <a:cubicBezTo>
                    <a:pt x="26" y="21"/>
                    <a:pt x="28" y="25"/>
                    <a:pt x="30" y="25"/>
                  </a:cubicBezTo>
                  <a:cubicBezTo>
                    <a:pt x="32" y="26"/>
                    <a:pt x="33" y="27"/>
                    <a:pt x="33" y="28"/>
                  </a:cubicBezTo>
                  <a:cubicBezTo>
                    <a:pt x="34" y="28"/>
                    <a:pt x="33" y="25"/>
                    <a:pt x="33" y="25"/>
                  </a:cubicBezTo>
                  <a:cubicBezTo>
                    <a:pt x="33" y="25"/>
                    <a:pt x="34" y="24"/>
                    <a:pt x="35" y="27"/>
                  </a:cubicBezTo>
                  <a:cubicBezTo>
                    <a:pt x="37" y="30"/>
                    <a:pt x="41" y="31"/>
                    <a:pt x="42" y="30"/>
                  </a:cubicBezTo>
                  <a:cubicBezTo>
                    <a:pt x="41" y="30"/>
                    <a:pt x="38" y="28"/>
                    <a:pt x="38" y="26"/>
                  </a:cubicBezTo>
                  <a:cubicBezTo>
                    <a:pt x="39" y="23"/>
                    <a:pt x="38" y="22"/>
                    <a:pt x="38" y="21"/>
                  </a:cubicBezTo>
                  <a:cubicBezTo>
                    <a:pt x="39" y="21"/>
                    <a:pt x="42" y="21"/>
                    <a:pt x="42" y="22"/>
                  </a:cubicBezTo>
                  <a:cubicBezTo>
                    <a:pt x="43" y="21"/>
                    <a:pt x="41" y="18"/>
                    <a:pt x="40" y="18"/>
                  </a:cubicBezTo>
                  <a:cubicBezTo>
                    <a:pt x="41" y="18"/>
                    <a:pt x="43" y="16"/>
                    <a:pt x="42" y="15"/>
                  </a:cubicBezTo>
                  <a:cubicBezTo>
                    <a:pt x="41" y="17"/>
                    <a:pt x="40" y="14"/>
                    <a:pt x="39" y="14"/>
                  </a:cubicBezTo>
                  <a:cubicBezTo>
                    <a:pt x="37" y="13"/>
                    <a:pt x="35" y="13"/>
                    <a:pt x="34" y="14"/>
                  </a:cubicBezTo>
                  <a:cubicBezTo>
                    <a:pt x="33" y="13"/>
                    <a:pt x="32" y="13"/>
                    <a:pt x="31" y="13"/>
                  </a:cubicBezTo>
                  <a:cubicBezTo>
                    <a:pt x="28" y="11"/>
                    <a:pt x="24" y="10"/>
                    <a:pt x="24" y="10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9"/>
                    <a:pt x="27" y="11"/>
                    <a:pt x="29" y="10"/>
                  </a:cubicBezTo>
                  <a:cubicBezTo>
                    <a:pt x="31" y="10"/>
                    <a:pt x="35" y="7"/>
                    <a:pt x="36" y="9"/>
                  </a:cubicBezTo>
                  <a:cubicBezTo>
                    <a:pt x="36" y="8"/>
                    <a:pt x="35" y="7"/>
                    <a:pt x="34" y="7"/>
                  </a:cubicBezTo>
                  <a:cubicBezTo>
                    <a:pt x="36" y="3"/>
                    <a:pt x="39" y="2"/>
                    <a:pt x="40" y="3"/>
                  </a:cubicBezTo>
                  <a:cubicBezTo>
                    <a:pt x="39" y="0"/>
                    <a:pt x="34" y="2"/>
                    <a:pt x="31" y="2"/>
                  </a:cubicBezTo>
                  <a:cubicBezTo>
                    <a:pt x="32" y="1"/>
                    <a:pt x="30" y="0"/>
                    <a:pt x="30" y="0"/>
                  </a:cubicBezTo>
                  <a:cubicBezTo>
                    <a:pt x="30" y="0"/>
                    <a:pt x="30" y="2"/>
                    <a:pt x="27" y="3"/>
                  </a:cubicBezTo>
                  <a:cubicBezTo>
                    <a:pt x="25" y="4"/>
                    <a:pt x="24" y="7"/>
                    <a:pt x="25" y="8"/>
                  </a:cubicBezTo>
                  <a:cubicBezTo>
                    <a:pt x="21" y="10"/>
                    <a:pt x="14" y="9"/>
                    <a:pt x="9" y="11"/>
                  </a:cubicBezTo>
                  <a:cubicBezTo>
                    <a:pt x="5" y="13"/>
                    <a:pt x="0" y="20"/>
                    <a:pt x="0" y="20"/>
                  </a:cubicBezTo>
                  <a:close/>
                  <a:moveTo>
                    <a:pt x="33" y="5"/>
                  </a:moveTo>
                  <a:cubicBezTo>
                    <a:pt x="34" y="7"/>
                    <a:pt x="26" y="8"/>
                    <a:pt x="26" y="8"/>
                  </a:cubicBezTo>
                  <a:cubicBezTo>
                    <a:pt x="26" y="8"/>
                    <a:pt x="32" y="2"/>
                    <a:pt x="33" y="5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1274" name="Freeform 1333"/>
            <p:cNvSpPr>
              <a:spLocks noEditPoints="1"/>
            </p:cNvSpPr>
            <p:nvPr/>
          </p:nvSpPr>
          <p:spPr>
            <a:xfrm>
              <a:off x="0" y="22225"/>
              <a:ext cx="476250" cy="355600"/>
            </a:xfrm>
            <a:custGeom>
              <a:avLst/>
              <a:gdLst>
                <a:gd name="txL" fmla="*/ 0 w 43"/>
                <a:gd name="txT" fmla="*/ 0 h 32"/>
                <a:gd name="txR" fmla="*/ 43 w 43"/>
                <a:gd name="txB" fmla="*/ 32 h 32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43" h="32">
                  <a:moveTo>
                    <a:pt x="33" y="11"/>
                  </a:moveTo>
                  <a:cubicBezTo>
                    <a:pt x="28" y="9"/>
                    <a:pt x="21" y="10"/>
                    <a:pt x="18" y="8"/>
                  </a:cubicBezTo>
                  <a:cubicBezTo>
                    <a:pt x="18" y="7"/>
                    <a:pt x="17" y="4"/>
                    <a:pt x="15" y="3"/>
                  </a:cubicBezTo>
                  <a:cubicBezTo>
                    <a:pt x="12" y="2"/>
                    <a:pt x="13" y="0"/>
                    <a:pt x="13" y="0"/>
                  </a:cubicBezTo>
                  <a:cubicBezTo>
                    <a:pt x="13" y="0"/>
                    <a:pt x="10" y="1"/>
                    <a:pt x="11" y="2"/>
                  </a:cubicBezTo>
                  <a:cubicBezTo>
                    <a:pt x="9" y="2"/>
                    <a:pt x="4" y="0"/>
                    <a:pt x="2" y="3"/>
                  </a:cubicBezTo>
                  <a:cubicBezTo>
                    <a:pt x="3" y="2"/>
                    <a:pt x="6" y="3"/>
                    <a:pt x="8" y="7"/>
                  </a:cubicBezTo>
                  <a:cubicBezTo>
                    <a:pt x="7" y="7"/>
                    <a:pt x="6" y="8"/>
                    <a:pt x="7" y="9"/>
                  </a:cubicBezTo>
                  <a:cubicBezTo>
                    <a:pt x="8" y="7"/>
                    <a:pt x="11" y="10"/>
                    <a:pt x="13" y="10"/>
                  </a:cubicBezTo>
                  <a:cubicBezTo>
                    <a:pt x="16" y="11"/>
                    <a:pt x="17" y="9"/>
                    <a:pt x="17" y="9"/>
                  </a:cubicBezTo>
                  <a:cubicBezTo>
                    <a:pt x="19" y="10"/>
                    <a:pt x="19" y="10"/>
                    <a:pt x="19" y="10"/>
                  </a:cubicBezTo>
                  <a:cubicBezTo>
                    <a:pt x="19" y="10"/>
                    <a:pt x="14" y="11"/>
                    <a:pt x="11" y="13"/>
                  </a:cubicBezTo>
                  <a:cubicBezTo>
                    <a:pt x="11" y="13"/>
                    <a:pt x="10" y="13"/>
                    <a:pt x="9" y="14"/>
                  </a:cubicBezTo>
                  <a:cubicBezTo>
                    <a:pt x="7" y="13"/>
                    <a:pt x="5" y="13"/>
                    <a:pt x="4" y="14"/>
                  </a:cubicBezTo>
                  <a:cubicBezTo>
                    <a:pt x="2" y="14"/>
                    <a:pt x="1" y="17"/>
                    <a:pt x="0" y="15"/>
                  </a:cubicBezTo>
                  <a:cubicBezTo>
                    <a:pt x="0" y="16"/>
                    <a:pt x="1" y="18"/>
                    <a:pt x="3" y="18"/>
                  </a:cubicBezTo>
                  <a:cubicBezTo>
                    <a:pt x="2" y="18"/>
                    <a:pt x="0" y="21"/>
                    <a:pt x="1" y="22"/>
                  </a:cubicBezTo>
                  <a:cubicBezTo>
                    <a:pt x="1" y="21"/>
                    <a:pt x="3" y="21"/>
                    <a:pt x="5" y="21"/>
                  </a:cubicBezTo>
                  <a:cubicBezTo>
                    <a:pt x="4" y="22"/>
                    <a:pt x="3" y="23"/>
                    <a:pt x="4" y="26"/>
                  </a:cubicBezTo>
                  <a:cubicBezTo>
                    <a:pt x="5" y="28"/>
                    <a:pt x="1" y="30"/>
                    <a:pt x="0" y="30"/>
                  </a:cubicBezTo>
                  <a:cubicBezTo>
                    <a:pt x="2" y="31"/>
                    <a:pt x="5" y="30"/>
                    <a:pt x="7" y="27"/>
                  </a:cubicBezTo>
                  <a:cubicBezTo>
                    <a:pt x="9" y="24"/>
                    <a:pt x="9" y="25"/>
                    <a:pt x="9" y="25"/>
                  </a:cubicBezTo>
                  <a:cubicBezTo>
                    <a:pt x="9" y="25"/>
                    <a:pt x="8" y="28"/>
                    <a:pt x="9" y="28"/>
                  </a:cubicBezTo>
                  <a:cubicBezTo>
                    <a:pt x="10" y="27"/>
                    <a:pt x="11" y="26"/>
                    <a:pt x="12" y="25"/>
                  </a:cubicBezTo>
                  <a:cubicBezTo>
                    <a:pt x="14" y="25"/>
                    <a:pt x="16" y="21"/>
                    <a:pt x="13" y="15"/>
                  </a:cubicBezTo>
                  <a:cubicBezTo>
                    <a:pt x="12" y="14"/>
                    <a:pt x="14" y="13"/>
                    <a:pt x="14" y="13"/>
                  </a:cubicBezTo>
                  <a:cubicBezTo>
                    <a:pt x="14" y="13"/>
                    <a:pt x="12" y="14"/>
                    <a:pt x="11" y="16"/>
                  </a:cubicBezTo>
                  <a:cubicBezTo>
                    <a:pt x="10" y="18"/>
                    <a:pt x="10" y="21"/>
                    <a:pt x="9" y="23"/>
                  </a:cubicBezTo>
                  <a:cubicBezTo>
                    <a:pt x="8" y="24"/>
                    <a:pt x="7" y="24"/>
                    <a:pt x="7" y="24"/>
                  </a:cubicBezTo>
                  <a:cubicBezTo>
                    <a:pt x="7" y="24"/>
                    <a:pt x="9" y="22"/>
                    <a:pt x="8" y="20"/>
                  </a:cubicBezTo>
                  <a:cubicBezTo>
                    <a:pt x="8" y="19"/>
                    <a:pt x="12" y="10"/>
                    <a:pt x="20" y="10"/>
                  </a:cubicBezTo>
                  <a:cubicBezTo>
                    <a:pt x="21" y="10"/>
                    <a:pt x="33" y="9"/>
                    <a:pt x="36" y="14"/>
                  </a:cubicBezTo>
                  <a:cubicBezTo>
                    <a:pt x="33" y="11"/>
                    <a:pt x="23" y="10"/>
                    <a:pt x="20" y="15"/>
                  </a:cubicBezTo>
                  <a:cubicBezTo>
                    <a:pt x="17" y="20"/>
                    <a:pt x="19" y="24"/>
                    <a:pt x="19" y="24"/>
                  </a:cubicBezTo>
                  <a:cubicBezTo>
                    <a:pt x="19" y="24"/>
                    <a:pt x="14" y="19"/>
                    <a:pt x="21" y="13"/>
                  </a:cubicBezTo>
                  <a:cubicBezTo>
                    <a:pt x="20" y="13"/>
                    <a:pt x="9" y="23"/>
                    <a:pt x="20" y="29"/>
                  </a:cubicBezTo>
                  <a:cubicBezTo>
                    <a:pt x="23" y="31"/>
                    <a:pt x="26" y="29"/>
                    <a:pt x="27" y="32"/>
                  </a:cubicBezTo>
                  <a:cubicBezTo>
                    <a:pt x="27" y="29"/>
                    <a:pt x="23" y="28"/>
                    <a:pt x="22" y="25"/>
                  </a:cubicBezTo>
                  <a:cubicBezTo>
                    <a:pt x="23" y="26"/>
                    <a:pt x="25" y="26"/>
                    <a:pt x="27" y="27"/>
                  </a:cubicBezTo>
                  <a:cubicBezTo>
                    <a:pt x="27" y="25"/>
                    <a:pt x="22" y="24"/>
                    <a:pt x="23" y="20"/>
                  </a:cubicBezTo>
                  <a:cubicBezTo>
                    <a:pt x="23" y="22"/>
                    <a:pt x="25" y="22"/>
                    <a:pt x="26" y="22"/>
                  </a:cubicBezTo>
                  <a:cubicBezTo>
                    <a:pt x="26" y="21"/>
                    <a:pt x="19" y="11"/>
                    <a:pt x="31" y="12"/>
                  </a:cubicBezTo>
                  <a:cubicBezTo>
                    <a:pt x="37" y="13"/>
                    <a:pt x="43" y="20"/>
                    <a:pt x="43" y="20"/>
                  </a:cubicBezTo>
                  <a:cubicBezTo>
                    <a:pt x="43" y="20"/>
                    <a:pt x="38" y="13"/>
                    <a:pt x="33" y="11"/>
                  </a:cubicBezTo>
                  <a:close/>
                  <a:moveTo>
                    <a:pt x="16" y="8"/>
                  </a:moveTo>
                  <a:cubicBezTo>
                    <a:pt x="16" y="8"/>
                    <a:pt x="9" y="7"/>
                    <a:pt x="9" y="5"/>
                  </a:cubicBezTo>
                  <a:cubicBezTo>
                    <a:pt x="10" y="2"/>
                    <a:pt x="16" y="8"/>
                    <a:pt x="16" y="8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1275" name="Freeform 1334"/>
            <p:cNvSpPr/>
            <p:nvPr/>
          </p:nvSpPr>
          <p:spPr>
            <a:xfrm>
              <a:off x="298450" y="177800"/>
              <a:ext cx="366713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33" h="20">
                  <a:moveTo>
                    <a:pt x="33" y="11"/>
                  </a:moveTo>
                  <a:cubicBezTo>
                    <a:pt x="33" y="12"/>
                    <a:pt x="33" y="12"/>
                    <a:pt x="33" y="12"/>
                  </a:cubicBezTo>
                  <a:cubicBezTo>
                    <a:pt x="33" y="12"/>
                    <a:pt x="28" y="7"/>
                    <a:pt x="23" y="11"/>
                  </a:cubicBezTo>
                  <a:cubicBezTo>
                    <a:pt x="23" y="12"/>
                    <a:pt x="23" y="15"/>
                    <a:pt x="18" y="15"/>
                  </a:cubicBezTo>
                  <a:cubicBezTo>
                    <a:pt x="19" y="15"/>
                    <a:pt x="19" y="12"/>
                    <a:pt x="22" y="11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14" y="15"/>
                    <a:pt x="12" y="13"/>
                  </a:cubicBezTo>
                  <a:cubicBezTo>
                    <a:pt x="11" y="14"/>
                    <a:pt x="11" y="15"/>
                    <a:pt x="10" y="16"/>
                  </a:cubicBezTo>
                  <a:cubicBezTo>
                    <a:pt x="8" y="17"/>
                    <a:pt x="6" y="18"/>
                    <a:pt x="6" y="20"/>
                  </a:cubicBezTo>
                  <a:cubicBezTo>
                    <a:pt x="5" y="19"/>
                    <a:pt x="5" y="14"/>
                    <a:pt x="11" y="13"/>
                  </a:cubicBezTo>
                  <a:cubicBezTo>
                    <a:pt x="10" y="13"/>
                    <a:pt x="8" y="13"/>
                    <a:pt x="8" y="13"/>
                  </a:cubicBezTo>
                  <a:cubicBezTo>
                    <a:pt x="8" y="13"/>
                    <a:pt x="4" y="16"/>
                    <a:pt x="0" y="13"/>
                  </a:cubicBezTo>
                  <a:cubicBezTo>
                    <a:pt x="1" y="12"/>
                    <a:pt x="4" y="9"/>
                    <a:pt x="8" y="12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5" y="11"/>
                    <a:pt x="6" y="6"/>
                  </a:cubicBezTo>
                  <a:cubicBezTo>
                    <a:pt x="7" y="7"/>
                    <a:pt x="10" y="7"/>
                    <a:pt x="10" y="9"/>
                  </a:cubicBezTo>
                  <a:cubicBezTo>
                    <a:pt x="11" y="11"/>
                    <a:pt x="10" y="12"/>
                    <a:pt x="12" y="13"/>
                  </a:cubicBezTo>
                  <a:cubicBezTo>
                    <a:pt x="14" y="14"/>
                    <a:pt x="22" y="10"/>
                    <a:pt x="22" y="10"/>
                  </a:cubicBezTo>
                  <a:cubicBezTo>
                    <a:pt x="22" y="10"/>
                    <a:pt x="21" y="9"/>
                    <a:pt x="20" y="9"/>
                  </a:cubicBezTo>
                  <a:cubicBezTo>
                    <a:pt x="19" y="9"/>
                    <a:pt x="17" y="8"/>
                    <a:pt x="16" y="7"/>
                  </a:cubicBezTo>
                  <a:cubicBezTo>
                    <a:pt x="14" y="5"/>
                    <a:pt x="15" y="3"/>
                    <a:pt x="15" y="3"/>
                  </a:cubicBezTo>
                  <a:cubicBezTo>
                    <a:pt x="15" y="3"/>
                    <a:pt x="16" y="3"/>
                    <a:pt x="19" y="5"/>
                  </a:cubicBezTo>
                  <a:cubicBezTo>
                    <a:pt x="22" y="7"/>
                    <a:pt x="19" y="8"/>
                    <a:pt x="23" y="9"/>
                  </a:cubicBezTo>
                  <a:cubicBezTo>
                    <a:pt x="25" y="9"/>
                    <a:pt x="28" y="8"/>
                    <a:pt x="28" y="9"/>
                  </a:cubicBezTo>
                  <a:cubicBezTo>
                    <a:pt x="27" y="8"/>
                    <a:pt x="24" y="6"/>
                    <a:pt x="25" y="4"/>
                  </a:cubicBezTo>
                  <a:cubicBezTo>
                    <a:pt x="25" y="1"/>
                    <a:pt x="26" y="1"/>
                    <a:pt x="26" y="0"/>
                  </a:cubicBezTo>
                  <a:cubicBezTo>
                    <a:pt x="27" y="0"/>
                    <a:pt x="29" y="2"/>
                    <a:pt x="28" y="4"/>
                  </a:cubicBezTo>
                  <a:cubicBezTo>
                    <a:pt x="28" y="6"/>
                    <a:pt x="28" y="8"/>
                    <a:pt x="29" y="9"/>
                  </a:cubicBezTo>
                  <a:cubicBezTo>
                    <a:pt x="31" y="10"/>
                    <a:pt x="33" y="11"/>
                    <a:pt x="33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1276" name="Freeform 1335"/>
            <p:cNvSpPr/>
            <p:nvPr/>
          </p:nvSpPr>
          <p:spPr>
            <a:xfrm>
              <a:off x="720725" y="177800"/>
              <a:ext cx="365125" cy="222250"/>
            </a:xfrm>
            <a:custGeom>
              <a:avLst/>
              <a:gdLst>
                <a:gd name="txL" fmla="*/ 0 w 33"/>
                <a:gd name="txT" fmla="*/ 0 h 20"/>
                <a:gd name="txR" fmla="*/ 33 w 33"/>
                <a:gd name="txB" fmla="*/ 20 h 20"/>
              </a:gdLst>
              <a:ahLst/>
              <a:cxnLst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rect l="txL" t="txT" r="txR" b="txB"/>
              <a:pathLst>
                <a:path w="33" h="20"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5" y="7"/>
                    <a:pt x="11" y="11"/>
                  </a:cubicBezTo>
                  <a:cubicBezTo>
                    <a:pt x="10" y="12"/>
                    <a:pt x="10" y="15"/>
                    <a:pt x="15" y="15"/>
                  </a:cubicBezTo>
                  <a:cubicBezTo>
                    <a:pt x="15" y="15"/>
                    <a:pt x="15" y="12"/>
                    <a:pt x="11" y="11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0" y="10"/>
                    <a:pt x="20" y="15"/>
                    <a:pt x="22" y="13"/>
                  </a:cubicBezTo>
                  <a:cubicBezTo>
                    <a:pt x="22" y="14"/>
                    <a:pt x="22" y="15"/>
                    <a:pt x="24" y="16"/>
                  </a:cubicBezTo>
                  <a:cubicBezTo>
                    <a:pt x="25" y="17"/>
                    <a:pt x="27" y="18"/>
                    <a:pt x="27" y="20"/>
                  </a:cubicBezTo>
                  <a:cubicBezTo>
                    <a:pt x="28" y="19"/>
                    <a:pt x="29" y="14"/>
                    <a:pt x="22" y="13"/>
                  </a:cubicBezTo>
                  <a:cubicBezTo>
                    <a:pt x="23" y="13"/>
                    <a:pt x="26" y="13"/>
                    <a:pt x="26" y="13"/>
                  </a:cubicBezTo>
                  <a:cubicBezTo>
                    <a:pt x="26" y="13"/>
                    <a:pt x="29" y="16"/>
                    <a:pt x="33" y="13"/>
                  </a:cubicBezTo>
                  <a:cubicBezTo>
                    <a:pt x="32" y="12"/>
                    <a:pt x="29" y="9"/>
                    <a:pt x="26" y="12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23" y="13"/>
                    <a:pt x="28" y="11"/>
                    <a:pt x="27" y="6"/>
                  </a:cubicBezTo>
                  <a:cubicBezTo>
                    <a:pt x="26" y="7"/>
                    <a:pt x="23" y="7"/>
                    <a:pt x="23" y="9"/>
                  </a:cubicBezTo>
                  <a:cubicBezTo>
                    <a:pt x="22" y="11"/>
                    <a:pt x="23" y="12"/>
                    <a:pt x="21" y="13"/>
                  </a:cubicBezTo>
                  <a:cubicBezTo>
                    <a:pt x="19" y="14"/>
                    <a:pt x="11" y="10"/>
                    <a:pt x="11" y="10"/>
                  </a:cubicBezTo>
                  <a:cubicBezTo>
                    <a:pt x="12" y="10"/>
                    <a:pt x="12" y="9"/>
                    <a:pt x="13" y="9"/>
                  </a:cubicBezTo>
                  <a:cubicBezTo>
                    <a:pt x="14" y="9"/>
                    <a:pt x="16" y="8"/>
                    <a:pt x="18" y="7"/>
                  </a:cubicBezTo>
                  <a:cubicBezTo>
                    <a:pt x="19" y="5"/>
                    <a:pt x="19" y="3"/>
                    <a:pt x="19" y="3"/>
                  </a:cubicBezTo>
                  <a:cubicBezTo>
                    <a:pt x="19" y="3"/>
                    <a:pt x="17" y="3"/>
                    <a:pt x="14" y="5"/>
                  </a:cubicBezTo>
                  <a:cubicBezTo>
                    <a:pt x="12" y="7"/>
                    <a:pt x="14" y="8"/>
                    <a:pt x="11" y="9"/>
                  </a:cubicBezTo>
                  <a:cubicBezTo>
                    <a:pt x="8" y="9"/>
                    <a:pt x="6" y="8"/>
                    <a:pt x="5" y="9"/>
                  </a:cubicBezTo>
                  <a:cubicBezTo>
                    <a:pt x="6" y="8"/>
                    <a:pt x="9" y="6"/>
                    <a:pt x="9" y="4"/>
                  </a:cubicBezTo>
                  <a:cubicBezTo>
                    <a:pt x="8" y="1"/>
                    <a:pt x="7" y="1"/>
                    <a:pt x="8" y="0"/>
                  </a:cubicBezTo>
                  <a:cubicBezTo>
                    <a:pt x="7" y="0"/>
                    <a:pt x="5" y="2"/>
                    <a:pt x="5" y="4"/>
                  </a:cubicBezTo>
                  <a:cubicBezTo>
                    <a:pt x="5" y="6"/>
                    <a:pt x="5" y="8"/>
                    <a:pt x="4" y="9"/>
                  </a:cubicBezTo>
                  <a:cubicBezTo>
                    <a:pt x="2" y="10"/>
                    <a:pt x="0" y="11"/>
                    <a:pt x="0" y="11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1277" name="Freeform 1336"/>
            <p:cNvSpPr>
              <a:spLocks noEditPoints="1"/>
            </p:cNvSpPr>
            <p:nvPr/>
          </p:nvSpPr>
          <p:spPr>
            <a:xfrm>
              <a:off x="565150" y="0"/>
              <a:ext cx="242888" cy="255588"/>
            </a:xfrm>
            <a:custGeom>
              <a:avLst/>
              <a:gdLst>
                <a:gd name="txL" fmla="*/ 0 w 22"/>
                <a:gd name="txT" fmla="*/ 0 h 23"/>
                <a:gd name="txR" fmla="*/ 22 w 22"/>
                <a:gd name="txB" fmla="*/ 23 h 23"/>
              </a:gdLst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22" h="23">
                  <a:moveTo>
                    <a:pt x="13" y="13"/>
                  </a:moveTo>
                  <a:cubicBezTo>
                    <a:pt x="12" y="16"/>
                    <a:pt x="17" y="16"/>
                    <a:pt x="17" y="17"/>
                  </a:cubicBezTo>
                  <a:cubicBezTo>
                    <a:pt x="18" y="16"/>
                    <a:pt x="17" y="15"/>
                    <a:pt x="17" y="15"/>
                  </a:cubicBezTo>
                  <a:cubicBezTo>
                    <a:pt x="17" y="15"/>
                    <a:pt x="18" y="15"/>
                    <a:pt x="19" y="14"/>
                  </a:cubicBezTo>
                  <a:cubicBezTo>
                    <a:pt x="20" y="14"/>
                    <a:pt x="21" y="14"/>
                    <a:pt x="22" y="15"/>
                  </a:cubicBezTo>
                  <a:cubicBezTo>
                    <a:pt x="22" y="12"/>
                    <a:pt x="18" y="11"/>
                    <a:pt x="18" y="11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6" y="8"/>
                    <a:pt x="13" y="11"/>
                  </a:cubicBezTo>
                  <a:cubicBezTo>
                    <a:pt x="15" y="8"/>
                    <a:pt x="13" y="3"/>
                    <a:pt x="13" y="3"/>
                  </a:cubicBezTo>
                  <a:cubicBezTo>
                    <a:pt x="13" y="3"/>
                    <a:pt x="13" y="4"/>
                    <a:pt x="12" y="5"/>
                  </a:cubicBezTo>
                  <a:cubicBezTo>
                    <a:pt x="12" y="2"/>
                    <a:pt x="7" y="0"/>
                    <a:pt x="6" y="0"/>
                  </a:cubicBezTo>
                  <a:cubicBezTo>
                    <a:pt x="7" y="0"/>
                    <a:pt x="7" y="2"/>
                    <a:pt x="7" y="3"/>
                  </a:cubicBezTo>
                  <a:cubicBezTo>
                    <a:pt x="8" y="5"/>
                    <a:pt x="8" y="6"/>
                    <a:pt x="8" y="6"/>
                  </a:cubicBezTo>
                  <a:cubicBezTo>
                    <a:pt x="8" y="6"/>
                    <a:pt x="7" y="6"/>
                    <a:pt x="6" y="6"/>
                  </a:cubicBezTo>
                  <a:cubicBezTo>
                    <a:pt x="7" y="7"/>
                    <a:pt x="8" y="9"/>
                    <a:pt x="9" y="9"/>
                  </a:cubicBezTo>
                  <a:cubicBezTo>
                    <a:pt x="11" y="10"/>
                    <a:pt x="10" y="12"/>
                    <a:pt x="12" y="13"/>
                  </a:cubicBezTo>
                  <a:cubicBezTo>
                    <a:pt x="11" y="13"/>
                    <a:pt x="9" y="13"/>
                    <a:pt x="9" y="11"/>
                  </a:cubicBezTo>
                  <a:cubicBezTo>
                    <a:pt x="8" y="9"/>
                    <a:pt x="6" y="9"/>
                    <a:pt x="6" y="9"/>
                  </a:cubicBezTo>
                  <a:cubicBezTo>
                    <a:pt x="6" y="9"/>
                    <a:pt x="6" y="9"/>
                    <a:pt x="7" y="10"/>
                  </a:cubicBezTo>
                  <a:cubicBezTo>
                    <a:pt x="4" y="8"/>
                    <a:pt x="0" y="11"/>
                    <a:pt x="0" y="12"/>
                  </a:cubicBezTo>
                  <a:cubicBezTo>
                    <a:pt x="1" y="11"/>
                    <a:pt x="3" y="14"/>
                    <a:pt x="5" y="14"/>
                  </a:cubicBezTo>
                  <a:cubicBezTo>
                    <a:pt x="4" y="15"/>
                    <a:pt x="4" y="16"/>
                    <a:pt x="5" y="17"/>
                  </a:cubicBezTo>
                  <a:cubicBezTo>
                    <a:pt x="5" y="15"/>
                    <a:pt x="6" y="15"/>
                    <a:pt x="7" y="16"/>
                  </a:cubicBezTo>
                  <a:cubicBezTo>
                    <a:pt x="9" y="16"/>
                    <a:pt x="10" y="14"/>
                    <a:pt x="10" y="13"/>
                  </a:cubicBezTo>
                  <a:cubicBezTo>
                    <a:pt x="10" y="13"/>
                    <a:pt x="12" y="13"/>
                    <a:pt x="12" y="13"/>
                  </a:cubicBezTo>
                  <a:cubicBezTo>
                    <a:pt x="12" y="13"/>
                    <a:pt x="10" y="15"/>
                    <a:pt x="10" y="18"/>
                  </a:cubicBezTo>
                  <a:cubicBezTo>
                    <a:pt x="9" y="22"/>
                    <a:pt x="13" y="23"/>
                    <a:pt x="13" y="23"/>
                  </a:cubicBezTo>
                  <a:cubicBezTo>
                    <a:pt x="7" y="20"/>
                    <a:pt x="12" y="14"/>
                    <a:pt x="13" y="13"/>
                  </a:cubicBezTo>
                  <a:close/>
                  <a:moveTo>
                    <a:pt x="10" y="5"/>
                  </a:moveTo>
                  <a:cubicBezTo>
                    <a:pt x="11" y="4"/>
                    <a:pt x="12" y="7"/>
                    <a:pt x="12" y="11"/>
                  </a:cubicBezTo>
                  <a:cubicBezTo>
                    <a:pt x="12" y="11"/>
                    <a:pt x="9" y="5"/>
                    <a:pt x="10" y="5"/>
                  </a:cubicBezTo>
                  <a:close/>
                  <a:moveTo>
                    <a:pt x="13" y="12"/>
                  </a:moveTo>
                  <a:cubicBezTo>
                    <a:pt x="13" y="12"/>
                    <a:pt x="18" y="11"/>
                    <a:pt x="19" y="13"/>
                  </a:cubicBezTo>
                  <a:cubicBezTo>
                    <a:pt x="19" y="14"/>
                    <a:pt x="13" y="12"/>
                    <a:pt x="13" y="12"/>
                  </a:cubicBezTo>
                  <a:close/>
                  <a:moveTo>
                    <a:pt x="9" y="13"/>
                  </a:moveTo>
                  <a:cubicBezTo>
                    <a:pt x="9" y="13"/>
                    <a:pt x="3" y="13"/>
                    <a:pt x="3" y="11"/>
                  </a:cubicBezTo>
                  <a:cubicBezTo>
                    <a:pt x="4" y="10"/>
                    <a:pt x="9" y="13"/>
                    <a:pt x="9" y="13"/>
                  </a:cubicBezTo>
                  <a:close/>
                </a:path>
              </a:pathLst>
            </a:custGeom>
            <a:solidFill>
              <a:schemeClr val="tx1">
                <a:alpha val="83920"/>
              </a:schemeClr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1272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9675" y="854075"/>
            <a:ext cx="1816100" cy="1090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8272463" y="1739900"/>
            <a:ext cx="3556000" cy="1816100"/>
          </a:xfrm>
          <a:prstGeom prst="rect">
            <a:avLst/>
          </a:prstGeom>
          <a:noFill/>
          <a:ln w="28575">
            <a:solidFill>
              <a:schemeClr val="accent6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小球初速度为零放置于液体表面中央位置（靠近玻璃管壁，则下落速度变小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00438" y="4324350"/>
            <a:ext cx="1071563" cy="135731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5500" y="2287588"/>
            <a:ext cx="2460625" cy="34893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293" name="组合 61"/>
          <p:cNvGrpSpPr/>
          <p:nvPr/>
        </p:nvGrpSpPr>
        <p:grpSpPr>
          <a:xfrm>
            <a:off x="3581400" y="1784350"/>
            <a:ext cx="2571750" cy="1216025"/>
            <a:chOff x="3714744" y="2143116"/>
            <a:chExt cx="2571768" cy="1216034"/>
          </a:xfrm>
        </p:grpSpPr>
        <p:grpSp>
          <p:nvGrpSpPr>
            <p:cNvPr id="12328" name="组合 36"/>
            <p:cNvGrpSpPr/>
            <p:nvPr/>
          </p:nvGrpSpPr>
          <p:grpSpPr>
            <a:xfrm>
              <a:off x="3714744" y="2143116"/>
              <a:ext cx="2571768" cy="1216034"/>
              <a:chOff x="2857488" y="1714488"/>
              <a:chExt cx="2571768" cy="1216034"/>
            </a:xfrm>
          </p:grpSpPr>
          <p:cxnSp>
            <p:nvCxnSpPr>
              <p:cNvPr id="12330" name="直接连接符 7"/>
              <p:cNvCxnSpPr/>
              <p:nvPr/>
            </p:nvCxnSpPr>
            <p:spPr>
              <a:xfrm>
                <a:off x="3571868" y="2714620"/>
                <a:ext cx="285752" cy="158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grpSp>
            <p:nvGrpSpPr>
              <p:cNvPr id="12331" name="组合 35"/>
              <p:cNvGrpSpPr/>
              <p:nvPr/>
            </p:nvGrpSpPr>
            <p:grpSpPr>
              <a:xfrm>
                <a:off x="2857488" y="1714488"/>
                <a:ext cx="2571768" cy="1216034"/>
                <a:chOff x="3143240" y="1714488"/>
                <a:chExt cx="2571768" cy="1216034"/>
              </a:xfrm>
            </p:grpSpPr>
            <p:cxnSp>
              <p:nvCxnSpPr>
                <p:cNvPr id="12332" name="直接连接符 9"/>
                <p:cNvCxnSpPr/>
                <p:nvPr/>
              </p:nvCxnSpPr>
              <p:spPr>
                <a:xfrm rot="5400000">
                  <a:off x="3251191" y="2320916"/>
                  <a:ext cx="1214447" cy="1588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grpSp>
              <p:nvGrpSpPr>
                <p:cNvPr id="12333" name="组合 34"/>
                <p:cNvGrpSpPr/>
                <p:nvPr/>
              </p:nvGrpSpPr>
              <p:grpSpPr>
                <a:xfrm>
                  <a:off x="3143240" y="1714488"/>
                  <a:ext cx="2571768" cy="1216034"/>
                  <a:chOff x="2857488" y="1714488"/>
                  <a:chExt cx="2571768" cy="1216034"/>
                </a:xfrm>
              </p:grpSpPr>
              <p:sp>
                <p:nvSpPr>
                  <p:cNvPr id="12" name="线形标注 2 11"/>
                  <p:cNvSpPr/>
                  <p:nvPr/>
                </p:nvSpPr>
                <p:spPr>
                  <a:xfrm>
                    <a:off x="2857488" y="1714488"/>
                    <a:ext cx="2571768" cy="1214447"/>
                  </a:xfrm>
                  <a:prstGeom prst="borderCallout2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Constantia" panose="02030602050306030303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12335" name="直接连接符 12"/>
                  <p:cNvCxnSpPr/>
                  <p:nvPr/>
                </p:nvCxnSpPr>
                <p:spPr>
                  <a:xfrm rot="5400000">
                    <a:off x="4179885" y="2320917"/>
                    <a:ext cx="1214447" cy="1587"/>
                  </a:xfrm>
                  <a:prstGeom prst="line">
                    <a:avLst/>
                  </a:prstGeom>
                  <a:ln w="317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36" name="直接连接符 13"/>
                  <p:cNvCxnSpPr/>
                  <p:nvPr/>
                </p:nvCxnSpPr>
                <p:spPr>
                  <a:xfrm>
                    <a:off x="3571868" y="1785927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37" name="直接连接符 14"/>
                  <p:cNvCxnSpPr/>
                  <p:nvPr/>
                </p:nvCxnSpPr>
                <p:spPr>
                  <a:xfrm>
                    <a:off x="3571868" y="1857364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38" name="直接连接符 15"/>
                  <p:cNvCxnSpPr/>
                  <p:nvPr/>
                </p:nvCxnSpPr>
                <p:spPr>
                  <a:xfrm>
                    <a:off x="3571868" y="1928803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grpSp>
                <p:nvGrpSpPr>
                  <p:cNvPr id="12339" name="组合 22"/>
                  <p:cNvGrpSpPr/>
                  <p:nvPr/>
                </p:nvGrpSpPr>
                <p:grpSpPr>
                  <a:xfrm>
                    <a:off x="3571868" y="2070090"/>
                    <a:ext cx="214314" cy="215902"/>
                    <a:chOff x="3571868" y="2071678"/>
                    <a:chExt cx="214314" cy="215902"/>
                  </a:xfrm>
                </p:grpSpPr>
                <p:cxnSp>
                  <p:nvCxnSpPr>
                    <p:cNvPr id="12351" name="直接连接符 28"/>
                    <p:cNvCxnSpPr/>
                    <p:nvPr/>
                  </p:nvCxnSpPr>
                  <p:spPr>
                    <a:xfrm>
                      <a:off x="3571868" y="2071679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52" name="直接连接符 29"/>
                    <p:cNvCxnSpPr/>
                    <p:nvPr/>
                  </p:nvCxnSpPr>
                  <p:spPr>
                    <a:xfrm>
                      <a:off x="3571868" y="2143118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53" name="直接连接符 30"/>
                    <p:cNvCxnSpPr/>
                    <p:nvPr/>
                  </p:nvCxnSpPr>
                  <p:spPr>
                    <a:xfrm>
                      <a:off x="3571868" y="2214555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54" name="直接连接符 31"/>
                    <p:cNvCxnSpPr/>
                    <p:nvPr/>
                  </p:nvCxnSpPr>
                  <p:spPr>
                    <a:xfrm>
                      <a:off x="3571868" y="2285994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</p:grpSp>
              <p:cxnSp>
                <p:nvCxnSpPr>
                  <p:cNvPr id="12340" name="直接连接符 17"/>
                  <p:cNvCxnSpPr/>
                  <p:nvPr/>
                </p:nvCxnSpPr>
                <p:spPr>
                  <a:xfrm>
                    <a:off x="3571868" y="2357431"/>
                    <a:ext cx="571504" cy="1587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41" name="直接连接符 18"/>
                  <p:cNvCxnSpPr/>
                  <p:nvPr/>
                </p:nvCxnSpPr>
                <p:spPr>
                  <a:xfrm>
                    <a:off x="3571868" y="2000240"/>
                    <a:ext cx="285752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42" name="直接连接符 19"/>
                  <p:cNvCxnSpPr/>
                  <p:nvPr/>
                </p:nvCxnSpPr>
                <p:spPr>
                  <a:xfrm>
                    <a:off x="3571868" y="2428868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43" name="直接连接符 20"/>
                  <p:cNvCxnSpPr/>
                  <p:nvPr/>
                </p:nvCxnSpPr>
                <p:spPr>
                  <a:xfrm>
                    <a:off x="3571868" y="2500307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44" name="直接连接符 21"/>
                  <p:cNvCxnSpPr/>
                  <p:nvPr/>
                </p:nvCxnSpPr>
                <p:spPr>
                  <a:xfrm>
                    <a:off x="3571868" y="2571744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45" name="直接连接符 22"/>
                  <p:cNvCxnSpPr/>
                  <p:nvPr/>
                </p:nvCxnSpPr>
                <p:spPr>
                  <a:xfrm>
                    <a:off x="3571868" y="2643183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grpSp>
                <p:nvGrpSpPr>
                  <p:cNvPr id="12346" name="组合 28"/>
                  <p:cNvGrpSpPr/>
                  <p:nvPr/>
                </p:nvGrpSpPr>
                <p:grpSpPr>
                  <a:xfrm>
                    <a:off x="3571868" y="2786058"/>
                    <a:ext cx="214314" cy="144464"/>
                    <a:chOff x="3571868" y="2071678"/>
                    <a:chExt cx="214314" cy="144464"/>
                  </a:xfrm>
                </p:grpSpPr>
                <p:cxnSp>
                  <p:nvCxnSpPr>
                    <p:cNvPr id="12348" name="直接连接符 25"/>
                    <p:cNvCxnSpPr/>
                    <p:nvPr/>
                  </p:nvCxnSpPr>
                  <p:spPr>
                    <a:xfrm>
                      <a:off x="3571868" y="2071679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49" name="直接连接符 26"/>
                    <p:cNvCxnSpPr/>
                    <p:nvPr/>
                  </p:nvCxnSpPr>
                  <p:spPr>
                    <a:xfrm>
                      <a:off x="3571868" y="2143116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50" name="直接连接符 27"/>
                    <p:cNvCxnSpPr/>
                    <p:nvPr/>
                  </p:nvCxnSpPr>
                  <p:spPr>
                    <a:xfrm>
                      <a:off x="3571868" y="2214555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</p:grpSp>
              <p:sp>
                <p:nvSpPr>
                  <p:cNvPr id="25" name="Text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86116" y="2109779"/>
                    <a:ext cx="214315" cy="4619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5</a:t>
                    </a:r>
                    <a:endParaRPr kumimoji="0" lang="zh-CN" altLang="en-US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7" name="椭圆 6"/>
            <p:cNvSpPr/>
            <p:nvPr/>
          </p:nvSpPr>
          <p:spPr>
            <a:xfrm>
              <a:off x="4929191" y="2616195"/>
              <a:ext cx="142876" cy="142876"/>
            </a:xfrm>
            <a:prstGeom prst="ellipse">
              <a:avLst/>
            </a:prstGeom>
            <a:solidFill>
              <a:srgbClr val="0F6FC6"/>
            </a:solidFill>
            <a:ln w="25400" cap="flat" cmpd="sng" algn="ctr">
              <a:solidFill>
                <a:srgbClr val="0F6F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nstantia" panose="02030602050306030303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294" name="组合 62"/>
          <p:cNvGrpSpPr/>
          <p:nvPr/>
        </p:nvGrpSpPr>
        <p:grpSpPr>
          <a:xfrm>
            <a:off x="3581400" y="3394075"/>
            <a:ext cx="2571750" cy="1216025"/>
            <a:chOff x="3714744" y="3857628"/>
            <a:chExt cx="2571768" cy="1216034"/>
          </a:xfrm>
        </p:grpSpPr>
        <p:grpSp>
          <p:nvGrpSpPr>
            <p:cNvPr id="12301" name="组合 91"/>
            <p:cNvGrpSpPr/>
            <p:nvPr/>
          </p:nvGrpSpPr>
          <p:grpSpPr>
            <a:xfrm>
              <a:off x="3714744" y="3857628"/>
              <a:ext cx="2571768" cy="1216034"/>
              <a:chOff x="2857488" y="1714488"/>
              <a:chExt cx="2571768" cy="1216034"/>
            </a:xfrm>
          </p:grpSpPr>
          <p:cxnSp>
            <p:nvCxnSpPr>
              <p:cNvPr id="12303" name="直接连接符 35"/>
              <p:cNvCxnSpPr/>
              <p:nvPr/>
            </p:nvCxnSpPr>
            <p:spPr>
              <a:xfrm>
                <a:off x="3571868" y="2714620"/>
                <a:ext cx="285752" cy="158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grpSp>
            <p:nvGrpSpPr>
              <p:cNvPr id="12304" name="组合 35"/>
              <p:cNvGrpSpPr/>
              <p:nvPr/>
            </p:nvGrpSpPr>
            <p:grpSpPr>
              <a:xfrm>
                <a:off x="2857488" y="1714488"/>
                <a:ext cx="2571768" cy="1216034"/>
                <a:chOff x="3143240" y="1714488"/>
                <a:chExt cx="2571768" cy="1216034"/>
              </a:xfrm>
            </p:grpSpPr>
            <p:cxnSp>
              <p:nvCxnSpPr>
                <p:cNvPr id="12305" name="直接连接符 37"/>
                <p:cNvCxnSpPr/>
                <p:nvPr/>
              </p:nvCxnSpPr>
              <p:spPr>
                <a:xfrm rot="5400000">
                  <a:off x="3251191" y="2320916"/>
                  <a:ext cx="1214447" cy="1588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grpSp>
              <p:nvGrpSpPr>
                <p:cNvPr id="12306" name="组合 34"/>
                <p:cNvGrpSpPr/>
                <p:nvPr/>
              </p:nvGrpSpPr>
              <p:grpSpPr>
                <a:xfrm>
                  <a:off x="3143240" y="1714488"/>
                  <a:ext cx="2571768" cy="1216034"/>
                  <a:chOff x="2857488" y="1714488"/>
                  <a:chExt cx="2571768" cy="1216034"/>
                </a:xfrm>
              </p:grpSpPr>
              <p:sp>
                <p:nvSpPr>
                  <p:cNvPr id="40" name="线形标注 2 3"/>
                  <p:cNvSpPr/>
                  <p:nvPr/>
                </p:nvSpPr>
                <p:spPr>
                  <a:xfrm>
                    <a:off x="2857488" y="1714488"/>
                    <a:ext cx="2571768" cy="1214447"/>
                  </a:xfrm>
                  <a:prstGeom prst="borderCallout2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Constantia" panose="02030602050306030303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12308" name="直接连接符 40"/>
                  <p:cNvCxnSpPr/>
                  <p:nvPr/>
                </p:nvCxnSpPr>
                <p:spPr>
                  <a:xfrm rot="5400000">
                    <a:off x="4179885" y="2320917"/>
                    <a:ext cx="1214447" cy="1587"/>
                  </a:xfrm>
                  <a:prstGeom prst="line">
                    <a:avLst/>
                  </a:prstGeom>
                  <a:ln w="317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09" name="直接连接符 41"/>
                  <p:cNvCxnSpPr/>
                  <p:nvPr/>
                </p:nvCxnSpPr>
                <p:spPr>
                  <a:xfrm>
                    <a:off x="3571868" y="1785927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0" name="直接连接符 42"/>
                  <p:cNvCxnSpPr/>
                  <p:nvPr/>
                </p:nvCxnSpPr>
                <p:spPr>
                  <a:xfrm>
                    <a:off x="3571868" y="1857364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1" name="直接连接符 43"/>
                  <p:cNvCxnSpPr/>
                  <p:nvPr/>
                </p:nvCxnSpPr>
                <p:spPr>
                  <a:xfrm>
                    <a:off x="3571868" y="1928803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grpSp>
                <p:nvGrpSpPr>
                  <p:cNvPr id="12312" name="组合 22"/>
                  <p:cNvGrpSpPr/>
                  <p:nvPr/>
                </p:nvGrpSpPr>
                <p:grpSpPr>
                  <a:xfrm>
                    <a:off x="3571868" y="2070090"/>
                    <a:ext cx="214314" cy="215902"/>
                    <a:chOff x="3571868" y="2071678"/>
                    <a:chExt cx="214314" cy="215902"/>
                  </a:xfrm>
                </p:grpSpPr>
                <p:cxnSp>
                  <p:nvCxnSpPr>
                    <p:cNvPr id="12324" name="直接连接符 12"/>
                    <p:cNvCxnSpPr/>
                    <p:nvPr/>
                  </p:nvCxnSpPr>
                  <p:spPr>
                    <a:xfrm>
                      <a:off x="3571868" y="2071679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25" name="直接连接符 57"/>
                    <p:cNvCxnSpPr/>
                    <p:nvPr/>
                  </p:nvCxnSpPr>
                  <p:spPr>
                    <a:xfrm>
                      <a:off x="3571868" y="2143118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26" name="直接连接符 58"/>
                    <p:cNvCxnSpPr/>
                    <p:nvPr/>
                  </p:nvCxnSpPr>
                  <p:spPr>
                    <a:xfrm>
                      <a:off x="3571868" y="2214555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27" name="直接连接符 59"/>
                    <p:cNvCxnSpPr/>
                    <p:nvPr/>
                  </p:nvCxnSpPr>
                  <p:spPr>
                    <a:xfrm>
                      <a:off x="3571868" y="2285994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</p:grpSp>
              <p:cxnSp>
                <p:nvCxnSpPr>
                  <p:cNvPr id="12313" name="直接连接符 45"/>
                  <p:cNvCxnSpPr/>
                  <p:nvPr/>
                </p:nvCxnSpPr>
                <p:spPr>
                  <a:xfrm>
                    <a:off x="3571868" y="2357431"/>
                    <a:ext cx="571504" cy="1587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4" name="直接连接符 46"/>
                  <p:cNvCxnSpPr/>
                  <p:nvPr/>
                </p:nvCxnSpPr>
                <p:spPr>
                  <a:xfrm>
                    <a:off x="3571868" y="2000240"/>
                    <a:ext cx="285752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5" name="直接连接符 47"/>
                  <p:cNvCxnSpPr/>
                  <p:nvPr/>
                </p:nvCxnSpPr>
                <p:spPr>
                  <a:xfrm>
                    <a:off x="3571868" y="2428868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6" name="直接连接符 48"/>
                  <p:cNvCxnSpPr/>
                  <p:nvPr/>
                </p:nvCxnSpPr>
                <p:spPr>
                  <a:xfrm>
                    <a:off x="3571868" y="2500307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7" name="直接连接符 49"/>
                  <p:cNvCxnSpPr/>
                  <p:nvPr/>
                </p:nvCxnSpPr>
                <p:spPr>
                  <a:xfrm>
                    <a:off x="3571868" y="2571744"/>
                    <a:ext cx="214315" cy="158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318" name="直接连接符 50"/>
                  <p:cNvCxnSpPr/>
                  <p:nvPr/>
                </p:nvCxnSpPr>
                <p:spPr>
                  <a:xfrm>
                    <a:off x="3571868" y="2643183"/>
                    <a:ext cx="214315" cy="1587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cxnSp>
              <p:grpSp>
                <p:nvGrpSpPr>
                  <p:cNvPr id="12319" name="组合 28"/>
                  <p:cNvGrpSpPr/>
                  <p:nvPr/>
                </p:nvGrpSpPr>
                <p:grpSpPr>
                  <a:xfrm>
                    <a:off x="3571868" y="2786058"/>
                    <a:ext cx="214314" cy="144464"/>
                    <a:chOff x="3571868" y="2071678"/>
                    <a:chExt cx="214314" cy="144464"/>
                  </a:xfrm>
                </p:grpSpPr>
                <p:cxnSp>
                  <p:nvCxnSpPr>
                    <p:cNvPr id="12321" name="直接连接符 53"/>
                    <p:cNvCxnSpPr/>
                    <p:nvPr/>
                  </p:nvCxnSpPr>
                  <p:spPr>
                    <a:xfrm>
                      <a:off x="3571868" y="2071679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22" name="直接连接符 54"/>
                    <p:cNvCxnSpPr/>
                    <p:nvPr/>
                  </p:nvCxnSpPr>
                  <p:spPr>
                    <a:xfrm>
                      <a:off x="3571868" y="2143116"/>
                      <a:ext cx="214314" cy="158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2323" name="直接连接符 55"/>
                    <p:cNvCxnSpPr/>
                    <p:nvPr/>
                  </p:nvCxnSpPr>
                  <p:spPr>
                    <a:xfrm>
                      <a:off x="3571868" y="2214555"/>
                      <a:ext cx="214314" cy="1587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cxnSp>
              </p:grpSp>
              <p:sp>
                <p:nvSpPr>
                  <p:cNvPr id="53" name="Text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43240" y="2109779"/>
                    <a:ext cx="500067" cy="4619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en-US" altLang="zh-CN" sz="2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5</a:t>
                    </a:r>
                    <a:endParaRPr kumimoji="0" lang="zh-CN" altLang="en-US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5" name="椭圆 34"/>
            <p:cNvSpPr/>
            <p:nvPr/>
          </p:nvSpPr>
          <p:spPr>
            <a:xfrm>
              <a:off x="4929191" y="4330707"/>
              <a:ext cx="142876" cy="142876"/>
            </a:xfrm>
            <a:prstGeom prst="ellipse">
              <a:avLst/>
            </a:prstGeom>
            <a:solidFill>
              <a:srgbClr val="0F6FC6"/>
            </a:solidFill>
            <a:ln w="25400" cap="flat" cmpd="sng" algn="ctr">
              <a:solidFill>
                <a:srgbClr val="0F6F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nstantia" panose="02030602050306030303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1" name="矩形 60"/>
          <p:cNvSpPr/>
          <p:nvPr/>
        </p:nvSpPr>
        <p:spPr>
          <a:xfrm>
            <a:off x="6572263" y="2391568"/>
            <a:ext cx="121058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 w="10160">
                  <a:solidFill>
                    <a:srgbClr val="0F6F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onstantia" panose="02030602050306030303"/>
                <a:ea typeface="宋体" panose="02010600030101010101" pitchFamily="2" charset="-122"/>
                <a:cs typeface="+mn-cs"/>
              </a:rPr>
              <a:t>秒表计时</a:t>
            </a:r>
            <a:endParaRPr kumimoji="0" lang="zh-CN" altLang="en-US" sz="2000" b="0" i="0" u="none" strike="noStrike" kern="0" cap="none" spc="0" normalizeH="0" baseline="0" noProof="0" dirty="0">
              <a:ln w="10160">
                <a:solidFill>
                  <a:srgbClr val="0F6FC6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uLnTx/>
              <a:uFillTx/>
              <a:latin typeface="Constantia" panose="02030602050306030303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6551184" y="4194145"/>
            <a:ext cx="178766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 w="10160">
                  <a:solidFill>
                    <a:srgbClr val="0F6F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onstantia" panose="02030602050306030303"/>
                <a:ea typeface="宋体" panose="02010600030101010101" pitchFamily="2" charset="-122"/>
                <a:cs typeface="+mn-cs"/>
              </a:rPr>
              <a:t>秒表停止计时 </a:t>
            </a:r>
            <a:endParaRPr kumimoji="0" lang="zh-CN" altLang="en-US" sz="2000" b="0" i="0" u="none" strike="noStrike" kern="0" cap="none" spc="0" normalizeH="0" baseline="0" noProof="0" dirty="0">
              <a:ln w="10160">
                <a:solidFill>
                  <a:srgbClr val="0F6FC6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uLnTx/>
              <a:uFillTx/>
              <a:latin typeface="Constantia" panose="02030602050306030303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297" name="组合 2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2299" name="Group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00" name="文本框 5"/>
            <p:cNvSpPr txBox="1"/>
            <p:nvPr/>
          </p:nvSpPr>
          <p:spPr>
            <a:xfrm>
              <a:off x="1363341" y="513533"/>
              <a:ext cx="3557088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内容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—</a:t>
              </a:r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小球下落速度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23" name="矩形 122"/>
          <p:cNvSpPr/>
          <p:nvPr/>
        </p:nvSpPr>
        <p:spPr>
          <a:xfrm>
            <a:off x="8288338" y="4826000"/>
            <a:ext cx="3170238" cy="523875"/>
          </a:xfrm>
          <a:prstGeom prst="rect">
            <a:avLst/>
          </a:prstGeom>
          <a:ln w="28575">
            <a:solidFill>
              <a:schemeClr val="accent6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 视线与刻度平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4" name="组合 2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3372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73" name="文本框 5"/>
            <p:cNvSpPr txBox="1"/>
            <p:nvPr/>
          </p:nvSpPr>
          <p:spPr>
            <a:xfrm>
              <a:off x="1590146" y="513533"/>
              <a:ext cx="3103476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内容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—</a:t>
              </a:r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小球直接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d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3315" name="图片 2" descr="1322405933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125" y="2181225"/>
            <a:ext cx="3500438" cy="35004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16" name="组合 34"/>
          <p:cNvGrpSpPr/>
          <p:nvPr/>
        </p:nvGrpSpPr>
        <p:grpSpPr>
          <a:xfrm>
            <a:off x="7048500" y="5241925"/>
            <a:ext cx="1857375" cy="1630363"/>
            <a:chOff x="5929322" y="4869902"/>
            <a:chExt cx="1857388" cy="1630932"/>
          </a:xfrm>
        </p:grpSpPr>
        <p:cxnSp>
          <p:nvCxnSpPr>
            <p:cNvPr id="13370" name="肘形连接符 40"/>
            <p:cNvCxnSpPr/>
            <p:nvPr/>
          </p:nvCxnSpPr>
          <p:spPr>
            <a:xfrm rot="5400000">
              <a:off x="5681462" y="5227299"/>
              <a:ext cx="1214862" cy="500067"/>
            </a:xfrm>
            <a:prstGeom prst="bentConnector3">
              <a:avLst>
                <a:gd name="adj1" fmla="val 50000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arrow" w="med" len="med"/>
            </a:ln>
          </p:spPr>
        </p:cxnSp>
        <p:sp>
          <p:nvSpPr>
            <p:cNvPr id="42" name="TextBox 9"/>
            <p:cNvSpPr txBox="1">
              <a:spLocks noChangeArrowheads="1"/>
            </p:cNvSpPr>
            <p:nvPr/>
          </p:nvSpPr>
          <p:spPr bwMode="auto">
            <a:xfrm>
              <a:off x="5929322" y="6130817"/>
              <a:ext cx="1857388" cy="3700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调节平面镜角度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17" name="组合 32"/>
          <p:cNvGrpSpPr/>
          <p:nvPr/>
        </p:nvGrpSpPr>
        <p:grpSpPr>
          <a:xfrm>
            <a:off x="8872538" y="1228725"/>
            <a:ext cx="1117600" cy="1370013"/>
            <a:chOff x="7753673" y="857232"/>
            <a:chExt cx="1116632" cy="1369464"/>
          </a:xfrm>
        </p:grpSpPr>
        <p:cxnSp>
          <p:nvCxnSpPr>
            <p:cNvPr id="13368" name="肘形连接符 43"/>
            <p:cNvCxnSpPr/>
            <p:nvPr/>
          </p:nvCxnSpPr>
          <p:spPr>
            <a:xfrm rot="5400000" flipH="1" flipV="1">
              <a:off x="7539295" y="1369939"/>
              <a:ext cx="1071134" cy="642381"/>
            </a:xfrm>
            <a:prstGeom prst="bentConnector3">
              <a:avLst>
                <a:gd name="adj1" fmla="val 50000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arrow" w="med" len="med"/>
            </a:ln>
          </p:spPr>
        </p:cxnSp>
        <p:sp>
          <p:nvSpPr>
            <p:cNvPr id="45" name="TextBox 10"/>
            <p:cNvSpPr txBox="1">
              <a:spLocks noChangeArrowheads="1"/>
            </p:cNvSpPr>
            <p:nvPr/>
          </p:nvSpPr>
          <p:spPr bwMode="auto">
            <a:xfrm>
              <a:off x="8085173" y="857232"/>
              <a:ext cx="785132" cy="36974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目镜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18" name="组合 33"/>
          <p:cNvGrpSpPr/>
          <p:nvPr/>
        </p:nvGrpSpPr>
        <p:grpSpPr>
          <a:xfrm>
            <a:off x="7872413" y="3670300"/>
            <a:ext cx="2319337" cy="1928813"/>
            <a:chOff x="6753541" y="3298266"/>
            <a:chExt cx="2319055" cy="1928826"/>
          </a:xfrm>
        </p:grpSpPr>
        <p:sp>
          <p:nvSpPr>
            <p:cNvPr id="47" name="TextBox 11"/>
            <p:cNvSpPr txBox="1">
              <a:spLocks noChangeArrowheads="1"/>
            </p:cNvSpPr>
            <p:nvPr/>
          </p:nvSpPr>
          <p:spPr bwMode="auto">
            <a:xfrm>
              <a:off x="8610690" y="3655456"/>
              <a:ext cx="461906" cy="1571636"/>
            </a:xfrm>
            <a:prstGeom prst="rect">
              <a:avLst/>
            </a:prstGeom>
            <a:noFill/>
            <a:ln>
              <a:noFill/>
            </a:ln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调节筒高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367" name="肘形连接符 47"/>
            <p:cNvCxnSpPr/>
            <p:nvPr/>
          </p:nvCxnSpPr>
          <p:spPr>
            <a:xfrm>
              <a:off x="6753541" y="3298266"/>
              <a:ext cx="2000006" cy="785818"/>
            </a:xfrm>
            <a:prstGeom prst="bentConnector3">
              <a:avLst>
                <a:gd name="adj1" fmla="val 50000"/>
              </a:avLst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arrow" w="med" len="med"/>
            </a:ln>
          </p:spPr>
        </p:cxnSp>
      </p:grpSp>
      <p:graphicFrame>
        <p:nvGraphicFramePr>
          <p:cNvPr id="50" name="表格 49"/>
          <p:cNvGraphicFramePr>
            <a:graphicFrameLocks noGrp="1"/>
          </p:cNvGraphicFramePr>
          <p:nvPr/>
        </p:nvGraphicFramePr>
        <p:xfrm>
          <a:off x="1333500" y="3871913"/>
          <a:ext cx="4786316" cy="2566988"/>
        </p:xfrm>
        <a:graphic>
          <a:graphicData uri="http://schemas.openxmlformats.org/drawingml/2006/table">
            <a:tbl>
              <a:tblPr/>
              <a:tblGrid>
                <a:gridCol w="683558"/>
                <a:gridCol w="683558"/>
                <a:gridCol w="683558"/>
                <a:gridCol w="684263"/>
                <a:gridCol w="683558"/>
                <a:gridCol w="683558"/>
                <a:gridCol w="684263"/>
              </a:tblGrid>
              <a:tr h="678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次数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11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左位置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11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右位置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641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d/mm</a:t>
                      </a:r>
                      <a:endParaRPr lang="zh-CN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 panose="02030602050306030303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3361" name="组合 37"/>
          <p:cNvGrpSpPr/>
          <p:nvPr/>
        </p:nvGrpSpPr>
        <p:grpSpPr>
          <a:xfrm>
            <a:off x="5514975" y="2371725"/>
            <a:ext cx="1676400" cy="1714500"/>
            <a:chOff x="4396087" y="2000240"/>
            <a:chExt cx="1676111" cy="1714512"/>
          </a:xfrm>
        </p:grpSpPr>
        <p:sp>
          <p:nvSpPr>
            <p:cNvPr id="52" name="TextBox 14"/>
            <p:cNvSpPr txBox="1">
              <a:spLocks noChangeArrowheads="1"/>
            </p:cNvSpPr>
            <p:nvPr/>
          </p:nvSpPr>
          <p:spPr bwMode="auto">
            <a:xfrm>
              <a:off x="4396087" y="2000240"/>
              <a:ext cx="461883" cy="1071571"/>
            </a:xfrm>
            <a:prstGeom prst="rect">
              <a:avLst/>
            </a:prstGeom>
            <a:noFill/>
            <a:ln>
              <a:noFill/>
            </a:ln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nstantia" panose="02030602050306030303" pitchFamily="18" charset="0"/>
                  <a:ea typeface="宋体" panose="02010600030101010101" pitchFamily="2" charset="-122"/>
                  <a:cs typeface="+mn-cs"/>
                </a:rPr>
                <a:t>测微鼓轮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365" name="肘形连接符 52"/>
            <p:cNvCxnSpPr/>
            <p:nvPr/>
          </p:nvCxnSpPr>
          <p:spPr>
            <a:xfrm rot="10800000">
              <a:off x="4786545" y="2500307"/>
              <a:ext cx="1285653" cy="1214445"/>
            </a:xfrm>
            <a:prstGeom prst="bentConnector3">
              <a:avLst>
                <a:gd name="adj1" fmla="val 50000"/>
              </a:avLst>
            </a:prstGeom>
            <a:ln w="9525" cap="flat" cmpd="sng">
              <a:solidFill>
                <a:srgbClr val="065093"/>
              </a:solidFill>
              <a:prstDash val="solid"/>
              <a:miter/>
              <a:headEnd type="none" w="med" len="med"/>
              <a:tailEnd type="arrow" w="med" len="med"/>
            </a:ln>
          </p:spPr>
        </p:cxnSp>
      </p:grpSp>
      <p:pic>
        <p:nvPicPr>
          <p:cNvPr id="54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463" y="1657350"/>
            <a:ext cx="1990725" cy="171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5188" y="1646238"/>
            <a:ext cx="2011362" cy="17256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组合 2"/>
          <p:cNvGrpSpPr/>
          <p:nvPr/>
        </p:nvGrpSpPr>
        <p:grpSpPr>
          <a:xfrm>
            <a:off x="2914650" y="238125"/>
            <a:ext cx="6315075" cy="1444625"/>
            <a:chOff x="-2350" y="-381"/>
            <a:chExt cx="6314549" cy="1444385"/>
          </a:xfrm>
        </p:grpSpPr>
        <p:pic>
          <p:nvPicPr>
            <p:cNvPr id="14341" name="Group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50" y="-381"/>
              <a:ext cx="6314549" cy="1444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2" name="文本框 5"/>
            <p:cNvSpPr txBox="1"/>
            <p:nvPr/>
          </p:nvSpPr>
          <p:spPr>
            <a:xfrm>
              <a:off x="1590146" y="513533"/>
              <a:ext cx="3103476" cy="4615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实验内容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—</a:t>
              </a:r>
              <a:r>
                <a:rPr lang="zh-CN" altLang="en-US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小球直接</a:t>
              </a:r>
              <a:r>
                <a:rPr lang="en-US" altLang="zh-CN" sz="2400" b="1" dirty="0">
                  <a:solidFill>
                    <a:srgbClr val="2C2710"/>
                  </a:solidFill>
                  <a:latin typeface="Calibri" panose="020F0502020204030204" pitchFamily="34" charset="0"/>
                </a:rPr>
                <a:t>d</a:t>
              </a:r>
              <a:endParaRPr lang="zh-CN" altLang="en-US" sz="2400" b="1" dirty="0">
                <a:solidFill>
                  <a:srgbClr val="2C271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4339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5" y="1682750"/>
            <a:ext cx="10829925" cy="3395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3336925" y="5573713"/>
            <a:ext cx="5740400" cy="585788"/>
          </a:xfrm>
          <a:prstGeom prst="rect">
            <a:avLst/>
          </a:prstGeom>
          <a:ln w="28575">
            <a:solidFill>
              <a:schemeClr val="accent6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32mm+78.2*0.01mm=32.782mm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p="http://schemas.openxmlformats.org/presentationml/2006/main">
  <p:tag name="KSO_WPP_MARK_KEY" val="5d4daf9d-10dc-4a6d-8fc4-71f787c4ba81"/>
  <p:tag name="COMMONDATA" val="eyJoZGlkIjoiOTlhNTc0MTcxYWFkMDI5Y2E4ZTIzMmI5MmExYmNmNmIifQ=="/>
</p:tagLst>
</file>

<file path=ppt/theme/theme1.xml><?xml version="1.0" encoding="utf-8"?>
<a:theme xmlns:a="http://schemas.openxmlformats.org/drawingml/2006/main" name="Office 主题">
  <a:themeElements>
    <a:clrScheme name="Office 主题 1">
      <a:dk1>
        <a:srgbClr val="574F1F"/>
      </a:dk1>
      <a:lt1>
        <a:srgbClr val="FDFBE9"/>
      </a:lt1>
      <a:dk2>
        <a:srgbClr val="44546A"/>
      </a:dk2>
      <a:lt2>
        <a:srgbClr val="E7E6E6"/>
      </a:lt2>
      <a:accent1>
        <a:srgbClr val="9CD8F4"/>
      </a:accent1>
      <a:accent2>
        <a:srgbClr val="DB8B00"/>
      </a:accent2>
      <a:accent3>
        <a:srgbClr val="FEFDF2"/>
      </a:accent3>
      <a:accent4>
        <a:srgbClr val="494219"/>
      </a:accent4>
      <a:accent5>
        <a:srgbClr val="CBE9F8"/>
      </a:accent5>
      <a:accent6>
        <a:srgbClr val="C67D00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574F1F"/>
        </a:dk1>
        <a:lt1>
          <a:srgbClr val="FDFBE9"/>
        </a:lt1>
        <a:dk2>
          <a:srgbClr val="44546A"/>
        </a:dk2>
        <a:lt2>
          <a:srgbClr val="E7E6E6"/>
        </a:lt2>
        <a:accent1>
          <a:srgbClr val="9CD8F4"/>
        </a:accent1>
        <a:accent2>
          <a:srgbClr val="DB8B00"/>
        </a:accent2>
        <a:accent3>
          <a:srgbClr val="FEFDF2"/>
        </a:accent3>
        <a:accent4>
          <a:srgbClr val="494219"/>
        </a:accent4>
        <a:accent5>
          <a:srgbClr val="CBE9F8"/>
        </a:accent5>
        <a:accent6>
          <a:srgbClr val="C67D00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574F1F"/>
      </a:dk1>
      <a:lt1>
        <a:srgbClr val="FDFBE9"/>
      </a:lt1>
      <a:dk2>
        <a:srgbClr val="44546A"/>
      </a:dk2>
      <a:lt2>
        <a:srgbClr val="E7E6E6"/>
      </a:lt2>
      <a:accent1>
        <a:srgbClr val="9CD8F4"/>
      </a:accent1>
      <a:accent2>
        <a:srgbClr val="DB8B00"/>
      </a:accent2>
      <a:accent3>
        <a:srgbClr val="FEFDF2"/>
      </a:accent3>
      <a:accent4>
        <a:srgbClr val="494219"/>
      </a:accent4>
      <a:accent5>
        <a:srgbClr val="CBE9F8"/>
      </a:accent5>
      <a:accent6>
        <a:srgbClr val="C67D00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主题 1">
        <a:dk1>
          <a:srgbClr val="574F1F"/>
        </a:dk1>
        <a:lt1>
          <a:srgbClr val="FDFBE9"/>
        </a:lt1>
        <a:dk2>
          <a:srgbClr val="44546A"/>
        </a:dk2>
        <a:lt2>
          <a:srgbClr val="E7E6E6"/>
        </a:lt2>
        <a:accent1>
          <a:srgbClr val="9CD8F4"/>
        </a:accent1>
        <a:accent2>
          <a:srgbClr val="DB8B00"/>
        </a:accent2>
        <a:accent3>
          <a:srgbClr val="FEFDF2"/>
        </a:accent3>
        <a:accent4>
          <a:srgbClr val="494219"/>
        </a:accent4>
        <a:accent5>
          <a:srgbClr val="CBE9F8"/>
        </a:accent5>
        <a:accent6>
          <a:srgbClr val="C67D00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5</Words>
  <Application>WPS 演示</Application>
  <PresentationFormat>自定义</PresentationFormat>
  <Paragraphs>17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5</vt:i4>
      </vt:variant>
    </vt:vector>
  </HeadingPairs>
  <TitlesOfParts>
    <vt:vector size="38" baseType="lpstr">
      <vt:lpstr>Arial</vt:lpstr>
      <vt:lpstr>宋体</vt:lpstr>
      <vt:lpstr>Wingdings</vt:lpstr>
      <vt:lpstr>Calibri</vt:lpstr>
      <vt:lpstr>Calibri Light</vt:lpstr>
      <vt:lpstr>微软雅黑</vt:lpstr>
      <vt:lpstr>Times New Roman</vt:lpstr>
      <vt:lpstr>Vivaldi</vt:lpstr>
      <vt:lpstr>Constantia</vt:lpstr>
      <vt:lpstr>Constantia</vt:lpstr>
      <vt:lpstr>Times New Roman</vt:lpstr>
      <vt:lpstr>Arial Unicode MS</vt:lpstr>
      <vt:lpstr>BatangChe</vt:lpstr>
      <vt:lpstr>Segoe Print</vt:lpstr>
      <vt:lpstr>Office 主题</vt:lpstr>
      <vt:lpstr>1_Office 主题</vt:lpstr>
      <vt:lpstr>Excel.Chart.8</vt:lpstr>
      <vt:lpstr>Excel.Chart.8</vt:lpstr>
      <vt:lpstr>Excel.Chart.8</vt:lpstr>
      <vt:lpstr>Excel.Chart.8</vt:lpstr>
      <vt:lpstr>Excel.Chart.8</vt:lpstr>
      <vt:lpstr>Excel.Chart.8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桉楠</dc:creator>
  <cp:lastModifiedBy>wlsy</cp:lastModifiedBy>
  <cp:revision>105</cp:revision>
  <dcterms:created xsi:type="dcterms:W3CDTF">2014-11-11T00:55:00Z</dcterms:created>
  <dcterms:modified xsi:type="dcterms:W3CDTF">2023-09-20T01:5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ame">
    <vt:lpwstr>lXn8MQ7O1j56905.ppt</vt:lpwstr>
  </property>
  <property fmtid="{D5CDD505-2E9C-101B-9397-08002B2CF9AE}" pid="3" name="fileid">
    <vt:lpwstr>519251</vt:lpwstr>
  </property>
  <property fmtid="{D5CDD505-2E9C-101B-9397-08002B2CF9AE}" pid="4" name="KSOProductBuildVer">
    <vt:lpwstr>2052-11.1.0.12159</vt:lpwstr>
  </property>
  <property fmtid="{D5CDD505-2E9C-101B-9397-08002B2CF9AE}" pid="5" name="ICV">
    <vt:lpwstr>6F6F38BCB3524CE683C1DCDBECEBC2B9</vt:lpwstr>
  </property>
</Properties>
</file>